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5" w:type="dxa"/>
        <w:tblLook w:val="01E0" w:firstRow="1" w:lastRow="1" w:firstColumn="1" w:lastColumn="1" w:noHBand="0" w:noVBand="0"/>
      </w:tblPr>
      <w:tblGrid>
        <w:gridCol w:w="848"/>
        <w:gridCol w:w="980"/>
        <w:gridCol w:w="3827"/>
        <w:gridCol w:w="1369"/>
        <w:gridCol w:w="2621"/>
      </w:tblGrid>
      <w:tr w:rsidR="00085AF5" w:rsidRPr="006327AD" w:rsidTr="00814CEC">
        <w:trPr>
          <w:trHeight w:val="359"/>
        </w:trPr>
        <w:tc>
          <w:tcPr>
            <w:tcW w:w="848"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w:t>
            </w:r>
          </w:p>
        </w:tc>
        <w:tc>
          <w:tcPr>
            <w:tcW w:w="3827" w:type="dxa"/>
            <w:vMerge w:val="restart"/>
            <w:shd w:val="clear" w:color="auto" w:fill="auto"/>
          </w:tcPr>
          <w:p w:rsidR="00085AF5" w:rsidRPr="006327AD" w:rsidRDefault="00085AF5" w:rsidP="00814CEC">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814CEC">
            <w:pPr>
              <w:spacing w:before="120" w:after="120" w:line="240" w:lineRule="auto"/>
              <w:rPr>
                <w:rFonts w:ascii="Times New Roman" w:hAnsi="Times New Roman" w:cs="Times New Roman"/>
                <w:b/>
                <w:bCs/>
                <w:spacing w:val="-20"/>
                <w:sz w:val="28"/>
                <w:szCs w:val="28"/>
                <w:lang w:val="nl-NL"/>
              </w:rPr>
            </w:pPr>
          </w:p>
        </w:tc>
      </w:tr>
      <w:tr w:rsidR="00085AF5" w:rsidRPr="006327AD" w:rsidTr="00814CEC">
        <w:tc>
          <w:tcPr>
            <w:tcW w:w="848"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w:t>
            </w:r>
          </w:p>
        </w:tc>
        <w:tc>
          <w:tcPr>
            <w:tcW w:w="3827" w:type="dxa"/>
            <w:vMerge/>
            <w:shd w:val="clear" w:color="auto" w:fill="auto"/>
          </w:tcPr>
          <w:p w:rsidR="00085AF5" w:rsidRPr="006327AD" w:rsidRDefault="00085AF5" w:rsidP="00814CEC">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814CEC">
            <w:pPr>
              <w:spacing w:before="120" w:after="120" w:line="240" w:lineRule="auto"/>
              <w:rPr>
                <w:rFonts w:ascii="Times New Roman" w:hAnsi="Times New Roman" w:cs="Times New Roman"/>
                <w:b/>
                <w:bCs/>
                <w:spacing w:val="-20"/>
                <w:sz w:val="28"/>
                <w:szCs w:val="28"/>
                <w:lang w:val="nl-NL"/>
              </w:rPr>
            </w:pPr>
          </w:p>
        </w:tc>
      </w:tr>
    </w:tbl>
    <w:p w:rsidR="006327AD" w:rsidRPr="006327AD" w:rsidRDefault="006327AD" w:rsidP="006327AD">
      <w:pPr>
        <w:autoSpaceDE w:val="0"/>
        <w:autoSpaceDN w:val="0"/>
        <w:adjustRightInd w:val="0"/>
        <w:spacing w:before="120" w:after="120" w:line="240" w:lineRule="auto"/>
        <w:jc w:val="center"/>
        <w:rPr>
          <w:rFonts w:ascii="Times New Roman" w:hAnsi="Times New Roman" w:cs="Times New Roman"/>
          <w:b/>
          <w:sz w:val="28"/>
          <w:szCs w:val="28"/>
          <w:lang w:val="pt-BR"/>
        </w:rPr>
      </w:pPr>
    </w:p>
    <w:p w:rsidR="00085AF5" w:rsidRPr="006327AD" w:rsidRDefault="00062BC5" w:rsidP="006327AD">
      <w:pPr>
        <w:pStyle w:val="Heading1"/>
        <w:spacing w:before="120" w:after="120"/>
        <w:rPr>
          <w:b w:val="0"/>
          <w:color w:val="FF0000"/>
          <w:sz w:val="32"/>
          <w:szCs w:val="32"/>
          <w:lang w:val="pt-BR"/>
        </w:rPr>
      </w:pPr>
      <w:bookmarkStart w:id="0" w:name="_Toc66803495"/>
      <w:r w:rsidRPr="006327AD">
        <w:rPr>
          <w:color w:val="FF0000"/>
          <w:sz w:val="32"/>
          <w:szCs w:val="32"/>
          <w:lang w:val="pt-BR"/>
        </w:rPr>
        <w:t>BÀI 1</w:t>
      </w:r>
      <w:r w:rsidR="006327AD" w:rsidRPr="006327AD">
        <w:rPr>
          <w:color w:val="FF0000"/>
          <w:sz w:val="32"/>
          <w:szCs w:val="32"/>
          <w:lang w:val="pt-BR"/>
        </w:rPr>
        <w:t>: NHẬN BIẾT ÁNH SÁNG- NGUỒN SÁNG, VẬT SÁNG</w:t>
      </w:r>
      <w:bookmarkEnd w:id="0"/>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ab/>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bCs/>
          <w:sz w:val="28"/>
          <w:szCs w:val="28"/>
        </w:rPr>
        <w:t>I</w:t>
      </w:r>
      <w:r w:rsidRPr="006327AD">
        <w:rPr>
          <w:rFonts w:ascii="Times New Roman" w:hAnsi="Times New Roman" w:cs="Times New Roman"/>
          <w:b/>
          <w:sz w:val="28"/>
          <w:szCs w:val="28"/>
        </w:rPr>
        <w:t>. Mục tiêu:</w:t>
      </w:r>
    </w:p>
    <w:p w:rsidR="00085AF5" w:rsidRPr="006327AD" w:rsidRDefault="006327AD" w:rsidP="006327AD">
      <w:pPr>
        <w:tabs>
          <w:tab w:val="left" w:pos="0"/>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rPr>
        <w:t>1. Kiến thức</w:t>
      </w:r>
      <w:r w:rsidRPr="006327AD">
        <w:rPr>
          <w:rFonts w:ascii="Times New Roman" w:hAnsi="Times New Roman" w:cs="Times New Roman"/>
          <w:sz w:val="28"/>
          <w:szCs w:val="28"/>
        </w:rPr>
        <w:t>:</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b/>
          <w:sz w:val="28"/>
          <w:szCs w:val="28"/>
          <w:lang w:val="pt-BR"/>
        </w:rPr>
        <w:t xml:space="preserve">- </w:t>
      </w:r>
      <w:r w:rsidRPr="006327AD">
        <w:rPr>
          <w:rFonts w:ascii="Times New Roman" w:hAnsi="Times New Roman" w:cs="Times New Roman"/>
          <w:sz w:val="28"/>
          <w:szCs w:val="28"/>
          <w:lang w:val="nl-NL"/>
        </w:rPr>
        <w:t>Biết điều kiện nhận biết được ánh sáng thì ánh sáng đó phải truyền vào mắt ta ; ta nhìn thấy các vật khi có ánh sáng từ các vật đó truyền vào mắt ta .</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Phân biệt được nguồn sáng và vật sáng . Nêu được thí dụ về nguồn sáng và vật sáng.</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àm và quan sát các thí nghiệm để rút ra điều kiện nhận biết ánh sáng và vật sáng.</w:t>
      </w:r>
    </w:p>
    <w:p w:rsidR="00085AF5" w:rsidRPr="006327AD" w:rsidRDefault="006327AD" w:rsidP="006327AD">
      <w:pPr>
        <w:spacing w:before="120" w:after="120" w:line="240" w:lineRule="auto"/>
        <w:ind w:firstLine="567"/>
        <w:rPr>
          <w:rFonts w:ascii="Times New Roman" w:eastAsia="Calibri" w:hAnsi="Times New Roman" w:cs="Times New Roman"/>
          <w:b/>
          <w:bCs/>
          <w:sz w:val="28"/>
          <w:szCs w:val="28"/>
        </w:rPr>
      </w:pPr>
      <w:r w:rsidRPr="006327AD">
        <w:rPr>
          <w:rFonts w:ascii="Times New Roman" w:hAnsi="Times New Roman" w:cs="Times New Roman"/>
          <w:b/>
          <w:sz w:val="28"/>
          <w:szCs w:val="28"/>
          <w:shd w:val="clear" w:color="auto" w:fill="FFFFFF"/>
          <w:lang w:val="nl-NL"/>
        </w:rPr>
        <w:t>2</w:t>
      </w:r>
      <w:r w:rsidRPr="006327AD">
        <w:rPr>
          <w:rFonts w:ascii="Times New Roman" w:hAnsi="Times New Roman" w:cs="Times New Roman"/>
          <w:b/>
          <w:sz w:val="28"/>
          <w:szCs w:val="28"/>
          <w:shd w:val="clear" w:color="auto" w:fill="FFFFFF"/>
          <w:lang w:val="vi-VN"/>
        </w:rPr>
        <w:t xml:space="preserve">. </w:t>
      </w:r>
      <w:r w:rsidRPr="006327AD">
        <w:rPr>
          <w:rFonts w:ascii="Times New Roman" w:hAnsi="Times New Roman" w:cs="Times New Roman"/>
          <w:b/>
          <w:sz w:val="28"/>
          <w:szCs w:val="28"/>
          <w:shd w:val="clear" w:color="auto" w:fill="FFFFFF"/>
          <w:lang w:val="nl-NL"/>
        </w:rPr>
        <w:t>N</w:t>
      </w:r>
      <w:r w:rsidRPr="006327AD">
        <w:rPr>
          <w:rFonts w:ascii="Times New Roman" w:hAnsi="Times New Roman" w:cs="Times New Roman"/>
          <w:b/>
          <w:sz w:val="28"/>
          <w:szCs w:val="28"/>
          <w:shd w:val="clear" w:color="auto" w:fill="FFFFFF"/>
          <w:lang w:val="vi-VN"/>
        </w:rPr>
        <w:t>ăng lực</w:t>
      </w:r>
      <w:r w:rsidRPr="006327AD">
        <w:rPr>
          <w:rFonts w:ascii="Times New Roman" w:hAnsi="Times New Roman" w:cs="Times New Roman"/>
          <w:b/>
          <w:sz w:val="28"/>
          <w:szCs w:val="28"/>
          <w:shd w:val="clear" w:color="auto" w:fill="FFFFFF"/>
        </w:rPr>
        <w: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Tìm hiểu thông tin, đọc sách giáo khoa, quan sát tranh ảnh, để tìm hiểu vấn đề nhận biết ánh sáng, nguồn sáng , vật sá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sz w:val="28"/>
          <w:szCs w:val="28"/>
          <w:lang w:val="en-US"/>
        </w:rPr>
        <w:t>Thảo luận nhóm để thiết kế thí nghiệm, thực hiện thí nghiệm, hợp tác giải quyết các kết quả thu được để nhận biết ánh sáng, nguồn sáng vật sá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 Năng lực nhận thức: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Xác định được điều kiện mắt ta nhận biết được ánh sáng khi làm thí nghiệm hoặc quan sát hằng ngày. Từ đó phát biểu được điều kiện nhận biết được ánh sáng, điều kiện nhìn thấy một vậ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trả lời câu hỏi vật nào tự phát ra ánh sáng, vật nào hắt lại ánh sáng chiếu tới để biết thế nào là vật sáng, nguồn sá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i/>
          <w:sz w:val="28"/>
          <w:szCs w:val="28"/>
        </w:rPr>
        <w:t>- Vận dụng kiến thức, kỹ năng đã học:</w:t>
      </w:r>
      <w:r w:rsidRPr="006327AD">
        <w:rPr>
          <w:rFonts w:ascii="Times New Roman" w:hAnsi="Times New Roman" w:cs="Times New Roman"/>
          <w:sz w:val="28"/>
          <w:szCs w:val="28"/>
        </w:rPr>
        <w:t>Vận dụng được điều kiện nhận biết ánh sáng, điều kiện nhìn thấy một vật, nguồn sáng vật sáng để giải thích và dự đoán những trường hợp trong thực tế, phân biệt, lấy ví dụ vật sáng, nguồn sá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rPr>
      </w:pPr>
      <w:r w:rsidRPr="006327AD">
        <w:rPr>
          <w:rFonts w:ascii="Times New Roman" w:hAnsi="Times New Roman" w:cs="Times New Roman"/>
          <w:b/>
          <w:bCs/>
          <w:sz w:val="28"/>
          <w:szCs w:val="28"/>
          <w:shd w:val="clear" w:color="auto" w:fill="FFFFFF"/>
          <w:lang w:val="vi-VN"/>
        </w:rPr>
        <w:lastRenderedPageBreak/>
        <w:t xml:space="preserve">II. </w:t>
      </w:r>
      <w:r w:rsidRPr="006327AD">
        <w:rPr>
          <w:rFonts w:ascii="Times New Roman" w:hAnsi="Times New Roman" w:cs="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1. 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Bộ thí nghiệm các hình 1.2 a, b; 1.3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Hình vẽ phóng to hình 1.1( hoặc 1 cái đèn pin để làm TN như hình)</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sz w:val="28"/>
          <w:szCs w:val="28"/>
          <w:lang w:val="pt-BR"/>
        </w:rPr>
        <w:t>- Phiếu học tập cho các nhóm: Phụ lục</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2. Học sinh: </w:t>
      </w:r>
    </w:p>
    <w:p w:rsidR="00085AF5" w:rsidRPr="006327AD" w:rsidRDefault="006327AD" w:rsidP="006327AD">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sách giáo khoa, sách bài tập</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hAnsi="Times New Roman" w:cs="Times New Roman"/>
          <w:b/>
          <w:sz w:val="28"/>
          <w:szCs w:val="28"/>
          <w:lang w:val="vi-VN"/>
        </w:rPr>
      </w:pPr>
      <w:r w:rsidRPr="006327AD">
        <w:rPr>
          <w:rFonts w:ascii="Times New Roman" w:hAnsi="Times New Roman" w:cs="Times New Roman"/>
          <w:b/>
          <w:sz w:val="28"/>
          <w:szCs w:val="28"/>
        </w:rPr>
        <w:t>1. Hoạt động 1: MỞ ĐẦU</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rPr>
        <w:t xml:space="preserve">a) </w:t>
      </w:r>
      <w:r w:rsidRPr="006327AD">
        <w:rPr>
          <w:rFonts w:ascii="Times New Roman" w:hAnsi="Times New Roman" w:cs="Times New Roman"/>
          <w:b/>
          <w:sz w:val="28"/>
          <w:szCs w:val="28"/>
          <w:lang w:val="vi-VN"/>
        </w:rPr>
        <w:t xml:space="preserve">Mục tiêu:  </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Nhận biết được nội dung cơ bản của chương, tìm hiểu khi nào mắt ta nhận biết được ánh sáng</w:t>
      </w:r>
    </w:p>
    <w:p w:rsidR="00085AF5" w:rsidRPr="006327AD" w:rsidRDefault="00876709" w:rsidP="006327AD">
      <w:pPr>
        <w:spacing w:before="120" w:after="120" w:line="240" w:lineRule="auto"/>
        <w:ind w:firstLine="567"/>
        <w:jc w:val="both"/>
        <w:rPr>
          <w:rFonts w:ascii="Times New Roman" w:hAnsi="Times New Roman" w:cs="Times New Roman"/>
          <w:b/>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hAnsi="Times New Roman" w:cs="Times New Roman"/>
          <w:b/>
          <w:sz w:val="28"/>
          <w:szCs w:val="28"/>
          <w:lang w:val="de-DE"/>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rPr>
        <w:t>Nhớ được  nội dung cơ bản chương thông qua câu hỏi mở đầu?</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Trong trường hợp nào mắt ta nhận biết được ánh sáng?</w:t>
      </w:r>
    </w:p>
    <w:p w:rsidR="00085AF5" w:rsidRPr="006327AD" w:rsidRDefault="006327AD" w:rsidP="006327AD">
      <w:pPr>
        <w:spacing w:before="120" w:after="120" w:line="240" w:lineRule="auto"/>
        <w:ind w:firstLine="567"/>
        <w:rPr>
          <w:rFonts w:ascii="Times New Roman" w:hAnsi="Times New Roman" w:cs="Times New Roman"/>
          <w:b/>
          <w:sz w:val="28"/>
          <w:szCs w:val="28"/>
          <w:shd w:val="clear" w:color="auto" w:fill="FFFFFF"/>
        </w:rPr>
      </w:pPr>
      <w:r w:rsidRPr="006327AD">
        <w:rPr>
          <w:rFonts w:ascii="Times New Roman" w:eastAsia="Calibri" w:hAnsi="Times New Roman" w:cs="Times New Roman"/>
          <w:b/>
          <w:iCs/>
          <w:sz w:val="28"/>
          <w:szCs w:val="28"/>
          <w:lang w:val="vi-VN"/>
        </w:rPr>
        <w:t>d</w:t>
      </w:r>
      <w:r w:rsidRPr="006327AD">
        <w:rPr>
          <w:rFonts w:ascii="Times New Roman" w:eastAsia="Calibri" w:hAnsi="Times New Roman" w:cs="Times New Roman"/>
          <w:b/>
          <w:iCs/>
          <w:sz w:val="28"/>
          <w:szCs w:val="28"/>
        </w:rPr>
        <w:t>)</w:t>
      </w:r>
      <w:r w:rsidRPr="006327AD">
        <w:rPr>
          <w:rFonts w:ascii="Times New Roman" w:hAnsi="Times New Roman" w:cs="Times New Roman"/>
          <w:b/>
          <w:sz w:val="28"/>
          <w:szCs w:val="28"/>
          <w:shd w:val="clear" w:color="auto" w:fill="FFFFFF"/>
        </w:rPr>
        <w:t>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699"/>
      </w:tblGrid>
      <w:tr w:rsidR="00085AF5" w:rsidRPr="006327AD" w:rsidT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Hoạt  động của giáo viên và học sinh</w:t>
            </w:r>
          </w:p>
        </w:tc>
        <w:tc>
          <w:tcPr>
            <w:tcW w:w="3699"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rsidT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b/>
                <w:i/>
                <w:sz w:val="28"/>
                <w:szCs w:val="28"/>
              </w:rPr>
              <w:t xml:space="preserve">*Chuyển giao nhiệm vụ: </w:t>
            </w:r>
            <w:r w:rsidRPr="006327AD">
              <w:rPr>
                <w:rFonts w:ascii="Times New Roman" w:hAnsi="Times New Roman" w:cs="Times New Roman"/>
                <w:sz w:val="28"/>
                <w:szCs w:val="28"/>
              </w:rPr>
              <w:t>xuất phát từ tình huống</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Giáo viên yêu cầu:</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444444"/>
                <w:sz w:val="28"/>
                <w:szCs w:val="28"/>
                <w:shd w:val="clear" w:color="auto" w:fill="FFFFFF"/>
              </w:rPr>
              <w:t> </w:t>
            </w:r>
            <w:r w:rsidRPr="006327AD">
              <w:rPr>
                <w:rFonts w:ascii="Times New Roman" w:hAnsi="Times New Roman" w:cs="Times New Roman"/>
                <w:color w:val="000000" w:themeColor="text1"/>
                <w:sz w:val="28"/>
                <w:szCs w:val="28"/>
                <w:shd w:val="clear" w:color="auto" w:fill="FFFFFF"/>
              </w:rPr>
              <w:t>? Một người mắt không bị tật, bệnh có khi nào mở mắt mà không nhìn thấy vật để trước mắt không?</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 Khi nào mắt ta nhìn thấy một vật?</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rPr>
              <w:br/>
            </w:r>
            <w:r w:rsidRPr="006327AD">
              <w:rPr>
                <w:rFonts w:ascii="Times New Roman" w:hAnsi="Times New Roman" w:cs="Times New Roman"/>
                <w:color w:val="000000" w:themeColor="text1"/>
                <w:sz w:val="28"/>
                <w:szCs w:val="28"/>
                <w:shd w:val="clear" w:color="auto" w:fill="FFFFFF"/>
              </w:rPr>
              <w:t>- Yêu cầu HS quan sát ảnh chụp đầu chương(TN) và cho biết trên miếng bìa viết chữ gì? ảnh quan sát</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được có tính chất gì?</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GV: hiện tượng trên liên quan đến ánh sáng và ảnh của các vật quan sát  được trong gương.</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 xml:space="preserve">-HS quan sát ảnh ở đầu chương(quan sát ảnh thực </w:t>
            </w:r>
            <w:r w:rsidRPr="006327AD">
              <w:rPr>
                <w:rFonts w:ascii="Times New Roman" w:hAnsi="Times New Roman" w:cs="Times New Roman"/>
                <w:color w:val="000000" w:themeColor="text1"/>
                <w:sz w:val="28"/>
                <w:szCs w:val="28"/>
                <w:shd w:val="clear" w:color="auto" w:fill="FFFFFF"/>
              </w:rPr>
              <w:lastRenderedPageBreak/>
              <w:t>trên gương) trả lời câu hỏi của GV.</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Đọc 6 câu hỏi ở đầu chương để nắm nội dung cần nghiên cứu</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 GV thực hiện tình huống mở bài:</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rPr>
              <w:t>+</w:t>
            </w:r>
            <w:r w:rsidRPr="006327AD">
              <w:rPr>
                <w:rFonts w:ascii="Times New Roman" w:hAnsi="Times New Roman" w:cs="Times New Roman"/>
                <w:color w:val="000000" w:themeColor="text1"/>
                <w:sz w:val="28"/>
                <w:szCs w:val="28"/>
                <w:shd w:val="clear" w:color="auto" w:fill="FFFFFF"/>
              </w:rPr>
              <w:t xml:space="preserve"> GV đưa đèn pin ra, bật đèn và chiếu về phía HS. Sau đó để đèn pin ngang trước mắt 1hs và nêu câu hỏi: Em có nhìn thấy as trực tiếp từ đèn phát ra không?Vì sao?</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rPr>
              <w:br/>
            </w:r>
            <w:r w:rsidRPr="006327AD">
              <w:rPr>
                <w:rFonts w:ascii="Times New Roman" w:hAnsi="Times New Roman" w:cs="Times New Roman"/>
                <w:color w:val="000000" w:themeColor="text1"/>
                <w:sz w:val="28"/>
                <w:szCs w:val="28"/>
                <w:shd w:val="clear" w:color="auto" w:fill="FFFFFF"/>
              </w:rPr>
              <w:t>- GV đề xuất vấn đề nghiên cứu:Khi nào ta nhận biết được ánh sáng?</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Học sinh tiếp nhậ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Trả lời yêu cầu.</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Theo dõi và bổ sung khi cầ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i/>
                <w:sz w:val="28"/>
                <w:szCs w:val="28"/>
              </w:rPr>
              <w:t>- Dự kiến sản phẩm:</w:t>
            </w:r>
            <w:r w:rsidRPr="006327AD">
              <w:rPr>
                <w:rFonts w:ascii="Times New Roman" w:hAnsi="Times New Roman" w:cs="Times New Roman"/>
                <w:bCs/>
                <w:sz w:val="28"/>
                <w:szCs w:val="28"/>
                <w:lang w:val="nl-NL"/>
              </w:rPr>
              <w:t xml:space="preserve"> HS nghiên cứu sách giáo khao, quan sát thí nghiệm trả lờ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HS trả lời.</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i/>
                <w:sz w:val="28"/>
                <w:szCs w:val="28"/>
              </w:rPr>
              <w:t>-&gt;Giáo viên gieo vấn đề cần tìm hiểu trong bài học</w:t>
            </w:r>
            <w:r w:rsidRPr="006327AD">
              <w:rPr>
                <w:rFonts w:ascii="Times New Roman" w:hAnsi="Times New Roman" w:cs="Times New Roman"/>
                <w:bCs/>
                <w:sz w:val="28"/>
                <w:szCs w:val="28"/>
                <w:lang w:val="nl-NL"/>
              </w:rPr>
              <w:t>Để trả lời câu hỏi trên đầy đủ và chính xác nhất chúng ta vào bài học hôm nay.</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i/>
                <w:sz w:val="28"/>
                <w:szCs w:val="28"/>
              </w:rPr>
              <w:t xml:space="preserve">-&gt;Giáo viên nêu mục tiêu bài học: </w:t>
            </w:r>
          </w:p>
        </w:tc>
        <w:tc>
          <w:tcPr>
            <w:tcW w:w="3699" w:type="dxa"/>
            <w:tcBorders>
              <w:top w:val="single" w:sz="4" w:space="0" w:color="auto"/>
              <w:left w:val="single" w:sz="4" w:space="0" w:color="auto"/>
              <w:bottom w:val="single" w:sz="4" w:space="0" w:color="auto"/>
              <w:right w:val="single" w:sz="4" w:space="0" w:color="auto"/>
            </w:tcBorders>
          </w:tcPr>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b/>
                <w:bCs/>
                <w:sz w:val="28"/>
                <w:szCs w:val="28"/>
                <w:lang w:val="nl-NL"/>
              </w:rPr>
            </w:pP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lang w:val="de-DE"/>
        </w:rPr>
      </w:pPr>
      <w:r w:rsidRPr="006327AD">
        <w:rPr>
          <w:rFonts w:ascii="Times New Roman" w:eastAsia="Calibri" w:hAnsi="Times New Roman" w:cs="Times New Roman"/>
          <w:b/>
          <w:sz w:val="28"/>
          <w:szCs w:val="28"/>
          <w:lang w:val="de-DE"/>
        </w:rPr>
        <w:t>a) Mục tiêu</w:t>
      </w:r>
      <w:r w:rsidRPr="006327AD">
        <w:rPr>
          <w:rFonts w:ascii="Times New Roman" w:eastAsia="Calibri" w:hAnsi="Times New Roman" w:cs="Times New Roman"/>
          <w:sz w:val="28"/>
          <w:szCs w:val="28"/>
          <w:lang w:val="de-DE"/>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Calibri" w:hAnsi="Times New Roman" w:cs="Times New Roman"/>
          <w:sz w:val="28"/>
          <w:szCs w:val="28"/>
          <w:lang w:val="de-DE"/>
        </w:rPr>
        <w:t>- HS</w:t>
      </w:r>
      <w:r w:rsidRPr="006327AD">
        <w:rPr>
          <w:rFonts w:ascii="Times New Roman" w:hAnsi="Times New Roman" w:cs="Times New Roman"/>
          <w:sz w:val="28"/>
          <w:szCs w:val="28"/>
          <w:lang w:val="fr-FR"/>
        </w:rPr>
        <w:t xml:space="preserve"> nắm được </w:t>
      </w:r>
      <w:r w:rsidRPr="006327AD">
        <w:rPr>
          <w:rFonts w:ascii="Times New Roman" w:hAnsi="Times New Roman" w:cs="Times New Roman"/>
          <w:b/>
          <w:sz w:val="28"/>
          <w:szCs w:val="28"/>
        </w:rPr>
        <w:t>:</w:t>
      </w:r>
      <w:r w:rsidRPr="006327AD">
        <w:rPr>
          <w:rFonts w:ascii="Times New Roman" w:hAnsi="Times New Roman" w:cs="Times New Roman"/>
          <w:sz w:val="28"/>
          <w:szCs w:val="28"/>
          <w:lang w:val="nl-NL"/>
        </w:rPr>
        <w:t xml:space="preserve"> nhận biết được ánh sáng thì ánh sáng đó phải truyền vào mắt ta; ta nhìn thấy các vật khi có ánh sáng từ các vật đó truyền vào mắt ta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fr-FR"/>
        </w:rPr>
      </w:pPr>
      <w:r w:rsidRPr="006327AD">
        <w:rPr>
          <w:rFonts w:ascii="Times New Roman" w:hAnsi="Times New Roman" w:cs="Times New Roman"/>
          <w:sz w:val="28"/>
          <w:szCs w:val="28"/>
          <w:lang w:val="nl-NL"/>
        </w:rPr>
        <w:t>- HS lấy ví dụ nguồn sáng , vật sáng.</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Nội dung</w:t>
      </w:r>
      <w:r w:rsidRPr="006327AD">
        <w:rPr>
          <w:rFonts w:ascii="Times New Roman" w:eastAsia="Calibri" w:hAnsi="Times New Roman" w:cs="Times New Roman"/>
          <w:sz w:val="28"/>
          <w:szCs w:val="28"/>
          <w:lang w:val="vi-VN"/>
        </w:rPr>
        <w:t xml:space="preserve">: </w:t>
      </w:r>
      <w:r w:rsidRPr="006327AD">
        <w:rPr>
          <w:rFonts w:ascii="Times New Roman" w:hAnsi="Times New Roman" w:cs="Times New Roman"/>
          <w:sz w:val="28"/>
          <w:szCs w:val="28"/>
        </w:rPr>
        <w:t>Nêu được điều kiện mắt ta nhận biết được ánh sáng</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ọc sinh hoàn thành được C1 từ đó rút ra kết luận</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lastRenderedPageBreak/>
        <w:t xml:space="preserve">d)Tổ chức thực hiện: </w:t>
      </w:r>
      <w:r w:rsidR="006327AD" w:rsidRPr="006327AD">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2.1: Nhận biết ánh sá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yêu cầu: </w:t>
            </w:r>
            <w:r w:rsidRPr="006327AD">
              <w:rPr>
                <w:rFonts w:ascii="Times New Roman" w:hAnsi="Times New Roman" w:cs="Times New Roman"/>
                <w:sz w:val="28"/>
                <w:szCs w:val="28"/>
              </w:rPr>
              <w:t>từ những thí nghiệm và quan sát hằng ngày sau đây trường hợp nào mắt ta nhận biết được ánh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v hướng dẫn học sinh trả lời câu hỏi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Qua C1 em hay cho biết điều kiện để mắt nhận biết được ánh sáng? Hoàn thành vào phần kết luận.</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fr-FR"/>
              </w:rPr>
            </w:pPr>
            <w:r w:rsidRPr="006327AD">
              <w:rPr>
                <w:rFonts w:ascii="Times New Roman" w:hAnsi="Times New Roman" w:cs="Times New Roman"/>
                <w:i/>
                <w:sz w:val="28"/>
                <w:szCs w:val="28"/>
              </w:rPr>
              <w:t>- Học si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fr-FR"/>
              </w:rPr>
              <w:t>+ hoạt động cá nhân đọc, trả lời C1</w:t>
            </w:r>
          </w:p>
          <w:p w:rsidR="00085AF5" w:rsidRPr="006327AD" w:rsidRDefault="006327AD" w:rsidP="006327AD">
            <w:pPr>
              <w:spacing w:before="120" w:after="120" w:line="240" w:lineRule="auto"/>
              <w:jc w:val="both"/>
              <w:rPr>
                <w:rFonts w:ascii="Times New Roman" w:hAnsi="Times New Roman" w:cs="Times New Roman"/>
                <w:noProof/>
                <w:sz w:val="28"/>
                <w:szCs w:val="28"/>
              </w:rPr>
            </w:pPr>
            <w:r w:rsidRPr="006327AD">
              <w:rPr>
                <w:rFonts w:ascii="Times New Roman" w:hAnsi="Times New Roman" w:cs="Times New Roman"/>
                <w:sz w:val="28"/>
                <w:szCs w:val="28"/>
              </w:rPr>
              <w:t>+</w:t>
            </w:r>
            <w:r w:rsidRPr="006327AD">
              <w:rPr>
                <w:rFonts w:ascii="Times New Roman" w:hAnsi="Times New Roman" w:cs="Times New Roman"/>
                <w:noProof/>
                <w:sz w:val="28"/>
                <w:szCs w:val="28"/>
              </w:rPr>
              <w:t xml:space="preserve"> trình bày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rPr>
              <w:t>Điều khiển lớp thảo luận theo nhóm, cặp đôi hoàn thành kết luận.</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Hết thời gian, yêu cầu các nhóm báo cáo kết quả..</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hoàn thành phần kết luận vào vở.</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cs="Times New Roman"/>
                <w:b/>
                <w:i/>
                <w:sz w:val="28"/>
                <w:szCs w:val="28"/>
              </w:rPr>
            </w:pPr>
            <w:r w:rsidRPr="006327AD">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sz w:val="28"/>
                <w:szCs w:val="28"/>
              </w:rPr>
            </w:pPr>
            <w:r w:rsidRPr="006327AD">
              <w:rPr>
                <w:rFonts w:ascii="Times New Roman" w:eastAsia="Calibri" w:hAnsi="Times New Roman" w:cs="Times New Roman"/>
                <w:b/>
                <w:sz w:val="28"/>
                <w:szCs w:val="28"/>
              </w:rPr>
              <w:t>I. Nhận biết ánh sáng</w:t>
            </w:r>
          </w:p>
          <w:p w:rsidR="00085AF5" w:rsidRPr="006327AD" w:rsidRDefault="006327AD" w:rsidP="006327AD">
            <w:pPr>
              <w:spacing w:before="120" w:after="120" w:line="240" w:lineRule="auto"/>
              <w:rPr>
                <w:rFonts w:ascii="Times New Roman" w:eastAsia="Calibri" w:hAnsi="Times New Roman" w:cs="Times New Roman"/>
                <w:sz w:val="28"/>
                <w:szCs w:val="28"/>
              </w:rPr>
            </w:pPr>
            <w:r w:rsidRPr="006327AD">
              <w:rPr>
                <w:rFonts w:ascii="Times New Roman" w:eastAsia="Calibri" w:hAnsi="Times New Roman" w:cs="Times New Roman"/>
                <w:b/>
                <w:sz w:val="28"/>
                <w:szCs w:val="28"/>
              </w:rPr>
              <w:t xml:space="preserve">C1: </w:t>
            </w:r>
            <w:r w:rsidRPr="006327AD">
              <w:rPr>
                <w:rFonts w:ascii="Times New Roman" w:eastAsia="Calibri" w:hAnsi="Times New Roman" w:cs="Times New Roman"/>
                <w:sz w:val="28"/>
                <w:szCs w:val="28"/>
              </w:rPr>
              <w:t>điều kiện giống nhau là có ánh sáng từ nguồn sáng truyền vào mắt ta</w:t>
            </w:r>
          </w:p>
          <w:p w:rsidR="00085AF5" w:rsidRPr="006327AD" w:rsidRDefault="006327AD" w:rsidP="006327AD">
            <w:pPr>
              <w:spacing w:before="120" w:after="120" w:line="240" w:lineRule="auto"/>
              <w:rPr>
                <w:rFonts w:ascii="Times New Roman" w:eastAsia="Calibri" w:hAnsi="Times New Roman" w:cs="Times New Roman"/>
                <w:sz w:val="28"/>
                <w:szCs w:val="28"/>
              </w:rPr>
            </w:pPr>
            <w:r w:rsidRPr="006327AD">
              <w:rPr>
                <w:rFonts w:ascii="Times New Roman" w:eastAsia="Calibri" w:hAnsi="Times New Roman" w:cs="Times New Roman"/>
                <w:b/>
                <w:sz w:val="28"/>
                <w:szCs w:val="28"/>
              </w:rPr>
              <w:t xml:space="preserve">Kết luận: </w:t>
            </w:r>
            <w:r w:rsidRPr="006327AD">
              <w:rPr>
                <w:rFonts w:ascii="Times New Roman" w:eastAsia="Calibri" w:hAnsi="Times New Roman" w:cs="Times New Roman"/>
                <w:sz w:val="28"/>
                <w:szCs w:val="28"/>
              </w:rPr>
              <w:t>mắt ta nhận biết được ánh sáng khi có ánh sáng truyền vào mắt ta.</w:t>
            </w:r>
          </w:p>
          <w:p w:rsidR="00085AF5" w:rsidRPr="006327AD" w:rsidRDefault="00085AF5" w:rsidP="006327AD">
            <w:pPr>
              <w:spacing w:before="120" w:after="120" w:line="240" w:lineRule="auto"/>
              <w:jc w:val="center"/>
              <w:rPr>
                <w:rFonts w:ascii="Times New Roman" w:eastAsia="Calibri" w:hAnsi="Times New Roman" w:cs="Times New Roman"/>
                <w:b/>
                <w:sz w:val="28"/>
                <w:szCs w:val="28"/>
              </w:rPr>
            </w:pPr>
          </w:p>
          <w:p w:rsidR="00085AF5" w:rsidRPr="006327AD" w:rsidRDefault="00085AF5" w:rsidP="006327AD">
            <w:pPr>
              <w:spacing w:before="120" w:after="120" w:line="240" w:lineRule="auto"/>
              <w:jc w:val="center"/>
              <w:rPr>
                <w:rFonts w:ascii="Times New Roman" w:eastAsia="Calibri" w:hAnsi="Times New Roman" w:cs="Times New Roman"/>
                <w:b/>
                <w:sz w:val="28"/>
                <w:szCs w:val="28"/>
              </w:rPr>
            </w:pPr>
          </w:p>
          <w:p w:rsidR="00085AF5" w:rsidRPr="006327AD" w:rsidRDefault="00085AF5" w:rsidP="006327AD">
            <w:pPr>
              <w:spacing w:before="120" w:after="120" w:line="240" w:lineRule="auto"/>
              <w:jc w:val="center"/>
              <w:rPr>
                <w:rFonts w:ascii="Times New Roman" w:eastAsia="Calibri" w:hAnsi="Times New Roman" w:cs="Times New Roman"/>
                <w:b/>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2.2: tìm hiểu điều kiện nhìn thấy một vật</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Yêu cầu hs quan sát thí nghiệm hình 1.2a,b nêu các dụng cụ, cách tiến hành thí nghiệm, mục đích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Dựa vào kết quả thí nghiệm yêu cầu HS thảo luận trường hợp nào nhìn thấy mảnh giấy trắ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a) đèn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 đèn tắ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Yêu cầu cá nhân học sinh trả lời C2.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ừ các nhận xét rút ra kết luận về điều kiện nhìn thấy một vậ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pBdr>
                <w:bar w:val="single" w:sz="4" w:color="auto"/>
              </w:pBd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suy nghĩ, quan sát  trả lời hoàn thành C2.</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Học sinh thảo luận tìm điều kiện nhìn thấy một vật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hoàn thành kết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Điều khiển lớp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C2 ,</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àn thành Kết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b/>
                <w:sz w:val="28"/>
                <w:szCs w:val="28"/>
              </w:rPr>
              <w:lastRenderedPageBreak/>
              <w:t>II/ Nhìn thấy một vật .</w:t>
            </w:r>
          </w:p>
          <w:p w:rsidR="00085AF5" w:rsidRPr="006327AD" w:rsidRDefault="006327AD" w:rsidP="006327AD">
            <w:pPr>
              <w:spacing w:before="120" w:after="120" w:line="240" w:lineRule="auto"/>
              <w:rPr>
                <w:rFonts w:ascii="Times New Roman" w:eastAsia="Calibri" w:hAnsi="Times New Roman" w:cs="Times New Roman"/>
                <w:sz w:val="28"/>
                <w:szCs w:val="28"/>
              </w:rPr>
            </w:pPr>
            <w:r w:rsidRPr="006327AD">
              <w:rPr>
                <w:rFonts w:ascii="Times New Roman" w:eastAsia="Calibri" w:hAnsi="Times New Roman" w:cs="Times New Roman"/>
                <w:b/>
                <w:sz w:val="28"/>
                <w:szCs w:val="28"/>
              </w:rPr>
              <w:t xml:space="preserve">C2: </w:t>
            </w:r>
            <w:r w:rsidRPr="006327AD">
              <w:rPr>
                <w:rFonts w:ascii="Times New Roman" w:eastAsia="Calibri" w:hAnsi="Times New Roman" w:cs="Times New Roman"/>
                <w:sz w:val="28"/>
                <w:szCs w:val="28"/>
              </w:rPr>
              <w:t>trường hợp ta nhìn thấy mảnh giấy trắng là trường hợp a) đèn sáng. Vì ánh sáng của đèn chiếu vào mảnh giấy, ánh sáng từ mảnh giấy hắt vào mắt ta.</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Kết luậ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a nhìn thấy một vật khi có ánh sáng từ vật truyền vào mắt ta.</w:t>
            </w:r>
          </w:p>
          <w:p w:rsidR="00085AF5" w:rsidRPr="006327AD" w:rsidRDefault="00085AF5" w:rsidP="006327AD">
            <w:pPr>
              <w:spacing w:before="120" w:after="120" w:line="240" w:lineRule="auto"/>
              <w:jc w:val="both"/>
              <w:rPr>
                <w:rFonts w:ascii="Times New Roman" w:eastAsia="Calibri" w:hAnsi="Times New Roman" w:cs="Times New Roman"/>
                <w:b/>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Hoạt động 2.3 nguồn sáng , vật sá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yêu cầu: </w:t>
            </w:r>
            <w:r w:rsidRPr="006327AD">
              <w:rPr>
                <w:rFonts w:ascii="Times New Roman" w:hAnsi="Times New Roman" w:cs="Times New Roman"/>
                <w:sz w:val="28"/>
                <w:szCs w:val="28"/>
              </w:rPr>
              <w:t>học sinh đọc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v hướng dẫn học sinh trả lời câu hỏi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GV thông báo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guồn sáng là vật tự nó phát ra ánh sáng. Vật sáng gồm nguồn sáng và những vật hắt lại ánh sáng chiếu vào nó.</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Dây tóc bóng đèn và mảnh giấy vật nào là nguồn sáng, vật nào là vật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HS trả lời câu hỏi Hoàn thành vào phần kết luận.</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fr-FR"/>
              </w:rPr>
            </w:pPr>
            <w:r w:rsidRPr="006327AD">
              <w:rPr>
                <w:rFonts w:ascii="Times New Roman" w:hAnsi="Times New Roman" w:cs="Times New Roman"/>
                <w:i/>
                <w:sz w:val="28"/>
                <w:szCs w:val="28"/>
              </w:rPr>
              <w:t>- Học si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fr-FR"/>
              </w:rPr>
              <w:t>+ hoạt động cá nhân đọc, trả lời C3</w:t>
            </w:r>
          </w:p>
          <w:p w:rsidR="00085AF5" w:rsidRPr="006327AD" w:rsidRDefault="006327AD" w:rsidP="006327AD">
            <w:pPr>
              <w:spacing w:before="120" w:after="120" w:line="240" w:lineRule="auto"/>
              <w:jc w:val="both"/>
              <w:rPr>
                <w:rFonts w:ascii="Times New Roman" w:hAnsi="Times New Roman" w:cs="Times New Roman"/>
                <w:noProof/>
                <w:sz w:val="28"/>
                <w:szCs w:val="28"/>
              </w:rPr>
            </w:pPr>
            <w:r w:rsidRPr="006327AD">
              <w:rPr>
                <w:rFonts w:ascii="Times New Roman" w:hAnsi="Times New Roman" w:cs="Times New Roman"/>
                <w:sz w:val="28"/>
                <w:szCs w:val="28"/>
              </w:rPr>
              <w:t>+</w:t>
            </w:r>
            <w:r w:rsidRPr="006327AD">
              <w:rPr>
                <w:rFonts w:ascii="Times New Roman" w:hAnsi="Times New Roman" w:cs="Times New Roman"/>
                <w:noProof/>
                <w:sz w:val="28"/>
                <w:szCs w:val="28"/>
              </w:rPr>
              <w:t xml:space="preserve"> trình bày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rPr>
              <w:t>Điều khiển lớp thảo luận theo nhóm, cặp đôiphân biệt nguồn sáng vật sáng, hoàn thành kết luận.</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Hết thời gian, yêu cầu các nhóm báo cáo kết quả..</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hoàn thành phần kết luận vào vở.</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cs="Times New Roman"/>
                <w:b/>
                <w:bCs/>
                <w:i/>
                <w:iCs/>
                <w:sz w:val="28"/>
                <w:szCs w:val="28"/>
              </w:rPr>
            </w:pPr>
            <w:r w:rsidRPr="006327AD">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III. Nguồn sáng và vật sáng</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 xml:space="preserve">C3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Vật tự phát sáng là dây tóc bóng đèn.</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sz w:val="28"/>
                <w:szCs w:val="28"/>
              </w:rPr>
              <w:t>- Vật hắt lại ánh sáng do vật khác chiếu tới  là mảnh giấy</w:t>
            </w:r>
            <w:r w:rsidRPr="006327AD">
              <w:rPr>
                <w:rFonts w:ascii="Times New Roman" w:hAnsi="Times New Roman" w:cs="Times New Roman"/>
                <w:b/>
                <w:sz w:val="28"/>
                <w:szCs w:val="28"/>
              </w:rPr>
              <w:t>.</w:t>
            </w:r>
          </w:p>
          <w:p w:rsidR="00085AF5" w:rsidRPr="006327AD" w:rsidRDefault="006327AD" w:rsidP="006327AD">
            <w:pPr>
              <w:spacing w:before="120" w:after="120" w:line="240" w:lineRule="auto"/>
              <w:ind w:left="48" w:right="48"/>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Kết luận:</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Dây tóc bóng đèn tự nó phát ra ánh sáng gọi là nguồn sáng.</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lastRenderedPageBreak/>
              <w:t>Dây tóc bóng đèn phát sáng và mảnh giấy trắng hắt lại ánh sáng từ vật khác chiếu vào nó gọi chung là vật sáng.</w:t>
            </w:r>
          </w:p>
          <w:p w:rsidR="00085AF5" w:rsidRPr="006327AD" w:rsidRDefault="00085AF5" w:rsidP="006327AD">
            <w:pPr>
              <w:spacing w:before="120" w:after="120" w:line="240" w:lineRule="auto"/>
              <w:jc w:val="both"/>
              <w:rPr>
                <w:rFonts w:ascii="Times New Roman" w:hAnsi="Times New Roman" w:cs="Times New Roman"/>
                <w:b/>
                <w:sz w:val="28"/>
                <w:szCs w:val="28"/>
              </w:rPr>
            </w:pPr>
          </w:p>
        </w:tc>
      </w:tr>
    </w:tbl>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lastRenderedPageBreak/>
        <w:t>3. Hoạt động 3. Luyện tập</w:t>
      </w:r>
    </w:p>
    <w:p w:rsidR="00085AF5" w:rsidRPr="006327AD" w:rsidRDefault="006327AD" w:rsidP="006327AD">
      <w:pPr>
        <w:spacing w:before="120" w:after="120" w:line="240" w:lineRule="auto"/>
        <w:ind w:right="-234" w:firstLine="709"/>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0 câu hỏi trắc nghiệm</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d)Tổ chức thực hiện: </w:t>
      </w:r>
      <w:r w:rsidR="006327AD" w:rsidRPr="006327AD">
        <w:rPr>
          <w:rFonts w:ascii="Times New Roman" w:eastAsia="Calibri" w:hAnsi="Times New Roman" w:cs="Times New Roman"/>
          <w:b/>
          <w:sz w:val="28"/>
          <w:szCs w:val="28"/>
          <w:lang w:val="vi-VN"/>
        </w:rPr>
        <w:t xml:space="preserve"> </w:t>
      </w:r>
    </w:p>
    <w:p w:rsidR="00085AF5" w:rsidRPr="006327AD" w:rsidRDefault="00085AF5"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xml:space="preserve">- Đại diện các nhóm HS báo cáo kết quả hoạt động. Trả lời câu hỏi trắc nghiệm trong phiếu học </w:t>
            </w:r>
            <w:r w:rsidRPr="006327AD">
              <w:rPr>
                <w:rFonts w:ascii="Times New Roman" w:hAnsi="Times New Roman" w:cs="Times New Roman"/>
                <w:iCs/>
                <w:sz w:val="28"/>
                <w:szCs w:val="28"/>
                <w:lang w:val="de-DE"/>
              </w:rPr>
              <w:lastRenderedPageBreak/>
              <w:t>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Câu 8: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0: </w:t>
            </w:r>
          </w:p>
        </w:tc>
      </w:tr>
    </w:tbl>
    <w:p w:rsidR="00085AF5" w:rsidRPr="006327AD" w:rsidRDefault="006327AD" w:rsidP="006327AD">
      <w:pPr>
        <w:spacing w:before="120" w:after="120" w:line="240" w:lineRule="auto"/>
        <w:ind w:firstLine="709"/>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4. 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4, 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lang w:val="vi-VN"/>
        </w:rPr>
        <w:t>d</w:t>
      </w:r>
      <w:r w:rsidRPr="006327AD">
        <w:rPr>
          <w:rFonts w:ascii="Times New Roman" w:eastAsia="Calibri" w:hAnsi="Times New Roman" w:cs="Times New Roman"/>
          <w:b/>
          <w:sz w:val="28"/>
          <w:szCs w:val="28"/>
        </w:rPr>
        <w:t>)</w:t>
      </w:r>
      <w:r w:rsidRPr="006327AD">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 học tập</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GV: Yêu cầu HS vận dụng được điều kiện nhận biết ánh sáng, điều kiện nhìn thấy một vật để giải thích câu C4, C5.</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GV chốt lại: ta nhận biết được ánh sáng khi có ánh sáng truyền vào mắt ta.</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a nhìn thấy một vật khi có ánh sáng truyền từ vật đó vào mắt ta.</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guồn sáng là vật tự nó phát ra ánh sáng. Vật sáng gồm nguồn sáng và những vật hắt lại ánh sáng chiếu vào nó.</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ạt động cá nhân, hoàn thiện câu C4 và C5.</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HS đọc có thể em chưa biết.</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Cá nhân HS trả lời câu C4 và C5.</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ọc có thể em chưa biết :</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nhìn thấy bông hoa màu đỏ vì có ánh sáng màu đỏ từ bông hoa đến mắt ta,.. Có nhiều loại ánh sáng màu như đỏ, vàng...</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vật đen là vật không tự phát ra ánh sáng và cũng không hắt lại ánh sáng chiếu vào nó.</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Calibri" w:hAnsi="Times New Roman" w:cs="Times New Roman"/>
                <w:b/>
                <w:i/>
                <w:sz w:val="28"/>
                <w:szCs w:val="28"/>
              </w:rPr>
            </w:pPr>
            <w:r w:rsidRPr="006327AD">
              <w:rPr>
                <w:rFonts w:ascii="Times New Roman" w:hAnsi="Times New Roman" w:cs="Times New Roman"/>
                <w:sz w:val="28"/>
                <w:szCs w:val="28"/>
              </w:rPr>
              <w:lastRenderedPageBreak/>
              <w:t>- Giáo viên nhận xét, đánh giá chu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IV. VẬN DỤNG</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
                <w:bCs/>
                <w:sz w:val="28"/>
                <w:szCs w:val="28"/>
                <w:lang w:val="nl-NL"/>
              </w:rPr>
              <w:t>C4:</w:t>
            </w:r>
            <w:r w:rsidRPr="006327AD">
              <w:rPr>
                <w:rFonts w:ascii="Times New Roman" w:hAnsi="Times New Roman" w:cs="Times New Roman"/>
                <w:color w:val="000000"/>
                <w:sz w:val="28"/>
                <w:szCs w:val="28"/>
                <w:shd w:val="clear" w:color="auto" w:fill="FFFFFF"/>
              </w:rPr>
              <w:t>Bạn Thanh đúng, Hải sai vì tuy đèn có bật sáng nhưng không chiếu thẳng vào mắt ta nên ta không nhìn thấy.</w:t>
            </w:r>
          </w:p>
          <w:p w:rsidR="00085AF5" w:rsidRPr="006327AD" w:rsidRDefault="006327AD" w:rsidP="006327AD">
            <w:pPr>
              <w:spacing w:before="120" w:after="120" w:line="240" w:lineRule="auto"/>
              <w:jc w:val="both"/>
              <w:rPr>
                <w:rFonts w:ascii="Times New Roman" w:eastAsia="Calibri" w:hAnsi="Times New Roman" w:cs="Times New Roman"/>
                <w:b/>
                <w:sz w:val="28"/>
                <w:szCs w:val="28"/>
              </w:rPr>
            </w:pPr>
            <w:r w:rsidRPr="006327AD">
              <w:rPr>
                <w:rFonts w:ascii="Times New Roman" w:hAnsi="Times New Roman" w:cs="Times New Roman"/>
                <w:b/>
                <w:sz w:val="28"/>
                <w:szCs w:val="28"/>
              </w:rPr>
              <w:t>C5:</w:t>
            </w:r>
            <w:r w:rsidRPr="006327AD">
              <w:rPr>
                <w:rFonts w:ascii="Times New Roman" w:hAnsi="Times New Roman" w:cs="Times New Roman"/>
                <w:color w:val="000000"/>
                <w:sz w:val="28"/>
                <w:szCs w:val="28"/>
                <w:shd w:val="clear" w:color="auto" w:fill="FFFFFF"/>
              </w:rPr>
              <w:t>Khói gồm nhiều hạt nhỏ li ti, các hạt khói được đèn pin chiếu sáng thành các vật sáng. Các vật sáng nhỏ li ti xếp gần nhau tạo thành một vệt sáng mà ta nhìn thấy được. </w:t>
            </w:r>
          </w:p>
        </w:tc>
      </w:tr>
    </w:tbl>
    <w:p w:rsidR="00085AF5" w:rsidRPr="006327AD" w:rsidRDefault="00085AF5" w:rsidP="006327AD">
      <w:pPr>
        <w:spacing w:before="120" w:after="120" w:line="240" w:lineRule="auto"/>
        <w:ind w:firstLine="709"/>
        <w:rPr>
          <w:rFonts w:ascii="Times New Roman" w:hAnsi="Times New Roman" w:cs="Times New Roman"/>
          <w:b/>
          <w:sz w:val="28"/>
          <w:szCs w:val="28"/>
        </w:rPr>
      </w:pPr>
    </w:p>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t>PHỤ LỤC: (BT TRẮC NGHIỆM)</w:t>
      </w:r>
    </w:p>
    <w:p w:rsidR="00085AF5" w:rsidRPr="006327AD" w:rsidRDefault="006327AD" w:rsidP="006327AD">
      <w:pPr>
        <w:spacing w:before="120" w:after="120" w:line="240" w:lineRule="auto"/>
        <w:rPr>
          <w:rFonts w:ascii="Times New Roman" w:hAnsi="Times New Roman" w:cs="Times New Roman"/>
          <w:b/>
          <w:sz w:val="28"/>
          <w:szCs w:val="28"/>
        </w:rPr>
      </w:pPr>
      <w:r w:rsidRPr="006327AD">
        <w:rPr>
          <w:rFonts w:ascii="Times New Roman" w:hAnsi="Times New Roman" w:cs="Times New Roman"/>
          <w:b/>
          <w:sz w:val="28"/>
          <w:szCs w:val="28"/>
        </w:rPr>
        <w:t>Em hãy chọn đáp án mà em cho là đúng nhất trong các câu sau</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w:t>
      </w:r>
      <w:r w:rsidRPr="006327AD">
        <w:rPr>
          <w:rFonts w:ascii="Times New Roman" w:hAnsi="Times New Roman" w:cs="Times New Roman"/>
          <w:sz w:val="28"/>
          <w:szCs w:val="28"/>
        </w:rPr>
        <w:t> Vì sao ta nhìn thấy một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Vì ta mở mắt hướng về phía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Vì mắt ta phát ra các tia sáng chiếu lên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Vì có ánh sáng từ vật truyền vào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Vì vật được chiếu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đáp án đúng là C</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2:</w:t>
      </w:r>
      <w:r w:rsidRPr="006327AD">
        <w:rPr>
          <w:rFonts w:ascii="Times New Roman" w:hAnsi="Times New Roman" w:cs="Times New Roman"/>
          <w:sz w:val="28"/>
          <w:szCs w:val="28"/>
        </w:rPr>
        <w:t> Vật nào sau đây </w:t>
      </w:r>
      <w:r w:rsidRPr="006327AD">
        <w:rPr>
          <w:rFonts w:ascii="Times New Roman" w:hAnsi="Times New Roman" w:cs="Times New Roman"/>
          <w:b/>
          <w:bCs/>
          <w:sz w:val="28"/>
          <w:szCs w:val="28"/>
        </w:rPr>
        <w:t>không</w:t>
      </w:r>
      <w:r w:rsidRPr="006327AD">
        <w:rPr>
          <w:rFonts w:ascii="Times New Roman" w:hAnsi="Times New Roman" w:cs="Times New Roman"/>
          <w:sz w:val="28"/>
          <w:szCs w:val="28"/>
        </w:rPr>
        <w:t> phải là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Mặt Trời         B. Núi lửa đang chá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Bóng đèn đang sáng         D. Mặt Tră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Cambria Math" w:hAnsi="Cambria Math" w:cs="Times New Roman"/>
          <w:sz w:val="28"/>
          <w:szCs w:val="28"/>
        </w:rPr>
        <w:t>⇒</w:t>
      </w:r>
      <w:r w:rsidRPr="006327AD">
        <w:rPr>
          <w:rFonts w:ascii="Times New Roman" w:hAnsi="Times New Roman" w:cs="Times New Roman"/>
          <w:sz w:val="28"/>
          <w:szCs w:val="28"/>
        </w:rPr>
        <w:t xml:space="preserve"> Đáp án D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sz w:val="28"/>
          <w:szCs w:val="28"/>
        </w:rPr>
        <w:t>Câu 3:</w:t>
      </w:r>
      <w:r w:rsidRPr="006327AD">
        <w:rPr>
          <w:rFonts w:ascii="Times New Roman" w:hAnsi="Times New Roman" w:cs="Times New Roman"/>
          <w:sz w:val="28"/>
          <w:szCs w:val="28"/>
        </w:rPr>
        <w:t>Vật sáng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A. Vật phát ra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B. những nguồn sáng và vật hắt lại ánh sáng chiếu vào nó.</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C. những vật được chiếu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D. những vật mắt nhìn thấ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B</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4:</w:t>
      </w:r>
      <w:r w:rsidRPr="006327AD">
        <w:rPr>
          <w:rFonts w:ascii="Times New Roman" w:hAnsi="Times New Roman" w:cs="Times New Roman"/>
          <w:sz w:val="28"/>
          <w:szCs w:val="28"/>
        </w:rPr>
        <w:t> Ta </w:t>
      </w:r>
      <w:r w:rsidRPr="006327AD">
        <w:rPr>
          <w:rFonts w:ascii="Times New Roman" w:hAnsi="Times New Roman" w:cs="Times New Roman"/>
          <w:b/>
          <w:bCs/>
          <w:sz w:val="28"/>
          <w:szCs w:val="28"/>
        </w:rPr>
        <w:t>không</w:t>
      </w:r>
      <w:r w:rsidRPr="006327AD">
        <w:rPr>
          <w:rFonts w:ascii="Times New Roman" w:hAnsi="Times New Roman" w:cs="Times New Roman"/>
          <w:sz w:val="28"/>
          <w:szCs w:val="28"/>
        </w:rPr>
        <w:t> nhìn thấy được một vật là vì:</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Vật đó không tự phát ra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Vật đó có phát ra ánh sáng nhưng bị vật cản che khuất làm cho những ánh sáng từ vật đó không thể truyền đến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Vì mắt ta không nhận được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Các câu trên đều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B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5:</w:t>
      </w:r>
      <w:r w:rsidRPr="006327AD">
        <w:rPr>
          <w:rFonts w:ascii="Times New Roman" w:hAnsi="Times New Roman" w:cs="Times New Roman"/>
          <w:sz w:val="28"/>
          <w:szCs w:val="28"/>
        </w:rPr>
        <w:t> Vật nào dưới đây không phải là vật sáng ?</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Ngọn nến đang chá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Mảnh giấy trắng đặt dưới ánh nắng Mặt Trờ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Mảnh giấy đen đặt dưới ánh nắng Mặt Trờ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Mặt Trờ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lastRenderedPageBreak/>
        <w:t>Đáp án C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6:</w:t>
      </w:r>
      <w:r w:rsidRPr="006327AD">
        <w:rPr>
          <w:rFonts w:ascii="Times New Roman" w:hAnsi="Times New Roman" w:cs="Times New Roman"/>
          <w:sz w:val="28"/>
          <w:szCs w:val="28"/>
        </w:rPr>
        <w:t> Trường hợp nào dưới đây ta không nhận biết được miếng bìa màu đe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Dán miếng bìa đen lên một tờ giấy xanh rồi đặt dưới ánh đèn điệ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B. Dán miếng bìa đen lên một tờ giấy trắng rồi đặt trong phòng tố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Đặt miếng bìa đen trước một ngọn nến đang chá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Đặt miếng bìa đen ngoài trời nắ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B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7:</w:t>
      </w:r>
      <w:r w:rsidRPr="006327AD">
        <w:rPr>
          <w:rFonts w:ascii="Times New Roman" w:hAnsi="Times New Roman" w:cs="Times New Roman"/>
          <w:sz w:val="28"/>
          <w:szCs w:val="28"/>
        </w:rPr>
        <w:t> Ta nhìn thấy quyển sách màu đỏ vì</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Bản thân quyển sách có màu đỏ</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Quyển sách là một vật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Quyển sách là một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Có ánh sáng đỏ từ quyển sách truyền đến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D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8:</w:t>
      </w:r>
      <w:r w:rsidRPr="006327AD">
        <w:rPr>
          <w:rFonts w:ascii="Times New Roman" w:hAnsi="Times New Roman" w:cs="Times New Roman"/>
          <w:sz w:val="28"/>
          <w:szCs w:val="28"/>
        </w:rPr>
        <w:t> Ban ngày trời nắng dùng một gương phẳng hứng ánh sáng Mặt Trời, rồi xoay gương chiếu ánh nắng qua cửa sổ vào trong phòng, gương đó có phải là nguồn sáng không? Tại sa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Là nguồn sáng vì có ánh sáng từ gương chiếu vào phò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B. Là nguồn sáng vì gương hắt ánh sáng Mặt Trời chiếu vào phò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Không phải là nguồn sáng vì gương chỉ chiếu ánh sáng theo một hướ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Không phải là nguồn sáng vì gương không tự phát ra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D đúng.</w:t>
      </w:r>
    </w:p>
    <w:p w:rsidR="00085AF5" w:rsidRPr="006327AD" w:rsidRDefault="006327AD" w:rsidP="006327AD">
      <w:pPr>
        <w:pStyle w:val="NormalWeb"/>
        <w:spacing w:before="120" w:beforeAutospacing="0" w:after="120" w:afterAutospacing="0"/>
        <w:ind w:left="48" w:right="48"/>
        <w:jc w:val="both"/>
        <w:rPr>
          <w:color w:val="000000"/>
          <w:sz w:val="28"/>
          <w:szCs w:val="28"/>
          <w:lang w:val="en-US" w:eastAsia="en-US"/>
        </w:rPr>
      </w:pPr>
      <w:r w:rsidRPr="006327AD">
        <w:rPr>
          <w:b/>
          <w:sz w:val="28"/>
          <w:szCs w:val="28"/>
        </w:rPr>
        <w:t xml:space="preserve">Câu </w:t>
      </w:r>
      <w:r w:rsidRPr="006327AD">
        <w:rPr>
          <w:b/>
          <w:sz w:val="28"/>
          <w:szCs w:val="28"/>
          <w:lang w:val="en-US"/>
        </w:rPr>
        <w:t>9</w:t>
      </w:r>
      <w:r w:rsidRPr="006327AD">
        <w:rPr>
          <w:b/>
          <w:sz w:val="28"/>
          <w:szCs w:val="28"/>
        </w:rPr>
        <w:t xml:space="preserve">: </w:t>
      </w:r>
      <w:r w:rsidRPr="006327AD">
        <w:rPr>
          <w:color w:val="000000"/>
          <w:sz w:val="28"/>
          <w:szCs w:val="28"/>
          <w:lang w:val="en-US" w:eastAsia="en-US"/>
        </w:rPr>
        <w:t>Khi nào ta thấy một vật?</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A.khi vật được chiếu sáng</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B.khi ta mở mắt hướng về phía vật</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C.khi vật phát ra ánh sáng</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D.khi có ánh sáng từ vật đến mắt ta</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Đáp án: D</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b/>
          <w:sz w:val="28"/>
          <w:szCs w:val="28"/>
        </w:rPr>
        <w:t>Câu 10:</w:t>
      </w:r>
      <w:r w:rsidRPr="006327AD">
        <w:rPr>
          <w:rFonts w:ascii="Times New Roman" w:hAnsi="Times New Roman" w:cs="Times New Roman"/>
          <w:sz w:val="28"/>
          <w:szCs w:val="28"/>
        </w:rPr>
        <w:t>chọn phát biểu đúng:</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A. mắt nhìn thấy một vật khi ánh sáng từ vật đó truyền vào mắt ta.</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B. mắt nhìn thấy một vật khi ánh sáng từ mắt phát ra truyền đến vật.</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C. Điều kiện nhìn thấy một vật là vật phải được chiếu sáng.</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lastRenderedPageBreak/>
        <w:t>D. điều kiện để mắt nhìn thấy một vật  là vật đó phát ra ánh sáng hoặc vật đó được chiếu sáng.</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Đáp án A</w:t>
      </w: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2</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2</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Heading1"/>
        <w:rPr>
          <w:b w:val="0"/>
          <w:bCs w:val="0"/>
          <w:color w:val="000000"/>
          <w:sz w:val="28"/>
          <w:szCs w:val="28"/>
          <w:shd w:val="clear" w:color="auto" w:fill="FFFFFF"/>
        </w:rPr>
      </w:pPr>
      <w:bookmarkStart w:id="1" w:name="_Toc66803496"/>
      <w:r w:rsidRPr="006327AD">
        <w:rPr>
          <w:color w:val="FF0000"/>
          <w:sz w:val="28"/>
          <w:szCs w:val="28"/>
        </w:rPr>
        <w:t>CHỦ ĐỀ: SỰ TRUYỀN ÁNH SÁNG</w:t>
      </w:r>
      <w:bookmarkEnd w:id="1"/>
    </w:p>
    <w:p w:rsidR="00085AF5" w:rsidRPr="006327AD" w:rsidRDefault="00085AF5" w:rsidP="006327AD">
      <w:pPr>
        <w:spacing w:before="120" w:after="120" w:line="240" w:lineRule="auto"/>
        <w:jc w:val="both"/>
        <w:rPr>
          <w:rFonts w:ascii="Times New Roman" w:eastAsia="Times New Roman" w:hAnsi="Times New Roman" w:cs="Times New Roman"/>
          <w:b/>
          <w:bCs/>
          <w:color w:val="000000"/>
          <w:sz w:val="28"/>
          <w:szCs w:val="28"/>
          <w:shd w:val="clear" w:color="auto" w:fill="FFFFFF"/>
        </w:rPr>
      </w:pPr>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xml:space="preserve">- </w:t>
      </w:r>
      <w:r w:rsidRPr="006327AD">
        <w:rPr>
          <w:rFonts w:ascii="Times New Roman" w:hAnsi="Times New Roman" w:cs="Times New Roman"/>
          <w:color w:val="000000" w:themeColor="text1"/>
          <w:sz w:val="28"/>
          <w:szCs w:val="28"/>
          <w:lang w:val="vi-VN"/>
        </w:rPr>
        <w:t>HS biết được đường truyền của ánh sáng trong không khí</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Phát biểu được định luật truyền thẳng của ánh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Biểu diễn được đường truyền của ánh sáng (tia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Nhận biết được ba loại chùm sáng thông qua đặc điểm của chúng.</w:t>
      </w:r>
    </w:p>
    <w:p w:rsidR="00085AF5" w:rsidRPr="006327AD" w:rsidRDefault="006327AD" w:rsidP="006327AD">
      <w:pPr>
        <w:shd w:val="clear" w:color="auto" w:fill="FFFFFF"/>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xml:space="preserve">-  </w:t>
      </w:r>
      <w:r w:rsidRPr="006327AD">
        <w:rPr>
          <w:rFonts w:ascii="Times New Roman" w:eastAsia="Times New Roman" w:hAnsi="Times New Roman" w:cs="Times New Roman"/>
          <w:color w:val="000000"/>
          <w:sz w:val="28"/>
          <w:szCs w:val="28"/>
          <w:lang w:val="vi-VN" w:eastAsia="vi-VN"/>
        </w:rPr>
        <w:t xml:space="preserve">Nắm được </w:t>
      </w:r>
      <w:r w:rsidRPr="006327AD">
        <w:rPr>
          <w:rFonts w:ascii="Times New Roman" w:eastAsia="Times New Roman" w:hAnsi="Times New Roman" w:cs="Times New Roman"/>
          <w:color w:val="000000"/>
          <w:sz w:val="28"/>
          <w:szCs w:val="28"/>
          <w:lang w:eastAsia="vi-VN"/>
        </w:rPr>
        <w:t>khái niệmb</w:t>
      </w:r>
      <w:r w:rsidRPr="006327AD">
        <w:rPr>
          <w:rFonts w:ascii="Times New Roman" w:eastAsia="Times New Roman" w:hAnsi="Times New Roman" w:cs="Times New Roman"/>
          <w:color w:val="000000"/>
          <w:sz w:val="28"/>
          <w:szCs w:val="28"/>
          <w:lang w:val="vi-VN" w:eastAsia="vi-VN"/>
        </w:rPr>
        <w:t xml:space="preserve">óng tối và </w:t>
      </w:r>
      <w:r w:rsidRPr="006327AD">
        <w:rPr>
          <w:rFonts w:ascii="Times New Roman" w:eastAsia="Times New Roman" w:hAnsi="Times New Roman" w:cs="Times New Roman"/>
          <w:color w:val="000000"/>
          <w:sz w:val="28"/>
          <w:szCs w:val="28"/>
          <w:lang w:eastAsia="vi-VN"/>
        </w:rPr>
        <w:t>bóng nửa tối</w:t>
      </w:r>
      <w:r w:rsidRPr="006327AD">
        <w:rPr>
          <w:rFonts w:ascii="Times New Roman" w:eastAsia="Times New Roman" w:hAnsi="Times New Roman" w:cs="Times New Roman"/>
          <w:color w:val="000000"/>
          <w:sz w:val="28"/>
          <w:szCs w:val="28"/>
          <w:lang w:val="vi-VN" w:eastAsia="vi-VN"/>
        </w:rPr>
        <w:t>.</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xml:space="preserve">- Giải thích được vì sao có hiện tượng nhật thực và nguyệt thực . </w:t>
      </w:r>
    </w:p>
    <w:p w:rsidR="00085AF5" w:rsidRPr="006327AD" w:rsidRDefault="006327AD" w:rsidP="006327AD">
      <w:pPr>
        <w:spacing w:before="120" w:after="120" w:line="240" w:lineRule="auto"/>
        <w:ind w:firstLine="567"/>
        <w:jc w:val="both"/>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6327AD">
        <w:rPr>
          <w:b/>
          <w:color w:val="000000"/>
          <w:sz w:val="28"/>
          <w:szCs w:val="28"/>
        </w:rPr>
        <w:t>2</w:t>
      </w:r>
      <w:bookmarkStart w:id="2" w:name="_GoBack"/>
      <w:bookmarkEnd w:id="2"/>
      <w:r w:rsidRPr="006327AD">
        <w:rPr>
          <w:b/>
          <w:color w:val="000000"/>
          <w:sz w:val="28"/>
          <w:szCs w:val="28"/>
        </w:rPr>
        <w:t xml:space="preserve">.1. Năng lực chung: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b/>
          <w:sz w:val="28"/>
          <w:szCs w:val="28"/>
          <w:lang w:val="en-US"/>
        </w:rPr>
        <w:t>:</w:t>
      </w:r>
      <w:r w:rsidRPr="006327AD">
        <w:rPr>
          <w:sz w:val="28"/>
          <w:szCs w:val="28"/>
          <w:lang w:val="en-US"/>
        </w:rPr>
        <w:t xml:space="preserve">Tìm hiểu thông tin, đọc sách giáo khoa, quan sát tranh ảnh, để tìm hiểu về đường truyền  của ánh sáng, tia sáng, chùm sáng, bóng tối, bóng nửa tối và hiện tượng nhật thực, nguyệt thực.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b/>
          <w:sz w:val="28"/>
          <w:szCs w:val="28"/>
          <w:lang w:val="en-US"/>
        </w:rPr>
        <w:t>:</w:t>
      </w:r>
      <w:r w:rsidRPr="006327AD">
        <w:rPr>
          <w:sz w:val="28"/>
          <w:szCs w:val="28"/>
          <w:lang w:val="en-US"/>
        </w:rPr>
        <w:t>Thảo luận nhóm để thiết kế thí nghiệm, thực hiện thí nghiệm, hợp tác giải quyết các kết quả thu được, định luật truyền thẳng cảu ánh sángbóng tối, bóng nửa tối.</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i/>
          <w:color w:val="000000"/>
          <w:sz w:val="28"/>
          <w:szCs w:val="28"/>
          <w:lang w:val="en-US"/>
        </w:rPr>
        <w:t>-</w:t>
      </w:r>
      <w:r w:rsidRPr="006327AD">
        <w:rPr>
          <w:b/>
          <w:i/>
          <w:color w:val="000000"/>
          <w:sz w:val="28"/>
          <w:szCs w:val="28"/>
          <w:lang w:val="en-US"/>
        </w:rPr>
        <w:t>Năng lực giải quyết vấn đề và sáng tạo:</w:t>
      </w:r>
      <w:r w:rsidRPr="006327AD">
        <w:rPr>
          <w:color w:val="000000"/>
          <w:sz w:val="28"/>
          <w:szCs w:val="28"/>
          <w:lang w:val="en-US"/>
        </w:rPr>
        <w:t>Giải quyết vấn đề về thực tiễn ánh sáng truyền đi theo đường thẳng, về hiện tượng nhật thực, nguyệt thự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FF0000"/>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i/>
          <w:color w:val="000000"/>
          <w:sz w:val="28"/>
          <w:szCs w:val="28"/>
        </w:rPr>
        <w:t>Năng lực nhận biết KHTN</w:t>
      </w:r>
      <w:r w:rsidRPr="006327AD">
        <w:rPr>
          <w:rFonts w:ascii="Times New Roman" w:hAnsi="Times New Roman" w:cs="Times New Roman"/>
          <w:i/>
          <w:color w:val="000000"/>
          <w:sz w:val="28"/>
          <w:szCs w:val="28"/>
        </w:rPr>
        <w:t xml:space="preserve">: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Nhận biết được đường truyền của ánh sáng trong không khí thông qua thí nghiệm.Phát biểu được định luật truyền thẳng của ánh sáng.Biểu diễn được đường truyền của ánh sáng bằng một đường thẳng có hướng (tia sáng). Phân biệt được các loại chùm sáng thông qua đặc điểm của chú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Cs/>
          <w:sz w:val="28"/>
          <w:szCs w:val="28"/>
        </w:rPr>
        <w:lastRenderedPageBreak/>
        <w:t>- Xác định được có một số biến đổi khi làm 2 thí nghiệm đặt nguồn sáng nhỏvà nguồn sáng rộng trước một màn chắn. Trong khoảng từ đèn đến màn chắn đặt một miếng bìa.</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i/>
          <w:color w:val="000000"/>
          <w:sz w:val="28"/>
          <w:szCs w:val="28"/>
        </w:rPr>
        <w:t>Năng lực tìm hiểu tự nhiên</w:t>
      </w:r>
      <w:r w:rsidRPr="006327AD">
        <w:rPr>
          <w:rFonts w:ascii="Times New Roman" w:hAnsi="Times New Roman" w:cs="Times New Roman"/>
          <w:i/>
          <w:color w:val="000000"/>
          <w:sz w:val="28"/>
          <w:szCs w:val="28"/>
        </w:rPr>
        <w:t>:</w:t>
      </w:r>
      <w:r w:rsidRPr="006327AD">
        <w:rPr>
          <w:rFonts w:ascii="Times New Roman" w:hAnsi="Times New Roman" w:cs="Times New Roman"/>
          <w:bCs/>
          <w:sz w:val="28"/>
          <w:szCs w:val="28"/>
        </w:rPr>
        <w:t>Dựa vào quan sát thí nghiệm nhận biết được có sự xuất hiện bóng tối và bóng nửa tối.</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i/>
          <w:color w:val="000000"/>
          <w:sz w:val="28"/>
          <w:szCs w:val="28"/>
        </w:rPr>
        <w:t>Vận dụng kiến thức, kỹ năng đã học</w:t>
      </w:r>
      <w:r w:rsidRPr="006327AD">
        <w:rPr>
          <w:rFonts w:ascii="Times New Roman" w:hAnsi="Times New Roman" w:cs="Times New Roman"/>
          <w:i/>
          <w:color w:val="000000"/>
          <w:sz w:val="28"/>
          <w:szCs w:val="28"/>
        </w:rPr>
        <w:t xml:space="preserve">: </w:t>
      </w:r>
      <w:r w:rsidRPr="006327AD">
        <w:rPr>
          <w:rFonts w:ascii="Times New Roman" w:hAnsi="Times New Roman" w:cs="Times New Roman"/>
          <w:sz w:val="28"/>
          <w:szCs w:val="28"/>
        </w:rPr>
        <w:t>Vận dụng được định luật truyền thẳng của ánh sáng để giải thích hiện tượng nhật thực, nhật thực toàn phần, nguyệt thực trong thực tế.</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bCs/>
          <w:color w:val="000000"/>
          <w:sz w:val="28"/>
          <w:szCs w:val="28"/>
          <w:lang w:val="en-US"/>
        </w:rPr>
        <w:t>3. Phẩm chấ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bCs/>
          <w:sz w:val="28"/>
          <w:szCs w:val="28"/>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bCs/>
          <w:sz w:val="28"/>
          <w:szCs w:val="28"/>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bCs/>
          <w:sz w:val="28"/>
          <w:szCs w:val="28"/>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b/>
          <w:bCs/>
          <w:color w:val="000000"/>
          <w:sz w:val="28"/>
          <w:szCs w:val="28"/>
        </w:rPr>
        <w:t>1.Giáo viên</w:t>
      </w:r>
      <w:r w:rsidRPr="006327AD">
        <w:rPr>
          <w:rFonts w:ascii="Times New Roman" w:hAnsi="Times New Roman" w:cs="Times New Roman"/>
          <w:b/>
          <w:bCs/>
          <w:color w:val="000000" w:themeColor="text1"/>
          <w:sz w:val="28"/>
          <w:szCs w:val="28"/>
        </w:rPr>
        <w:t>:</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Bộ thí nghiệm hình 2.1, hình 2.2, hình 2.4</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Hình vẽ 2.3, 2.5</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Bộ thí nghiệm các hình 3.2</w:t>
      </w:r>
      <w:r w:rsidRPr="006327AD">
        <w:rPr>
          <w:rFonts w:ascii="Times New Roman" w:hAnsi="Times New Roman" w:cs="Times New Roman"/>
          <w:color w:val="000000" w:themeColor="text1"/>
          <w:sz w:val="28"/>
          <w:szCs w:val="28"/>
          <w:lang w:val="pt-BR"/>
        </w:rPr>
        <w:t>(Bóng đèn 220V có dây phích cắm, 1 màn chắn lớn, 1 vật cản bằng bìa dày)</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Video về hiện tượng nhật thực, nguyệt thự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https://www.youtube.com/watch?v=JmptlM4UREg </w:t>
      </w:r>
    </w:p>
    <w:p w:rsidR="00085AF5" w:rsidRPr="006327AD" w:rsidRDefault="006327AD" w:rsidP="006327AD">
      <w:pPr>
        <w:spacing w:before="120" w:after="120" w:line="240" w:lineRule="auto"/>
        <w:ind w:firstLine="567"/>
        <w:jc w:val="both"/>
        <w:rPr>
          <w:rFonts w:ascii="Times New Roman" w:hAnsi="Times New Roman" w:cs="Times New Roman"/>
          <w:color w:val="FF0000"/>
          <w:sz w:val="28"/>
          <w:szCs w:val="28"/>
          <w:lang w:val="pt-BR"/>
        </w:rPr>
      </w:pPr>
      <w:r w:rsidRPr="006327AD">
        <w:rPr>
          <w:rFonts w:ascii="Times New Roman" w:hAnsi="Times New Roman" w:cs="Times New Roman"/>
          <w:sz w:val="28"/>
          <w:szCs w:val="28"/>
          <w:lang w:val="pt-BR"/>
        </w:rPr>
        <w:t>- Phiếu học tập cho các nhóm: Phụ lục</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b/>
          <w:bCs/>
          <w:color w:val="000000"/>
          <w:sz w:val="28"/>
          <w:szCs w:val="28"/>
          <w:lang w:val="pt-BR"/>
        </w:rPr>
        <w:t xml:space="preserve">2.Học sinh: </w:t>
      </w:r>
      <w:r w:rsidRPr="006327AD">
        <w:rPr>
          <w:rFonts w:ascii="Times New Roman" w:hAnsi="Times New Roman" w:cs="Times New Roman"/>
          <w:bCs/>
          <w:color w:val="000000" w:themeColor="text1"/>
          <w:sz w:val="28"/>
          <w:szCs w:val="28"/>
          <w:lang w:val="pt-BR"/>
        </w:rPr>
        <w:t>Mỗi nhóm</w:t>
      </w:r>
      <w:r w:rsidRPr="006327AD">
        <w:rPr>
          <w:rFonts w:ascii="Times New Roman" w:hAnsi="Times New Roman" w:cs="Times New Roman"/>
          <w:sz w:val="28"/>
          <w:szCs w:val="28"/>
          <w:lang w:val="pt-BR"/>
        </w:rPr>
        <w:t>bộ thí nghiệm các hình 3.2</w:t>
      </w:r>
      <w:r w:rsidRPr="006327AD">
        <w:rPr>
          <w:rFonts w:ascii="Times New Roman" w:hAnsi="Times New Roman" w:cs="Times New Roman"/>
          <w:bCs/>
          <w:color w:val="000000" w:themeColor="text1"/>
          <w:sz w:val="28"/>
          <w:szCs w:val="28"/>
          <w:lang w:val="pt-BR"/>
        </w:rPr>
        <w:t>gồm</w:t>
      </w:r>
      <w:r w:rsidRPr="006327AD">
        <w:rPr>
          <w:rFonts w:ascii="Times New Roman" w:hAnsi="Times New Roman" w:cs="Times New Roman"/>
          <w:color w:val="000000" w:themeColor="text1"/>
          <w:sz w:val="28"/>
          <w:szCs w:val="28"/>
          <w:lang w:val="pt-BR"/>
        </w:rPr>
        <w:t>1 đèn pin, 1 nguồn pin, 1 màn chắn có giá đỡ, 1 vật cản bằng bìa dày)</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pt-BR"/>
        </w:rPr>
      </w:pPr>
      <w:r w:rsidRPr="006327AD">
        <w:rPr>
          <w:rFonts w:ascii="Times New Roman" w:hAnsi="Times New Roman" w:cs="Times New Roman"/>
          <w:b/>
          <w:bCs/>
          <w:color w:val="000000"/>
          <w:sz w:val="28"/>
          <w:szCs w:val="28"/>
          <w:lang w:val="pt-BR"/>
        </w:rPr>
        <w:t>III. Tiến trình dạy học</w:t>
      </w:r>
    </w:p>
    <w:p w:rsidR="00085AF5" w:rsidRPr="006327AD" w:rsidRDefault="006327AD" w:rsidP="006327AD">
      <w:pPr>
        <w:spacing w:before="120" w:after="120" w:line="240" w:lineRule="auto"/>
        <w:ind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lang w:val="pt-BR"/>
        </w:rPr>
        <w:t>A. MỞ ĐẦU (3phút)</w:t>
      </w:r>
    </w:p>
    <w:p w:rsidR="00085AF5" w:rsidRPr="006327AD" w:rsidRDefault="006327AD" w:rsidP="006327AD">
      <w:pPr>
        <w:spacing w:before="120" w:after="120" w:line="240" w:lineRule="auto"/>
        <w:ind w:firstLine="567"/>
        <w:jc w:val="both"/>
        <w:rPr>
          <w:rFonts w:ascii="Times New Roman" w:hAnsi="Times New Roman" w:cs="Times New Roman"/>
          <w:color w:val="FF0000"/>
          <w:sz w:val="28"/>
          <w:szCs w:val="28"/>
          <w:lang w:val="vi-VN"/>
        </w:rPr>
      </w:pPr>
      <w:r w:rsidRPr="006327AD">
        <w:rPr>
          <w:rFonts w:ascii="Times New Roman" w:eastAsia="Times New Roman" w:hAnsi="Times New Roman" w:cs="Times New Roman"/>
          <w:b/>
          <w:sz w:val="28"/>
          <w:szCs w:val="28"/>
          <w:lang w:val="vi-VN"/>
        </w:rPr>
        <w:t>a) Mục tiêu:</w:t>
      </w:r>
      <w:r w:rsidRPr="006327AD">
        <w:rPr>
          <w:rFonts w:ascii="Times New Roman" w:hAnsi="Times New Roman" w:cs="Times New Roman"/>
          <w:color w:val="000000" w:themeColor="text1"/>
          <w:sz w:val="28"/>
          <w:szCs w:val="28"/>
          <w:lang w:val="vi-VN"/>
        </w:rPr>
        <w:t xml:space="preserve">HS biết được đường truyền của ánh sáng trong không khí. </w:t>
      </w:r>
      <w:r w:rsidRPr="006327AD">
        <w:rPr>
          <w:rFonts w:ascii="Times New Roman" w:hAnsi="Times New Roman" w:cs="Times New Roman"/>
          <w:sz w:val="28"/>
          <w:szCs w:val="28"/>
          <w:lang w:val="vi-VN"/>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eastAsia="Calibri" w:hAnsi="Times New Roman" w:cs="Times New Roman"/>
          <w:color w:val="000000" w:themeColor="text1"/>
          <w:sz w:val="28"/>
          <w:szCs w:val="28"/>
          <w:lang w:val="vi-VN"/>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color w:val="000000" w:themeColor="text1"/>
          <w:sz w:val="28"/>
          <w:szCs w:val="28"/>
          <w:lang w:val="vi-VN"/>
        </w:rPr>
        <w:t>Quan sát bóng đèn pin đang phát sáng.</w:t>
      </w:r>
    </w:p>
    <w:p w:rsidR="00085AF5" w:rsidRPr="006327AD" w:rsidRDefault="00876709" w:rsidP="006327AD">
      <w:pPr>
        <w:spacing w:before="120" w:after="120" w:line="240" w:lineRule="auto"/>
        <w:ind w:firstLine="567"/>
        <w:jc w:val="both"/>
        <w:rPr>
          <w:rFonts w:ascii="Times New Roman" w:eastAsia="Times New Roman" w:hAnsi="Times New Roman" w:cs="Times New Roman"/>
          <w:color w:val="000000" w:themeColor="text1"/>
          <w:sz w:val="28"/>
          <w:szCs w:val="28"/>
          <w:lang w:val="de-DE"/>
        </w:rPr>
      </w:pPr>
      <w:r>
        <w:rPr>
          <w:rFonts w:ascii="Times New Roman" w:eastAsia="Calibri" w:hAnsi="Times New Roman" w:cs="Times New Roman"/>
          <w:b/>
          <w:color w:val="000000" w:themeColor="text1"/>
          <w:sz w:val="28"/>
          <w:szCs w:val="28"/>
          <w:lang w:val="vi-VN"/>
        </w:rPr>
        <w:t>c) Sản phẩm:</w:t>
      </w:r>
      <w:r w:rsidR="006327AD" w:rsidRPr="006327AD">
        <w:rPr>
          <w:rFonts w:ascii="Times New Roman" w:eastAsia="Times New Roman" w:hAnsi="Times New Roman" w:cs="Times New Roman"/>
          <w:b/>
          <w:color w:val="000000" w:themeColor="text1"/>
          <w:sz w:val="28"/>
          <w:szCs w:val="28"/>
          <w:lang w:val="de-DE"/>
        </w:rPr>
        <w:t xml:space="preserve"> </w:t>
      </w:r>
      <w:r w:rsidR="006327AD" w:rsidRPr="006327AD">
        <w:rPr>
          <w:rFonts w:ascii="Times New Roman" w:eastAsia="Times New Roman" w:hAnsi="Times New Roman" w:cs="Times New Roman"/>
          <w:color w:val="000000" w:themeColor="text1"/>
          <w:sz w:val="28"/>
          <w:szCs w:val="28"/>
          <w:lang w:val="de-DE"/>
        </w:rPr>
        <w:t>Học sinhdự đoán được đường truyền của ánh sáng trong không khí là đường thẳng.</w:t>
      </w:r>
    </w:p>
    <w:p w:rsidR="00085AF5" w:rsidRPr="006327AD" w:rsidRDefault="00876709" w:rsidP="006327AD">
      <w:pPr>
        <w:spacing w:before="120" w:after="120" w:line="240" w:lineRule="auto"/>
        <w:ind w:firstLine="567"/>
        <w:jc w:val="both"/>
        <w:rPr>
          <w:rFonts w:ascii="Times New Roman" w:eastAsia="Times New Roman" w:hAnsi="Times New Roman" w:cs="Times New Roman"/>
          <w:b/>
          <w:color w:val="000000" w:themeColor="text1"/>
          <w:sz w:val="28"/>
          <w:szCs w:val="28"/>
          <w:shd w:val="clear" w:color="auto" w:fill="FFFFFF"/>
          <w:lang w:val="de-DE"/>
        </w:rPr>
      </w:pPr>
      <w:r>
        <w:rPr>
          <w:rFonts w:ascii="Times New Roman" w:eastAsia="Calibri" w:hAnsi="Times New Roman" w:cs="Times New Roman"/>
          <w:b/>
          <w:iCs/>
          <w:color w:val="000000" w:themeColor="text1"/>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6327AD">
            <w:pPr>
              <w:spacing w:before="120" w:after="120"/>
              <w:jc w:val="both"/>
              <w:rPr>
                <w:rFonts w:ascii="Times New Roman" w:eastAsia="Calibri" w:hAnsi="Times New Roman" w:cs="Times New Roman"/>
                <w:bCs/>
                <w:iCs/>
                <w:color w:val="000000"/>
                <w:sz w:val="28"/>
                <w:szCs w:val="28"/>
                <w:lang w:val="en-US"/>
              </w:rPr>
            </w:pPr>
            <w:r w:rsidRPr="006327AD">
              <w:rPr>
                <w:rFonts w:ascii="Times New Roman" w:eastAsia="Calibri" w:hAnsi="Times New Roman" w:cs="Times New Roman"/>
                <w:b/>
                <w:bCs/>
                <w:iCs/>
                <w:color w:val="000000"/>
                <w:sz w:val="28"/>
                <w:szCs w:val="28"/>
                <w:lang w:val="en-US"/>
              </w:rPr>
              <w:t>*</w:t>
            </w:r>
            <w:r w:rsidRPr="006327AD">
              <w:rPr>
                <w:rFonts w:ascii="Times New Roman" w:eastAsia="Calibri" w:hAnsi="Times New Roman" w:cs="Times New Roman"/>
                <w:b/>
                <w:bCs/>
                <w:iCs/>
                <w:color w:val="000000"/>
                <w:sz w:val="28"/>
                <w:szCs w:val="28"/>
                <w:lang w:val="vi-VN"/>
              </w:rPr>
              <w:t>Chuyển giao nhiệm vụ học tập</w:t>
            </w:r>
            <w:r w:rsidRPr="006327AD">
              <w:rPr>
                <w:rFonts w:ascii="Times New Roman" w:eastAsia="Calibri" w:hAnsi="Times New Roman" w:cs="Times New Roman"/>
                <w:b/>
                <w:bCs/>
                <w:i/>
                <w:iCs/>
                <w:color w:val="000000"/>
                <w:sz w:val="28"/>
                <w:szCs w:val="28"/>
                <w:lang w:val="en-US"/>
              </w:rPr>
              <w:t xml:space="preserve">: </w:t>
            </w:r>
            <w:r w:rsidRPr="006327AD">
              <w:rPr>
                <w:rFonts w:ascii="Times New Roman" w:eastAsia="Calibri" w:hAnsi="Times New Roman" w:cs="Times New Roman"/>
                <w:bCs/>
                <w:iCs/>
                <w:color w:val="000000"/>
                <w:sz w:val="28"/>
                <w:szCs w:val="28"/>
                <w:lang w:val="en-US"/>
              </w:rPr>
              <w:t xml:space="preserve">Xuất phát </w:t>
            </w:r>
            <w:r w:rsidRPr="006327AD">
              <w:rPr>
                <w:rFonts w:ascii="Times New Roman" w:eastAsia="Calibri" w:hAnsi="Times New Roman" w:cs="Times New Roman"/>
                <w:bCs/>
                <w:iCs/>
                <w:color w:val="000000"/>
                <w:sz w:val="28"/>
                <w:szCs w:val="28"/>
                <w:lang w:val="en-US"/>
              </w:rPr>
              <w:lastRenderedPageBreak/>
              <w:t>từ tình huống có vấn đề</w:t>
            </w:r>
          </w:p>
          <w:p w:rsidR="00085AF5" w:rsidRPr="006327AD" w:rsidRDefault="006327AD" w:rsidP="006327AD">
            <w:pPr>
              <w:spacing w:before="120" w:after="120"/>
              <w:rPr>
                <w:rFonts w:ascii="Times New Roman" w:eastAsia="Times New Roman" w:hAnsi="Times New Roman" w:cs="Times New Roman"/>
                <w:b/>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 Giáo viên yêu cầu:</w:t>
            </w:r>
          </w:p>
          <w:p w:rsidR="00085AF5" w:rsidRPr="006327AD" w:rsidRDefault="006327AD" w:rsidP="006327AD">
            <w:pPr>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Học sinh quan sát bóng đèn pin đang phát sáng?</w:t>
            </w:r>
          </w:p>
          <w:p w:rsidR="00085AF5" w:rsidRPr="006327AD" w:rsidRDefault="006327AD" w:rsidP="006327AD">
            <w:pPr>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Nêu dự đoán ánh sáng từ đèn phát ra đến mắt ta theo đường nào?</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 Học sinh tiếp nhận</w:t>
            </w:r>
            <w:r w:rsidRPr="006327AD">
              <w:rPr>
                <w:rFonts w:ascii="Times New Roman" w:eastAsia="Times New Roman" w:hAnsi="Times New Roman" w:cs="Times New Roman"/>
                <w:color w:val="222222"/>
                <w:sz w:val="28"/>
                <w:szCs w:val="28"/>
                <w:lang w:val="vi-VN" w:eastAsia="vi-VN"/>
              </w:rPr>
              <w:t>:</w:t>
            </w:r>
          </w:p>
          <w:p w:rsidR="00085AF5" w:rsidRPr="006327AD" w:rsidRDefault="006327AD" w:rsidP="006327AD">
            <w:pPr>
              <w:spacing w:before="120" w:after="120"/>
              <w:rPr>
                <w:rFonts w:ascii="Times New Roman" w:eastAsia="Times New Roman" w:hAnsi="Times New Roman" w:cs="Times New Roman"/>
                <w:b/>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Thực hiện nhiệm vụ:</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color w:val="222222"/>
                <w:sz w:val="28"/>
                <w:szCs w:val="28"/>
                <w:lang w:val="vi-VN" w:eastAsia="vi-VN"/>
              </w:rPr>
              <w:t>- Học sinh: HS quan sát bóng đèn và nêu dự đoán.</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color w:val="222222"/>
                <w:sz w:val="28"/>
                <w:szCs w:val="28"/>
                <w:lang w:val="vi-VN" w:eastAsia="vi-VN"/>
              </w:rPr>
              <w:t>- Giáo viên: Lắng nghe để tìm ra vấn đề vào bài mới.</w:t>
            </w:r>
          </w:p>
          <w:p w:rsidR="00085AF5" w:rsidRPr="006327AD" w:rsidRDefault="006327AD" w:rsidP="006327AD">
            <w:pPr>
              <w:spacing w:before="120" w:after="120"/>
              <w:rPr>
                <w:rFonts w:ascii="Times New Roman" w:eastAsia="Times New Roman" w:hAnsi="Times New Roman" w:cs="Times New Roman"/>
                <w:color w:val="000000" w:themeColor="text1"/>
                <w:sz w:val="28"/>
                <w:szCs w:val="28"/>
                <w:lang w:val="de-DE"/>
              </w:rPr>
            </w:pPr>
            <w:r w:rsidRPr="006327AD">
              <w:rPr>
                <w:rFonts w:ascii="Times New Roman" w:eastAsia="Times New Roman" w:hAnsi="Times New Roman" w:cs="Times New Roman"/>
                <w:color w:val="222222"/>
                <w:sz w:val="28"/>
                <w:szCs w:val="28"/>
                <w:lang w:val="vi-VN" w:eastAsia="vi-VN"/>
              </w:rPr>
              <w:t>- Dự kiến sản phẩm:</w:t>
            </w:r>
            <w:r w:rsidRPr="006327AD">
              <w:rPr>
                <w:rFonts w:ascii="Times New Roman" w:eastAsia="Times New Roman" w:hAnsi="Times New Roman" w:cs="Times New Roman"/>
                <w:color w:val="000000" w:themeColor="text1"/>
                <w:sz w:val="28"/>
                <w:szCs w:val="28"/>
                <w:lang w:val="de-DE"/>
              </w:rPr>
              <w:t>Đường truyền của ánh sáng từ đèn phát ra đến mắt ta là đường  thẳng.</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Báo cáo kết quả:</w:t>
            </w:r>
            <w:r w:rsidRPr="006327AD">
              <w:rPr>
                <w:rFonts w:ascii="Times New Roman" w:eastAsia="Times New Roman" w:hAnsi="Times New Roman" w:cs="Times New Roman"/>
                <w:color w:val="222222"/>
                <w:sz w:val="28"/>
                <w:szCs w:val="28"/>
                <w:lang w:val="vi-VN" w:eastAsia="vi-VN"/>
              </w:rPr>
              <w:t xml:space="preserve"> HS đứng tại chỗ trả lời kết quả.</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Đánh giá kết quả</w:t>
            </w:r>
            <w:r w:rsidRPr="006327AD">
              <w:rPr>
                <w:rFonts w:ascii="Times New Roman" w:eastAsia="Times New Roman" w:hAnsi="Times New Roman" w:cs="Times New Roman"/>
                <w:color w:val="222222"/>
                <w:sz w:val="28"/>
                <w:szCs w:val="28"/>
                <w:lang w:val="vi-VN" w:eastAsia="vi-VN"/>
              </w:rPr>
              <w:t>:</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color w:val="222222"/>
                <w:sz w:val="28"/>
                <w:szCs w:val="28"/>
                <w:lang w:val="vi-VN" w:eastAsia="vi-VN"/>
              </w:rPr>
              <w:t>- Học sinh nhận xét, bổ sung, đánh giá:</w:t>
            </w:r>
          </w:p>
          <w:p w:rsidR="00085AF5" w:rsidRPr="006327AD" w:rsidRDefault="006327AD" w:rsidP="006327AD">
            <w:pPr>
              <w:spacing w:before="120" w:after="120"/>
              <w:rPr>
                <w:rFonts w:ascii="Times New Roman" w:eastAsia="Times New Roman" w:hAnsi="Times New Roman" w:cs="Times New Roman"/>
                <w:color w:val="00B050"/>
                <w:sz w:val="28"/>
                <w:szCs w:val="28"/>
                <w:lang w:val="en-US" w:eastAsia="vi-VN"/>
              </w:rPr>
            </w:pPr>
            <w:r w:rsidRPr="006327AD">
              <w:rPr>
                <w:rFonts w:ascii="Times New Roman" w:eastAsia="Times New Roman" w:hAnsi="Times New Roman" w:cs="Times New Roman"/>
                <w:color w:val="222222"/>
                <w:sz w:val="28"/>
                <w:szCs w:val="28"/>
                <w:lang w:val="vi-VN" w:eastAsia="vi-VN"/>
              </w:rPr>
              <w:t>- Giáo viên nhận xét, đánh giá:</w:t>
            </w:r>
          </w:p>
          <w:p w:rsidR="00085AF5" w:rsidRPr="006327AD" w:rsidRDefault="006327AD" w:rsidP="006327AD">
            <w:pPr>
              <w:spacing w:before="120" w:after="120"/>
              <w:jc w:val="both"/>
              <w:rPr>
                <w:rFonts w:ascii="Times New Roman" w:eastAsia="Times New Roman" w:hAnsi="Times New Roman" w:cs="Times New Roman"/>
                <w:b/>
                <w:i/>
                <w:iCs/>
                <w:sz w:val="28"/>
                <w:szCs w:val="28"/>
                <w:lang w:val="vi-VN"/>
              </w:rPr>
            </w:pPr>
            <w:r w:rsidRPr="006327AD">
              <w:rPr>
                <w:rFonts w:ascii="Times New Roman" w:eastAsia="Times New Roman" w:hAnsi="Times New Roman" w:cs="Times New Roman"/>
                <w:color w:val="000000" w:themeColor="text1"/>
                <w:sz w:val="28"/>
                <w:szCs w:val="28"/>
                <w:lang w:val="de-DE"/>
              </w:rPr>
              <w:t>Để khẳng định đường truyền của ánh sáng từ đèn phát ra đến mắt ta là đường cong hay đường thẳng chúng ta cùng tiến hành thí nghiệm  như hình 2.1 và hình 2.2</w:t>
            </w:r>
          </w:p>
        </w:tc>
        <w:tc>
          <w:tcPr>
            <w:tcW w:w="4110" w:type="dxa"/>
          </w:tcPr>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themeColor="text1"/>
          <w:sz w:val="28"/>
          <w:szCs w:val="28"/>
          <w:shd w:val="clear" w:color="auto" w:fill="FFFFFF"/>
          <w:lang w:val="de-DE"/>
        </w:rPr>
      </w:pPr>
      <w:r w:rsidRPr="006327AD">
        <w:rPr>
          <w:rFonts w:ascii="Times New Roman" w:eastAsia="Times New Roman" w:hAnsi="Times New Roman" w:cs="Times New Roman"/>
          <w:b/>
          <w:bCs/>
          <w:color w:val="000000" w:themeColor="text1"/>
          <w:sz w:val="28"/>
          <w:szCs w:val="28"/>
          <w:shd w:val="clear" w:color="auto" w:fill="FFFFFF"/>
          <w:lang w:val="de-DE"/>
        </w:rPr>
        <w:lastRenderedPageBreak/>
        <w:t>B.HÌNH THÀNH KIẾN THỨC MỚI(30 phút)</w:t>
      </w:r>
    </w:p>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themeColor="text1"/>
          <w:sz w:val="28"/>
          <w:szCs w:val="28"/>
          <w:shd w:val="clear" w:color="auto" w:fill="FFFFFF"/>
          <w:lang w:val="de-DE"/>
        </w:rPr>
      </w:pPr>
      <w:r w:rsidRPr="006327AD">
        <w:rPr>
          <w:rFonts w:ascii="Times New Roman" w:eastAsia="Times New Roman" w:hAnsi="Times New Roman" w:cs="Times New Roman"/>
          <w:b/>
          <w:bCs/>
          <w:color w:val="000000" w:themeColor="text1"/>
          <w:sz w:val="28"/>
          <w:szCs w:val="28"/>
          <w:shd w:val="clear" w:color="auto" w:fill="FFFFFF"/>
          <w:lang w:val="de-DE"/>
        </w:rPr>
        <w:t>Hoạt động 1: Tìm hiểu sự truyền ánh sáng (14 phút)</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b/>
          <w:color w:val="000000" w:themeColor="text1"/>
          <w:sz w:val="28"/>
          <w:szCs w:val="28"/>
          <w:lang w:val="de-DE"/>
        </w:rPr>
      </w:pPr>
      <w:r w:rsidRPr="006327AD">
        <w:rPr>
          <w:rFonts w:ascii="Times New Roman" w:eastAsia="Times New Roman" w:hAnsi="Times New Roman" w:cs="Times New Roman"/>
          <w:b/>
          <w:color w:val="000000" w:themeColor="text1"/>
          <w:sz w:val="28"/>
          <w:szCs w:val="28"/>
          <w:lang w:val="de-DE"/>
        </w:rPr>
        <w:t xml:space="preserve">a) </w:t>
      </w:r>
      <w:r w:rsidRPr="006327AD">
        <w:rPr>
          <w:rFonts w:ascii="Times New Roman" w:eastAsia="Times New Roman" w:hAnsi="Times New Roman" w:cs="Times New Roman"/>
          <w:b/>
          <w:color w:val="000000" w:themeColor="text1"/>
          <w:sz w:val="28"/>
          <w:szCs w:val="28"/>
          <w:lang w:val="vi-VN"/>
        </w:rPr>
        <w:t>Mục tiêu:</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Phát biểu được định luật truyền thẳng của ánh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Biểu diễn được đường truyền của ánh sáng( tia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Nhận biết được ba loại chùm sáng thông qua đặc điểm của chúng.</w:t>
      </w:r>
    </w:p>
    <w:p w:rsidR="00085AF5" w:rsidRPr="006327AD" w:rsidRDefault="006327AD" w:rsidP="006327AD">
      <w:pPr>
        <w:spacing w:before="120" w:after="120" w:line="240" w:lineRule="auto"/>
        <w:ind w:firstLine="567"/>
        <w:jc w:val="both"/>
        <w:rPr>
          <w:rFonts w:ascii="Times New Roman" w:eastAsia="Calibri" w:hAnsi="Times New Roman" w:cs="Times New Roman"/>
          <w:i/>
          <w:color w:val="000000" w:themeColor="text1"/>
          <w:sz w:val="28"/>
          <w:szCs w:val="28"/>
          <w:lang w:val="de-DE"/>
        </w:rPr>
      </w:pPr>
      <w:r w:rsidRPr="006327AD">
        <w:rPr>
          <w:rFonts w:ascii="Times New Roman" w:eastAsia="Calibri" w:hAnsi="Times New Roman" w:cs="Times New Roman"/>
          <w:b/>
          <w:color w:val="000000" w:themeColor="text1"/>
          <w:sz w:val="28"/>
          <w:szCs w:val="28"/>
          <w:lang w:val="vi-VN"/>
        </w:rPr>
        <w:t>b) Nội dung:</w:t>
      </w:r>
      <w:r w:rsidRPr="006327AD">
        <w:rPr>
          <w:rFonts w:ascii="Times New Roman" w:eastAsia="Calibri" w:hAnsi="Times New Roman" w:cs="Times New Roman"/>
          <w:color w:val="000000" w:themeColor="text1"/>
          <w:sz w:val="28"/>
          <w:szCs w:val="28"/>
          <w:lang w:val="de-DE"/>
        </w:rPr>
        <w:t>Học sinh</w:t>
      </w:r>
      <w:r w:rsidRPr="006327AD">
        <w:rPr>
          <w:rFonts w:ascii="Times New Roman" w:eastAsia="Times New Roman" w:hAnsi="Times New Roman" w:cs="Times New Roman"/>
          <w:color w:val="000000" w:themeColor="text1"/>
          <w:sz w:val="28"/>
          <w:szCs w:val="28"/>
          <w:lang w:val="de-DE" w:eastAsia="vi-VN"/>
        </w:rPr>
        <w:t>n</w:t>
      </w:r>
      <w:r w:rsidRPr="006327AD">
        <w:rPr>
          <w:rFonts w:ascii="Times New Roman" w:eastAsia="Times New Roman" w:hAnsi="Times New Roman" w:cs="Times New Roman"/>
          <w:color w:val="000000" w:themeColor="text1"/>
          <w:sz w:val="28"/>
          <w:szCs w:val="28"/>
          <w:lang w:val="vi-VN" w:eastAsia="vi-VN"/>
        </w:rPr>
        <w:t xml:space="preserve">ghiên cứu </w:t>
      </w:r>
      <w:r w:rsidRPr="006327AD">
        <w:rPr>
          <w:rFonts w:ascii="Times New Roman" w:eastAsia="Times New Roman" w:hAnsi="Times New Roman" w:cs="Times New Roman"/>
          <w:color w:val="000000" w:themeColor="text1"/>
          <w:sz w:val="28"/>
          <w:szCs w:val="28"/>
          <w:lang w:val="de-DE" w:eastAsia="vi-VN"/>
        </w:rPr>
        <w:t>thí nghiệm và tiến hành thí nghiệm hình 2.1, 2.2 và trả lời C1,C2.C3 trang 6,7 SGK</w:t>
      </w:r>
    </w:p>
    <w:p w:rsidR="00085AF5" w:rsidRPr="006327AD" w:rsidRDefault="00876709" w:rsidP="006327AD">
      <w:pPr>
        <w:spacing w:before="120" w:after="120" w:line="240" w:lineRule="auto"/>
        <w:ind w:firstLine="567"/>
        <w:jc w:val="both"/>
        <w:rPr>
          <w:rFonts w:ascii="Times New Roman" w:eastAsia="Times New Roman" w:hAnsi="Times New Roman" w:cs="Times New Roman"/>
          <w:color w:val="000000" w:themeColor="text1"/>
          <w:sz w:val="28"/>
          <w:szCs w:val="28"/>
          <w:lang w:val="de-DE"/>
        </w:rPr>
      </w:pPr>
      <w:r>
        <w:rPr>
          <w:rFonts w:ascii="Times New Roman" w:eastAsia="Calibri" w:hAnsi="Times New Roman" w:cs="Times New Roman"/>
          <w:b/>
          <w:color w:val="000000" w:themeColor="text1"/>
          <w:sz w:val="28"/>
          <w:szCs w:val="28"/>
          <w:lang w:val="vi-VN"/>
        </w:rPr>
        <w:t>c) Sản phẩm:</w:t>
      </w:r>
      <w:r w:rsidR="006327AD" w:rsidRPr="006327AD">
        <w:rPr>
          <w:rFonts w:ascii="Times New Roman" w:eastAsia="Times New Roman" w:hAnsi="Times New Roman" w:cs="Times New Roman"/>
          <w:b/>
          <w:color w:val="000000" w:themeColor="text1"/>
          <w:sz w:val="28"/>
          <w:szCs w:val="28"/>
          <w:lang w:val="de-DE"/>
        </w:rPr>
        <w:t xml:space="preserve"> </w:t>
      </w:r>
      <w:r w:rsidR="006327AD" w:rsidRPr="006327AD">
        <w:rPr>
          <w:rFonts w:ascii="Times New Roman" w:eastAsia="Times New Roman" w:hAnsi="Times New Roman" w:cs="Times New Roman"/>
          <w:color w:val="000000" w:themeColor="text1"/>
          <w:sz w:val="28"/>
          <w:szCs w:val="28"/>
          <w:lang w:val="de-DE"/>
        </w:rPr>
        <w:t>Từ kết quả thí nghiệm HS rút ra kết luận đường truyền của ánh sáng, phát biểu được định luật truyền thẳng của ánh sáng</w:t>
      </w:r>
      <w:r w:rsidR="006327AD" w:rsidRPr="006327AD">
        <w:rPr>
          <w:rFonts w:ascii="Times New Roman" w:eastAsia="Times New Roman" w:hAnsi="Times New Roman" w:cs="Times New Roman"/>
          <w:color w:val="000000" w:themeColor="text1"/>
          <w:sz w:val="28"/>
          <w:szCs w:val="28"/>
          <w:lang w:val="vi-VN" w:eastAsia="vi-VN"/>
        </w:rPr>
        <w:t>.</w:t>
      </w:r>
      <w:r w:rsidR="006327AD" w:rsidRPr="006327AD">
        <w:rPr>
          <w:rFonts w:ascii="Times New Roman" w:eastAsia="Times New Roman" w:hAnsi="Times New Roman" w:cs="Times New Roman"/>
          <w:color w:val="000000" w:themeColor="text1"/>
          <w:sz w:val="28"/>
          <w:szCs w:val="28"/>
          <w:lang w:val="de-DE" w:eastAsia="vi-VN"/>
        </w:rPr>
        <w:t xml:space="preserve"> Phân biệt được ba loại chùm sáng.</w:t>
      </w:r>
    </w:p>
    <w:p w:rsidR="00085AF5" w:rsidRPr="006327AD" w:rsidRDefault="00876709" w:rsidP="006327AD">
      <w:pPr>
        <w:spacing w:before="120" w:after="120" w:line="240" w:lineRule="auto"/>
        <w:ind w:firstLine="567"/>
        <w:jc w:val="both"/>
        <w:rPr>
          <w:rFonts w:ascii="Times New Roman" w:eastAsia="Times New Roman" w:hAnsi="Times New Roman" w:cs="Times New Roman"/>
          <w:b/>
          <w:color w:val="000000" w:themeColor="text1"/>
          <w:sz w:val="28"/>
          <w:szCs w:val="28"/>
          <w:lang w:val="de-DE"/>
        </w:rPr>
      </w:pPr>
      <w:r>
        <w:rPr>
          <w:rFonts w:ascii="Times New Roman" w:eastAsia="Calibri" w:hAnsi="Times New Roman" w:cs="Times New Roman"/>
          <w:b/>
          <w:iCs/>
          <w:color w:val="000000" w:themeColor="text1"/>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lastRenderedPageBreak/>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rPr>
          <w:trHeight w:val="376"/>
        </w:trPr>
        <w:tc>
          <w:tcPr>
            <w:tcW w:w="9634" w:type="dxa"/>
            <w:gridSpan w:val="2"/>
          </w:tcPr>
          <w:p w:rsidR="00085AF5" w:rsidRPr="006327AD" w:rsidRDefault="006327AD" w:rsidP="006327AD">
            <w:pPr>
              <w:spacing w:before="120" w:after="120"/>
              <w:contextualSpacing/>
              <w:jc w:val="center"/>
              <w:rPr>
                <w:rFonts w:ascii="Times New Roman" w:eastAsia="Calibri" w:hAnsi="Times New Roman" w:cs="Times New Roman"/>
                <w:b/>
                <w:i/>
                <w:iCs/>
                <w:color w:val="000000" w:themeColor="text1"/>
                <w:sz w:val="28"/>
                <w:szCs w:val="28"/>
                <w:lang w:val="vi-VN"/>
              </w:rPr>
            </w:pPr>
            <w:r w:rsidRPr="006327AD">
              <w:rPr>
                <w:rFonts w:ascii="Times New Roman" w:eastAsia="Calibri" w:hAnsi="Times New Roman" w:cs="Times New Roman"/>
                <w:b/>
                <w:i/>
                <w:iCs/>
                <w:color w:val="000000" w:themeColor="text1"/>
                <w:sz w:val="28"/>
                <w:szCs w:val="28"/>
                <w:lang w:val="vi-VN"/>
              </w:rPr>
              <w:t>Hoạt động 1.1: 1.Tìm hiểu đường truyền của ánh sáng(7p)</w:t>
            </w:r>
          </w:p>
        </w:tc>
      </w:tr>
      <w:tr w:rsidR="00085AF5" w:rsidRPr="006327AD">
        <w:tc>
          <w:tcPr>
            <w:tcW w:w="5524" w:type="dxa"/>
          </w:tcPr>
          <w:p w:rsidR="00085AF5" w:rsidRPr="006327AD" w:rsidRDefault="006327AD" w:rsidP="006327AD">
            <w:pPr>
              <w:shd w:val="clear" w:color="auto" w:fill="FFFFFF"/>
              <w:spacing w:before="120" w:after="120"/>
              <w:rPr>
                <w:rFonts w:ascii="Times New Roman" w:eastAsia="Times New Roman" w:hAnsi="Times New Roman" w:cs="Times New Roman"/>
                <w:b/>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GV: Chuyển giao nhiệm vụ: </w:t>
            </w:r>
            <w:r w:rsidRPr="006327AD">
              <w:rPr>
                <w:rFonts w:ascii="Times New Roman" w:eastAsia="Times New Roman" w:hAnsi="Times New Roman" w:cs="Times New Roman"/>
                <w:color w:val="000000" w:themeColor="text1"/>
                <w:sz w:val="28"/>
                <w:szCs w:val="28"/>
                <w:lang w:val="de-DE"/>
              </w:rPr>
              <w:t xml:space="preserve">Để khẳng định đường truyền của ánh sáng từ đèn phát ra đến mắt ta là đường cong hay đường thẳng </w:t>
            </w: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en-US" w:eastAsia="vi-VN"/>
              </w:rPr>
            </w:pPr>
            <w:r w:rsidRPr="006327AD">
              <w:rPr>
                <w:rFonts w:ascii="Times New Roman" w:eastAsia="Times New Roman" w:hAnsi="Times New Roman" w:cs="Times New Roman"/>
                <w:b/>
                <w:bCs/>
                <w:color w:val="000000" w:themeColor="text1"/>
                <w:sz w:val="28"/>
                <w:szCs w:val="28"/>
                <w:lang w:val="en-US" w:eastAsia="vi-VN"/>
              </w:rPr>
              <w:t xml:space="preserve">Nhiệm vụ 1: </w:t>
            </w:r>
            <w:r w:rsidRPr="006327AD">
              <w:rPr>
                <w:rFonts w:ascii="Times New Roman" w:eastAsia="Times New Roman" w:hAnsi="Times New Roman" w:cs="Times New Roman"/>
                <w:bCs/>
                <w:color w:val="000000" w:themeColor="text1"/>
                <w:sz w:val="28"/>
                <w:szCs w:val="28"/>
                <w:lang w:val="en-US" w:eastAsia="vi-VN"/>
              </w:rPr>
              <w:t>Thí nghiệm hình 2.1 SGK trang 6</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oạtđộngnhómlàmthínghiệmnhưhình 2.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C1và trả lời</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en-US"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 sinh:Các nhóm bố trí thí nghiệm như hình 2.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trả lời C1.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viên: uốn nắn sửa chữa kịp thời sai xót của HS</w:t>
            </w:r>
          </w:p>
          <w:p w:rsidR="00085AF5" w:rsidRPr="006327AD" w:rsidRDefault="006327AD" w:rsidP="006327AD">
            <w:pPr>
              <w:shd w:val="clear" w:color="auto" w:fill="FFFFFF"/>
              <w:spacing w:before="120" w:after="120"/>
              <w:rPr>
                <w:rFonts w:ascii="Times New Roman" w:eastAsia="Times New Roman" w:hAnsi="Times New Roman" w:cs="Times New Roman"/>
                <w:b/>
                <w:iCs/>
                <w:color w:val="000000" w:themeColor="text1"/>
                <w:sz w:val="28"/>
                <w:szCs w:val="28"/>
                <w:lang w:val="en-US"/>
              </w:rPr>
            </w:pPr>
            <w:r w:rsidRPr="006327AD">
              <w:rPr>
                <w:rFonts w:ascii="Times New Roman" w:eastAsia="Times New Roman" w:hAnsi="Times New Roman" w:cs="Times New Roman"/>
                <w:b/>
                <w:iCs/>
                <w:color w:val="000000" w:themeColor="text1"/>
                <w:sz w:val="28"/>
                <w:szCs w:val="28"/>
                <w:lang w:val="vi-VN"/>
              </w:rPr>
              <w:t xml:space="preserve">Nhiệm vụ 2: </w:t>
            </w:r>
            <w:r w:rsidRPr="006327AD">
              <w:rPr>
                <w:rFonts w:ascii="Times New Roman" w:eastAsia="Times New Roman" w:hAnsi="Times New Roman" w:cs="Times New Roman"/>
                <w:iCs/>
                <w:color w:val="000000" w:themeColor="text1"/>
                <w:sz w:val="28"/>
                <w:szCs w:val="28"/>
                <w:lang w:val="vi-VN"/>
              </w:rPr>
              <w:t>Thí nghiệm hình 2.2  Kiểm tra khi không dùng ống ánh sáng có truyền đi theo đường thẳng khô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oạt động nhóm làm thí nghiệm như hình 2.2.</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và hoàn thành đầy đủ phần kết luận</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2</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 sinh:Các nhóm bố trí thí nghiệm như hình 2.2</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hoàn thành phần kết luận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Giáoviên: </w:t>
            </w:r>
            <w:r w:rsidRPr="006327AD">
              <w:rPr>
                <w:rFonts w:ascii="Times New Roman" w:eastAsia="Times New Roman" w:hAnsi="Times New Roman" w:cs="Times New Roman"/>
                <w:color w:val="000000" w:themeColor="text1"/>
                <w:sz w:val="28"/>
                <w:szCs w:val="28"/>
                <w:lang w:val="en-US" w:eastAsia="vi-VN"/>
              </w:rPr>
              <w:t>U</w:t>
            </w:r>
            <w:r w:rsidRPr="006327AD">
              <w:rPr>
                <w:rFonts w:ascii="Times New Roman" w:eastAsia="Times New Roman" w:hAnsi="Times New Roman" w:cs="Times New Roman"/>
                <w:color w:val="000000" w:themeColor="text1"/>
                <w:sz w:val="28"/>
                <w:szCs w:val="28"/>
                <w:lang w:val="vi-VN" w:eastAsia="vi-VN"/>
              </w:rPr>
              <w:t xml:space="preserve">ốn nắn sửa chữa kịp thời sai xót </w:t>
            </w:r>
            <w:r w:rsidRPr="006327AD">
              <w:rPr>
                <w:rFonts w:ascii="Times New Roman" w:eastAsia="Times New Roman" w:hAnsi="Times New Roman" w:cs="Times New Roman"/>
                <w:color w:val="000000" w:themeColor="text1"/>
                <w:sz w:val="28"/>
                <w:szCs w:val="28"/>
                <w:lang w:val="vi-VN" w:eastAsia="vi-VN"/>
              </w:rPr>
              <w:lastRenderedPageBreak/>
              <w:t>của HS</w:t>
            </w:r>
          </w:p>
          <w:p w:rsidR="00085AF5" w:rsidRPr="006327AD" w:rsidRDefault="006327AD" w:rsidP="006327AD">
            <w:pPr>
              <w:shd w:val="clear" w:color="auto" w:fill="FFFFFF"/>
              <w:spacing w:before="120" w:after="120"/>
              <w:rPr>
                <w:rFonts w:ascii="Times New Roman" w:eastAsia="Times New Roman" w:hAnsi="Times New Roman" w:cs="Times New Roman"/>
                <w:b/>
                <w:iCs/>
                <w:color w:val="000000" w:themeColor="text1"/>
                <w:sz w:val="28"/>
                <w:szCs w:val="28"/>
                <w:lang w:val="vi-VN"/>
              </w:rPr>
            </w:pPr>
            <w:r w:rsidRPr="006327AD">
              <w:rPr>
                <w:rFonts w:ascii="Times New Roman" w:eastAsia="Times New Roman" w:hAnsi="Times New Roman" w:cs="Times New Roman"/>
                <w:b/>
                <w:iCs/>
                <w:color w:val="000000" w:themeColor="text1"/>
                <w:sz w:val="28"/>
                <w:szCs w:val="28"/>
                <w:lang w:val="vi-VN"/>
              </w:rPr>
              <w:t>- GV cho HS rút ra định luật truyền thẳng ánh sáng t</w:t>
            </w:r>
            <w:r w:rsidRPr="006327AD">
              <w:rPr>
                <w:rFonts w:ascii="Times New Roman" w:eastAsia="Times New Roman" w:hAnsi="Times New Roman" w:cs="Times New Roman"/>
                <w:b/>
                <w:iCs/>
                <w:color w:val="000000" w:themeColor="text1"/>
                <w:sz w:val="28"/>
                <w:szCs w:val="28"/>
                <w:lang w:val="en-US"/>
              </w:rPr>
              <w:t>ừ</w:t>
            </w:r>
            <w:r w:rsidRPr="006327AD">
              <w:rPr>
                <w:rFonts w:ascii="Times New Roman" w:eastAsia="Times New Roman" w:hAnsi="Times New Roman" w:cs="Times New Roman"/>
                <w:b/>
                <w:iCs/>
                <w:color w:val="000000" w:themeColor="text1"/>
                <w:sz w:val="28"/>
                <w:szCs w:val="28"/>
                <w:lang w:val="vi-VN"/>
              </w:rPr>
              <w:t xml:space="preserve"> hai TN trên</w:t>
            </w:r>
          </w:p>
        </w:tc>
        <w:tc>
          <w:tcPr>
            <w:tcW w:w="4110" w:type="dxa"/>
          </w:tcPr>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lastRenderedPageBreak/>
              <w:t>* Thí nghiệm 1</w:t>
            </w: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6327AD" w:rsidP="006327AD">
            <w:pPr>
              <w:spacing w:before="120" w:after="120"/>
              <w:contextualSpacing/>
              <w:jc w:val="both"/>
              <w:rPr>
                <w:rFonts w:ascii="Times New Roman" w:eastAsia="Calibri" w:hAnsi="Times New Roman" w:cs="Times New Roman"/>
                <w:iCs/>
                <w:color w:val="000000" w:themeColor="text1"/>
                <w:sz w:val="28"/>
                <w:szCs w:val="28"/>
                <w:lang w:val="en-US"/>
              </w:rPr>
            </w:pPr>
            <w:r w:rsidRPr="006327AD">
              <w:rPr>
                <w:rFonts w:ascii="Times New Roman" w:eastAsia="Calibri" w:hAnsi="Times New Roman" w:cs="Times New Roman"/>
                <w:iCs/>
                <w:color w:val="000000" w:themeColor="text1"/>
                <w:sz w:val="28"/>
                <w:szCs w:val="28"/>
                <w:lang w:val="en-US"/>
              </w:rPr>
              <w:t>C1: Ánh sáng từ dây tóc bóng đèn truyền trực tiếp đến mắt ta theo ống thẳng.</w:t>
            </w: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6327AD" w:rsidP="006327AD">
            <w:pPr>
              <w:spacing w:before="120" w:after="120"/>
              <w:contextualSpacing/>
              <w:jc w:val="both"/>
              <w:rPr>
                <w:rFonts w:ascii="Times New Roman" w:eastAsia="Calibri" w:hAnsi="Times New Roman" w:cs="Times New Roman"/>
                <w:iCs/>
                <w:color w:val="000000" w:themeColor="text1"/>
                <w:sz w:val="28"/>
                <w:szCs w:val="28"/>
                <w:lang w:val="en-US"/>
              </w:rPr>
            </w:pPr>
            <w:r w:rsidRPr="006327AD">
              <w:rPr>
                <w:rFonts w:ascii="Times New Roman" w:eastAsia="Calibri" w:hAnsi="Times New Roman" w:cs="Times New Roman"/>
                <w:iCs/>
                <w:color w:val="000000" w:themeColor="text1"/>
                <w:sz w:val="28"/>
                <w:szCs w:val="28"/>
                <w:lang w:val="en-US"/>
              </w:rPr>
              <w:t>* Thí nghiệm 2</w:t>
            </w: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6327AD" w:rsidP="006327AD">
            <w:pPr>
              <w:spacing w:before="120" w:after="120"/>
              <w:contextualSpacing/>
              <w:jc w:val="both"/>
              <w:rPr>
                <w:rFonts w:ascii="Times New Roman" w:eastAsia="Calibri" w:hAnsi="Times New Roman" w:cs="Times New Roman"/>
                <w:iCs/>
                <w:color w:val="000000" w:themeColor="text1"/>
                <w:sz w:val="28"/>
                <w:szCs w:val="28"/>
                <w:lang w:val="en-US"/>
              </w:rPr>
            </w:pPr>
            <w:r w:rsidRPr="006327AD">
              <w:rPr>
                <w:rFonts w:ascii="Times New Roman" w:eastAsia="Calibri" w:hAnsi="Times New Roman" w:cs="Times New Roman"/>
                <w:iCs/>
                <w:color w:val="000000" w:themeColor="text1"/>
                <w:sz w:val="28"/>
                <w:szCs w:val="28"/>
                <w:lang w:val="en-US"/>
              </w:rPr>
              <w:t>Định luật truyền thẳng của ánh sáng: Trong môi trường trong suốt và đồng tính ánh sáng truyền đi theo đường thẳng.</w:t>
            </w:r>
          </w:p>
        </w:tc>
      </w:tr>
      <w:tr w:rsidR="00085AF5" w:rsidRPr="006327AD">
        <w:tc>
          <w:tcPr>
            <w:tcW w:w="9634" w:type="dxa"/>
            <w:gridSpan w:val="2"/>
          </w:tcPr>
          <w:p w:rsidR="00085AF5" w:rsidRPr="006327AD" w:rsidRDefault="006327AD" w:rsidP="006327AD">
            <w:pPr>
              <w:tabs>
                <w:tab w:val="left" w:pos="280"/>
                <w:tab w:val="left" w:pos="560"/>
                <w:tab w:val="left" w:pos="6720"/>
              </w:tabs>
              <w:spacing w:before="120" w:after="120"/>
              <w:jc w:val="center"/>
              <w:rPr>
                <w:rFonts w:ascii="Times New Roman" w:hAnsi="Times New Roman" w:cs="Times New Roman"/>
                <w:b/>
                <w:color w:val="FF0000"/>
                <w:sz w:val="28"/>
                <w:szCs w:val="28"/>
                <w:lang w:val="vi-VN"/>
              </w:rPr>
            </w:pPr>
            <w:r w:rsidRPr="006327AD">
              <w:rPr>
                <w:rFonts w:ascii="Times New Roman" w:hAnsi="Times New Roman" w:cs="Times New Roman"/>
                <w:b/>
                <w:color w:val="FF0000"/>
                <w:sz w:val="28"/>
                <w:szCs w:val="28"/>
                <w:lang w:val="vi-VN"/>
              </w:rPr>
              <w:lastRenderedPageBreak/>
              <w:t>Hoạt động 1.2: 2.Tìm hiểu tia sáng và chùm sáng (7p)</w:t>
            </w:r>
          </w:p>
        </w:tc>
      </w:tr>
      <w:tr w:rsidR="00085AF5" w:rsidRPr="006327AD">
        <w:tc>
          <w:tcPr>
            <w:tcW w:w="5524" w:type="dxa"/>
          </w:tcPr>
          <w:p w:rsidR="00085AF5" w:rsidRPr="006327AD" w:rsidRDefault="006327AD" w:rsidP="006327AD">
            <w:pPr>
              <w:shd w:val="clear" w:color="auto" w:fill="FFFFFF"/>
              <w:spacing w:before="120" w:after="120"/>
              <w:rPr>
                <w:rFonts w:ascii="Times New Roman" w:eastAsia="Times New Roman" w:hAnsi="Times New Roman" w:cs="Times New Roman"/>
                <w:b/>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GV: Chuyển giao nhiệm vụ: Biểu d</w:t>
            </w:r>
            <w:r w:rsidRPr="006327AD">
              <w:rPr>
                <w:rFonts w:ascii="Times New Roman" w:eastAsia="Times New Roman" w:hAnsi="Times New Roman" w:cs="Times New Roman"/>
                <w:b/>
                <w:bCs/>
                <w:color w:val="000000" w:themeColor="text1"/>
                <w:sz w:val="28"/>
                <w:szCs w:val="28"/>
                <w:lang w:val="en-US" w:eastAsia="vi-VN"/>
              </w:rPr>
              <w:t>iễn</w:t>
            </w:r>
            <w:r w:rsidRPr="006327AD">
              <w:rPr>
                <w:rFonts w:ascii="Times New Roman" w:eastAsia="Times New Roman" w:hAnsi="Times New Roman" w:cs="Times New Roman"/>
                <w:b/>
                <w:bCs/>
                <w:color w:val="000000" w:themeColor="text1"/>
                <w:sz w:val="28"/>
                <w:szCs w:val="28"/>
                <w:lang w:val="vi-VN" w:eastAsia="vi-VN"/>
              </w:rPr>
              <w:t xml:space="preserve">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Nhiệm vụ 1: </w:t>
            </w:r>
            <w:r w:rsidRPr="006327AD">
              <w:rPr>
                <w:rFonts w:ascii="Times New Roman" w:eastAsia="Times New Roman" w:hAnsi="Times New Roman" w:cs="Times New Roman"/>
                <w:bCs/>
                <w:color w:val="000000" w:themeColor="text1"/>
                <w:sz w:val="28"/>
                <w:szCs w:val="28"/>
                <w:lang w:val="vi-VN" w:eastAsia="vi-VN"/>
              </w:rPr>
              <w:t>Quan sát hình 2.3 và tiến hành làm thí nghiệm hình 2.4 SGK trang 7</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vi-VN" w:eastAsia="vi-VN"/>
              </w:rPr>
              <w:t>+Cho HS quan sát hình 2.3</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en-US" w:eastAsia="vi-VN"/>
              </w:rPr>
              <w:t>+ Làm thí nghiệm hình 2.4</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en-US" w:eastAsia="vi-VN"/>
              </w:rPr>
              <w:t>+ N</w:t>
            </w:r>
            <w:r w:rsidRPr="006327AD">
              <w:rPr>
                <w:rFonts w:ascii="Times New Roman" w:eastAsia="Times New Roman" w:hAnsi="Times New Roman" w:cs="Times New Roman"/>
                <w:color w:val="000000" w:themeColor="text1"/>
                <w:sz w:val="28"/>
                <w:szCs w:val="28"/>
                <w:lang w:val="vi-VN" w:eastAsia="vi-VN"/>
              </w:rPr>
              <w:t>êu quy ước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Hoạt động nhóm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vi-VN"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b/>
                <w:bCs/>
                <w:color w:val="000000" w:themeColor="text1"/>
                <w:sz w:val="28"/>
                <w:szCs w:val="28"/>
                <w:lang w:val="vi-VN" w:eastAsia="vi-VN"/>
              </w:rPr>
              <w:t xml:space="preserve">HS: Thực hiện nhiệm vụ </w:t>
            </w:r>
            <w:r w:rsidRPr="006327AD">
              <w:rPr>
                <w:rFonts w:ascii="Times New Roman" w:eastAsia="Times New Roman" w:hAnsi="Times New Roman" w:cs="Times New Roman"/>
                <w:b/>
                <w:bCs/>
                <w:color w:val="000000" w:themeColor="text1"/>
                <w:sz w:val="28"/>
                <w:szCs w:val="28"/>
                <w:lang w:val="en-US" w:eastAsia="vi-VN"/>
              </w:rPr>
              <w:t>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b/>
                <w:bCs/>
                <w:color w:val="000000" w:themeColor="text1"/>
                <w:sz w:val="28"/>
                <w:szCs w:val="28"/>
                <w:lang w:val="vi-VN" w:eastAsia="vi-VN"/>
              </w:rPr>
              <w:t xml:space="preserve">+ </w:t>
            </w:r>
            <w:r w:rsidRPr="006327AD">
              <w:rPr>
                <w:rFonts w:ascii="Times New Roman" w:eastAsia="Times New Roman" w:hAnsi="Times New Roman" w:cs="Times New Roman"/>
                <w:color w:val="000000" w:themeColor="text1"/>
                <w:sz w:val="28"/>
                <w:szCs w:val="28"/>
                <w:lang w:val="vi-VN" w:eastAsia="vi-VN"/>
              </w:rPr>
              <w:t xml:space="preserve"> HS quan sát hình 2.3 nêu quy ước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Làm thí nghiệm hình 2.4</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Nêu quy ước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085AF5"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Nhiệm vụ </w:t>
            </w:r>
            <w:r w:rsidRPr="006327AD">
              <w:rPr>
                <w:rFonts w:ascii="Times New Roman" w:eastAsia="Times New Roman" w:hAnsi="Times New Roman" w:cs="Times New Roman"/>
                <w:b/>
                <w:bCs/>
                <w:color w:val="000000" w:themeColor="text1"/>
                <w:sz w:val="28"/>
                <w:szCs w:val="28"/>
                <w:lang w:val="en-US" w:eastAsia="vi-VN"/>
              </w:rPr>
              <w:t>2</w:t>
            </w:r>
            <w:r w:rsidRPr="006327AD">
              <w:rPr>
                <w:rFonts w:ascii="Times New Roman" w:eastAsia="Times New Roman" w:hAnsi="Times New Roman" w:cs="Times New Roman"/>
                <w:b/>
                <w:bCs/>
                <w:color w:val="000000" w:themeColor="text1"/>
                <w:sz w:val="28"/>
                <w:szCs w:val="28"/>
                <w:lang w:val="vi-VN" w:eastAsia="vi-VN"/>
              </w:rPr>
              <w:t xml:space="preserve">: </w:t>
            </w:r>
            <w:r w:rsidRPr="006327AD">
              <w:rPr>
                <w:rFonts w:ascii="Times New Roman" w:eastAsia="Times New Roman" w:hAnsi="Times New Roman" w:cs="Times New Roman"/>
                <w:bCs/>
                <w:color w:val="000000" w:themeColor="text1"/>
                <w:sz w:val="28"/>
                <w:szCs w:val="28"/>
                <w:lang w:val="vi-VN" w:eastAsia="vi-VN"/>
              </w:rPr>
              <w:t>Quan sát hình 2.</w:t>
            </w:r>
            <w:r w:rsidRPr="006327AD">
              <w:rPr>
                <w:rFonts w:ascii="Times New Roman" w:eastAsia="Times New Roman" w:hAnsi="Times New Roman" w:cs="Times New Roman"/>
                <w:bCs/>
                <w:color w:val="000000" w:themeColor="text1"/>
                <w:sz w:val="28"/>
                <w:szCs w:val="28"/>
                <w:lang w:val="en-US" w:eastAsia="vi-VN"/>
              </w:rPr>
              <w:t>5</w:t>
            </w:r>
            <w:r w:rsidRPr="006327AD">
              <w:rPr>
                <w:rFonts w:ascii="Times New Roman" w:eastAsia="Times New Roman" w:hAnsi="Times New Roman" w:cs="Times New Roman"/>
                <w:bCs/>
                <w:color w:val="000000" w:themeColor="text1"/>
                <w:sz w:val="28"/>
                <w:szCs w:val="28"/>
                <w:lang w:val="vi-VN" w:eastAsia="vi-VN"/>
              </w:rPr>
              <w:t xml:space="preserve"> SGK trang 7</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quan sát hình 2.5 kể tên các loại chùm sáng, nêu đặc điểm mỗi loại.</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Hoạt động nhóm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 </w:t>
            </w:r>
            <w:r w:rsidRPr="006327AD">
              <w:rPr>
                <w:rFonts w:ascii="Times New Roman" w:eastAsia="Times New Roman" w:hAnsi="Times New Roman" w:cs="Times New Roman"/>
                <w:color w:val="000000" w:themeColor="text1"/>
                <w:sz w:val="28"/>
                <w:szCs w:val="28"/>
                <w:lang w:val="vi-VN" w:eastAsia="vi-VN"/>
              </w:rPr>
              <w:t xml:space="preserve"> HS quan sát hình 2.5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viên: uốn nắn sửa chữa kịp thời sai xót của HS</w:t>
            </w:r>
          </w:p>
          <w:p w:rsidR="00085AF5" w:rsidRPr="006327AD" w:rsidRDefault="00085AF5"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p>
          <w:p w:rsidR="00085AF5" w:rsidRPr="006327AD" w:rsidRDefault="00085AF5" w:rsidP="006327AD">
            <w:pPr>
              <w:shd w:val="clear" w:color="auto" w:fill="FFFFFF"/>
              <w:spacing w:before="120" w:after="120"/>
              <w:rPr>
                <w:rFonts w:ascii="Times New Roman" w:eastAsia="Times New Roman" w:hAnsi="Times New Roman" w:cs="Times New Roman"/>
                <w:b/>
                <w:bCs/>
                <w:color w:val="000000" w:themeColor="text1"/>
                <w:sz w:val="28"/>
                <w:szCs w:val="28"/>
                <w:lang w:val="vi-VN" w:eastAsia="vi-VN"/>
              </w:rPr>
            </w:pPr>
          </w:p>
        </w:tc>
        <w:tc>
          <w:tcPr>
            <w:tcW w:w="4110" w:type="dxa"/>
          </w:tcPr>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6327AD" w:rsidP="006327AD">
            <w:pPr>
              <w:tabs>
                <w:tab w:val="left" w:pos="2580"/>
              </w:tabs>
              <w:spacing w:before="120" w:after="120"/>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tab/>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en-US" w:eastAsia="vi-VN"/>
              </w:rPr>
            </w:pPr>
            <w:r w:rsidRPr="006327AD">
              <w:rPr>
                <w:rFonts w:ascii="Times New Roman" w:eastAsia="Times New Roman" w:hAnsi="Times New Roman" w:cs="Times New Roman"/>
                <w:bCs/>
                <w:noProof/>
                <w:color w:val="000000" w:themeColor="text1"/>
                <w:sz w:val="28"/>
                <w:szCs w:val="28"/>
              </w:rPr>
              <w:drawing>
                <wp:anchor distT="0" distB="0" distL="114300" distR="114300" simplePos="0" relativeHeight="251646464" behindDoc="0" locked="0" layoutInCell="1" allowOverlap="1" wp14:anchorId="61544051" wp14:editId="78343C4A">
                  <wp:simplePos x="0" y="0"/>
                  <wp:positionH relativeFrom="column">
                    <wp:posOffset>-46355</wp:posOffset>
                  </wp:positionH>
                  <wp:positionV relativeFrom="paragraph">
                    <wp:posOffset>593090</wp:posOffset>
                  </wp:positionV>
                  <wp:extent cx="2314575" cy="333375"/>
                  <wp:effectExtent l="0" t="0" r="0" b="0"/>
                  <wp:wrapNone/>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2314575" cy="333375"/>
                          </a:xfrm>
                          <a:prstGeom prst="rect">
                            <a:avLst/>
                          </a:prstGeom>
                          <a:noFill/>
                          <a:ln w="9525">
                            <a:noFill/>
                            <a:miter lim="800000"/>
                            <a:headEnd/>
                            <a:tailEnd/>
                          </a:ln>
                        </pic:spPr>
                      </pic:pic>
                    </a:graphicData>
                  </a:graphic>
                </wp:anchor>
              </w:drawing>
            </w:r>
            <w:r w:rsidRPr="006327AD">
              <w:rPr>
                <w:rFonts w:ascii="Times New Roman" w:eastAsia="Times New Roman" w:hAnsi="Times New Roman" w:cs="Times New Roman"/>
                <w:bCs/>
                <w:color w:val="000000" w:themeColor="text1"/>
                <w:sz w:val="28"/>
                <w:szCs w:val="28"/>
                <w:lang w:val="vi-VN" w:eastAsia="vi-VN"/>
              </w:rPr>
              <w:t>Biểu diễn đường truyền của ánh sáng</w:t>
            </w:r>
            <w:r w:rsidRPr="006327AD">
              <w:rPr>
                <w:rFonts w:ascii="Times New Roman" w:eastAsia="Times New Roman" w:hAnsi="Times New Roman" w:cs="Times New Roman"/>
                <w:bCs/>
                <w:color w:val="000000" w:themeColor="text1"/>
                <w:sz w:val="28"/>
                <w:szCs w:val="28"/>
                <w:lang w:val="en-US" w:eastAsia="vi-VN"/>
              </w:rPr>
              <w:t xml:space="preserve"> bằng một đường thẳng  có mũi tên chỉ hướng gọi là tia sáng</w:t>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B0B9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Pr>
                <w:rFonts w:ascii="Times New Roman" w:hAnsi="Times New Roman" w:cs="Times New Roman"/>
                <w:b/>
                <w:noProof/>
                <w:color w:val="000000" w:themeColor="text1"/>
                <w:sz w:val="28"/>
                <w:szCs w:val="28"/>
                <w:lang w:val="en-US"/>
              </w:rPr>
              <mc:AlternateContent>
                <mc:Choice Requires="wps">
                  <w:drawing>
                    <wp:anchor distT="4294967295" distB="4294967295" distL="114300" distR="114300" simplePos="0" relativeHeight="251661312" behindDoc="0" locked="0" layoutInCell="1" allowOverlap="1">
                      <wp:simplePos x="0" y="0"/>
                      <wp:positionH relativeFrom="column">
                        <wp:posOffset>887095</wp:posOffset>
                      </wp:positionH>
                      <wp:positionV relativeFrom="paragraph">
                        <wp:posOffset>3809</wp:posOffset>
                      </wp:positionV>
                      <wp:extent cx="57150" cy="0"/>
                      <wp:effectExtent l="19050" t="76200" r="19050" b="95250"/>
                      <wp:wrapNone/>
                      <wp:docPr id="121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69.85pt;margin-top:.3pt;width:4.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PEFaNQIAAF4EAAAOAAAAZHJzL2Uyb0RvYy54bWysVE1v2zAMvQ/YfxB0T21nTpsadYrCTnbp tgDtfoAiybEwWRQkNU4w7L+PUj7WbpdhmA8yZZGPj+ST7+73gyY76bwCU9PiKqdEGg5CmW1Nvz6v JnNKfGBGMA1G1vQgPb1fvH93N9pKTqEHLaQjCGJ8Ndqa9iHYKss87+XA/BVYafCwAzewgFu3zYRj I6IPOpvm+XU2ghPWAZfe49f2eEgXCb/rJA9fus7LQHRNkVtIq0vrJq7Z4o5VW8dsr/iJBvsHFgNT BpNeoFoWGHlx6g+oQXEHHrpwxWHIoOsUl6kGrKbIf6vmqWdWplqwOd5e2uT/Hyz/vFs7ogTObloU lBg24JQeXgKk5KSMHRqtr9CxMWsXa+R782QfgX/zxEDTM7OVyfn5YDG2iBHZm5C48RbzbMZPINCH IX5q175zQ4TERpB9msrhMhW5D4Tjx9lNMcPR8fNJxqpzmHU+fJQwkGjU1AfH1LYPDRiDkwdXpCRs 9+hDJMWqc0DMaWCltE4C0IaMNb2dTWcpwINWIh5GN++2m0Y7smNRQulJFeLJazcHL0YksF4ysTzZ gSmNNgmpNcEpbJaWNGYbpKBES7w10TrS0yZmxMKR8Mk6quj7bX67nC/n5aScXi8nZd62k4dVU06u V8XNrP3QNk1b/Ijki7LqlRDSRP5nRRfl3ynmdLeOWrxo+tKo7C166iiSPb8T6TT5OOyjbDYgDmsX q4siQBEn59OFi7fk9T55/fotLH4CAAD//wMAUEsDBBQABgAIAAAAIQD+z3hO2gAAAAUBAAAPAAAA ZHJzL2Rvd25yZXYueG1sTI5NT8MwEETvSPwHa5G4UYcPhTbEqYAKkQtItAhxdOMltojXUey2Kb+e zQmOTzOaeeVy9J3Y4xBdIAWXswwEUhOMo1bB++bpYg4iJk1Gd4FQwREjLKvTk1IXJhzoDffr1Aoe oVhoBTalvpAyNha9jrPQI3H2FQavE+PQSjPoA4/7Tl5lWS69dsQPVvf4aLH5Xu+8grT6PNr8o3lY uNfN80vufuq6Xil1fjbe34FIOKa/Mkz6rA4VO23DjkwUHfP14parCnIQU3wzZ9xOKKtS/revfgEA AP//AwBQSwECLQAUAAYACAAAACEAtoM4kv4AAADhAQAAEwAAAAAAAAAAAAAAAAAAAAAAW0NvbnRl bnRfVHlwZXNdLnhtbFBLAQItABQABgAIAAAAIQA4/SH/1gAAAJQBAAALAAAAAAAAAAAAAAAAAC8B AABfcmVscy8ucmVsc1BLAQItABQABgAIAAAAIQBGPEFaNQIAAF4EAAAOAAAAAAAAAAAAAAAAAC4C AABkcnMvZTJvRG9jLnhtbFBLAQItABQABgAIAAAAIQD+z3hO2gAAAAUBAAAPAAAAAAAAAAAAAAAA AI8EAABkcnMvZG93bnJldi54bWxQSwUGAAAAAAQABADzAAAAlgUAAAAA ">
                      <v:stroke endarrow="block"/>
                    </v:shape>
                  </w:pict>
                </mc:Fallback>
              </mc:AlternateContent>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Có ba loại chùm sáng</w:t>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Chùm sáng song song</w:t>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noProof/>
                <w:color w:val="000000" w:themeColor="text1"/>
                <w:sz w:val="28"/>
                <w:szCs w:val="28"/>
              </w:rPr>
              <w:drawing>
                <wp:inline distT="0" distB="0" distL="0" distR="0" wp14:anchorId="06F9CD0F" wp14:editId="383C7AC3">
                  <wp:extent cx="2124075" cy="447675"/>
                  <wp:effectExtent l="0" t="0" r="0" b="0"/>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124075" cy="447675"/>
                          </a:xfrm>
                          <a:prstGeom prst="rect">
                            <a:avLst/>
                          </a:prstGeom>
                          <a:noFill/>
                          <a:ln w="9525">
                            <a:noFill/>
                            <a:miter lim="800000"/>
                            <a:headEnd/>
                            <a:tailEnd/>
                          </a:ln>
                        </pic:spPr>
                      </pic:pic>
                    </a:graphicData>
                  </a:graphic>
                </wp:inline>
              </w:drawing>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 Chùm sáng hội tụ</w:t>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noProof/>
                <w:color w:val="000000" w:themeColor="text1"/>
                <w:sz w:val="28"/>
                <w:szCs w:val="28"/>
              </w:rPr>
              <w:drawing>
                <wp:inline distT="0" distB="0" distL="0" distR="0" wp14:anchorId="033E5B2B" wp14:editId="0A3C2950">
                  <wp:extent cx="1962150" cy="542925"/>
                  <wp:effectExtent l="0" t="0" r="0" b="0"/>
                  <wp:docPr id="5"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1962150" cy="542925"/>
                          </a:xfrm>
                          <a:prstGeom prst="rect">
                            <a:avLst/>
                          </a:prstGeom>
                          <a:noFill/>
                          <a:ln w="9525">
                            <a:noFill/>
                            <a:miter lim="800000"/>
                            <a:headEnd/>
                            <a:tailEnd/>
                          </a:ln>
                        </pic:spPr>
                      </pic:pic>
                    </a:graphicData>
                  </a:graphic>
                </wp:inline>
              </w:drawing>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 Chùm sáng phân kì</w:t>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noProof/>
                <w:color w:val="000000" w:themeColor="text1"/>
                <w:sz w:val="28"/>
                <w:szCs w:val="28"/>
              </w:rPr>
              <w:lastRenderedPageBreak/>
              <w:drawing>
                <wp:inline distT="0" distB="0" distL="0" distR="0" wp14:anchorId="41098761" wp14:editId="259B703E">
                  <wp:extent cx="1952625" cy="638175"/>
                  <wp:effectExtent l="0" t="0" r="0" b="0"/>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952625" cy="638175"/>
                          </a:xfrm>
                          <a:prstGeom prst="rect">
                            <a:avLst/>
                          </a:prstGeom>
                          <a:noFill/>
                          <a:ln w="9525">
                            <a:noFill/>
                            <a:miter lim="800000"/>
                            <a:headEnd/>
                            <a:tailEnd/>
                          </a:ln>
                        </pic:spPr>
                      </pic:pic>
                    </a:graphicData>
                  </a:graphic>
                </wp:inline>
              </w:drawing>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tc>
      </w:tr>
    </w:tbl>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b/>
          <w:color w:val="000000" w:themeColor="text1"/>
          <w:sz w:val="28"/>
          <w:szCs w:val="28"/>
          <w:lang w:val="de-DE"/>
        </w:rPr>
      </w:pPr>
      <w:r w:rsidRPr="006327AD">
        <w:rPr>
          <w:rFonts w:ascii="Times New Roman" w:eastAsia="Times New Roman" w:hAnsi="Times New Roman" w:cs="Times New Roman"/>
          <w:b/>
          <w:color w:val="000000" w:themeColor="text1"/>
          <w:sz w:val="28"/>
          <w:szCs w:val="28"/>
          <w:lang w:val="de-DE"/>
        </w:rPr>
        <w:lastRenderedPageBreak/>
        <w:t>Hoạt động 2: Ứng dụng định luật truyền thẳng ánh sáng (16 phút)</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b/>
          <w:sz w:val="28"/>
          <w:szCs w:val="28"/>
          <w:lang w:val="de-DE"/>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Mục tiêu:</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sz w:val="28"/>
          <w:szCs w:val="28"/>
          <w:lang w:val="de-DE" w:eastAsia="vi-VN"/>
        </w:rPr>
      </w:pPr>
      <w:r w:rsidRPr="006327AD">
        <w:rPr>
          <w:rFonts w:ascii="Times New Roman" w:eastAsia="Times New Roman" w:hAnsi="Times New Roman" w:cs="Times New Roman"/>
          <w:color w:val="000000"/>
          <w:sz w:val="28"/>
          <w:szCs w:val="28"/>
          <w:lang w:val="de-DE" w:eastAsia="vi-VN"/>
        </w:rPr>
        <w:t xml:space="preserve">- </w:t>
      </w:r>
      <w:r w:rsidRPr="006327AD">
        <w:rPr>
          <w:rFonts w:ascii="Times New Roman" w:eastAsia="Times New Roman" w:hAnsi="Times New Roman" w:cs="Times New Roman"/>
          <w:color w:val="000000"/>
          <w:sz w:val="28"/>
          <w:szCs w:val="28"/>
          <w:lang w:val="vi-VN" w:eastAsia="vi-VN"/>
        </w:rPr>
        <w:t xml:space="preserve">Nắm được </w:t>
      </w:r>
      <w:r w:rsidRPr="006327AD">
        <w:rPr>
          <w:rFonts w:ascii="Times New Roman" w:eastAsia="Times New Roman" w:hAnsi="Times New Roman" w:cs="Times New Roman"/>
          <w:color w:val="000000"/>
          <w:sz w:val="28"/>
          <w:szCs w:val="28"/>
          <w:lang w:val="de-DE" w:eastAsia="vi-VN"/>
        </w:rPr>
        <w:t>khái niệmb</w:t>
      </w:r>
      <w:r w:rsidRPr="006327AD">
        <w:rPr>
          <w:rFonts w:ascii="Times New Roman" w:eastAsia="Times New Roman" w:hAnsi="Times New Roman" w:cs="Times New Roman"/>
          <w:color w:val="000000"/>
          <w:sz w:val="28"/>
          <w:szCs w:val="28"/>
          <w:lang w:val="vi-VN" w:eastAsia="vi-VN"/>
        </w:rPr>
        <w:t xml:space="preserve">óng tối và </w:t>
      </w:r>
      <w:r w:rsidRPr="006327AD">
        <w:rPr>
          <w:rFonts w:ascii="Times New Roman" w:eastAsia="Times New Roman" w:hAnsi="Times New Roman" w:cs="Times New Roman"/>
          <w:color w:val="000000"/>
          <w:sz w:val="28"/>
          <w:szCs w:val="28"/>
          <w:lang w:val="de-DE" w:eastAsia="vi-VN"/>
        </w:rPr>
        <w:t>bóng nửa tối</w:t>
      </w:r>
      <w:r w:rsidRPr="006327AD">
        <w:rPr>
          <w:rFonts w:ascii="Times New Roman" w:eastAsia="Times New Roman" w:hAnsi="Times New Roman" w:cs="Times New Roman"/>
          <w:color w:val="000000"/>
          <w:sz w:val="28"/>
          <w:szCs w:val="28"/>
          <w:lang w:val="vi-VN" w:eastAsia="vi-VN"/>
        </w:rPr>
        <w:t>.</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rPr>
      </w:pPr>
      <w:r w:rsidRPr="006327AD">
        <w:rPr>
          <w:rFonts w:ascii="Times New Roman" w:hAnsi="Times New Roman" w:cs="Times New Roman"/>
          <w:color w:val="000000" w:themeColor="text1"/>
          <w:sz w:val="28"/>
          <w:szCs w:val="28"/>
          <w:lang w:val="de-DE"/>
        </w:rPr>
        <w:t>- Giải thích được vì sao có hiện tượng nhật thực và nguyệt thực .</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de-DE"/>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de-DE"/>
        </w:rPr>
        <w:t>Học sinh</w:t>
      </w:r>
      <w:r w:rsidRPr="006327AD">
        <w:rPr>
          <w:rFonts w:ascii="Times New Roman" w:eastAsia="Times New Roman" w:hAnsi="Times New Roman" w:cs="Times New Roman"/>
          <w:color w:val="000000"/>
          <w:sz w:val="28"/>
          <w:szCs w:val="28"/>
          <w:lang w:val="de-DE" w:eastAsia="vi-VN"/>
        </w:rPr>
        <w:t>n</w:t>
      </w:r>
      <w:r w:rsidRPr="006327AD">
        <w:rPr>
          <w:rFonts w:ascii="Times New Roman" w:eastAsia="Times New Roman" w:hAnsi="Times New Roman" w:cs="Times New Roman"/>
          <w:color w:val="000000"/>
          <w:sz w:val="28"/>
          <w:szCs w:val="28"/>
          <w:lang w:val="vi-VN" w:eastAsia="vi-VN"/>
        </w:rPr>
        <w:t xml:space="preserve">ghiên cứu </w:t>
      </w:r>
      <w:r w:rsidRPr="006327AD">
        <w:rPr>
          <w:rFonts w:ascii="Times New Roman" w:eastAsia="Times New Roman" w:hAnsi="Times New Roman" w:cs="Times New Roman"/>
          <w:color w:val="000000"/>
          <w:sz w:val="28"/>
          <w:szCs w:val="28"/>
          <w:lang w:val="de-DE" w:eastAsia="vi-VN"/>
        </w:rPr>
        <w:t>thí nghiệm và tiến hành thí nghiệm hình 3.1; 3.2 và trả lời C1,C2.C3,C4</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 xml:space="preserve">Từ kết quả thí nghiệmhọc </w:t>
      </w:r>
      <w:r w:rsidR="006327AD" w:rsidRPr="006327AD">
        <w:rPr>
          <w:rFonts w:ascii="Times New Roman" w:eastAsia="Calibri" w:hAnsi="Times New Roman" w:cs="Times New Roman"/>
          <w:sz w:val="28"/>
          <w:szCs w:val="28"/>
          <w:lang w:val="de-DE"/>
        </w:rPr>
        <w:t xml:space="preserve">sinh hoàn thành được nhận xét 1 và nhận xét 2 </w:t>
      </w:r>
      <w:r w:rsidR="006327AD" w:rsidRPr="006327AD">
        <w:rPr>
          <w:rFonts w:ascii="Times New Roman" w:eastAsia="Times New Roman" w:hAnsi="Times New Roman" w:cs="Times New Roman"/>
          <w:color w:val="000000"/>
          <w:sz w:val="28"/>
          <w:szCs w:val="28"/>
          <w:lang w:val="de-DE" w:eastAsia="vi-VN"/>
        </w:rPr>
        <w:t xml:space="preserve">và tìm hiểu thông tin về hiện tượng nhật thực, nguyệt thực </w:t>
      </w:r>
      <w:r w:rsidR="006327AD" w:rsidRPr="006327AD">
        <w:rPr>
          <w:rFonts w:ascii="Times New Roman" w:eastAsia="Calibri" w:hAnsi="Times New Roman" w:cs="Times New Roman"/>
          <w:sz w:val="28"/>
          <w:szCs w:val="28"/>
          <w:lang w:val="de-DE"/>
        </w:rPr>
        <w:t>từ đó rút ra kết luận</w:t>
      </w:r>
      <w:r w:rsidR="006327AD" w:rsidRPr="006327AD">
        <w:rPr>
          <w:rFonts w:ascii="Times New Roman" w:eastAsia="Times New Roman" w:hAnsi="Times New Roman" w:cs="Times New Roman"/>
          <w:color w:val="000000"/>
          <w:sz w:val="28"/>
          <w:szCs w:val="28"/>
          <w:lang w:val="vi-VN" w:eastAsia="vi-VN"/>
        </w:rPr>
        <w:t>.</w:t>
      </w:r>
    </w:p>
    <w:p w:rsidR="00085AF5" w:rsidRPr="006327AD" w:rsidRDefault="00876709" w:rsidP="006327AD">
      <w:pPr>
        <w:spacing w:before="120" w:after="120" w:line="240" w:lineRule="auto"/>
        <w:ind w:firstLine="567"/>
        <w:jc w:val="both"/>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855" w:type="dxa"/>
        <w:tblLayout w:type="fixed"/>
        <w:tblLook w:val="04A0" w:firstRow="1" w:lastRow="0" w:firstColumn="1" w:lastColumn="0" w:noHBand="0" w:noVBand="1"/>
      </w:tblPr>
      <w:tblGrid>
        <w:gridCol w:w="6629"/>
        <w:gridCol w:w="3226"/>
      </w:tblGrid>
      <w:tr w:rsidR="00085AF5" w:rsidRPr="006327AD">
        <w:tc>
          <w:tcPr>
            <w:tcW w:w="662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22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Hoạt động 2.1: 3. </w:t>
            </w:r>
            <w:r w:rsidRPr="006327AD">
              <w:rPr>
                <w:rFonts w:ascii="Times New Roman" w:eastAsia="Times New Roman" w:hAnsi="Times New Roman" w:cs="Times New Roman"/>
                <w:b/>
                <w:bCs/>
                <w:color w:val="000000"/>
                <w:sz w:val="28"/>
                <w:szCs w:val="28"/>
                <w:lang w:val="vi-VN" w:eastAsia="vi-VN"/>
              </w:rPr>
              <w:t xml:space="preserve">Bóng tối – </w:t>
            </w:r>
            <w:r w:rsidRPr="006327AD">
              <w:rPr>
                <w:rFonts w:ascii="Times New Roman" w:eastAsia="Times New Roman" w:hAnsi="Times New Roman" w:cs="Times New Roman"/>
                <w:b/>
                <w:bCs/>
                <w:color w:val="000000"/>
                <w:sz w:val="28"/>
                <w:szCs w:val="28"/>
                <w:lang w:eastAsia="vi-VN"/>
              </w:rPr>
              <w:t>B</w:t>
            </w:r>
            <w:r w:rsidRPr="006327AD">
              <w:rPr>
                <w:rFonts w:ascii="Times New Roman" w:eastAsia="Times New Roman" w:hAnsi="Times New Roman" w:cs="Times New Roman"/>
                <w:b/>
                <w:bCs/>
                <w:color w:val="000000"/>
                <w:sz w:val="28"/>
                <w:szCs w:val="28"/>
                <w:lang w:val="vi-VN" w:eastAsia="vi-VN"/>
              </w:rPr>
              <w:t>óng nửa tối</w:t>
            </w:r>
            <w:r w:rsidRPr="006327AD">
              <w:rPr>
                <w:rFonts w:ascii="Times New Roman" w:eastAsia="Times New Roman" w:hAnsi="Times New Roman" w:cs="Times New Roman"/>
                <w:b/>
                <w:bCs/>
                <w:color w:val="000000"/>
                <w:sz w:val="28"/>
                <w:szCs w:val="28"/>
                <w:lang w:eastAsia="vi-VN"/>
              </w:rPr>
              <w:t xml:space="preserve"> (8 phút)</w:t>
            </w:r>
          </w:p>
        </w:tc>
      </w:tr>
      <w:tr w:rsidR="00085AF5" w:rsidRPr="006327AD">
        <w:tc>
          <w:tcPr>
            <w:tcW w:w="662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rPr>
                <w:rFonts w:ascii="Times New Roman" w:eastAsia="Times New Roman" w:hAnsi="Times New Roman" w:cs="Times New Roman"/>
                <w:bCs/>
                <w:color w:val="000000" w:themeColor="text1"/>
                <w:sz w:val="28"/>
                <w:szCs w:val="28"/>
                <w:lang w:eastAsia="vi-VN"/>
              </w:rPr>
            </w:pPr>
            <w:r w:rsidRPr="006327AD">
              <w:rPr>
                <w:rFonts w:ascii="Times New Roman" w:eastAsia="Times New Roman" w:hAnsi="Times New Roman" w:cs="Times New Roman"/>
                <w:b/>
                <w:bCs/>
                <w:color w:val="000000" w:themeColor="text1"/>
                <w:sz w:val="28"/>
                <w:szCs w:val="28"/>
                <w:lang w:eastAsia="vi-VN"/>
              </w:rPr>
              <w:t>GV</w:t>
            </w:r>
            <w:r w:rsidRPr="006327AD">
              <w:rPr>
                <w:rFonts w:ascii="Times New Roman" w:eastAsia="Times New Roman" w:hAnsi="Times New Roman" w:cs="Times New Roman"/>
                <w:b/>
                <w:bCs/>
                <w:color w:val="000000" w:themeColor="text1"/>
                <w:sz w:val="28"/>
                <w:szCs w:val="28"/>
                <w:lang w:val="vi-VN" w:eastAsia="vi-VN"/>
              </w:rPr>
              <w:t>: Chuyển giao nhiệm vụ</w:t>
            </w:r>
            <w:r w:rsidRPr="006327AD">
              <w:rPr>
                <w:rFonts w:ascii="Times New Roman" w:eastAsia="Times New Roman" w:hAnsi="Times New Roman" w:cs="Times New Roman"/>
                <w:b/>
                <w:bCs/>
                <w:color w:val="000000" w:themeColor="text1"/>
                <w:sz w:val="28"/>
                <w:szCs w:val="28"/>
                <w:lang w:eastAsia="vi-VN"/>
              </w:rPr>
              <w:t xml:space="preserve">: </w:t>
            </w:r>
            <w:r w:rsidRPr="006327AD">
              <w:rPr>
                <w:rFonts w:ascii="Times New Roman" w:eastAsia="Times New Roman" w:hAnsi="Times New Roman" w:cs="Times New Roman"/>
                <w:bCs/>
                <w:color w:val="000000" w:themeColor="text1"/>
                <w:sz w:val="28"/>
                <w:szCs w:val="28"/>
                <w:lang w:eastAsia="vi-VN"/>
              </w:rPr>
              <w:t>Để biết được vùng bóng tối và bóng nửa tố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eastAsia="vi-VN"/>
              </w:rPr>
            </w:pPr>
            <w:r w:rsidRPr="006327AD">
              <w:rPr>
                <w:rFonts w:ascii="Times New Roman" w:eastAsia="Times New Roman" w:hAnsi="Times New Roman" w:cs="Times New Roman"/>
                <w:b/>
                <w:bCs/>
                <w:color w:val="000000" w:themeColor="text1"/>
                <w:sz w:val="28"/>
                <w:szCs w:val="28"/>
                <w:lang w:eastAsia="vi-VN"/>
              </w:rPr>
              <w:t>* Nhiệm vụ 1:</w:t>
            </w:r>
            <w:r w:rsidRPr="006327AD">
              <w:rPr>
                <w:rFonts w:ascii="Times New Roman" w:eastAsia="Times New Roman" w:hAnsi="Times New Roman" w:cs="Times New Roman"/>
                <w:bCs/>
                <w:color w:val="000000" w:themeColor="text1"/>
                <w:sz w:val="28"/>
                <w:szCs w:val="28"/>
                <w:lang w:eastAsia="vi-VN"/>
              </w:rPr>
              <w:t xml:space="preserve"> Làm thí nghiệm: (Hình 3.1(SGK-9)</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oạtđộngnhómlàmthínghiệmnhưhình 3.1.</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C1 và trả lờ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lại kết quả trả lời vào bảng nhó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Vì sao trên màn chắn lại có vùng hoàn toàn không nhận được ánh sáng từ nguồn sáng đế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Qua C1 rút ra nhận xét gì về  vùng bóng tố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1</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sinh:Cácnhómbốtríthínghiệmnhư hình 3.1</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trả lời C1.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Giáoviên:</w:t>
            </w:r>
            <w:r w:rsidRPr="006327AD">
              <w:rPr>
                <w:rFonts w:ascii="Times New Roman" w:eastAsia="Times New Roman" w:hAnsi="Times New Roman" w:cs="Times New Roman"/>
                <w:color w:val="000000" w:themeColor="text1"/>
                <w:sz w:val="28"/>
                <w:szCs w:val="28"/>
                <w:lang w:eastAsia="vi-VN"/>
              </w:rPr>
              <w:t>U</w:t>
            </w:r>
            <w:r w:rsidRPr="006327AD">
              <w:rPr>
                <w:rFonts w:ascii="Times New Roman" w:eastAsia="Times New Roman" w:hAnsi="Times New Roman" w:cs="Times New Roman"/>
                <w:color w:val="000000" w:themeColor="text1"/>
                <w:sz w:val="28"/>
                <w:szCs w:val="28"/>
                <w:lang w:val="vi-VN" w:eastAsia="vi-VN"/>
              </w:rPr>
              <w:t>ốnnắnsửachữakịpthờisai xót của HS.</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color w:val="000000" w:themeColor="text1"/>
                <w:sz w:val="28"/>
                <w:szCs w:val="28"/>
                <w:lang w:val="vi-VN"/>
              </w:rPr>
              <w:t>- Chuyển giao nhiệm vụ:</w:t>
            </w:r>
            <w:r w:rsidRPr="006327AD">
              <w:rPr>
                <w:rFonts w:ascii="Times New Roman" w:hAnsi="Times New Roman" w:cs="Times New Roman"/>
                <w:color w:val="000000" w:themeColor="text1"/>
                <w:sz w:val="28"/>
                <w:szCs w:val="28"/>
                <w:lang w:val="vi-VN"/>
              </w:rPr>
              <w:t xml:space="preserve">Để tạo được bóng tối và bóng </w:t>
            </w:r>
            <w:r w:rsidRPr="006327AD">
              <w:rPr>
                <w:rFonts w:ascii="Times New Roman" w:hAnsi="Times New Roman" w:cs="Times New Roman"/>
                <w:color w:val="000000" w:themeColor="text1"/>
                <w:sz w:val="28"/>
                <w:szCs w:val="28"/>
                <w:lang w:val="vi-VN"/>
              </w:rPr>
              <w:lastRenderedPageBreak/>
              <w:t>nửa tối rộng hơn làm thí nghiệm với bóng đèn 220V.</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Nhiệm vụ 2:</w:t>
            </w:r>
            <w:r w:rsidRPr="006327AD">
              <w:rPr>
                <w:rFonts w:ascii="Times New Roman" w:eastAsia="Times New Roman" w:hAnsi="Times New Roman" w:cs="Times New Roman"/>
                <w:bCs/>
                <w:color w:val="000000" w:themeColor="text1"/>
                <w:sz w:val="28"/>
                <w:szCs w:val="28"/>
                <w:lang w:val="vi-VN" w:eastAsia="vi-VN"/>
              </w:rPr>
              <w:t xml:space="preserve"> Làm thí nghiệm 2: (Hình 3.2 (SGK-9)</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w:t>
            </w:r>
            <w:r w:rsidRPr="006327AD">
              <w:rPr>
                <w:rFonts w:ascii="Times New Roman" w:hAnsi="Times New Roman" w:cs="Times New Roman"/>
                <w:color w:val="000000" w:themeColor="text1"/>
                <w:sz w:val="28"/>
                <w:szCs w:val="28"/>
                <w:lang w:val="vi-VN"/>
              </w:rPr>
              <w:t>Gv hướng dẫn học sinh</w:t>
            </w:r>
            <w:r w:rsidRPr="006327AD">
              <w:rPr>
                <w:rFonts w:ascii="Times New Roman" w:eastAsia="Times New Roman" w:hAnsi="Times New Roman" w:cs="Times New Roman"/>
                <w:color w:val="000000" w:themeColor="text1"/>
                <w:sz w:val="28"/>
                <w:szCs w:val="28"/>
                <w:lang w:val="vi-VN" w:eastAsia="vi-VN"/>
              </w:rPr>
              <w:t>cácnhómlàmthínghiệmnhưhình 3.2.</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C2 và trả lờ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lại kết quả trả lời vào bảng nhó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Qua C2 rút ra nhận xét gì về  vùng bóng nửa tối?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2</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sinh:Cácnhómbốtríthínghiệmnhư hình 3.2  theo sự hướng dẫn của GV.</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trả lời C2.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Giáoviên:Uốnnắnsửachữakịpthờisai xót của HS.</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Bước 3: Báo cáo, thảo luận: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HS trình bày kết quả</w:t>
            </w:r>
          </w:p>
          <w:p w:rsidR="00085AF5" w:rsidRPr="006327AD" w:rsidRDefault="006327AD" w:rsidP="006327AD">
            <w:pPr>
              <w:spacing w:before="120" w:after="120" w:line="240" w:lineRule="auto"/>
              <w:rPr>
                <w:rFonts w:ascii="Times New Roman" w:eastAsia="Calibri" w:hAnsi="Times New Roman" w:cs="Times New Roman"/>
                <w:b/>
                <w:i/>
                <w:color w:val="000000" w:themeColor="text1"/>
                <w:sz w:val="28"/>
                <w:szCs w:val="28"/>
                <w:lang w:val="vi-VN"/>
              </w:rPr>
            </w:pPr>
            <w:r w:rsidRPr="006327AD">
              <w:rPr>
                <w:rFonts w:ascii="Times New Roman" w:hAnsi="Times New Roman" w:cs="Times New Roman"/>
                <w:color w:val="000000" w:themeColor="text1"/>
                <w:sz w:val="28"/>
                <w:szCs w:val="28"/>
                <w:shd w:val="clear" w:color="auto" w:fill="FFFFFF"/>
                <w:lang w:val="vi-VN"/>
              </w:rPr>
              <w:t>+ HS khác nhận xét, bổ sung</w:t>
            </w:r>
          </w:p>
        </w:tc>
        <w:tc>
          <w:tcPr>
            <w:tcW w:w="322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lastRenderedPageBreak/>
              <w:t>* Thí nghiệm 1</w:t>
            </w: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6327AD" w:rsidP="006327AD">
            <w:pPr>
              <w:shd w:val="clear" w:color="auto" w:fill="FFFFFF"/>
              <w:spacing w:before="120" w:after="120" w:line="240" w:lineRule="auto"/>
              <w:rPr>
                <w:rFonts w:ascii="Times New Roman" w:eastAsia="Times New Roman" w:hAnsi="Times New Roman" w:cs="Times New Roman"/>
                <w:bCs/>
                <w:color w:val="000000" w:themeColor="text1"/>
                <w:sz w:val="28"/>
                <w:szCs w:val="28"/>
                <w:lang w:eastAsia="vi-VN"/>
              </w:rPr>
            </w:pPr>
            <w:r w:rsidRPr="006327AD">
              <w:rPr>
                <w:rFonts w:ascii="Times New Roman" w:eastAsia="Times New Roman" w:hAnsi="Times New Roman" w:cs="Times New Roman"/>
                <w:b/>
                <w:bCs/>
                <w:color w:val="000000" w:themeColor="text1"/>
                <w:sz w:val="28"/>
                <w:szCs w:val="28"/>
                <w:lang w:eastAsia="vi-VN"/>
              </w:rPr>
              <w:t xml:space="preserve">C1: </w:t>
            </w:r>
            <w:r w:rsidRPr="006327AD">
              <w:rPr>
                <w:rFonts w:ascii="Times New Roman" w:eastAsia="Times New Roman" w:hAnsi="Times New Roman" w:cs="Times New Roman"/>
                <w:bCs/>
                <w:color w:val="000000" w:themeColor="text1"/>
                <w:sz w:val="28"/>
                <w:szCs w:val="28"/>
                <w:lang w:eastAsia="vi-VN"/>
              </w:rPr>
              <w:t>Phần màu đen hoàn toàn không nhận được ánh sáng từ nguồn tới vì ánh sáng truyền theo đường thẳng bị vật chắn chặn lại</w:t>
            </w: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Nhận xét: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lastRenderedPageBreak/>
              <w:t>Trênmànchắnđặtphíasauvật cảncómộtvùngkhôngnhậnđược ánhsángtừnguồntớigọilàbóng tối.</w:t>
            </w: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t>* Thí nghiệm 2</w:t>
            </w: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C2 :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Vùng bóng tối ở giữa màn chắ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Vùng sáng ở ngoà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Vùng xen giữa bóng tối vùng sáng là bóng nửa tố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Giải thích: Nguồn sáng rộng hơn so với màn chắn (hoặc có kích thước gần bằng vật chắn) tạo ra bóng đen xung quanh có bóng nửa tối.</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rPr>
            </w:pPr>
            <w:r w:rsidRPr="006327AD">
              <w:rPr>
                <w:rFonts w:ascii="Times New Roman" w:hAnsi="Times New Roman" w:cs="Times New Roman"/>
                <w:b/>
                <w:i/>
                <w:color w:val="000000" w:themeColor="text1"/>
                <w:sz w:val="28"/>
                <w:szCs w:val="28"/>
                <w:lang w:val="vi-VN"/>
              </w:rPr>
              <w:t>Nhận xét</w:t>
            </w:r>
            <w:r w:rsidRPr="006327AD">
              <w:rPr>
                <w:rFonts w:ascii="Times New Roman" w:hAnsi="Times New Roman" w:cs="Times New Roman"/>
                <w:b/>
                <w:color w:val="000000" w:themeColor="text1"/>
                <w:sz w:val="28"/>
                <w:szCs w:val="28"/>
                <w:lang w:val="vi-VN"/>
              </w:rPr>
              <w:t>:</w:t>
            </w:r>
            <w:r w:rsidRPr="006327AD">
              <w:rPr>
                <w:rFonts w:ascii="Times New Roman" w:hAnsi="Times New Roman" w:cs="Times New Roman"/>
                <w:color w:val="000000" w:themeColor="text1"/>
                <w:sz w:val="28"/>
                <w:szCs w:val="28"/>
                <w:lang w:val="vi-VN"/>
              </w:rPr>
              <w:t xml:space="preserve">Trên màn chắn đặt phía sau vật cản có vùng chỉ nhận được ánh sáng từ một phần của nguồn sáng tới gọi là </w:t>
            </w:r>
            <w:r w:rsidRPr="006327AD">
              <w:rPr>
                <w:rFonts w:ascii="Times New Roman" w:hAnsi="Times New Roman" w:cs="Times New Roman"/>
                <w:b/>
                <w:color w:val="000000" w:themeColor="text1"/>
                <w:sz w:val="28"/>
                <w:szCs w:val="28"/>
                <w:lang w:val="vi-VN"/>
              </w:rPr>
              <w:t>bóng nửa tối.</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i/>
                <w:color w:val="FF0000"/>
                <w:sz w:val="28"/>
                <w:szCs w:val="28"/>
                <w:lang w:val="vi-VN"/>
              </w:rPr>
            </w:pPr>
            <w:r w:rsidRPr="006327AD">
              <w:rPr>
                <w:rFonts w:ascii="Times New Roman" w:hAnsi="Times New Roman" w:cs="Times New Roman"/>
                <w:b/>
                <w:i/>
                <w:color w:val="FF0000"/>
                <w:sz w:val="28"/>
                <w:szCs w:val="28"/>
                <w:lang w:val="vi-VN"/>
              </w:rPr>
              <w:lastRenderedPageBreak/>
              <w:t xml:space="preserve">*Tích hợp môi trường : </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b/>
                <w:i/>
                <w:color w:val="FF0000"/>
                <w:sz w:val="28"/>
                <w:szCs w:val="28"/>
                <w:lang w:val="vi-VN"/>
              </w:rPr>
              <w:t xml:space="preserve">- </w:t>
            </w:r>
            <w:r w:rsidRPr="006327AD">
              <w:rPr>
                <w:rFonts w:ascii="Times New Roman" w:hAnsi="Times New Roman" w:cs="Times New Roman"/>
                <w:i/>
                <w:color w:val="000000" w:themeColor="text1"/>
                <w:sz w:val="28"/>
                <w:szCs w:val="28"/>
                <w:lang w:val="vi-VN"/>
              </w:rPr>
              <w:t>Trong sinh hoạt và học tập, cần đảm bảo đủ ánh sáng, không có bóng tối. Vì vậy, cần lắp đặt nhiều bóng đèn nhỏ thay vì một bóng đèn lớn.</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lastRenderedPageBreak/>
              <w:t xml:space="preserve">- Ở các thành phố lớn, do có nhiều nguồn ánh sáng (ánh sáng do đèn cao áp, do các phương tiện giao thông, các biển quảng cáo …) khiến cho môi trường bị ô nhiễm ánh sáng. Ô nhiễm ánh sáng là tình trạng con người tạo ra ánh sáng có cường độ quá mức dẫn đến khó chịu. Ô nhiễm ánh sáng gây ra các tác hại như: lãng phí </w:t>
            </w:r>
            <w:r w:rsidRPr="006327AD">
              <w:rPr>
                <w:rFonts w:ascii="Times New Roman" w:hAnsi="Times New Roman" w:cs="Times New Roman"/>
                <w:i/>
                <w:color w:val="000000" w:themeColor="text1"/>
                <w:sz w:val="28"/>
                <w:szCs w:val="28"/>
              </w:rPr>
              <w:t>n</w:t>
            </w:r>
            <w:r w:rsidRPr="006327AD">
              <w:rPr>
                <w:rFonts w:ascii="Times New Roman" w:hAnsi="Times New Roman" w:cs="Times New Roman"/>
                <w:i/>
                <w:color w:val="000000" w:themeColor="text1"/>
                <w:sz w:val="28"/>
                <w:szCs w:val="28"/>
                <w:lang w:val="vi-VN"/>
              </w:rPr>
              <w:t>ăng lượng, ảnh hưởng đến việc quan sát bầu trời ban đêm (tại các đô thị lớn), tâm lí con người, hệ sinh thái và gây mất an toàn trong giao thông và sinh hoạt...</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Để giảm thiểu ô nhiễm ánh sáng đô thị cần:</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Sử dụng nguồn sáng vừa đủ với yêu cầu.</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Tắt đèn khi không cần thiết hoặc sử dụng chế độ hẹn giờ.</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Cải tiến dụng cụ chiếu sáng phù hợp, có thể tập trung ánh sáng vào nơi cần thiết.</w:t>
            </w:r>
          </w:p>
          <w:p w:rsidR="00085AF5" w:rsidRPr="006327AD" w:rsidRDefault="006327AD" w:rsidP="006327AD">
            <w:pPr>
              <w:spacing w:before="120" w:after="120" w:line="240" w:lineRule="auto"/>
              <w:jc w:val="both"/>
              <w:rPr>
                <w:rFonts w:ascii="Times New Roman" w:eastAsia="Calibri" w:hAnsi="Times New Roman" w:cs="Times New Roman"/>
                <w:b/>
                <w:color w:val="000000"/>
                <w:sz w:val="28"/>
                <w:szCs w:val="28"/>
                <w:lang w:val="vi-VN"/>
              </w:rPr>
            </w:pPr>
            <w:r w:rsidRPr="006327AD">
              <w:rPr>
                <w:rFonts w:ascii="Times New Roman" w:hAnsi="Times New Roman" w:cs="Times New Roman"/>
                <w:i/>
                <w:color w:val="000000" w:themeColor="text1"/>
                <w:sz w:val="28"/>
                <w:szCs w:val="28"/>
                <w:lang w:val="vi-VN"/>
              </w:rPr>
              <w:t>+ Lắp đặt các loại đèn phát ra ánh sáng phù hợp với sự cảm nhận của mắt.</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lang w:val="vi-VN"/>
              </w:rPr>
            </w:pPr>
            <w:r w:rsidRPr="006327AD">
              <w:rPr>
                <w:rFonts w:ascii="Times New Roman" w:eastAsia="Calibri" w:hAnsi="Times New Roman" w:cs="Times New Roman"/>
                <w:b/>
                <w:color w:val="000000"/>
                <w:sz w:val="28"/>
                <w:szCs w:val="28"/>
                <w:lang w:val="vi-VN"/>
              </w:rPr>
              <w:lastRenderedPageBreak/>
              <w:t xml:space="preserve">Hoạt động 2.2: </w:t>
            </w:r>
            <w:r w:rsidRPr="006327AD">
              <w:rPr>
                <w:rFonts w:ascii="Times New Roman" w:hAnsi="Times New Roman" w:cs="Times New Roman"/>
                <w:b/>
                <w:bCs/>
                <w:color w:val="000000"/>
                <w:sz w:val="28"/>
                <w:szCs w:val="28"/>
                <w:shd w:val="clear" w:color="auto" w:fill="FFFFFF"/>
                <w:lang w:val="vi-VN"/>
              </w:rPr>
              <w:t>Nhật thực, nguyệt thực (8 phút)</w:t>
            </w:r>
          </w:p>
        </w:tc>
      </w:tr>
      <w:tr w:rsidR="00085AF5" w:rsidRPr="006327AD">
        <w:tc>
          <w:tcPr>
            <w:tcW w:w="662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rPr>
                <w:rFonts w:ascii="Times New Roman" w:eastAsia="Times New Roman" w:hAnsi="Times New Roman" w:cs="Times New Roman"/>
                <w:b/>
                <w:bCs/>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Bước 1: Chuyển giao nhiệm vụ</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GV: Cho HS xem đoạn video về hiện tượng nhật thực, nguyệt thực.</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Giáo viên yêu cầu:</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Kết hợp với thông tin SGK.</w:t>
            </w:r>
          </w:p>
          <w:p w:rsidR="00085AF5" w:rsidRPr="006327AD" w:rsidRDefault="006327AD" w:rsidP="006327AD">
            <w:pPr>
              <w:shd w:val="clear" w:color="auto" w:fill="FFFFFF"/>
              <w:spacing w:before="120" w:after="120" w:line="240" w:lineRule="auto"/>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Hãy trình bày quỹ đạo chuyển động của Mặt Trăng, Mặt trời, và Trái Đất?</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pt-BR" w:eastAsia="vi-VN"/>
              </w:rPr>
            </w:pPr>
            <w:r w:rsidRPr="006327AD">
              <w:rPr>
                <w:rFonts w:ascii="Times New Roman" w:hAnsi="Times New Roman" w:cs="Times New Roman"/>
                <w:color w:val="000000" w:themeColor="text1"/>
                <w:sz w:val="28"/>
                <w:szCs w:val="28"/>
                <w:lang w:val="pt-BR"/>
              </w:rPr>
              <w:t>+ Khi nào ta có nhật thực toàn phần, một phầ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Times New Roman" w:hAnsi="Times New Roman" w:cs="Times New Roman"/>
                <w:color w:val="000000"/>
                <w:sz w:val="28"/>
                <w:szCs w:val="28"/>
                <w:lang w:val="vi-VN" w:eastAsia="vi-VN"/>
              </w:rPr>
              <w:t>?Hãychobiếtđâulànguồnsáng,vật cản, mà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ĐọccâuhỏiC3thảoluậntrả lời.</w:t>
            </w:r>
          </w:p>
          <w:p w:rsidR="00085AF5" w:rsidRPr="006327AD" w:rsidRDefault="006327AD" w:rsidP="006327AD">
            <w:pPr>
              <w:shd w:val="clear" w:color="auto" w:fill="FFFFFF"/>
              <w:spacing w:before="120" w:after="120" w:line="240" w:lineRule="auto"/>
              <w:jc w:val="both"/>
              <w:rPr>
                <w:rFonts w:ascii="Times New Roman" w:hAnsi="Times New Roman" w:cs="Times New Roman"/>
                <w:color w:val="FF0000"/>
                <w:sz w:val="28"/>
                <w:szCs w:val="28"/>
                <w:lang w:val="pt-BR"/>
              </w:rPr>
            </w:pPr>
            <w:r w:rsidRPr="006327AD">
              <w:rPr>
                <w:rFonts w:ascii="Times New Roman" w:eastAsia="Times New Roman" w:hAnsi="Times New Roman" w:cs="Times New Roman"/>
                <w:color w:val="000000"/>
                <w:sz w:val="28"/>
                <w:szCs w:val="28"/>
                <w:lang w:val="vi-VN" w:eastAsia="vi-VN"/>
              </w:rPr>
              <w:t xml:space="preserve">+ </w:t>
            </w:r>
            <w:r w:rsidRPr="006327AD">
              <w:rPr>
                <w:rFonts w:ascii="Times New Roman" w:hAnsi="Times New Roman" w:cs="Times New Roman"/>
                <w:color w:val="FF0000"/>
                <w:sz w:val="28"/>
                <w:szCs w:val="28"/>
                <w:lang w:val="pt-BR"/>
              </w:rPr>
              <w:t>Tìm vị trí mặt trăng có thể trở thành màn chắ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Times New Roman" w:hAnsi="Times New Roman" w:cs="Times New Roman"/>
                <w:color w:val="000000"/>
                <w:sz w:val="28"/>
                <w:szCs w:val="28"/>
                <w:lang w:val="pt-BR" w:eastAsia="vi-VN"/>
              </w:rPr>
              <w:t>+ Khi nào xảy ra hiện tượng nguyệt thực?</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Times New Roman" w:hAnsi="Times New Roman" w:cs="Times New Roman"/>
                <w:color w:val="000000"/>
                <w:sz w:val="28"/>
                <w:szCs w:val="28"/>
                <w:lang w:val="vi-VN" w:eastAsia="vi-VN"/>
              </w:rPr>
              <w:t>+ĐọccâuhỏiC</w:t>
            </w:r>
            <w:r w:rsidRPr="006327AD">
              <w:rPr>
                <w:rFonts w:ascii="Times New Roman" w:eastAsia="Times New Roman" w:hAnsi="Times New Roman" w:cs="Times New Roman"/>
                <w:color w:val="000000"/>
                <w:sz w:val="28"/>
                <w:szCs w:val="28"/>
                <w:lang w:val="pt-BR" w:eastAsia="vi-VN"/>
              </w:rPr>
              <w:t>4</w:t>
            </w:r>
            <w:r w:rsidRPr="006327AD">
              <w:rPr>
                <w:rFonts w:ascii="Times New Roman" w:eastAsia="Times New Roman" w:hAnsi="Times New Roman" w:cs="Times New Roman"/>
                <w:color w:val="000000"/>
                <w:sz w:val="28"/>
                <w:szCs w:val="28"/>
                <w:lang w:val="vi-VN" w:eastAsia="vi-VN"/>
              </w:rPr>
              <w:t>thảoluậntrả lời.</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eastAsia="Times New Roman" w:hAnsi="Times New Roman" w:cs="Times New Roman"/>
                <w:color w:val="000000"/>
                <w:sz w:val="28"/>
                <w:szCs w:val="28"/>
                <w:lang w:val="pt-BR" w:eastAsia="vi-VN"/>
              </w:rPr>
              <w:t xml:space="preserve">+ </w:t>
            </w:r>
            <w:r w:rsidRPr="006327AD">
              <w:rPr>
                <w:rFonts w:ascii="Times New Roman" w:hAnsi="Times New Roman" w:cs="Times New Roman"/>
                <w:color w:val="000000" w:themeColor="text1"/>
                <w:sz w:val="28"/>
                <w:szCs w:val="28"/>
                <w:lang w:val="pt-BR"/>
              </w:rPr>
              <w:t>Nguyệt thực xảy ra có thể xảy ra trong cả đêm không? Giải thích?( HS khá)</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Nguyên nhân chung gây ra hiện tượng nhật thực  và nguyệt thực là gì?</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Bước 2: Thực hiện nhiệm vụ</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Họcsinh:</w:t>
            </w:r>
            <w:r w:rsidRPr="006327AD">
              <w:rPr>
                <w:rFonts w:ascii="Times New Roman" w:eastAsia="Times New Roman" w:hAnsi="Times New Roman" w:cs="Times New Roman"/>
                <w:color w:val="000000"/>
                <w:spacing w:val="32"/>
                <w:sz w:val="28"/>
                <w:szCs w:val="28"/>
                <w:lang w:val="pt-BR" w:eastAsia="vi-VN"/>
              </w:rPr>
              <w:t>Xem vi deo,</w:t>
            </w:r>
            <w:r w:rsidRPr="006327AD">
              <w:rPr>
                <w:rFonts w:ascii="Times New Roman" w:eastAsia="Times New Roman" w:hAnsi="Times New Roman" w:cs="Times New Roman"/>
                <w:color w:val="000000"/>
                <w:sz w:val="28"/>
                <w:szCs w:val="28"/>
                <w:lang w:val="pt-BR" w:eastAsia="vi-VN"/>
              </w:rPr>
              <w:t>đ</w:t>
            </w:r>
            <w:r w:rsidRPr="006327AD">
              <w:rPr>
                <w:rFonts w:ascii="Times New Roman" w:eastAsia="Times New Roman" w:hAnsi="Times New Roman" w:cs="Times New Roman"/>
                <w:color w:val="000000"/>
                <w:sz w:val="28"/>
                <w:szCs w:val="28"/>
                <w:lang w:val="vi-VN" w:eastAsia="vi-VN"/>
              </w:rPr>
              <w:t>ọc</w:t>
            </w:r>
            <w:r w:rsidRPr="006327AD">
              <w:rPr>
                <w:rFonts w:ascii="Times New Roman" w:eastAsia="Times New Roman" w:hAnsi="Times New Roman" w:cs="Times New Roman"/>
                <w:color w:val="000000"/>
                <w:sz w:val="28"/>
                <w:szCs w:val="28"/>
                <w:lang w:val="pt-BR" w:eastAsia="vi-VN"/>
              </w:rPr>
              <w:t xml:space="preserve"> thông tin SGK</w:t>
            </w:r>
            <w:r w:rsidRPr="006327AD">
              <w:rPr>
                <w:rFonts w:ascii="Times New Roman" w:eastAsia="Times New Roman" w:hAnsi="Times New Roman" w:cs="Times New Roman"/>
                <w:color w:val="000000"/>
                <w:sz w:val="28"/>
                <w:szCs w:val="28"/>
                <w:lang w:val="vi-VN" w:eastAsia="vi-VN"/>
              </w:rPr>
              <w:t>,vậndụngnhữngkinhnghiệmthựctếcá nhân  để trả lời câu hỏi của GV.</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xml:space="preserve">+Giáoviên:Theodõi,hướngdẫn,uốnnắnkhiHSgặpvướngmắc.Giớithiệu hiệntượngnhậtthực1phầnvànhật thực toàn </w:t>
            </w:r>
            <w:r w:rsidRPr="006327AD">
              <w:rPr>
                <w:rFonts w:ascii="Times New Roman" w:eastAsia="Times New Roman" w:hAnsi="Times New Roman" w:cs="Times New Roman"/>
                <w:color w:val="000000"/>
                <w:sz w:val="28"/>
                <w:szCs w:val="28"/>
                <w:lang w:val="vi-VN" w:eastAsia="vi-VN"/>
              </w:rPr>
              <w:lastRenderedPageBreak/>
              <w:t>phần, nguyệt thực.</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Bước 3: Báo cáo, thảo luận: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S trình bày kết quả</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S khác nhận xét, bổ sung</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Bước 4: Kết luận, nhận định</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ọc sinh nhận xét, bổ sung, đánh giá.</w:t>
            </w:r>
          </w:p>
          <w:p w:rsidR="00085AF5" w:rsidRPr="006327AD" w:rsidRDefault="006327AD" w:rsidP="006327AD">
            <w:pPr>
              <w:shd w:val="clear" w:color="auto" w:fill="FFFFFF"/>
              <w:spacing w:before="120" w:after="120" w:line="240" w:lineRule="auto"/>
              <w:rPr>
                <w:rFonts w:ascii="Times New Roman" w:eastAsia="Calibri" w:hAnsi="Times New Roman" w:cs="Times New Roman"/>
                <w:b/>
                <w:color w:val="000000"/>
                <w:sz w:val="28"/>
                <w:szCs w:val="28"/>
                <w:lang w:val="vi-VN"/>
              </w:rPr>
            </w:pPr>
            <w:r w:rsidRPr="006327AD">
              <w:rPr>
                <w:rFonts w:ascii="Times New Roman" w:eastAsia="Times New Roman" w:hAnsi="Times New Roman" w:cs="Times New Roman"/>
                <w:color w:val="000000"/>
                <w:sz w:val="28"/>
                <w:szCs w:val="28"/>
                <w:lang w:val="vi-VN" w:eastAsia="vi-VN"/>
              </w:rPr>
              <w:t>+ Giáo viên nhận xét, đánh giá</w:t>
            </w:r>
          </w:p>
        </w:tc>
        <w:tc>
          <w:tcPr>
            <w:tcW w:w="322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lastRenderedPageBreak/>
              <w:t>II. Nhật thực và nguyệt thực</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b/>
                <w:color w:val="000000" w:themeColor="text1"/>
                <w:sz w:val="28"/>
                <w:szCs w:val="28"/>
                <w:lang w:val="pt-BR"/>
              </w:rPr>
              <w:t>1.Nhật thực</w:t>
            </w:r>
            <w:r w:rsidRPr="006327AD">
              <w:rPr>
                <w:rFonts w:ascii="Times New Roman" w:hAnsi="Times New Roman" w:cs="Times New Roman"/>
                <w:color w:val="000000" w:themeColor="text1"/>
                <w:sz w:val="28"/>
                <w:szCs w:val="28"/>
                <w:lang w:val="pt-BR"/>
              </w:rPr>
              <w:t>: Hình 3.3 (tr 10)SGK:</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xml:space="preserve">- Đứng ở chỗ bóng tối, không nhìn thấy Mặt Trời, ta gọi là có nhật thực toàn phần. </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Đứng ở chỗ bóng nửa tối, nhìn thấy một phần Mặt Trời, ta gọi là có nhật thực một phần.</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Nguồn sáng: Mặt Trời.</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Vật cản: Mặt Trăng.</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Màn chắn: Trái Đất.</w:t>
            </w:r>
          </w:p>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t>C3:</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xml:space="preserve">- Nơi có nhật thực toàn phần nằm trong vùng bóng tối của Mặt Trăng, bị Mặt Trăngche khuất không cho ánh sáng mặt Mặt Trời đến, vì thế đứng ở đó, ta không nhìn thấy Mặt Trờivà trời tối lại. </w:t>
            </w:r>
          </w:p>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t>2.  Nguyệt thực:</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lastRenderedPageBreak/>
              <w:t>- Đứng trên Trái Đất, về ban đêm, ta nhìn thấy trăng sáng vì có ánh sáng phản chiếu từ mặt trăng. Khi Mặt Trăng bị Trái Đất che khuất không được Mặt trời chiếu sáng nữa, lúc đó ta không nhìn thấy mặt trăng. Ta nói là có nguyệt thực.</w:t>
            </w:r>
          </w:p>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t>C</w:t>
            </w:r>
            <w:r w:rsidRPr="006327AD">
              <w:rPr>
                <w:rFonts w:ascii="Times New Roman" w:hAnsi="Times New Roman" w:cs="Times New Roman"/>
                <w:b/>
                <w:color w:val="000000" w:themeColor="text1"/>
                <w:sz w:val="28"/>
                <w:szCs w:val="28"/>
                <w:vertAlign w:val="subscript"/>
                <w:lang w:val="pt-BR"/>
              </w:rPr>
              <w:t>4</w:t>
            </w:r>
            <w:r w:rsidRPr="006327AD">
              <w:rPr>
                <w:rFonts w:ascii="Times New Roman" w:hAnsi="Times New Roman" w:cs="Times New Roman"/>
                <w:b/>
                <w:color w:val="000000" w:themeColor="text1"/>
                <w:sz w:val="28"/>
                <w:szCs w:val="28"/>
                <w:lang w:val="pt-BR"/>
              </w:rPr>
              <w:t xml:space="preserve">: </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Mặt Trăng ở vị trí 1 là nguyệt thực, vị trí 2,3 trăng sáng.</w:t>
            </w:r>
          </w:p>
          <w:p w:rsidR="00085AF5" w:rsidRPr="006327AD" w:rsidRDefault="006327AD" w:rsidP="006327AD">
            <w:pPr>
              <w:tabs>
                <w:tab w:val="left" w:pos="6720"/>
              </w:tabs>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Nguyệt Thực chỉ xảy ra trong một thời gian chứ không thể xảy ra cả đêm.</w:t>
            </w:r>
          </w:p>
          <w:p w:rsidR="00085AF5" w:rsidRPr="006327AD" w:rsidRDefault="006327AD" w:rsidP="006327AD">
            <w:pPr>
              <w:tabs>
                <w:tab w:val="left" w:pos="6720"/>
              </w:tabs>
              <w:spacing w:before="120" w:after="120" w:line="240" w:lineRule="auto"/>
              <w:jc w:val="both"/>
              <w:rPr>
                <w:rFonts w:ascii="Times New Roman" w:eastAsia="Calibri" w:hAnsi="Times New Roman" w:cs="Times New Roman"/>
                <w:b/>
                <w:color w:val="000000"/>
                <w:sz w:val="28"/>
                <w:szCs w:val="28"/>
                <w:lang w:val="pt-BR"/>
              </w:rPr>
            </w:pPr>
            <w:r w:rsidRPr="006327AD">
              <w:rPr>
                <w:rFonts w:ascii="Times New Roman" w:hAnsi="Times New Roman" w:cs="Times New Roman"/>
                <w:color w:val="000000" w:themeColor="text1"/>
                <w:sz w:val="28"/>
                <w:szCs w:val="28"/>
                <w:lang w:val="pt-BR"/>
              </w:rPr>
              <w:t>- Vì ánh sáng truyền theo đường thẳng.</w:t>
            </w:r>
          </w:p>
        </w:tc>
      </w:tr>
      <w:tr w:rsidR="00085AF5" w:rsidRPr="006327AD" w:rsidT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Calibri" w:hAnsi="Times New Roman" w:cs="Times New Roman"/>
                <w:b/>
                <w:color w:val="000000"/>
                <w:sz w:val="28"/>
                <w:szCs w:val="28"/>
                <w:lang w:val="pt-BR"/>
              </w:rPr>
              <w:lastRenderedPageBreak/>
              <w:t xml:space="preserve">3. Hoạt động 3: </w:t>
            </w:r>
            <w:r w:rsidRPr="006327AD">
              <w:rPr>
                <w:rFonts w:ascii="Times New Roman" w:eastAsia="Times New Roman" w:hAnsi="Times New Roman" w:cs="Times New Roman"/>
                <w:b/>
                <w:bCs/>
                <w:color w:val="000000"/>
                <w:sz w:val="28"/>
                <w:szCs w:val="28"/>
                <w:lang w:val="vi-VN" w:eastAsia="vi-VN"/>
              </w:rPr>
              <w:t>HOẠT ĐỘNG LUYỆN TẬP</w:t>
            </w:r>
            <w:r w:rsidRPr="006327AD">
              <w:rPr>
                <w:rFonts w:ascii="Times New Roman" w:eastAsia="Times New Roman" w:hAnsi="Times New Roman" w:cs="Times New Roman"/>
                <w:b/>
                <w:bCs/>
                <w:color w:val="000000"/>
                <w:sz w:val="28"/>
                <w:szCs w:val="28"/>
                <w:lang w:val="pt-BR" w:eastAsia="vi-VN"/>
              </w:rPr>
              <w:t xml:space="preserve"> ( 5phút)</w:t>
            </w:r>
          </w:p>
          <w:p w:rsidR="00085AF5" w:rsidRPr="006327AD" w:rsidRDefault="006327AD" w:rsidP="006327AD">
            <w:pPr>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a) Mục tiêu</w:t>
            </w:r>
            <w:r w:rsidRPr="006327AD">
              <w:rPr>
                <w:rFonts w:ascii="Times New Roman" w:eastAsia="Times New Roman" w:hAnsi="Times New Roman" w:cs="Times New Roman"/>
                <w:color w:val="000000"/>
                <w:sz w:val="28"/>
                <w:szCs w:val="28"/>
                <w:lang w:eastAsia="vi-VN"/>
              </w:rPr>
              <w:t>:</w:t>
            </w:r>
            <w:r w:rsidRPr="006327AD">
              <w:rPr>
                <w:rFonts w:ascii="Times New Roman" w:hAnsi="Times New Roman" w:cs="Times New Roman"/>
                <w:color w:val="000000" w:themeColor="text1"/>
                <w:sz w:val="28"/>
                <w:szCs w:val="28"/>
                <w:lang w:val="pt-BR"/>
              </w:rPr>
              <w:t>Luyện tập củng cố nội dung bài học qua hệ thống câu hỏi trắc nghiệ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b/>
                <w:bCs/>
                <w:color w:val="000000"/>
                <w:sz w:val="28"/>
                <w:szCs w:val="28"/>
                <w:lang w:eastAsia="vi-VN"/>
              </w:rPr>
            </w:pPr>
            <w:r w:rsidRPr="006327AD">
              <w:rPr>
                <w:rFonts w:ascii="Times New Roman" w:eastAsia="Times New Roman" w:hAnsi="Times New Roman" w:cs="Times New Roman"/>
                <w:b/>
                <w:bCs/>
                <w:color w:val="000000"/>
                <w:sz w:val="28"/>
                <w:szCs w:val="28"/>
                <w:lang w:val="vi-VN" w:eastAsia="vi-VN"/>
              </w:rPr>
              <w:t>b) Nội dung</w:t>
            </w:r>
            <w:r w:rsidRPr="006327AD">
              <w:rPr>
                <w:rFonts w:ascii="Times New Roman" w:eastAsia="Times New Roman" w:hAnsi="Times New Roman" w:cs="Times New Roman"/>
                <w:b/>
                <w:bCs/>
                <w:color w:val="000000"/>
                <w:sz w:val="28"/>
                <w:szCs w:val="28"/>
                <w:lang w:eastAsia="vi-VN"/>
              </w:rPr>
              <w:t>:</w:t>
            </w:r>
            <w:r w:rsidRPr="006327AD">
              <w:rPr>
                <w:rFonts w:ascii="Times New Roman" w:eastAsia="Calibri" w:hAnsi="Times New Roman" w:cs="Times New Roman"/>
                <w:sz w:val="28"/>
                <w:szCs w:val="28"/>
                <w:lang w:val="vi-VN"/>
              </w:rPr>
              <w:t>Hệ thống BT trắc nghiệm của GV trong phần Phụ lục</w:t>
            </w:r>
            <w:r w:rsidRPr="006327AD">
              <w:rPr>
                <w:rFonts w:ascii="Times New Roman" w:eastAsia="Times New Roman" w:hAnsi="Times New Roman" w:cs="Times New Roman"/>
                <w:b/>
                <w:bCs/>
                <w:color w:val="000000"/>
                <w:sz w:val="28"/>
                <w:szCs w:val="28"/>
                <w:lang w:eastAsia="vi-VN"/>
              </w:rPr>
              <w:t>.</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eastAsia="vi-VN"/>
              </w:rPr>
            </w:pPr>
            <w:r w:rsidRPr="006327AD">
              <w:rPr>
                <w:rFonts w:ascii="Times New Roman" w:eastAsia="Times New Roman" w:hAnsi="Times New Roman" w:cs="Times New Roman"/>
                <w:b/>
                <w:bCs/>
                <w:color w:val="000000"/>
                <w:sz w:val="28"/>
                <w:szCs w:val="28"/>
                <w:lang w:val="vi-VN" w:eastAsia="vi-VN"/>
              </w:rPr>
              <w:t xml:space="preserve">c) Sản phẩm: </w:t>
            </w:r>
            <w:r w:rsidRPr="006327AD">
              <w:rPr>
                <w:rFonts w:ascii="Times New Roman" w:eastAsia="Times New Roman" w:hAnsi="Times New Roman" w:cs="Times New Roman"/>
                <w:bCs/>
                <w:color w:val="000000"/>
                <w:sz w:val="28"/>
                <w:szCs w:val="28"/>
                <w:lang w:val="vi-VN" w:eastAsia="vi-VN"/>
              </w:rPr>
              <w:t>HS hoàn thiện 5 câu hỏitrong</w:t>
            </w:r>
            <w:r w:rsidRPr="006327AD">
              <w:rPr>
                <w:rFonts w:ascii="Times New Roman" w:eastAsia="Times New Roman" w:hAnsi="Times New Roman" w:cs="Times New Roman"/>
                <w:color w:val="000000"/>
                <w:sz w:val="28"/>
                <w:szCs w:val="28"/>
                <w:lang w:val="vi-VN" w:eastAsia="vi-VN"/>
              </w:rPr>
              <w:t xml:space="preserve">phiếu học tập cá nhân: </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1:</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Nguyệt thực là hiện tượng Trái Đất che khuất ánh sáng từ Mặt Trời chiếu đến Mặt Trăng. Do đó khi đứng trên Trái Đất vào ban đêm mới có thể thấy được nguyệt thực. Vậy đáp án B đúng; đáp án A, C và D sa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2:</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Khi lắp bóng đèn trong lớp học nếu chỉ dùng một bóng đèn lớn thì sẽ gây ra hiện tượng bóng tối và nửa tối do một số học sinh ngồi chắn ánh sáng của bóng đè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Vậy đáp án đúng là C</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3:</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xml:space="preserve">    Nguồn sáng nhỏ </w:t>
            </w:r>
            <w:r w:rsidRPr="006327AD">
              <w:rPr>
                <w:rFonts w:ascii="Cambria Math" w:hAnsi="Cambria Math" w:cs="Times New Roman"/>
                <w:color w:val="000000" w:themeColor="text1"/>
                <w:sz w:val="28"/>
                <w:szCs w:val="28"/>
                <w:lang w:val="vi-VN"/>
              </w:rPr>
              <w:t>⇒</w:t>
            </w:r>
            <w:r w:rsidRPr="006327AD">
              <w:rPr>
                <w:rFonts w:ascii="Times New Roman" w:hAnsi="Times New Roman" w:cs="Times New Roman"/>
                <w:color w:val="000000" w:themeColor="text1"/>
                <w:sz w:val="28"/>
                <w:szCs w:val="28"/>
                <w:lang w:val="vi-VN"/>
              </w:rPr>
              <w:t xml:space="preserve"> Tạo ra bóng tố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xml:space="preserve">    Nguồn sáng to </w:t>
            </w:r>
            <w:r w:rsidRPr="006327AD">
              <w:rPr>
                <w:rFonts w:ascii="Cambria Math" w:hAnsi="Cambria Math" w:cs="Times New Roman"/>
                <w:color w:val="000000" w:themeColor="text1"/>
                <w:sz w:val="28"/>
                <w:szCs w:val="28"/>
                <w:lang w:val="vi-VN"/>
              </w:rPr>
              <w:t>⇒</w:t>
            </w:r>
            <w:r w:rsidRPr="006327AD">
              <w:rPr>
                <w:rFonts w:ascii="Times New Roman" w:hAnsi="Times New Roman" w:cs="Times New Roman"/>
                <w:color w:val="000000" w:themeColor="text1"/>
                <w:sz w:val="28"/>
                <w:szCs w:val="28"/>
                <w:lang w:val="vi-VN"/>
              </w:rPr>
              <w:t xml:space="preserve"> Tạo ra bóng tối và bóng nửa tố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Vậy đáp án đúng là B</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4:</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xml:space="preserve">    Một địa phương có nhật thực toàn phần khi địa phương đó bị Mặt Trăng chắn hoàn </w:t>
            </w:r>
            <w:r w:rsidRPr="006327AD">
              <w:rPr>
                <w:rFonts w:ascii="Times New Roman" w:hAnsi="Times New Roman" w:cs="Times New Roman"/>
                <w:color w:val="000000" w:themeColor="text1"/>
                <w:sz w:val="28"/>
                <w:szCs w:val="28"/>
                <w:lang w:val="vi-VN"/>
              </w:rPr>
              <w:lastRenderedPageBreak/>
              <w:t>toàn ánh sáng từ Mặt Trời truyền tới và ta thấy được Mặt Trăng từ phía sau, khi đó ta hoàn toàn không nhìn thấy Mặt Trời. Vậy đáp án sai là D</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5:</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Nhật thực là hiện tượng Mặt Trăng che ánh sáng từ Mặt Trời chiếu đến Trái Đất. Khi đó, Mặt Trăng nằm giữa Trái Đất và Mặt Trờ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eastAsia="vi-VN"/>
              </w:rPr>
            </w:pPr>
            <w:r w:rsidRPr="006327AD">
              <w:rPr>
                <w:rFonts w:ascii="Times New Roman" w:hAnsi="Times New Roman" w:cs="Times New Roman"/>
                <w:color w:val="000000" w:themeColor="text1"/>
                <w:sz w:val="28"/>
                <w:szCs w:val="28"/>
                <w:lang w:val="vi-VN"/>
              </w:rPr>
              <w:t>    Vậy đáp án đúng là C.</w:t>
            </w:r>
          </w:p>
          <w:p w:rsidR="00085AF5" w:rsidRPr="006327AD" w:rsidRDefault="006327AD" w:rsidP="006327AD">
            <w:pPr>
              <w:shd w:val="clear" w:color="auto" w:fill="FFFFFF"/>
              <w:spacing w:before="120" w:after="120" w:line="240" w:lineRule="auto"/>
              <w:rPr>
                <w:rFonts w:ascii="Times New Roman" w:eastAsia="Calibri" w:hAnsi="Times New Roman" w:cs="Times New Roman"/>
                <w:b/>
                <w:color w:val="000000"/>
                <w:sz w:val="28"/>
                <w:szCs w:val="28"/>
                <w:lang w:val="vi-VN"/>
              </w:rPr>
            </w:pPr>
            <w:r w:rsidRPr="006327AD">
              <w:rPr>
                <w:rFonts w:ascii="Times New Roman" w:eastAsia="Times New Roman" w:hAnsi="Times New Roman" w:cs="Times New Roman"/>
                <w:b/>
                <w:bCs/>
                <w:color w:val="000000"/>
                <w:sz w:val="28"/>
                <w:szCs w:val="28"/>
                <w:lang w:val="vi-VN" w:eastAsia="vi-VN"/>
              </w:rPr>
              <w:t>d) Tổ chức thực hiện:Phụ lục bài tập trắc nghiệm:</w:t>
            </w:r>
          </w:p>
        </w:tc>
      </w:tr>
      <w:tr w:rsidR="00085AF5" w:rsidRPr="006327AD" w:rsidTr="006327AD">
        <w:tc>
          <w:tcPr>
            <w:tcW w:w="9855" w:type="dxa"/>
            <w:gridSpan w:val="2"/>
            <w:tcBorders>
              <w:top w:val="single" w:sz="4" w:space="0" w:color="auto"/>
              <w:bottom w:val="single" w:sz="4" w:space="0" w:color="auto"/>
            </w:tcBorders>
            <w:shd w:val="clear" w:color="auto" w:fill="auto"/>
          </w:tcPr>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4. Hoạt động 4: VẬN DỤNG (5 phút)</w:t>
            </w:r>
          </w:p>
          <w:p w:rsidR="00085AF5" w:rsidRPr="006327AD" w:rsidRDefault="006327AD" w:rsidP="006327AD">
            <w:pPr>
              <w:spacing w:before="120" w:after="120" w:line="240" w:lineRule="auto"/>
              <w:ind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 xml:space="preserve">Mục tiêu: </w:t>
            </w:r>
            <w:r w:rsidRPr="006327AD">
              <w:rPr>
                <w:rFonts w:ascii="Times New Roman" w:eastAsia="Times New Roman" w:hAnsi="Times New Roman" w:cs="Times New Roman"/>
                <w:sz w:val="28"/>
                <w:szCs w:val="28"/>
                <w:lang w:val="vi-VN"/>
              </w:rPr>
              <w:t>Vận dụng các kiến thức đã học để làm bài tập</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b) Nội dung: </w:t>
            </w:r>
            <w:r w:rsidRPr="006327AD">
              <w:rPr>
                <w:rFonts w:ascii="Times New Roman" w:eastAsia="Times New Roman" w:hAnsi="Times New Roman" w:cs="Times New Roman"/>
                <w:color w:val="000000"/>
                <w:sz w:val="28"/>
                <w:szCs w:val="28"/>
                <w:lang w:val="vi-VN" w:eastAsia="vi-VN"/>
              </w:rPr>
              <w:t>Hoạt động cá nhân, cặp đôi</w:t>
            </w:r>
            <w:r w:rsidRPr="006327AD">
              <w:rPr>
                <w:rFonts w:ascii="Times New Roman" w:eastAsia="Times New Roman" w:hAnsi="Times New Roman" w:cs="Times New Roman"/>
                <w:color w:val="000000"/>
                <w:sz w:val="28"/>
                <w:szCs w:val="28"/>
                <w:lang w:eastAsia="vi-VN"/>
              </w:rPr>
              <w:t>, n</w:t>
            </w:r>
            <w:r w:rsidRPr="006327AD">
              <w:rPr>
                <w:rFonts w:ascii="Times New Roman" w:eastAsia="Times New Roman" w:hAnsi="Times New Roman" w:cs="Times New Roman"/>
                <w:color w:val="000000"/>
                <w:sz w:val="28"/>
                <w:szCs w:val="28"/>
                <w:lang w:val="vi-VN" w:eastAsia="vi-VN"/>
              </w:rPr>
              <w:t>ghiên cứu C5,6/SGK.</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c) Sản phẩm: </w:t>
            </w:r>
            <w:r w:rsidRPr="006327AD">
              <w:rPr>
                <w:rFonts w:ascii="Times New Roman" w:eastAsia="Times New Roman" w:hAnsi="Times New Roman" w:cs="Times New Roman"/>
                <w:color w:val="000000"/>
                <w:sz w:val="28"/>
                <w:szCs w:val="28"/>
                <w:lang w:val="vi-VN" w:eastAsia="vi-VN"/>
              </w:rPr>
              <w:t xml:space="preserve">Phiếu học tập cá nhân: </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d) Tổ chức thực hiện:</w:t>
            </w:r>
            <w:r w:rsidRPr="006327AD">
              <w:rPr>
                <w:rFonts w:ascii="Times New Roman" w:eastAsia="Times New Roman" w:hAnsi="Times New Roman" w:cs="Times New Roman"/>
                <w:bCs/>
                <w:color w:val="000000"/>
                <w:sz w:val="28"/>
                <w:szCs w:val="28"/>
                <w:lang w:val="vi-VN" w:eastAsia="vi-VN"/>
              </w:rPr>
              <w:t>GV làm lại thí nghiệm ở H3.2. Di chuyển miếng bìa từ từ lại gần màn chắn. Quan sát bóng tối và bóng nửa tối trên màn, xem chúng có thay đổi như thế nào?</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 </w:t>
            </w:r>
            <w:r w:rsidRPr="006327AD">
              <w:rPr>
                <w:rFonts w:ascii="Times New Roman" w:eastAsia="Times New Roman" w:hAnsi="Times New Roman" w:cs="Times New Roman"/>
                <w:color w:val="000000"/>
                <w:sz w:val="28"/>
                <w:szCs w:val="28"/>
                <w:lang w:val="vi-VN" w:eastAsia="vi-VN"/>
              </w:rPr>
              <w:t>GV yêu cầu nhiệm vụ</w:t>
            </w:r>
            <w:r w:rsidRPr="006327AD">
              <w:rPr>
                <w:rFonts w:ascii="Times New Roman" w:eastAsia="Times New Roman" w:hAnsi="Times New Roman" w:cs="Times New Roman"/>
                <w:b/>
                <w:bCs/>
                <w:color w:val="000000"/>
                <w:sz w:val="28"/>
                <w:szCs w:val="28"/>
                <w:lang w:val="vi-VN" w:eastAsia="vi-VN"/>
              </w:rPr>
              <w:t xml:space="preserve">: </w:t>
            </w:r>
            <w:r w:rsidRPr="006327AD">
              <w:rPr>
                <w:rFonts w:ascii="Times New Roman" w:eastAsia="Times New Roman" w:hAnsi="Times New Roman" w:cs="Times New Roman"/>
                <w:color w:val="000000"/>
                <w:sz w:val="28"/>
                <w:szCs w:val="28"/>
                <w:lang w:val="vi-VN" w:eastAsia="vi-VN"/>
              </w:rPr>
              <w:t xml:space="preserve">Trả lời C5,6/SGK </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ọc sinh: Thảo luận cặp đôi nghiên cứu C6 và nội bài học để trả lời.</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Dự kiến sản phẩm:</w:t>
            </w:r>
          </w:p>
          <w:p w:rsidR="00085AF5" w:rsidRPr="006327AD" w:rsidRDefault="006327AD" w:rsidP="006327AD">
            <w:pPr>
              <w:shd w:val="clear" w:color="auto" w:fill="FFFFFF"/>
              <w:spacing w:before="120" w:after="120" w:line="240" w:lineRule="auto"/>
              <w:ind w:firstLine="567"/>
              <w:jc w:val="both"/>
              <w:rPr>
                <w:rFonts w:ascii="Times New Roman" w:eastAsia="Calibri" w:hAnsi="Times New Roman" w:cs="Times New Roman"/>
                <w:b/>
                <w:color w:val="000000"/>
                <w:sz w:val="28"/>
                <w:szCs w:val="28"/>
                <w:lang w:val="vi-VN"/>
              </w:rPr>
            </w:pPr>
            <w:r w:rsidRPr="006327AD">
              <w:rPr>
                <w:rFonts w:ascii="Times New Roman" w:eastAsia="Times New Roman" w:hAnsi="Times New Roman" w:cs="Times New Roman"/>
                <w:b/>
                <w:bCs/>
                <w:color w:val="000000"/>
                <w:sz w:val="28"/>
                <w:szCs w:val="28"/>
                <w:lang w:val="vi-VN" w:eastAsia="vi-VN"/>
              </w:rPr>
              <w:t>C6:</w:t>
            </w:r>
            <w:r w:rsidRPr="006327AD">
              <w:rPr>
                <w:rFonts w:ascii="Times New Roman" w:eastAsia="Times New Roman" w:hAnsi="Times New Roman" w:cs="Times New Roman"/>
                <w:color w:val="000000"/>
                <w:sz w:val="28"/>
                <w:szCs w:val="28"/>
                <w:lang w:val="vi-VN" w:eastAsia="vi-VN"/>
              </w:rPr>
              <w:t>Khidùngquyểnvởchekín bóngđèndâytócđangsáng,bànnằmtrongvùng bóngtốisauquyểnvở,khôngnhậnđượcánhsángtừđèntruyềntớinêntakhông thể đọc sách được.Dùngquyểnvởkhôngchekínđượcđènống,bànnằmtrongvùngbóngnửatối sauquyểnvở,nhậnđượcmộtphầnánhsángcủađèntruyềntớinênvẫnđọcđược sách.</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rPr>
                <w:rFonts w:ascii="Times New Roman" w:hAnsi="Times New Roman" w:cs="Times New Roman"/>
                <w:b/>
                <w:color w:val="FF0000"/>
                <w:sz w:val="28"/>
                <w:szCs w:val="28"/>
                <w:lang w:val="vi-VN"/>
              </w:rPr>
            </w:pPr>
            <w:r w:rsidRPr="006327AD">
              <w:rPr>
                <w:rFonts w:ascii="Times New Roman" w:hAnsi="Times New Roman" w:cs="Times New Roman"/>
                <w:b/>
                <w:color w:val="FF0000"/>
                <w:sz w:val="28"/>
                <w:szCs w:val="28"/>
                <w:lang w:val="vi-VN"/>
              </w:rPr>
              <w:t>5. HOẠT ĐỘNG 5: HOẠT ĐỘNG TÌM TÒI VÀ MỞ RỘNG (2’)</w:t>
            </w:r>
          </w:p>
          <w:p w:rsidR="00085AF5" w:rsidRPr="006327AD" w:rsidRDefault="006327AD" w:rsidP="006327AD">
            <w:pPr>
              <w:spacing w:before="120" w:after="120" w:line="240" w:lineRule="auto"/>
              <w:rPr>
                <w:rFonts w:ascii="Times New Roman" w:hAnsi="Times New Roman" w:cs="Times New Roman"/>
                <w:noProof/>
                <w:color w:val="000000" w:themeColor="text1"/>
                <w:sz w:val="28"/>
                <w:szCs w:val="28"/>
                <w:lang w:val="vi-VN"/>
              </w:rPr>
            </w:pPr>
            <w:r w:rsidRPr="006327AD">
              <w:rPr>
                <w:rFonts w:ascii="Times New Roman" w:hAnsi="Times New Roman" w:cs="Times New Roman"/>
                <w:b/>
                <w:noProof/>
                <w:color w:val="000000" w:themeColor="text1"/>
                <w:sz w:val="28"/>
                <w:szCs w:val="28"/>
                <w:lang w:val="vi-VN"/>
              </w:rPr>
              <w:t>a) Mục tiêu:</w:t>
            </w:r>
            <w:r w:rsidRPr="006327AD">
              <w:rPr>
                <w:rFonts w:ascii="Times New Roman" w:hAnsi="Times New Roman" w:cs="Times New Roman"/>
                <w:noProof/>
                <w:color w:val="000000" w:themeColor="text1"/>
                <w:sz w:val="28"/>
                <w:szCs w:val="28"/>
                <w:lang w:val="vi-VN"/>
              </w:rPr>
              <w:t xml:space="preserve"> Tìm tòi và mở rộng kiến thức, khái quát lại toàn bộ nội dùng kiến thức đã học</w:t>
            </w:r>
          </w:p>
          <w:p w:rsidR="00085AF5" w:rsidRPr="006327AD" w:rsidRDefault="006327AD" w:rsidP="006327AD">
            <w:pPr>
              <w:pStyle w:val="ListParagraph"/>
              <w:spacing w:before="120" w:after="120"/>
              <w:ind w:left="0"/>
              <w:jc w:val="both"/>
              <w:rPr>
                <w:color w:val="000000" w:themeColor="text1"/>
                <w:sz w:val="28"/>
                <w:szCs w:val="28"/>
                <w:lang w:val="vi-VN"/>
              </w:rPr>
            </w:pPr>
            <w:r w:rsidRPr="006327AD">
              <w:rPr>
                <w:b/>
                <w:sz w:val="28"/>
                <w:szCs w:val="28"/>
                <w:lang w:val="vi-VN"/>
              </w:rPr>
              <w:t xml:space="preserve">b)Nội dung: </w:t>
            </w:r>
            <w:r w:rsidRPr="006327AD">
              <w:rPr>
                <w:sz w:val="28"/>
                <w:szCs w:val="28"/>
                <w:lang w:val="vi-VN"/>
              </w:rPr>
              <w:t xml:space="preserve">Giao nội dung về nhà sưu </w:t>
            </w:r>
            <w:r w:rsidRPr="006327AD">
              <w:rPr>
                <w:color w:val="000000" w:themeColor="text1"/>
                <w:sz w:val="28"/>
                <w:szCs w:val="28"/>
                <w:lang w:val="vi-VN"/>
              </w:rPr>
              <w:t>tầm một số hình ảnh về nhật , nguyệt thực</w:t>
            </w:r>
          </w:p>
          <w:p w:rsidR="00085AF5" w:rsidRPr="006327AD" w:rsidRDefault="006327AD" w:rsidP="006327AD">
            <w:pPr>
              <w:spacing w:before="120" w:after="120" w:line="240" w:lineRule="auto"/>
              <w:rPr>
                <w:rFonts w:ascii="Times New Roman" w:hAnsi="Times New Roman" w:cs="Times New Roman"/>
                <w:b/>
                <w:color w:val="FF0000"/>
                <w:sz w:val="28"/>
                <w:szCs w:val="28"/>
              </w:rPr>
            </w:pPr>
            <w:r w:rsidRPr="006327AD">
              <w:rPr>
                <w:rFonts w:ascii="Times New Roman" w:hAnsi="Times New Roman" w:cs="Times New Roman"/>
                <w:b/>
                <w:sz w:val="28"/>
                <w:szCs w:val="28"/>
                <w:shd w:val="clear" w:color="auto" w:fill="FFFFFF"/>
              </w:rPr>
              <w:t>c) Sản phẩm:</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jc w:val="center"/>
              <w:rPr>
                <w:rFonts w:ascii="Times New Roman" w:hAnsi="Times New Roman" w:cs="Times New Roman"/>
                <w:b/>
                <w:color w:val="FF0000"/>
                <w:sz w:val="28"/>
                <w:szCs w:val="28"/>
              </w:rPr>
            </w:pPr>
            <w:r w:rsidRPr="006327AD">
              <w:rPr>
                <w:rFonts w:ascii="Times New Roman" w:hAnsi="Times New Roman" w:cs="Times New Roman"/>
                <w:b/>
                <w:color w:val="FF0000"/>
                <w:sz w:val="28"/>
                <w:szCs w:val="28"/>
              </w:rPr>
              <w:t>Sưu tầm một số hình ảnh về nhật , nguyệt thực</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jc w:val="center"/>
              <w:rPr>
                <w:rFonts w:ascii="Times New Roman" w:hAnsi="Times New Roman" w:cs="Times New Roman"/>
                <w:b/>
                <w:color w:val="FF0000"/>
                <w:sz w:val="28"/>
                <w:szCs w:val="28"/>
              </w:rPr>
            </w:pPr>
            <w:r w:rsidRPr="006327AD">
              <w:rPr>
                <w:rFonts w:ascii="Times New Roman" w:hAnsi="Times New Roman" w:cs="Times New Roman"/>
                <w:b/>
                <w:noProof/>
                <w:color w:val="FF0000"/>
                <w:sz w:val="28"/>
                <w:szCs w:val="28"/>
              </w:rPr>
              <w:lastRenderedPageBreak/>
              <w:drawing>
                <wp:inline distT="0" distB="0" distL="0" distR="0" wp14:anchorId="572DC72D" wp14:editId="123EDC39">
                  <wp:extent cx="5038725" cy="3143250"/>
                  <wp:effectExtent l="0" t="0" r="9525" b="0"/>
                  <wp:docPr id="9" name="Picture 38"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ật Lí lớp 7 | Chuyên đề: Lý thuyết - Bài tập Vật Lý 7 có đáp án"/>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5038725" cy="3143250"/>
                          </a:xfrm>
                          <a:prstGeom prst="rect">
                            <a:avLst/>
                          </a:prstGeom>
                          <a:noFill/>
                          <a:ln>
                            <a:noFill/>
                          </a:ln>
                        </pic:spPr>
                      </pic:pic>
                    </a:graphicData>
                  </a:graphic>
                </wp:inline>
              </w:drawing>
            </w:r>
          </w:p>
          <w:p w:rsidR="00085AF5" w:rsidRPr="006327AD" w:rsidRDefault="006327AD" w:rsidP="006327AD">
            <w:pPr>
              <w:spacing w:before="120" w:after="120" w:line="240" w:lineRule="auto"/>
              <w:jc w:val="center"/>
              <w:rPr>
                <w:rFonts w:ascii="Times New Roman" w:hAnsi="Times New Roman" w:cs="Times New Roman"/>
                <w:b/>
                <w:color w:val="FF0000"/>
                <w:sz w:val="28"/>
                <w:szCs w:val="28"/>
              </w:rPr>
            </w:pPr>
            <w:r w:rsidRPr="006327AD">
              <w:rPr>
                <w:rFonts w:ascii="Times New Roman" w:hAnsi="Times New Roman" w:cs="Times New Roman"/>
                <w:b/>
                <w:noProof/>
                <w:color w:val="FF0000"/>
                <w:sz w:val="28"/>
                <w:szCs w:val="28"/>
              </w:rPr>
              <w:drawing>
                <wp:inline distT="0" distB="0" distL="0" distR="0" wp14:anchorId="10932624" wp14:editId="782AE5BA">
                  <wp:extent cx="6467475" cy="1857375"/>
                  <wp:effectExtent l="0" t="0" r="9525" b="9525"/>
                  <wp:docPr id="10" name="Picture 40"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Vật Lí lớp 7 | Chuyên đề: Lý thuyết - Bài tập Vật Lý 7 có đáp án"/>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6467475" cy="1857375"/>
                          </a:xfrm>
                          <a:prstGeom prst="rect">
                            <a:avLst/>
                          </a:prstGeom>
                          <a:noFill/>
                          <a:ln>
                            <a:noFill/>
                          </a:ln>
                        </pic:spPr>
                      </pic:pic>
                    </a:graphicData>
                  </a:graphic>
                </wp:inline>
              </w:drawing>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widowControl w:val="0"/>
              <w:pBdr>
                <w:bar w:val="single" w:sz="4" w:color="auto"/>
              </w:pBd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p w:rsidR="00085AF5" w:rsidRPr="006327AD" w:rsidRDefault="006327AD" w:rsidP="006327AD">
            <w:pPr>
              <w:widowControl w:val="0"/>
              <w:pBdr>
                <w:bar w:val="single" w:sz="4" w:color="auto"/>
              </w:pBdr>
              <w:spacing w:before="120" w:after="120" w:line="240" w:lineRule="auto"/>
              <w:jc w:val="both"/>
              <w:rPr>
                <w:rFonts w:ascii="Times New Roman" w:hAnsi="Times New Roman" w:cs="Times New Roman"/>
                <w:b/>
                <w:bCs/>
                <w:iCs/>
                <w:sz w:val="28"/>
                <w:szCs w:val="28"/>
              </w:rPr>
            </w:pPr>
            <w:r w:rsidRPr="006327AD">
              <w:rPr>
                <w:rFonts w:ascii="Times New Roman" w:hAnsi="Times New Roman" w:cs="Times New Roman"/>
                <w:bCs/>
                <w:iCs/>
                <w:sz w:val="28"/>
                <w:szCs w:val="28"/>
              </w:rPr>
              <w:t>- Giáo viên giao HS về nhà nghiên cứu các bài tập.</w:t>
            </w:r>
          </w:p>
          <w:p w:rsidR="00085AF5" w:rsidRPr="006327AD" w:rsidRDefault="006327AD" w:rsidP="006327AD">
            <w:pPr>
              <w:widowControl w:val="0"/>
              <w:pBdr>
                <w:bar w:val="single" w:sz="4" w:color="auto"/>
              </w:pBdr>
              <w:spacing w:before="120" w:after="120" w:line="240" w:lineRule="auto"/>
              <w:jc w:val="both"/>
              <w:rPr>
                <w:rFonts w:ascii="Times New Roman" w:hAnsi="Times New Roman" w:cs="Times New Roman"/>
                <w:b/>
                <w:bCs/>
                <w:iCs/>
                <w:sz w:val="28"/>
                <w:szCs w:val="28"/>
              </w:rPr>
            </w:pPr>
            <w:r w:rsidRPr="006327AD">
              <w:rPr>
                <w:rFonts w:ascii="Times New Roman" w:hAnsi="Times New Roman" w:cs="Times New Roman"/>
                <w:bCs/>
                <w:iCs/>
                <w:sz w:val="28"/>
                <w:szCs w:val="28"/>
              </w:rPr>
              <w:t>- Giáo viên giao cho HS thực hiện và báo cáo, trình bày kết quả trong đầu giờ học của tiết học sau.</w:t>
            </w:r>
          </w:p>
          <w:p w:rsidR="00085AF5" w:rsidRPr="006327AD" w:rsidRDefault="00085AF5" w:rsidP="006327AD">
            <w:pPr>
              <w:spacing w:before="120" w:after="120" w:line="240" w:lineRule="auto"/>
              <w:jc w:val="center"/>
              <w:rPr>
                <w:rFonts w:ascii="Times New Roman" w:hAnsi="Times New Roman" w:cs="Times New Roman"/>
                <w:b/>
                <w:noProof/>
                <w:color w:val="FF0000"/>
                <w:sz w:val="28"/>
                <w:szCs w:val="28"/>
                <w:lang w:val="vi-VN" w:eastAsia="vi-VN"/>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6327AD" w:rsidP="006327AD">
      <w:pPr>
        <w:spacing w:before="120" w:after="120" w:line="240" w:lineRule="auto"/>
        <w:jc w:val="center"/>
        <w:rPr>
          <w:rFonts w:ascii="Times New Roman" w:hAnsi="Times New Roman" w:cs="Times New Roman"/>
          <w:b/>
          <w:sz w:val="28"/>
          <w:szCs w:val="28"/>
          <w:lang w:val="nl-NL"/>
        </w:rPr>
      </w:pPr>
      <w:r w:rsidRPr="006327AD">
        <w:rPr>
          <w:rFonts w:ascii="Times New Roman" w:hAnsi="Times New Roman" w:cs="Times New Roman"/>
          <w:b/>
          <w:sz w:val="28"/>
          <w:szCs w:val="28"/>
          <w:lang w:val="nl-NL"/>
        </w:rPr>
        <w:t>PHỤ LỤC</w:t>
      </w:r>
    </w:p>
    <w:tbl>
      <w:tblPr>
        <w:tblW w:w="9855" w:type="dxa"/>
        <w:tblLook w:val="04A0" w:firstRow="1" w:lastRow="0" w:firstColumn="1" w:lastColumn="0" w:noHBand="0" w:noVBand="1"/>
      </w:tblPr>
      <w:tblGrid>
        <w:gridCol w:w="9855"/>
      </w:tblGrid>
      <w:tr w:rsidR="00085AF5" w:rsidRPr="006327AD">
        <w:tc>
          <w:tcPr>
            <w:tcW w:w="9855"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1:</w:t>
            </w:r>
            <w:r w:rsidRPr="006327AD">
              <w:rPr>
                <w:rFonts w:ascii="Times New Roman" w:hAnsi="Times New Roman" w:cs="Times New Roman"/>
                <w:color w:val="000000" w:themeColor="text1"/>
                <w:sz w:val="28"/>
                <w:szCs w:val="28"/>
                <w:lang w:val="nl-NL"/>
              </w:rPr>
              <w:t> Đứng trên Trái Đất, trường hợp nào dưới đây ta thấy có nguyệt thực?</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Ban đêm, khi ta đứng không nhận được ánh sáng từ Mặt Trờ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B. Ban đêm, khi Mặt Trăng không nhận được ánh sáng Mặt Trời vì bị Trái Đất che khuấ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Khi Mặt Trời che khuất Mặt Trăng, không cho ánh sáng từ Mặt Trăng tới Trái Đấ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lastRenderedPageBreak/>
              <w:t>    D. Ban ngày khi Trái Đất che khuất Mặt Trăng</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2:</w:t>
            </w:r>
            <w:r w:rsidRPr="006327AD">
              <w:rPr>
                <w:rFonts w:ascii="Times New Roman" w:hAnsi="Times New Roman" w:cs="Times New Roman"/>
                <w:color w:val="000000" w:themeColor="text1"/>
                <w:sz w:val="28"/>
                <w:szCs w:val="28"/>
                <w:lang w:val="nl-NL"/>
              </w:rPr>
              <w:t> Tại sao trong lớp học, người ta lắp nhiều bóng đèn ở các vị trí khác nhau mà không dùng một bóng đèn lớn? Câu giải thích nào sau đây là đúng?</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Để cho lớp học đẹp h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B. Chỉ để tăng cường độ sáng cho lớp học.</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Để tránh bóng tối và bóng nửa tối khi học sinh viết bà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D. Để học sinh không bị chói mắ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3:</w:t>
            </w:r>
            <w:r w:rsidRPr="006327AD">
              <w:rPr>
                <w:rFonts w:ascii="Times New Roman" w:hAnsi="Times New Roman" w:cs="Times New Roman"/>
                <w:color w:val="000000" w:themeColor="text1"/>
                <w:sz w:val="28"/>
                <w:szCs w:val="28"/>
                <w:lang w:val="nl-NL"/>
              </w:rPr>
              <w:t> Yếu tố quyết định tạo bóng nửa tối là:</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Ánh sáng không mạnh lắm         B. Nguồn sáng to</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Màn chắn ở xa nguồn         D. Màn chắn ở gần nguồ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4:</w:t>
            </w:r>
            <w:r w:rsidRPr="006327AD">
              <w:rPr>
                <w:rFonts w:ascii="Times New Roman" w:hAnsi="Times New Roman" w:cs="Times New Roman"/>
                <w:color w:val="000000" w:themeColor="text1"/>
                <w:sz w:val="28"/>
                <w:szCs w:val="28"/>
                <w:lang w:val="nl-NL"/>
              </w:rPr>
              <w:t> Chọn câu trả lời </w:t>
            </w:r>
            <w:r w:rsidRPr="006327AD">
              <w:rPr>
                <w:rFonts w:ascii="Times New Roman" w:hAnsi="Times New Roman" w:cs="Times New Roman"/>
                <w:b/>
                <w:bCs/>
                <w:color w:val="000000" w:themeColor="text1"/>
                <w:sz w:val="28"/>
                <w:szCs w:val="28"/>
                <w:lang w:val="nl-NL"/>
              </w:rPr>
              <w:t>sai</w:t>
            </w:r>
            <w:r w:rsidRPr="006327AD">
              <w:rPr>
                <w:rFonts w:ascii="Times New Roman" w:hAnsi="Times New Roman" w:cs="Times New Roman"/>
                <w:color w:val="000000" w:themeColor="text1"/>
                <w:sz w:val="28"/>
                <w:szCs w:val="28"/>
                <w:lang w:val="nl-NL"/>
              </w:rPr>
              <w: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Địa phương X (một địa phương nào đó) có nhật thực toàn phần khi địa phương đó:</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hoàn toàn không nhìn thấy Mặt Trờ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B. bị Mặt Trăng cản hoàn toàn ánh sáng từ Mặt Trời truyền tớ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nằm trong vùng bóng tối của Mặt Trăng và ở đó hoàn toàn không nhìn thấy Mặt Trờ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D. hoàn toàn không nhìn thấy Mặt Trăng.</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5:</w:t>
            </w:r>
            <w:r w:rsidRPr="006327AD">
              <w:rPr>
                <w:rFonts w:ascii="Times New Roman" w:hAnsi="Times New Roman" w:cs="Times New Roman"/>
                <w:color w:val="000000" w:themeColor="text1"/>
                <w:sz w:val="28"/>
                <w:szCs w:val="28"/>
                <w:lang w:val="nl-NL"/>
              </w:rPr>
              <w:t> Khi có hiện tượng nhật thực, vị trí tương đối của Trái Đất, Mặt Trời và Mặt Trăng như thế nào (coi tâm của Trái Đất, Mặt Trời và Mặt Trăng cùng nằm trên một đường thẳng). Chọn phương án trả lời đúng trong các phương án sau:</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Trái Đất – Mặt Trời – Mặt Trăng         B. Mặt Trời – Trái Đất – Mặt Trăng</w:t>
            </w:r>
          </w:p>
          <w:p w:rsidR="00085AF5" w:rsidRPr="006327AD" w:rsidRDefault="006327AD" w:rsidP="006327AD">
            <w:pPr>
              <w:spacing w:before="120" w:after="120" w:line="240" w:lineRule="auto"/>
              <w:jc w:val="both"/>
              <w:rPr>
                <w:rFonts w:ascii="Times New Roman" w:hAnsi="Times New Roman" w:cs="Times New Roman"/>
                <w:color w:val="FF0000"/>
                <w:sz w:val="28"/>
                <w:szCs w:val="28"/>
                <w:lang w:val="nl-NL"/>
              </w:rPr>
            </w:pPr>
            <w:r w:rsidRPr="006327AD">
              <w:rPr>
                <w:rFonts w:ascii="Times New Roman" w:hAnsi="Times New Roman" w:cs="Times New Roman"/>
                <w:color w:val="000000" w:themeColor="text1"/>
                <w:sz w:val="28"/>
                <w:szCs w:val="28"/>
                <w:lang w:val="nl-NL"/>
              </w:rPr>
              <w:t>C. Trái Đất – Mặt Trăng – Mặt Trời         D. Mặt Trăng – Trái Đất – Mặt Trời</w:t>
            </w:r>
          </w:p>
          <w:p w:rsidR="00085AF5" w:rsidRPr="006327AD" w:rsidRDefault="00085AF5" w:rsidP="006327AD">
            <w:pPr>
              <w:spacing w:before="120" w:after="120" w:line="240" w:lineRule="auto"/>
              <w:jc w:val="both"/>
              <w:rPr>
                <w:rFonts w:ascii="Times New Roman" w:eastAsia="Calibri" w:hAnsi="Times New Roman" w:cs="Times New Roman"/>
                <w:b/>
                <w:color w:val="000000"/>
                <w:sz w:val="28"/>
                <w:szCs w:val="28"/>
                <w:lang w:val="nl-NL"/>
              </w:rPr>
            </w:pPr>
          </w:p>
        </w:tc>
      </w:tr>
      <w:tr w:rsidR="00085AF5" w:rsidRPr="006327AD">
        <w:tc>
          <w:tcPr>
            <w:tcW w:w="9855"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hd w:val="clear" w:color="auto" w:fill="FFFFFF"/>
              <w:spacing w:before="120" w:after="120" w:line="240" w:lineRule="auto"/>
              <w:rPr>
                <w:rFonts w:ascii="Times New Roman" w:eastAsia="Calibri" w:hAnsi="Times New Roman" w:cs="Times New Roman"/>
                <w:b/>
                <w:color w:val="000000"/>
                <w:sz w:val="28"/>
                <w:szCs w:val="28"/>
                <w:lang w:val="nl-NL"/>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3</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3</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62BC5" w:rsidP="006327AD">
      <w:pPr>
        <w:pStyle w:val="Heading1"/>
        <w:rPr>
          <w:b w:val="0"/>
          <w:color w:val="FF0000"/>
          <w:sz w:val="32"/>
          <w:szCs w:val="32"/>
        </w:rPr>
      </w:pPr>
      <w:bookmarkStart w:id="3" w:name="_Toc66803497"/>
      <w:r w:rsidRPr="006327AD">
        <w:rPr>
          <w:color w:val="FF0000"/>
          <w:sz w:val="32"/>
          <w:szCs w:val="32"/>
        </w:rPr>
        <w:t xml:space="preserve">BÀI </w:t>
      </w:r>
      <w:r w:rsidR="006327AD" w:rsidRPr="006327AD">
        <w:rPr>
          <w:color w:val="FF0000"/>
          <w:sz w:val="32"/>
          <w:szCs w:val="32"/>
        </w:rPr>
        <w:t>4: ĐỊNH LUẬT PHẢN XẠ ÁNH SÁNG</w:t>
      </w:r>
      <w:bookmarkEnd w:id="3"/>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bCs/>
          <w:sz w:val="28"/>
          <w:szCs w:val="28"/>
        </w:rPr>
        <w:t>I</w:t>
      </w:r>
      <w:r w:rsidRPr="006327AD">
        <w:rPr>
          <w:rFonts w:ascii="Times New Roman" w:hAnsi="Times New Roman" w:cs="Times New Roman"/>
          <w:b/>
          <w:sz w:val="28"/>
          <w:szCs w:val="28"/>
        </w:rPr>
        <w:t>. MỤC TIÊU:</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b/>
          <w:sz w:val="28"/>
          <w:szCs w:val="28"/>
        </w:rPr>
        <w:t xml:space="preserve">1. Kiến thức: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Biết tiến hành thí nghiệm để nghiên cứu đường đi của tia sáng phản xạ trên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Hiểu được định luật phản xạ ánh sáng, nhận biết và vẽ được tia phản xạ, tia tới, pháp tuyến, góc tới, góc phản xạ trong thí nghiệm.</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Biết biểu diễn gương phẳng và các tia sáng trên hình vẽ.</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xml:space="preserve">          - Phát biểu được định luật phản xạ ánh sá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xml:space="preserve">          - Biết vận dụng định luật phản xạ ánh sáng để thay đổi hướng đi của tia sáng theo ý muốn.</w:t>
      </w:r>
    </w:p>
    <w:p w:rsidR="00085AF5" w:rsidRPr="006327AD" w:rsidRDefault="006327AD" w:rsidP="006327AD">
      <w:pPr>
        <w:tabs>
          <w:tab w:val="left" w:pos="0"/>
        </w:tabs>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 2. Năng lực:</w:t>
      </w:r>
      <w:r w:rsidRPr="006327AD">
        <w:rPr>
          <w:rFonts w:ascii="Times New Roman" w:hAnsi="Times New Roman" w:cs="Times New Roman"/>
          <w:sz w:val="28"/>
          <w:szCs w:val="28"/>
        </w:rPr>
        <w:t xml:space="preserve">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i/>
          <w:sz w:val="28"/>
          <w:szCs w:val="28"/>
          <w:lang w:val="en-US"/>
        </w:rPr>
        <w:t xml:space="preserve"> </w:t>
      </w:r>
      <w:r w:rsidRPr="006327AD">
        <w:rPr>
          <w:sz w:val="28"/>
          <w:szCs w:val="28"/>
          <w:lang w:val="en-US"/>
        </w:rPr>
        <w:t>Tìm hiểu thông tin, đọc sách giáo khoa, tiến hành và quan sát thí nghiệm nghiên cứu đường đi của tia sá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ao tiếp và hợp tác:</w:t>
      </w:r>
      <w:r w:rsidRPr="006327AD">
        <w:rPr>
          <w:i/>
          <w:sz w:val="28"/>
          <w:szCs w:val="28"/>
          <w:lang w:val="en-US"/>
        </w:rPr>
        <w:t xml:space="preserve"> </w:t>
      </w:r>
      <w:r w:rsidRPr="006327AD">
        <w:rPr>
          <w:sz w:val="28"/>
          <w:szCs w:val="28"/>
          <w:lang w:val="en-US"/>
        </w:rPr>
        <w:t>Thảo luận nhóm để thiết kế thí nghiệm, thực hiện thí nghiệm, hợp tác giải quyết các kết quả thu được để biết được đặc điểm sự phản xạ ánh sáng trên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nhận thức: </w:t>
      </w:r>
      <w:r w:rsidRPr="006327AD">
        <w:rPr>
          <w:rFonts w:ascii="Times New Roman" w:hAnsi="Times New Roman" w:cs="Times New Roman"/>
          <w:sz w:val="28"/>
          <w:szCs w:val="28"/>
        </w:rPr>
        <w:t>Biết được sự phản xạ của tia sáng trên gương phẳng, biết xác định tia tới,tia phản xạ, pháp tuyến, góc tới, góc phản xạ</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xác định được đường đi của tia sáng phản xạ trên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i/>
          <w:sz w:val="28"/>
          <w:szCs w:val="28"/>
        </w:rPr>
        <w:t xml:space="preserve">      - Vận dụng kiến thức, kỹ năng đã học:</w:t>
      </w:r>
      <w:r w:rsidRPr="006327AD">
        <w:rPr>
          <w:rFonts w:ascii="Times New Roman" w:hAnsi="Times New Roman" w:cs="Times New Roman"/>
          <w:sz w:val="28"/>
          <w:szCs w:val="28"/>
        </w:rPr>
        <w:t xml:space="preserve"> Biết vận dụng định luật phản xạ ánh sáng để thay đổi hướng đi của tia sáng theo ý muốn.</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rFonts w:eastAsia="Calibri"/>
          <w:b/>
          <w:sz w:val="28"/>
          <w:szCs w:val="28"/>
          <w:lang w:val="nl-NL" w:eastAsia="en-US"/>
        </w:rPr>
        <w:t xml:space="preserve"> </w:t>
      </w: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rPr>
      </w:pPr>
      <w:r w:rsidRPr="006327AD">
        <w:rPr>
          <w:rFonts w:ascii="Times New Roman" w:hAnsi="Times New Roman" w:cs="Times New Roman"/>
          <w:b/>
          <w:bCs/>
          <w:sz w:val="28"/>
          <w:szCs w:val="28"/>
          <w:shd w:val="clear" w:color="auto" w:fill="FFFFFF"/>
          <w:lang w:val="vi-VN"/>
        </w:rPr>
        <w:t xml:space="preserve">II. </w:t>
      </w:r>
      <w:r w:rsidRPr="006327AD">
        <w:rPr>
          <w:rFonts w:ascii="Times New Roman" w:hAnsi="Times New Roman" w:cs="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  1. 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bCs/>
          <w:sz w:val="28"/>
          <w:szCs w:val="28"/>
        </w:rPr>
        <w:lastRenderedPageBreak/>
        <w:tab/>
        <w:t xml:space="preserve">- </w:t>
      </w:r>
      <w:r w:rsidRPr="006327AD">
        <w:rPr>
          <w:rFonts w:ascii="Times New Roman" w:hAnsi="Times New Roman" w:cs="Times New Roman"/>
          <w:sz w:val="28"/>
          <w:szCs w:val="28"/>
          <w:lang w:val="nl-NL"/>
        </w:rPr>
        <w:t>1 gương phẳng có giá đỡ, đèn pin có khe để tạo ra tia sáng</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Tờ giấy kẻ ô vuông, thước đo gó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lang w:val="nl-NL"/>
        </w:rPr>
        <w:t xml:space="preserve">  2. Học sinh:</w:t>
      </w:r>
      <w:r w:rsidRPr="006327AD">
        <w:rPr>
          <w:rFonts w:ascii="Times New Roman" w:hAnsi="Times New Roman" w:cs="Times New Roman"/>
          <w:sz w:val="28"/>
          <w:szCs w:val="28"/>
          <w:lang w:val="nl-NL"/>
        </w:rPr>
        <w:t xml:space="preserve"> Thước kẻ, thước đo góc, vở bài tập.</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III. TIẾN TRÌNH TỔ CHỨC HOẠT ĐỘNG DẠY HỌ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1. HOẠT ĐỘNG KHỞI ĐỘNG  (5 phút)</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vi-VN"/>
        </w:rPr>
      </w:pPr>
      <w:r w:rsidRPr="006327AD">
        <w:rPr>
          <w:rFonts w:ascii="Times New Roman" w:hAnsi="Times New Roman" w:cs="Times New Roman"/>
          <w:b/>
          <w:sz w:val="28"/>
          <w:szCs w:val="28"/>
          <w:lang w:val="nl-NL"/>
        </w:rPr>
        <w:t>a. Mục tiêu</w:t>
      </w:r>
      <w:r w:rsidRPr="006327AD">
        <w:rPr>
          <w:rFonts w:ascii="Times New Roman" w:hAnsi="Times New Roman" w:cs="Times New Roman"/>
          <w:sz w:val="28"/>
          <w:szCs w:val="28"/>
          <w:lang w:val="nl-NL"/>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hAnsi="Times New Roman" w:cs="Times New Roman"/>
          <w:i/>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HS biết được muốn thay đổi hướng đi của tia sáng theo ý muốn cần phải biết mối quan hệ giữa tia sáng từ nguồn sáng phát ra và tia sáng hắt lại trên gươ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c. Sản phẩm hoạt động: </w:t>
      </w:r>
      <w:r w:rsidRPr="006327AD">
        <w:rPr>
          <w:rFonts w:ascii="Times New Roman" w:hAnsi="Times New Roman" w:cs="Times New Roman"/>
          <w:sz w:val="28"/>
          <w:szCs w:val="28"/>
        </w:rPr>
        <w:t>Câu trả lời của hs</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ab/>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Hoạt  động của giáo viên và học sinh</w:t>
            </w:r>
          </w:p>
        </w:tc>
        <w:tc>
          <w:tcPr>
            <w:tcW w:w="377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Giáo viên chuyển giao nhiệm vụ: </w:t>
            </w:r>
          </w:p>
          <w:p w:rsidR="00085AF5" w:rsidRPr="006327AD" w:rsidRDefault="006327AD" w:rsidP="006327AD">
            <w:pPr>
              <w:tabs>
                <w:tab w:val="left" w:pos="720"/>
                <w:tab w:val="left" w:pos="1440"/>
                <w:tab w:val="left" w:pos="2160"/>
                <w:tab w:val="left" w:pos="2880"/>
                <w:tab w:val="left" w:pos="3600"/>
                <w:tab w:val="center" w:pos="4734"/>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GV yêu cầu hs phát biểu định luật truyền thẳng của ánh sáng. </w:t>
            </w:r>
          </w:p>
          <w:p w:rsidR="00085AF5" w:rsidRPr="006327AD" w:rsidRDefault="006327AD" w:rsidP="006327AD">
            <w:pPr>
              <w:tabs>
                <w:tab w:val="left" w:pos="720"/>
                <w:tab w:val="left" w:pos="1440"/>
                <w:tab w:val="left" w:pos="2160"/>
                <w:tab w:val="left" w:pos="2880"/>
                <w:tab w:val="left" w:pos="3600"/>
                <w:tab w:val="center" w:pos="4734"/>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hi chiếu tia sáng lên một gương phẳng đặt trên bàn thì đường truyền của tia sáng sẽ thay đổi như thế nào?</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làm việc cá nhân để trả lời yêu cầu của GVphát biểu định luật truyền thẳng của ánh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Dự kiến sản phẩm:</w:t>
            </w:r>
            <w:r w:rsidRPr="006327AD">
              <w:rPr>
                <w:rFonts w:ascii="Times New Roman" w:hAnsi="Times New Roman" w:cs="Times New Roman"/>
                <w:sz w:val="28"/>
                <w:szCs w:val="28"/>
              </w:rPr>
              <w:t>Khi tia sáng chiếu đến mặt gương phẳng, gương lại “ phản chiếu’’ lại ánh sáng theo hướng khá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HS trình bày câu trả lời trước lớp.</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GV ĐVĐ: Trong môi trường trong suốt và đồng tính, ánh sáng truyền đi theo một đường thẳng. </w:t>
            </w:r>
            <w:r w:rsidRPr="006327AD">
              <w:rPr>
                <w:rFonts w:ascii="Times New Roman" w:hAnsi="Times New Roman" w:cs="Times New Roman"/>
                <w:sz w:val="28"/>
                <w:szCs w:val="28"/>
              </w:rPr>
              <w:lastRenderedPageBreak/>
              <w:t>Nhưng nếu trên đường truyền ánh sáng gặp một vật cản nhẵn bóng (mặt gương) thì ánh sáng truyền đi như thế nào? Quan hệ giữa các tia sáng như thế nào? Từ nhiều thí nghiệm thí nghiệm người ta đã rút ra được định luật phản xạ ánh sáng.Ta nghiên cứu bài học hôm nay.</w:t>
            </w: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tc>
      </w:tr>
    </w:tbl>
    <w:p w:rsidR="00085AF5" w:rsidRPr="006327AD" w:rsidRDefault="006327AD" w:rsidP="006327AD">
      <w:pPr>
        <w:spacing w:before="120" w:after="120" w:line="240" w:lineRule="auto"/>
        <w:ind w:firstLine="567"/>
        <w:rPr>
          <w:rFonts w:ascii="Times New Roman" w:hAnsi="Times New Roman" w:cs="Times New Roman"/>
          <w:i/>
          <w:sz w:val="28"/>
          <w:szCs w:val="28"/>
          <w:lang w:val="nl-NL"/>
        </w:rPr>
      </w:pPr>
      <w:r w:rsidRPr="006327AD">
        <w:rPr>
          <w:rFonts w:ascii="Times New Roman" w:hAnsi="Times New Roman" w:cs="Times New Roman"/>
          <w:b/>
          <w:bCs/>
          <w:iCs/>
          <w:sz w:val="28"/>
          <w:szCs w:val="28"/>
          <w:lang w:val="nl-NL"/>
        </w:rPr>
        <w:lastRenderedPageBreak/>
        <w:t>2, Hoạt động 2</w:t>
      </w:r>
      <w:r w:rsidRPr="006327AD">
        <w:rPr>
          <w:rFonts w:ascii="Times New Roman" w:hAnsi="Times New Roman" w:cs="Times New Roman"/>
          <w:b/>
          <w:bCs/>
          <w:sz w:val="28"/>
          <w:szCs w:val="28"/>
          <w:lang w:val="nl-NL"/>
        </w:rPr>
        <w:t>:</w:t>
      </w:r>
      <w:r w:rsidRPr="006327AD">
        <w:rPr>
          <w:rFonts w:ascii="Times New Roman" w:hAnsi="Times New Roman" w:cs="Times New Roman"/>
          <w:b/>
          <w:sz w:val="28"/>
          <w:szCs w:val="28"/>
          <w:lang w:val="nl-NL"/>
        </w:rPr>
        <w:t xml:space="preserve"> Hình thành kiến thứ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i/>
          <w:sz w:val="28"/>
          <w:szCs w:val="28"/>
          <w:lang w:val="nl-NL"/>
        </w:rPr>
        <w:t xml:space="preserve"> </w:t>
      </w: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 xml:space="preserve">HS hiểu sơ bộ khái niệm về gương phẳng,biết </w:t>
      </w:r>
      <w:r w:rsidRPr="006327AD">
        <w:rPr>
          <w:rFonts w:ascii="Times New Roman" w:hAnsi="Times New Roman" w:cs="Times New Roman"/>
          <w:sz w:val="28"/>
          <w:szCs w:val="28"/>
          <w:lang w:val="nl-NL"/>
        </w:rPr>
        <w:t>được ảnh của một vật tạo bởi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HS quan sát gương và nhận xét đặc điểm của mặt gươ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c. Sản phẩm hoạt động:</w:t>
      </w: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hs nêu được mặt gương là một mặt phẳng, nhẵn bóng.</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226"/>
      </w:tblGrid>
      <w:tr w:rsidR="00085AF5" w:rsidRPr="006327AD">
        <w:tc>
          <w:tcPr>
            <w:tcW w:w="5778" w:type="dxa"/>
            <w:shd w:val="clear" w:color="auto" w:fill="auto"/>
          </w:tcPr>
          <w:p w:rsidR="00085AF5" w:rsidRPr="006327AD" w:rsidRDefault="006327AD" w:rsidP="006327AD">
            <w:pPr>
              <w:spacing w:before="120" w:after="120" w:line="240" w:lineRule="auto"/>
              <w:jc w:val="center"/>
              <w:rPr>
                <w:rFonts w:ascii="Times New Roman" w:hAnsi="Times New Roman" w:cs="Times New Roman"/>
                <w:sz w:val="28"/>
                <w:szCs w:val="28"/>
              </w:rPr>
            </w:pPr>
            <w:r w:rsidRPr="006327AD">
              <w:rPr>
                <w:rFonts w:ascii="Times New Roman" w:hAnsi="Times New Roman" w:cs="Times New Roman"/>
                <w:b/>
                <w:sz w:val="28"/>
                <w:szCs w:val="28"/>
              </w:rPr>
              <w:t>Hoạt  động của giáo viên và học sinh</w:t>
            </w:r>
          </w:p>
        </w:tc>
        <w:tc>
          <w:tcPr>
            <w:tcW w:w="3226" w:type="dxa"/>
            <w:shd w:val="clear" w:color="auto" w:fill="auto"/>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tc>
          <w:tcPr>
            <w:tcW w:w="9004" w:type="dxa"/>
            <w:gridSpan w:val="2"/>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Hoạt động 2.1: Tìm hiểu về gương phẳng ( 5 phút)</w:t>
            </w:r>
          </w:p>
        </w:tc>
      </w:tr>
      <w:tr w:rsidR="00085AF5" w:rsidRPr="006327AD">
        <w:tc>
          <w:tcPr>
            <w:tcW w:w="5778" w:type="dxa"/>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sz w:val="28"/>
                <w:szCs w:val="28"/>
                <w:lang w:val="nl-NL"/>
              </w:rPr>
              <w:t>*</w:t>
            </w:r>
            <w:r w:rsidRPr="006327AD">
              <w:rPr>
                <w:rFonts w:ascii="Times New Roman" w:hAnsi="Times New Roman" w:cs="Times New Roman"/>
                <w:b/>
                <w:sz w:val="28"/>
                <w:szCs w:val="28"/>
                <w:lang w:val="nl-NL"/>
              </w:rPr>
              <w:t xml:space="preserve">Giáo viên chuyển giao nhiệm vụ: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ho HS quan sát gương, kiểm tra trên vật thật, tìm hiểu thông tin sgk, trả lờ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Mặt gương soi có đặc điểm gì? Soi vào gương thấy gì?</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rả lời câu C1.</w:t>
            </w:r>
          </w:p>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Học sinh: Quan sát gương soi,  trả lời câu hỏ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Giáo viên: Theo dõi, uốn nắn khi cầ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Dự kiến sản phẩm: cột nội dung.</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S trả lời câu hỏ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Học sinh khác nhận xét, bổ sung, đánh giá.</w:t>
            </w:r>
          </w:p>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Đánh giá kết quả:</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Giáo viên nhận xét, đánh giá.</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t;Giáo viên chốt kiến thức và ghi bảng: </w:t>
            </w:r>
          </w:p>
        </w:tc>
        <w:tc>
          <w:tcPr>
            <w:tcW w:w="3226" w:type="dxa"/>
            <w:shd w:val="clear" w:color="auto" w:fill="auto"/>
          </w:tcPr>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6327AD" w:rsidP="006327AD">
            <w:pPr>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 Gương phẳng.</w:t>
            </w: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Gương phẳng: Là một mặt phẳng có mặt nhẵn, bóng có ảnh trong gương.</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Ảnh của vật quan sát được trong gương gọi là ảnh của vật tạo bởi gương.</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C1.</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Mặt kính, mặt nước, mặt tường ốp gạch men nhẳn bóng, kim loại nhẵn . . .</w:t>
            </w:r>
          </w:p>
        </w:tc>
      </w:tr>
    </w:tbl>
    <w:p w:rsidR="00085AF5" w:rsidRPr="006327AD" w:rsidRDefault="006327AD" w:rsidP="006327AD">
      <w:pP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lastRenderedPageBreak/>
        <w:t xml:space="preserve">Hoạt động 2.2:Hình thành </w:t>
      </w:r>
      <w:r w:rsidRPr="006327AD">
        <w:rPr>
          <w:rFonts w:ascii="Times New Roman" w:hAnsi="Times New Roman" w:cs="Times New Roman"/>
          <w:b/>
          <w:sz w:val="28"/>
          <w:szCs w:val="28"/>
          <w:lang w:val="nl-NL"/>
        </w:rPr>
        <w:t>khái niệm về sự phản xạ ánh sáng, tìm quy luật về sự đổi hướng của tia sáng khi gặp gương phẳng. (15 phút)</w:t>
      </w:r>
    </w:p>
    <w:p w:rsidR="00085AF5" w:rsidRPr="006327AD" w:rsidRDefault="006327AD" w:rsidP="006327AD">
      <w:pP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a</w:t>
      </w:r>
      <w:r w:rsidRPr="006327AD">
        <w:rPr>
          <w:rFonts w:ascii="Times New Roman" w:hAnsi="Times New Roman" w:cs="Times New Roman"/>
          <w:b/>
          <w:sz w:val="28"/>
          <w:szCs w:val="28"/>
        </w:rPr>
        <w:t xml:space="preserve">. Mục tiêu: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iểu được định luật phản xạ ánh sáng, nhận biết và vẽ được tia phản xạ, tia tới, pháp tuyến, góc tới, góc phản xạ trong thí nghiệm.</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biểu diễn gương phẳng và các tia sáng trên hình vẽ.</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Thí nghiệm về sự phản xạ ánh sáng trên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c. Sản phẩm</w:t>
      </w:r>
      <w:r w:rsidRPr="006327AD">
        <w:rPr>
          <w:rFonts w:ascii="Times New Roman" w:hAnsi="Times New Roman" w:cs="Times New Roman"/>
          <w:sz w:val="28"/>
          <w:szCs w:val="28"/>
        </w:rPr>
        <w:t>: Đặc</w:t>
      </w:r>
      <w:r w:rsidRPr="006327AD">
        <w:rPr>
          <w:rFonts w:ascii="Times New Roman" w:hAnsi="Times New Roman" w:cs="Times New Roman"/>
          <w:b/>
          <w:sz w:val="28"/>
          <w:szCs w:val="28"/>
        </w:rPr>
        <w:t xml:space="preserve"> </w:t>
      </w:r>
      <w:r w:rsidRPr="006327AD">
        <w:rPr>
          <w:rFonts w:ascii="Times New Roman" w:hAnsi="Times New Roman" w:cs="Times New Roman"/>
          <w:sz w:val="28"/>
          <w:szCs w:val="28"/>
        </w:rPr>
        <w:t>điểm về sự đổi hướng của tia sáng khi gặp gương phẳng, định luật phản xạ ánh sáng.</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Giáo viên chuyển giao nhiệm vụ:</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r w:rsidRPr="006327AD">
              <w:rPr>
                <w:rFonts w:ascii="Times New Roman" w:hAnsi="Times New Roman" w:cs="Times New Roman"/>
                <w:b/>
                <w:bCs/>
                <w:sz w:val="28"/>
                <w:szCs w:val="28"/>
                <w:lang w:val="nl-NL"/>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Đọc Sgk, quan sát hình 4.2, thảo luận nhóm để nêu dụng cụ thí nghiệm, nêu cách bố trí thí nghiệm, cách tiến hành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hi chiếu tia tới đi là là mặt phẳng đặt vuông góc với gương thì có hiện tượng gì xảy r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Yêu cầu HS làm thí nghiệm  theo nhóm, tìm hiểu thông tin sgk về tia phản xạ, tia tới, pháp tuyến, góc tới, góc phản xạ và trả lời C2.</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hông báo tên gọi các tia: Tia tới SI, tia phản xạ IR.</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Thông báo hiện tượng phản xạ ánh sáng: Tia sáng SI gặp gương bị hắt lại cho tia tới IR, IR gọi là tia phản xạ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iện tượng này gọi là hiện tượng phản xạ ánh sá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Mặt phẳng chứa tia SI và IN có chứa IR không? Phương (hướng truyền) của tia phản xạ và tia tới so với nhau như thế nào?</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hận xét mối quan hệ giữa góc phản xạ và góc tớ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Rút ra kết luận.</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Tiến hành thí nghiệm như hình 4.2.</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 Làm thí nghiệm theo nhóm và quan sát được hiện tượ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 xml:space="preserve">Thảo luận nhóm nghiên cứu SGK. Trả lời từng yêu cầu của gv.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Làm và xác định pháp tuyến và mặt phẳng chứa tia SI và IN. Dự đoán quan hệ i và 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Các nhóm làm thí nghiệm kiểm tra, ghi kết quả.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Vẽ hình vào vở (Chú ý phương của hai tia phụ thuộc vào i’ = 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ghiên cứu Sgk và nêu nội dung của định luật phản xạ ánh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Nội dung định luật gồm 2 kết luận trê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Vận dụng kiến thức để làm C3 trên hình vừa vẽ.</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Làm việc cá nhân qua hình 4.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êu quy ước biểu diễn gương phẳng và các tia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reo bảng phụ H4.3 thông báo cách biểu diễn gương, tia SI(tia tới), tia IR(tia phản xạ).....</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Nội dung trả lời</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r w:rsidRPr="006327AD">
              <w:rPr>
                <w:rFonts w:ascii="Times New Roman" w:hAnsi="Times New Roman" w:cs="Times New Roman"/>
                <w:b/>
                <w:i/>
                <w:sz w:val="28"/>
                <w:szCs w:val="28"/>
              </w:rPr>
              <w:tab/>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i/>
                <w:sz w:val="28"/>
                <w:szCs w:val="28"/>
              </w:rPr>
              <w:t>-&gt;Giáo viên chốt kiến thức và ghi bảng:</w:t>
            </w: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jc w:val="both"/>
              <w:rPr>
                <w:rFonts w:ascii="Times New Roman" w:hAnsi="Times New Roman" w:cs="Times New Roman"/>
                <w:b/>
                <w:bCs/>
                <w:sz w:val="28"/>
                <w:szCs w:val="28"/>
                <w:lang w:val="nl-NL"/>
              </w:rPr>
            </w:pP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lang w:val="nl-NL"/>
              </w:rPr>
              <w:t xml:space="preserve"> </w:t>
            </w:r>
            <w:r w:rsidRPr="006327AD">
              <w:rPr>
                <w:rFonts w:ascii="Times New Roman" w:hAnsi="Times New Roman" w:cs="Times New Roman"/>
                <w:b/>
                <w:bCs/>
                <w:sz w:val="28"/>
                <w:szCs w:val="28"/>
              </w:rPr>
              <w:t>II. Định luật phản xạ ánh sá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 xml:space="preserve">* Thí nghiệm: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ia sáng SI gặp gương bị hắt lại cho tia sáng IR, IR gọi là tia phản xạ-----&gt; Hiện tượng này gọi là hiện tượng phản xạ ánh sá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pStyle w:val="BodyText"/>
              <w:spacing w:before="120"/>
              <w:jc w:val="both"/>
              <w:rPr>
                <w:sz w:val="28"/>
                <w:szCs w:val="28"/>
              </w:rPr>
            </w:pPr>
          </w:p>
          <w:p w:rsidR="00085AF5" w:rsidRPr="006327AD" w:rsidRDefault="00085AF5" w:rsidP="006327AD">
            <w:pPr>
              <w:pStyle w:val="BodyText"/>
              <w:spacing w:before="120"/>
              <w:jc w:val="both"/>
              <w:rPr>
                <w:sz w:val="28"/>
                <w:szCs w:val="28"/>
              </w:rPr>
            </w:pPr>
          </w:p>
          <w:p w:rsidR="00085AF5" w:rsidRPr="006327AD" w:rsidRDefault="006327AD" w:rsidP="006327AD">
            <w:pPr>
              <w:pStyle w:val="BodyText"/>
              <w:spacing w:before="120"/>
              <w:jc w:val="both"/>
              <w:rPr>
                <w:sz w:val="28"/>
                <w:szCs w:val="28"/>
              </w:rPr>
            </w:pPr>
            <w:r w:rsidRPr="006327AD">
              <w:rPr>
                <w:sz w:val="28"/>
                <w:szCs w:val="28"/>
              </w:rPr>
              <w:t>1. Tia phản xạ nằm trong mặt phẳng nào.</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ia tới SI, điểm tới I, đường pháp tuyến IN, tia phản xạ IR.</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ết luận: Tia phản xạ nằm trong cùng mặt phẳng với “</w:t>
            </w:r>
            <w:r w:rsidRPr="006327AD">
              <w:rPr>
                <w:rFonts w:ascii="Times New Roman" w:hAnsi="Times New Roman" w:cs="Times New Roman"/>
                <w:b/>
                <w:bCs/>
                <w:i/>
                <w:iCs/>
                <w:sz w:val="28"/>
                <w:szCs w:val="28"/>
              </w:rPr>
              <w:t>tia tới</w:t>
            </w:r>
            <w:r w:rsidRPr="006327AD">
              <w:rPr>
                <w:rFonts w:ascii="Times New Roman" w:hAnsi="Times New Roman" w:cs="Times New Roman"/>
                <w:sz w:val="28"/>
                <w:szCs w:val="28"/>
              </w:rPr>
              <w:t xml:space="preserve">” và </w:t>
            </w:r>
            <w:r w:rsidRPr="006327AD">
              <w:rPr>
                <w:rFonts w:ascii="Times New Roman" w:hAnsi="Times New Roman" w:cs="Times New Roman"/>
                <w:b/>
                <w:bCs/>
                <w:i/>
                <w:iCs/>
                <w:sz w:val="28"/>
                <w:szCs w:val="28"/>
              </w:rPr>
              <w:t>đường pháp tuyến tại điểm tới.</w:t>
            </w:r>
          </w:p>
          <w:p w:rsidR="00085AF5" w:rsidRPr="006327AD" w:rsidRDefault="006327AD" w:rsidP="006327AD">
            <w:pPr>
              <w:pStyle w:val="BodyText"/>
              <w:spacing w:before="120"/>
              <w:jc w:val="both"/>
              <w:rPr>
                <w:sz w:val="28"/>
                <w:szCs w:val="28"/>
              </w:rPr>
            </w:pPr>
            <w:r w:rsidRPr="006327AD">
              <w:rPr>
                <w:sz w:val="28"/>
                <w:szCs w:val="28"/>
              </w:rPr>
              <w:t xml:space="preserve">2. Phương của tia phản xạ quan </w:t>
            </w:r>
            <w:r w:rsidRPr="006327AD">
              <w:rPr>
                <w:sz w:val="28"/>
                <w:szCs w:val="28"/>
              </w:rPr>
              <w:lastRenderedPageBreak/>
              <w:t>hệ thế nào với phương của tia tớ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Phương của tia tới được xác định bằng góc nhọn:      </w:t>
            </w:r>
            <w:r w:rsidRPr="006327AD">
              <w:rPr>
                <w:rFonts w:ascii="Times New Roman" w:eastAsia="Times New Roman" w:hAnsi="Times New Roman" w:cs="Times New Roman"/>
                <w:position w:val="-6"/>
                <w:sz w:val="28"/>
                <w:szCs w:val="28"/>
              </w:rPr>
              <w:object w:dxaOrig="4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7.55pt" o:ole="">
                  <v:imagedata r:id="rId15" o:title=""/>
                </v:shape>
                <o:OLEObject Type="Embed" ProgID="Equation.3" ShapeID="_x0000_i1025" DrawAspect="Content" ObjectID="_1691002399" r:id="rId16"/>
              </w:object>
            </w:r>
            <w:r w:rsidRPr="006327AD">
              <w:rPr>
                <w:rFonts w:ascii="Times New Roman" w:hAnsi="Times New Roman" w:cs="Times New Roman"/>
                <w:sz w:val="28"/>
                <w:szCs w:val="28"/>
              </w:rPr>
              <w:t>=  i là góc tớ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Phương của tia phản xạ được xác định bằng góc nhọn:     </w:t>
            </w:r>
            <w:r w:rsidRPr="006327AD">
              <w:rPr>
                <w:rFonts w:ascii="Times New Roman" w:eastAsia="Times New Roman" w:hAnsi="Times New Roman" w:cs="Times New Roman"/>
                <w:position w:val="-6"/>
                <w:sz w:val="28"/>
                <w:szCs w:val="28"/>
              </w:rPr>
              <w:object w:dxaOrig="465" w:dyaOrig="345">
                <v:shape id="_x0000_i1026" type="#_x0000_t75" style="width:23.8pt;height:17.55pt" o:ole="">
                  <v:imagedata r:id="rId17" o:title=""/>
                </v:shape>
                <o:OLEObject Type="Embed" ProgID="Equation.3" ShapeID="_x0000_i1026" DrawAspect="Content" ObjectID="_1691002400" r:id="rId18"/>
              </w:object>
            </w:r>
            <w:r w:rsidRPr="006327AD">
              <w:rPr>
                <w:rFonts w:ascii="Times New Roman" w:hAnsi="Times New Roman" w:cs="Times New Roman"/>
                <w:sz w:val="28"/>
                <w:szCs w:val="28"/>
              </w:rPr>
              <w:t xml:space="preserve"> =  i’ là góc phản x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ết luận: Góc phản xạ luôn luôn “</w:t>
            </w:r>
            <w:r w:rsidRPr="006327AD">
              <w:rPr>
                <w:rFonts w:ascii="Times New Roman" w:hAnsi="Times New Roman" w:cs="Times New Roman"/>
                <w:b/>
                <w:bCs/>
                <w:i/>
                <w:iCs/>
                <w:sz w:val="28"/>
                <w:szCs w:val="28"/>
              </w:rPr>
              <w:t>bằng</w:t>
            </w:r>
            <w:r w:rsidRPr="006327AD">
              <w:rPr>
                <w:rFonts w:ascii="Times New Roman" w:hAnsi="Times New Roman" w:cs="Times New Roman"/>
                <w:sz w:val="28"/>
                <w:szCs w:val="28"/>
              </w:rPr>
              <w:t>” góc tới.</w:t>
            </w: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rPr>
              <w:t>3. Định luật phản xạ ánh sáng.</w:t>
            </w: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rPr>
              <w:t>4</w:t>
            </w:r>
            <w:r w:rsidRPr="006327AD">
              <w:rPr>
                <w:rFonts w:ascii="Times New Roman" w:hAnsi="Times New Roman" w:cs="Times New Roman"/>
                <w:sz w:val="28"/>
                <w:szCs w:val="28"/>
              </w:rPr>
              <w:t xml:space="preserve">. </w:t>
            </w:r>
            <w:r w:rsidRPr="006327AD">
              <w:rPr>
                <w:rFonts w:ascii="Times New Roman" w:hAnsi="Times New Roman" w:cs="Times New Roman"/>
                <w:b/>
                <w:bCs/>
                <w:sz w:val="28"/>
                <w:szCs w:val="28"/>
              </w:rPr>
              <w:t>Biểu diễn gương phẳng và các tia sáng trên hình vẽ.</w:t>
            </w: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noProof/>
                <w:color w:val="000000"/>
                <w:sz w:val="28"/>
                <w:szCs w:val="28"/>
              </w:rPr>
              <w:drawing>
                <wp:inline distT="0" distB="0" distL="0" distR="0" wp14:anchorId="20BC08AF" wp14:editId="68A5DBA4">
                  <wp:extent cx="1343025" cy="952500"/>
                  <wp:effectExtent l="19050" t="0" r="9525" b="0"/>
                  <wp:docPr id="2" name="Picture 3" descr="Giáo án Vật Lí 7 Bài 4: Định luật phản xạ ánh sáng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áo án Vật Lí 7 Bài 4: Định luật phản xạ ánh sáng mới nhất"/>
                          <pic:cNvPicPr>
                            <a:picLocks noChangeAspect="1" noChangeArrowheads="1"/>
                          </pic:cNvPicPr>
                        </pic:nvPicPr>
                        <pic:blipFill>
                          <a:blip r:embed="rId19"/>
                          <a:srcRect/>
                          <a:stretch>
                            <a:fillRect/>
                          </a:stretch>
                        </pic:blipFill>
                        <pic:spPr bwMode="auto">
                          <a:xfrm>
                            <a:off x="0" y="0"/>
                            <a:ext cx="1343025" cy="952500"/>
                          </a:xfrm>
                          <a:prstGeom prst="rect">
                            <a:avLst/>
                          </a:prstGeom>
                          <a:noFill/>
                          <a:ln w="9525">
                            <a:noFill/>
                            <a:miter lim="800000"/>
                            <a:headEnd/>
                            <a:tailEnd/>
                          </a:ln>
                        </pic:spPr>
                      </pic:pic>
                    </a:graphicData>
                  </a:graphic>
                </wp:inline>
              </w:drawing>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sz w:val="28"/>
                <w:szCs w:val="28"/>
              </w:rPr>
              <w:tab/>
              <w:t xml:space="preserve">                </w:t>
            </w:r>
            <w:r w:rsidRPr="006327AD">
              <w:rPr>
                <w:rFonts w:ascii="Times New Roman" w:hAnsi="Times New Roman" w:cs="Times New Roman"/>
                <w:b/>
                <w:bCs/>
                <w:sz w:val="28"/>
                <w:szCs w:val="28"/>
              </w:rPr>
              <w:t xml:space="preserve">                 </w:t>
            </w:r>
            <w:r w:rsidRPr="006327AD">
              <w:rPr>
                <w:rFonts w:ascii="Times New Roman" w:hAnsi="Times New Roman" w:cs="Times New Roman"/>
                <w:sz w:val="28"/>
                <w:szCs w:val="28"/>
              </w:rPr>
              <w:t xml:space="preserve"> </w:t>
            </w:r>
          </w:p>
          <w:p w:rsidR="00085AF5" w:rsidRPr="006327AD" w:rsidRDefault="006327AD" w:rsidP="006327AD">
            <w:pPr>
              <w:tabs>
                <w:tab w:val="left" w:pos="3705"/>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b/>
              <w:t xml:space="preserve">   R</w:t>
            </w:r>
          </w:p>
          <w:p w:rsidR="00085AF5" w:rsidRPr="006327AD" w:rsidRDefault="006327AD" w:rsidP="006327AD">
            <w:pPr>
              <w:tabs>
                <w:tab w:val="center" w:pos="2235"/>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tabs>
                <w:tab w:val="center" w:pos="2235"/>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085AF5" w:rsidP="006327AD">
            <w:pPr>
              <w:tabs>
                <w:tab w:val="left" w:pos="2745"/>
              </w:tabs>
              <w:spacing w:before="120" w:after="120" w:line="240" w:lineRule="auto"/>
              <w:jc w:val="both"/>
              <w:rPr>
                <w:rFonts w:ascii="Times New Roman" w:hAnsi="Times New Roman" w:cs="Times New Roman"/>
                <w:b/>
                <w:bCs/>
                <w:sz w:val="28"/>
                <w:szCs w:val="28"/>
                <w:lang w:val="nl-NL"/>
              </w:rPr>
            </w:pPr>
          </w:p>
        </w:tc>
      </w:tr>
    </w:tbl>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 xml:space="preserve">3.  HOẠT ĐỘNG LUYỆN TẬP </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a. Mục tiêu: </w:t>
      </w:r>
    </w:p>
    <w:p w:rsidR="00085AF5" w:rsidRPr="006327AD" w:rsidRDefault="006327AD" w:rsidP="006327AD">
      <w:pPr>
        <w:pStyle w:val="NormalWeb"/>
        <w:spacing w:before="120" w:beforeAutospacing="0" w:after="120" w:afterAutospacing="0"/>
        <w:ind w:left="48" w:right="48" w:firstLine="567"/>
        <w:jc w:val="both"/>
        <w:rPr>
          <w:color w:val="000000"/>
          <w:sz w:val="28"/>
          <w:szCs w:val="28"/>
          <w:lang w:val="en-US"/>
        </w:rPr>
      </w:pPr>
      <w:r w:rsidRPr="006327AD">
        <w:rPr>
          <w:sz w:val="28"/>
          <w:szCs w:val="28"/>
        </w:rPr>
        <w:t xml:space="preserve">         - </w:t>
      </w:r>
      <w:r w:rsidRPr="006327AD">
        <w:rPr>
          <w:color w:val="000000"/>
          <w:sz w:val="28"/>
          <w:szCs w:val="28"/>
        </w:rPr>
        <w:t>Luyện tập củng cố nội dung bài học</w:t>
      </w:r>
      <w:r w:rsidRPr="006327AD">
        <w:rPr>
          <w:color w:val="000000"/>
          <w:sz w:val="28"/>
          <w:szCs w:val="28"/>
          <w:lang w:val="en-US"/>
        </w:rPr>
        <w:t>.</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b. Nội dung:</w:t>
      </w:r>
      <w:r w:rsidRPr="006327AD">
        <w:rPr>
          <w:rFonts w:ascii="Times New Roman" w:hAnsi="Times New Roman" w:cs="Times New Roman"/>
          <w:sz w:val="28"/>
          <w:szCs w:val="28"/>
        </w:rPr>
        <w:t xml:space="preserve"> Trả lời các câu hỏi trắc nghiệm( Phụ lụ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sz w:val="28"/>
          <w:szCs w:val="28"/>
        </w:rPr>
        <w:t>Phương án trả lời của hs.</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d. Tổ chức thực hiện:</w:t>
      </w:r>
    </w:p>
    <w:p w:rsidR="00085AF5" w:rsidRPr="006327AD" w:rsidRDefault="00085AF5" w:rsidP="006327AD">
      <w:pPr>
        <w:spacing w:before="120" w:after="120" w:line="240" w:lineRule="auto"/>
        <w:jc w:val="both"/>
        <w:rPr>
          <w:rFonts w:ascii="Times New Roman" w:hAnsi="Times New Roman" w:cs="Times New Roman"/>
          <w:b/>
          <w:sz w:val="28"/>
          <w:szCs w:val="28"/>
        </w:rPr>
      </w:pP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Giáo viên 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Giáo viên yêu cầu:</w:t>
            </w:r>
            <w:r w:rsidRPr="006327AD">
              <w:rPr>
                <w:rFonts w:ascii="Times New Roman" w:hAnsi="Times New Roman" w:cs="Times New Roman"/>
                <w:sz w:val="28"/>
                <w:szCs w:val="28"/>
              </w:rPr>
              <w:t>HS hoạt động cá nhân, lựa chọn phương án cho các câu hỏi trắc nghiệm.</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Làm việc cá nhân, đọc và chọn câu tar lời đúng cho mỗi câu hỏ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Dự kiến sản phẩm: hs nêu 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bCs/>
                <w:sz w:val="28"/>
                <w:szCs w:val="28"/>
                <w:lang w:val="nl-NL"/>
              </w:rPr>
              <w:t xml:space="preserve"> </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á nhân đọc</w:t>
            </w:r>
            <w:r w:rsidRPr="006327AD">
              <w:rPr>
                <w:rFonts w:ascii="Times New Roman" w:hAnsi="Times New Roman" w:cs="Times New Roman"/>
                <w:i/>
                <w:sz w:val="28"/>
                <w:szCs w:val="28"/>
              </w:rPr>
              <w:t>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Đánh giá kết quả: </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 chốt câu trả lời đúng.</w:t>
            </w:r>
          </w:p>
          <w:p w:rsidR="00085AF5" w:rsidRPr="006327AD" w:rsidRDefault="00085AF5" w:rsidP="006327AD">
            <w:pPr>
              <w:spacing w:before="120" w:after="120" w:line="240" w:lineRule="auto"/>
              <w:jc w:val="both"/>
              <w:rPr>
                <w:rFonts w:ascii="Times New Roman" w:hAnsi="Times New Roman" w:cs="Times New Roman"/>
                <w:i/>
                <w:sz w:val="28"/>
                <w:szCs w:val="28"/>
              </w:rPr>
            </w:pP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jc w:val="both"/>
              <w:rPr>
                <w:rFonts w:ascii="Times New Roman" w:hAnsi="Times New Roman" w:cs="Times New Roman"/>
                <w:b/>
                <w:sz w:val="28"/>
                <w:szCs w:val="28"/>
                <w:lang w:val="nl-NL"/>
              </w:rPr>
            </w:pP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1: 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2: 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3: 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4: D</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5: B</w:t>
            </w: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567"/>
        <w:jc w:val="both"/>
        <w:rPr>
          <w:rFonts w:ascii="Times New Roman" w:hAnsi="Times New Roman" w:cs="Times New Roman"/>
          <w:b/>
          <w:sz w:val="28"/>
          <w:szCs w:val="28"/>
          <w:lang w:val="de-DE"/>
        </w:rPr>
      </w:pPr>
      <w:r w:rsidRPr="006327AD">
        <w:rPr>
          <w:rFonts w:ascii="Times New Roman" w:hAnsi="Times New Roman" w:cs="Times New Roman"/>
          <w:b/>
          <w:sz w:val="28"/>
          <w:szCs w:val="28"/>
          <w:lang w:val="de-DE"/>
        </w:rPr>
        <w:t xml:space="preserve">a) Mục tiêu: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S vận dụng các kiến thức vừa học để làm bài tập biểu diễn gương phẳng và các tia sáng trên hình vẽ.</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vận dụng định luật phản xạ ánh sáng để thay đổi hướng đi của tia sáng theo ý muốn.</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b. Nội dung:</w:t>
      </w:r>
      <w:r w:rsidRPr="006327AD">
        <w:rPr>
          <w:rFonts w:ascii="Times New Roman" w:hAnsi="Times New Roman" w:cs="Times New Roman"/>
          <w:sz w:val="28"/>
          <w:szCs w:val="28"/>
        </w:rPr>
        <w:t xml:space="preserve"> Trả lời câu hỏi vận dụng C4</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sz w:val="28"/>
          <w:szCs w:val="28"/>
        </w:rPr>
        <w:t>Câu trả lời của hs.</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Giáo viên chuyển giao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yêu cầ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êu cách vẽ tia phản xạ khi biết tia tới trên gương. Và ngược lại dựng tia tới khi biết tia phản xạ trên gư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Yêu cầu cá nhân hs hoàn thành C4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hoạt động nhóm, thảo luận C4b</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lastRenderedPageBreak/>
              <w:t xml:space="preserve"> Học sinh tiếp nhận: </w:t>
            </w:r>
            <w:r w:rsidRPr="006327AD">
              <w:rPr>
                <w:rFonts w:ascii="Times New Roman" w:hAnsi="Times New Roman" w:cs="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á nhân hoàn thành C4a, yêu cầu nêu rõ cách vẽ.</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Thảo luận cặp đôi</w:t>
            </w: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 xml:space="preserve">nghiên cứu </w:t>
            </w:r>
            <w:r w:rsidRPr="006327AD">
              <w:rPr>
                <w:rFonts w:ascii="Times New Roman" w:hAnsi="Times New Roman" w:cs="Times New Roman"/>
                <w:sz w:val="28"/>
                <w:szCs w:val="28"/>
                <w:lang w:val="nl-NL"/>
              </w:rPr>
              <w:t>C4b</w:t>
            </w:r>
            <w:r w:rsidRPr="006327AD">
              <w:rPr>
                <w:rFonts w:ascii="Times New Roman" w:hAnsi="Times New Roman" w:cs="Times New Roman"/>
                <w:sz w:val="28"/>
                <w:szCs w:val="28"/>
              </w:rPr>
              <w:t xml:space="preserve"> để trả lờ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Điều khiển lớp thảo luận theo cặp đôi. Gợi ý C4b (HS khá giỏi): phương của hai tia đã biết chưa( Tia tới giữ nguyên, tia phản xạ có hướng thẳng đứng từ dưới lên. Gọi góc tạo bởi tia tới và tia phản xạ có độ lớn là 2i = 2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IN ngoài là pháp tuyến ra thì IN còn có t/c gì? IN vẽ được thì có xác định được vị trí đặt gương không. Xác định như thế nào?</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Dự kiến sản phẩm: hs nêu 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bCs/>
                <w:sz w:val="28"/>
                <w:szCs w:val="28"/>
                <w:lang w:val="nl-NL"/>
              </w:rPr>
              <w:t xml:space="preserve"> </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4a: Cá nhân lên bảng vẽ tia phản xạ, nêu rõ cách vẽ.</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4b: </w:t>
            </w:r>
            <w:r w:rsidRPr="006327AD">
              <w:rPr>
                <w:rFonts w:ascii="Times New Roman" w:hAnsi="Times New Roman" w:cs="Times New Roman"/>
                <w:i/>
                <w:sz w:val="28"/>
                <w:szCs w:val="28"/>
              </w:rPr>
              <w:t xml:space="preserve"> hs đại diện nhóm nêu 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Đánh giá kết quả: </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gt;Giáo viên chốt kiến thức và ghi bảng: </w:t>
            </w: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rPr>
              <w:lastRenderedPageBreak/>
              <w:t>III. Vận dụng.</w:t>
            </w:r>
          </w:p>
          <w:p w:rsidR="00085AF5" w:rsidRPr="006327AD" w:rsidRDefault="000B0B95" w:rsidP="006327AD">
            <w:pPr>
              <w:spacing w:before="120" w:after="120" w:line="240"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067560</wp:posOffset>
                      </wp:positionH>
                      <wp:positionV relativeFrom="paragraph">
                        <wp:posOffset>85090</wp:posOffset>
                      </wp:positionV>
                      <wp:extent cx="69215" cy="114300"/>
                      <wp:effectExtent l="10160" t="8890" r="6350" b="10160"/>
                      <wp:wrapNone/>
                      <wp:docPr id="12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8pt,6.7pt" to="168.25pt,1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s4/KGQIAAC4EAAAOAAAAZHJzL2Uyb0RvYy54bWysU8uu2yAQ3VfqPyD2iR9x0sSKc1XZSTe3 baR7+wEEcIyKAQGJE1X99w7kodx2U1X1Ag/MzOHMnGH5dOolOnLrhFYVzsYpRlxRzYTaV/jb62Y0 x8h5ohiRWvEKn7nDT6v375aDKXmuOy0ZtwhAlCsHU+HOe1MmiaMd74kba8MVOFtte+Jha/cJs2QA 9F4meZrOkkFbZqym3Dk4bS5OvIr4bcup/9q2jnskKwzcfFxtXHdhTVZLUu4tMZ2gVxrkH1j0RCi4 9A7VEE/QwYo/oHpBrXa69WOq+0S3raA81gDVZOlv1bx0xPBYCzTHmXub3P+DpV+OW4sEA+3yDBqk SA8qPQvF0SQ0ZzCuhJhabW0oj57Ui3nW9LtDStcdUXseSb6eDaRlISN5kxI2zsAVu+GzZhBDDl7H Tp1a2wdI6AE6RUHOd0H4ySMKh7NFnk0xouDJsmKSRr0SUt5yjXX+E9c9CkaFJdCO2OT47HzgQspb SLhK6Y2QMkouFRoqvJjm05jgtBQsOEOYs/tdLS06kjA08YuFgecxzOqDYhGs44Str7YnQl5suFyq gAfVAJ2rdZmKH4t0sZ6v58WoyGfrUZE2zejjpi5Gs032YdpMmrpusp+BWlaUnWCMq8DuNqFZ8XcT cH0rl9m6z+i9Dclb9NgvIHv7R9JRzqDgZRZ2mp239iYzDGUMvj6gMPWPe7Afn/nqFwAAAP//AwBQ SwMEFAAGAAgAAAAhAEQfRCneAAAACQEAAA8AAABkcnMvZG93bnJldi54bWxMj8FOwzAMhu9IvENk JC7Tlq7ZKlSaTgjojQsDtGvWmLaicbom2wpPjzmNm63/0+/PxWZyvTjhGDpPGpaLBARS7W1HjYb3 t2p+ByJEQ9b0nlDDNwbYlNdXhcmtP9MrnraxEVxCITca2hiHXMpQt+hMWPgBibNPPzoTeR0baUdz 5nLXyzRJMulMR3yhNQM+tlh/bY9OQ6g+8FD9zOpZslONx/Tw9PJstL69mR7uQUSc4gWGP31Wh5Kd 9v5INoheg0rXGaMcqBUIBpTK1iD2PCxXIMtC/v+g/AUAAP//AwBQSwECLQAUAAYACAAAACEAtoM4 kv4AAADhAQAAEwAAAAAAAAAAAAAAAAAAAAAAW0NvbnRlbnRfVHlwZXNdLnhtbFBLAQItABQABgAI AAAAIQA4/SH/1gAAAJQBAAALAAAAAAAAAAAAAAAAAC8BAABfcmVscy8ucmVsc1BLAQItABQABgAI AAAAIQB9s4/KGQIAAC4EAAAOAAAAAAAAAAAAAAAAAC4CAABkcnMvZTJvRG9jLnhtbFBLAQItABQA BgAIAAAAIQBEH0Qp3gAAAAkBAAAPAAAAAAAAAAAAAAAAAHMEAABkcnMvZG93bnJldi54bWxQSwUG AAAAAAQABADzAAAAfgUAAAAA "/>
                  </w:pict>
                </mc:Fallback>
              </mc:AlternateContent>
            </w:r>
            <w:r w:rsidR="006327AD" w:rsidRPr="006327AD">
              <w:rPr>
                <w:rFonts w:ascii="Times New Roman" w:hAnsi="Times New Roman" w:cs="Times New Roman"/>
                <w:sz w:val="28"/>
                <w:szCs w:val="28"/>
              </w:rPr>
              <w:t>C4.</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noProof/>
                <w:color w:val="000000"/>
                <w:sz w:val="28"/>
                <w:szCs w:val="28"/>
              </w:rPr>
              <w:drawing>
                <wp:inline distT="0" distB="0" distL="0" distR="0" wp14:anchorId="3DE81A04" wp14:editId="0C3AD376">
                  <wp:extent cx="1133475" cy="1152525"/>
                  <wp:effectExtent l="19050" t="0" r="9525" b="0"/>
                  <wp:docPr id="1" name="Picture 4" descr="Giáo án Vật Lí 7 Bài 4: Định luật phản xạ ánh sáng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iáo án Vật Lí 7 Bài 4: Định luật phản xạ ánh sáng mới nhất"/>
                          <pic:cNvPicPr>
                            <a:picLocks noChangeAspect="1" noChangeArrowheads="1"/>
                          </pic:cNvPicPr>
                        </pic:nvPicPr>
                        <pic:blipFill>
                          <a:blip r:embed="rId20"/>
                          <a:srcRect/>
                          <a:stretch>
                            <a:fillRect/>
                          </a:stretch>
                        </pic:blipFill>
                        <pic:spPr bwMode="auto">
                          <a:xfrm>
                            <a:off x="0" y="0"/>
                            <a:ext cx="1133475" cy="1152525"/>
                          </a:xfrm>
                          <a:prstGeom prst="rect">
                            <a:avLst/>
                          </a:prstGeom>
                          <a:noFill/>
                          <a:ln w="9525">
                            <a:noFill/>
                            <a:miter lim="800000"/>
                            <a:headEnd/>
                            <a:tailEnd/>
                          </a:ln>
                        </pic:spPr>
                      </pic:pic>
                    </a:graphicData>
                  </a:graphic>
                </wp:inline>
              </w:drawing>
            </w:r>
            <w:r w:rsidRPr="006327AD">
              <w:rPr>
                <w:rFonts w:ascii="Times New Roman" w:hAnsi="Times New Roman" w:cs="Times New Roman"/>
                <w:sz w:val="28"/>
                <w:szCs w:val="28"/>
              </w:rPr>
              <w:t xml:space="preserve">      </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tabs>
                <w:tab w:val="left" w:pos="31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tabs>
                <w:tab w:val="left" w:pos="351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b/>
            </w:r>
          </w:p>
          <w:p w:rsidR="00085AF5" w:rsidRPr="006327AD" w:rsidRDefault="006327AD" w:rsidP="006327AD">
            <w:pPr>
              <w:spacing w:before="120" w:after="120" w:line="240" w:lineRule="auto"/>
              <w:jc w:val="both"/>
              <w:rPr>
                <w:rFonts w:ascii="Times New Roman" w:hAnsi="Times New Roman" w:cs="Times New Roman"/>
                <w:sz w:val="28"/>
                <w:szCs w:val="28"/>
                <w:vertAlign w:val="superscript"/>
              </w:rPr>
            </w:pPr>
            <w:r w:rsidRPr="006327AD">
              <w:rPr>
                <w:rFonts w:ascii="Times New Roman" w:hAnsi="Times New Roman" w:cs="Times New Roman"/>
                <w:sz w:val="28"/>
                <w:szCs w:val="28"/>
              </w:rPr>
              <w:t xml:space="preserve">                   </w:t>
            </w:r>
          </w:p>
          <w:p w:rsidR="00085AF5" w:rsidRPr="006327AD" w:rsidRDefault="006327AD" w:rsidP="006327AD">
            <w:pPr>
              <w:tabs>
                <w:tab w:val="left" w:pos="171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r w:rsidR="000B0B95">
              <w:rPr>
                <w:rFonts w:ascii="Times New Roman" w:hAnsi="Times New Roman" w:cs="Times New Roman"/>
                <w:noProof/>
                <w:sz w:val="28"/>
                <w:szCs w:val="28"/>
              </w:rPr>
              <mc:AlternateContent>
                <mc:Choice Requires="wpg">
                  <w:drawing>
                    <wp:anchor distT="0" distB="0" distL="114300" distR="114300" simplePos="0" relativeHeight="251664384" behindDoc="0" locked="0" layoutInCell="1" allowOverlap="1">
                      <wp:simplePos x="0" y="0"/>
                      <wp:positionH relativeFrom="column">
                        <wp:posOffset>112395</wp:posOffset>
                      </wp:positionH>
                      <wp:positionV relativeFrom="paragraph">
                        <wp:posOffset>84455</wp:posOffset>
                      </wp:positionV>
                      <wp:extent cx="1330325" cy="1450975"/>
                      <wp:effectExtent l="17145" t="0" r="24130" b="7620"/>
                      <wp:wrapNone/>
                      <wp:docPr id="118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244394">
                                <a:off x="0" y="0"/>
                                <a:ext cx="1330325" cy="1450975"/>
                                <a:chOff x="6463" y="1438"/>
                                <a:chExt cx="2095" cy="2285"/>
                              </a:xfrm>
                            </wpg:grpSpPr>
                            <wps:wsp>
                              <wps:cNvPr id="1186" name="Line 5"/>
                              <wps:cNvCnPr/>
                              <wps:spPr bwMode="auto">
                                <a:xfrm>
                                  <a:off x="7790" y="1438"/>
                                  <a:ext cx="200" cy="1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6"/>
                              <wps:cNvCnPr/>
                              <wps:spPr bwMode="auto">
                                <a:xfrm>
                                  <a:off x="7117" y="2002"/>
                                  <a:ext cx="872"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8" name="Line 7"/>
                              <wps:cNvCnPr/>
                              <wps:spPr bwMode="auto">
                                <a:xfrm flipH="1">
                                  <a:off x="7469" y="2141"/>
                                  <a:ext cx="1089" cy="14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Line 8"/>
                              <wps:cNvCnPr/>
                              <wps:spPr bwMode="auto">
                                <a:xfrm flipH="1" flipV="1">
                                  <a:off x="6463" y="2722"/>
                                  <a:ext cx="152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Line 9"/>
                              <wps:cNvCnPr/>
                              <wps:spPr bwMode="auto">
                                <a:xfrm flipH="1" flipV="1">
                                  <a:off x="6975" y="2720"/>
                                  <a:ext cx="97"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10"/>
                              <wps:cNvCnPr/>
                              <wps:spPr bwMode="auto">
                                <a:xfrm flipV="1">
                                  <a:off x="6975" y="2798"/>
                                  <a:ext cx="97"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 name="Line 11"/>
                              <wps:cNvCnPr/>
                              <wps:spPr bwMode="auto">
                                <a:xfrm flipH="1">
                                  <a:off x="7790" y="2038"/>
                                  <a:ext cx="83"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12"/>
                              <wps:cNvCnPr/>
                              <wps:spPr bwMode="auto">
                                <a:xfrm>
                                  <a:off x="7873" y="2038"/>
                                  <a:ext cx="109"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94" name="Group 13"/>
                              <wpg:cNvGrpSpPr>
                                <a:grpSpLocks/>
                              </wpg:cNvGrpSpPr>
                              <wpg:grpSpPr bwMode="auto">
                                <a:xfrm>
                                  <a:off x="8037" y="2180"/>
                                  <a:ext cx="515" cy="840"/>
                                  <a:chOff x="7987" y="9964"/>
                                  <a:chExt cx="515" cy="840"/>
                                </a:xfrm>
                              </wpg:grpSpPr>
                              <wps:wsp>
                                <wps:cNvPr id="1195" name="Line 14"/>
                                <wps:cNvCnPr/>
                                <wps:spPr bwMode="auto">
                                  <a:xfrm>
                                    <a:off x="8502" y="99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15"/>
                                <wps:cNvCnPr/>
                                <wps:spPr bwMode="auto">
                                  <a:xfrm>
                                    <a:off x="8409" y="100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16"/>
                                <wps:cNvCnPr/>
                                <wps:spPr bwMode="auto">
                                  <a:xfrm>
                                    <a:off x="8314" y="101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17"/>
                                <wps:cNvCnPr/>
                                <wps:spPr bwMode="auto">
                                  <a:xfrm>
                                    <a:off x="8236" y="103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 name="Line 18"/>
                                <wps:cNvCnPr/>
                                <wps:spPr bwMode="auto">
                                  <a:xfrm>
                                    <a:off x="8157" y="104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 name="Line 19"/>
                                <wps:cNvCnPr/>
                                <wps:spPr bwMode="auto">
                                  <a:xfrm>
                                    <a:off x="8066" y="105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 name="Line 20"/>
                                <wps:cNvCnPr/>
                                <wps:spPr bwMode="auto">
                                  <a:xfrm>
                                    <a:off x="7987" y="106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02" name="Group 21"/>
                              <wpg:cNvGrpSpPr>
                                <a:grpSpLocks/>
                              </wpg:cNvGrpSpPr>
                              <wpg:grpSpPr bwMode="auto">
                                <a:xfrm>
                                  <a:off x="7527" y="2883"/>
                                  <a:ext cx="515" cy="840"/>
                                  <a:chOff x="7987" y="9964"/>
                                  <a:chExt cx="515" cy="840"/>
                                </a:xfrm>
                              </wpg:grpSpPr>
                              <wps:wsp>
                                <wps:cNvPr id="1203" name="Line 22"/>
                                <wps:cNvCnPr/>
                                <wps:spPr bwMode="auto">
                                  <a:xfrm>
                                    <a:off x="8502" y="99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23"/>
                                <wps:cNvCnPr/>
                                <wps:spPr bwMode="auto">
                                  <a:xfrm>
                                    <a:off x="8409" y="100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24"/>
                                <wps:cNvCnPr/>
                                <wps:spPr bwMode="auto">
                                  <a:xfrm>
                                    <a:off x="8314" y="101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25"/>
                                <wps:cNvCnPr/>
                                <wps:spPr bwMode="auto">
                                  <a:xfrm>
                                    <a:off x="8236" y="103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Line 26"/>
                                <wps:cNvCnPr/>
                                <wps:spPr bwMode="auto">
                                  <a:xfrm>
                                    <a:off x="8157" y="104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8" name="Line 27"/>
                                <wps:cNvCnPr/>
                                <wps:spPr bwMode="auto">
                                  <a:xfrm>
                                    <a:off x="8066" y="105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28"/>
                                <wps:cNvCnPr/>
                                <wps:spPr bwMode="auto">
                                  <a:xfrm>
                                    <a:off x="7987" y="106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8.85pt;margin-top:6.65pt;width:104.75pt;height:114.25pt;rotation:266943fd;z-index:251664384" coordorigin="6463,1438" coordsize="2095,22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CqSYXgUAAN86AAAOAAAAZHJzL2Uyb0RvYy54bWzsm11vszYUx+8n7Tsg7ttg846aPpqatLvo tkrPtnsXSIJGMDK0aTXtu+/42BBItmpJHmWt6l6kBoOxj38+9vljrr68rEvrORdNwaupTS4d28qr lGdFtZzav/16exHZVtOyKmMlr/Kp/Zo39pfr77+72tRJTvmKl1kuLCikapJNPbVXbVsnk0mTrvI1 ay55nVeQueBizVo4FMtJJtgGSl+XE+o4wWTDRVYLnuZNA2dnKtO+xvIXizxtf1ksmry1yqkNdWvx V+Dvo/ydXF+xZClYvSpSXQ12RC3WrKjgoX1RM9Yy60kUe0Wti1Twhi/ay5SvJ3yxKNIc2wCtIc5O a+4Ef6qxLctks6x7M4Fpd+x0dLHpz88Pwioy6DsS+bZVsTX0Ej7Y8qR1NvUygYvuRP21fhCqiZC8 5+kfDWRPdvPl8VJdbD1ufuIZFMeeWo7WeVmItSU49AL1PDf28CQYwXrBHnnteyR/aa0UThLXdVwK 9Uohj3i+E4e+6rN0BR0r7wu8wLUtzHajLm+u76dOrG+mFJonK8wSWQtdc11T2Uzgr9mauDnNxF9X rM6x5xppva2Jg87E90WVW1gj+Wi45qZ6EGjvJmnA0v9sPGl/ba8wjAHoUbs7q8HA6CwWhKNGs6QW TXuX87UlE1O7hGpgL7Dn+6ZV9ukukQ+r+G1RlnCeJWVlbaZ27EN3yMOGl0UmM/FALB9vSmE9MznO 8E8/d3QZ8FxlWNgqZ9lcp1tWlCoNnVNWsjxoCVRHp9RA+jN24nk0j7wLjwbzC8+ZzS5+uL3xLoJb Evozd3ZzMyN/yaoRL1kVWZZXsnbdoCbef+tR7V7UcOyHdW+Gybh05Akq2/3HSsOYUH2osHrk2St2 LZ4HyM5HWziiLZBdcixthEBhQBuwRWU52Ec4RqOQKtpiwA5y+hH2P8MmMZ6xZqWgzCCl6m0glJ7u fBDCCkDNKujy0B8dAqG1KIv6R/D+6HU65+cFscKReGSMI3EiyFLzhee+JyANeOcFDzAYgIdrg+PA QwR/30GwX3fQkO54ROJTmOcRwehduURD4FkJlAu0AYGxdEbfkkC5GMY5OaQ6kulWgDFM1pK/EKl/ LzOywe+8+JERfgQZOZi/Pb+3pS7W8dYuda6ZdlHQgFjh8wUdMUQDA6dHcHl2MHV7C74u2qVOF+V3 1EUQ/qvlHk7Dxtl9TuyAgiF2yMIh2MmQtosuolBJSvuwEacPLgxt79LJaflRrrRQuey1N5AbNSFK 3iQ4S+3ql1LCPUnfHHAUOa4WTYiKA7aiiU+0Lhl5eunWC5phHKm74jhACZYl6WquBc3d+3pvh0Ls ueVMKa4OB51WjI/SMyMfhCW5mt02u/PwnZppgin1ouRzOvixdA7j58BoajgwPenGpXbuODDYRnKm gc0o50TGz0PHdop0HrkEZh6EjYA0aWAzr2nGLwUhjB7BdrBEPvRs1AU/ibC51Hg2805Qh0DbVfBY FScHy+JD2IivVqrE8XbfCppp1EyjuA9hOI0erIAPYXOCzrP5jo6LTIBgdjt0ng32T42mUfVK5FgF qIvBiRNQA9sHmka3OohSgFAS2RODqNQalGdSYhDVMvU33uw28F+hD+sxuTKjESjWoyhgV9SRgo/e 3fZxxCDQSjuT4kYP9VL8yPFnxCCzs03u5/2XfZQUFgDDkIlqKfc44dGIQQa2N2Ebq9xqPXCsYzNi kIHtTdjGMjdstj5B5jZikIHtTdjGMjfsWjwBNiMGGdjehG0scyt1+thp1IhBBrY3YRvL3PQUmbuP wY0Y9MG+sxqKQZiGryjxAyX9xaf8THN4DOnhd6nXfwMAAP//AwBQSwMEFAAGAAgAAAAhAEyN6RLb AAAACQEAAA8AAABkcnMvZG93bnJldi54bWxMj0FPwzAMhe9I/IfISFwQS5ehtStNpwnE7nRwTxvT VjRO1WRr9+8xJzjZT+/p+XOxX9wgLjiF3pOG9SoBgdR421Or4eP09piBCNGQNYMn1HDFAPvy9qYw ufUzveOliq3gEgq50dDFOOZShqZDZ8LKj0jsffnJmchyaqWdzMzlbpAqSbbSmZ74QmdGfOmw+a7O TkNrd4fP13oXpMuy49Y+HK9zpbS+v1sOzyAiLvEvDL/4jA4lM9X+TDaIgXWacpLnZgOCfaVSBaLm 5WmdgSwL+f+D8gcAAP//AwBQSwECLQAUAAYACAAAACEAtoM4kv4AAADhAQAAEwAAAAAAAAAAAAAA AAAAAAAAW0NvbnRlbnRfVHlwZXNdLnhtbFBLAQItABQABgAIAAAAIQA4/SH/1gAAAJQBAAALAAAA AAAAAAAAAAAAAC8BAABfcmVscy8ucmVsc1BLAQItABQABgAIAAAAIQCmCqSYXgUAAN86AAAOAAAA AAAAAAAAAAAAAC4CAABkcnMvZTJvRG9jLnhtbFBLAQItABQABgAIAAAAIQBMjekS2wAAAAkBAAAP AAAAAAAAAAAAAAAAALgHAABkcnMvZG93bnJldi54bWxQSwUGAAAAAAQABADzAAAAwAgAAAAA ">
                      <v:line id="Line 5" o:spid="_x0000_s1027" style="position:absolute;visibility:visible;mso-wrap-style:square" from="7790,1438" to="7990,2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m4s8QAAADdAAAADwAAAGRycy9kb3ducmV2LnhtbERPS2vCQBC+F/wPyxR6qxstBEldRSqC 9lB8QT2O2TGJZmfD7jZJ/71bKHibj+8503lvatGS85VlBaNhAoI4t7riQsHxsHqdgPABWWNtmRT8 kof5bPA0xUzbjnfU7kMhYgj7DBWUITSZlD4vyaAf2oY4chfrDIYIXSG1wy6Gm1qOkySVBiuODSU2 9FFSftv/GAVfb9u0XWw+1/33Jj3ny935dO2cUi/P/eIdRKA+PMT/7rWO80eTF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ObizxAAAAN0AAAAPAAAAAAAAAAAA AAAAAKECAABkcnMvZG93bnJldi54bWxQSwUGAAAAAAQABAD5AAAAkgMAAAAA "/>
                      <v:line id="Line 6" o:spid="_x0000_s1028" style="position:absolute;visibility:visible;mso-wrap-style:square" from="7117,2002" to="7989,2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ez4scAAADdAAAADwAAAGRycy9kb3ducmV2LnhtbESPQWvCQBCF7wX/wzKCt7rRQxtTVylC wIO2VKXnITsmqdnZZHebpP++Wyh4m+G9ed+b9XY0jejJ+dqygsU8AUFcWF1zqeByzh9TED4ga2ws k4If8rDdTB7WmGk78Af1p1CKGMI+QwVVCG0mpS8qMujntiWO2tU6gyGurpTa4RDDTSOXSfIkDdYc CRW2tKuouJ2+TeQW5cF1n1+3cX89HvKO+9Xb+V2p2XR8fQERaAx38//1Xsf6i/QZ/r6JI8jN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257PixwAAAN0AAAAPAAAAAAAA AAAAAAAAAKECAABkcnMvZG93bnJldi54bWxQSwUGAAAAAAQABAD5AAAAlQMAAAAA ">
                        <v:stroke dashstyle="dash"/>
                      </v:line>
                      <v:line id="Line 7" o:spid="_x0000_s1029" style="position:absolute;flip:x;visibility:visible;mso-wrap-style:square" from="7469,2141" to="8558,3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H5pccAAADdAAAADwAAAGRycy9kb3ducmV2LnhtbESPQUvDQBCF74L/YRnBi9hNRSTGbksR hB56aZUUb2N2zIZkZ+Putk3/vXMQvM3w3rz3zWI1+UGdKKYusIH5rABF3ATbcWvg4/3tvgSVMrLF ITAZuFCC1fL6aoGVDWfe0WmfWyUhnCo04HIeK61T48hjmoWRWLTvED1mWWOrbcSzhPtBPxTFk/bY sTQ4HOnVUdPvj96ALrd3P3H99djX/eHw7OqmHj+3xtzeTOsXUJmm/G/+u95YwZ+XgivfyAh6+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AfmlxwAAAN0AAAAPAAAAAAAA AAAAAAAAAKECAABkcnMvZG93bnJldi54bWxQSwUGAAAAAAQABAD5AAAAlQMAAAAA "/>
                      <v:line id="Line 8" o:spid="_x0000_s1030" style="position:absolute;flip:x y;visibility:visible;mso-wrap-style:square" from="6463,2722" to="7989,2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7cWMQAAADdAAAADwAAAGRycy9kb3ducmV2LnhtbERPTWvCQBC9C/0PyxS8SN1EpaRpNiKF Sk+KacXrkB2T0OxsyG5N6q/vFgRv83ifk61H04oL9a6xrCCeRyCIS6sbrhR8fb4/JSCcR9bYWiYF v+RgnT9MMky1HfhAl8JXIoSwS1FB7X2XSunKmgy6ue2IA3e2vUEfYF9J3eMQwk0rF1H0LA02HBpq 7OitpvK7+DEKkHfXZTLEtJJbOrnFbj/bHM9KTR/HzSsIT6O/i2/uDx3mx8kL/H8TTpD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TtxYxAAAAN0AAAAPAAAAAAAAAAAA AAAAAKECAABkcnMvZG93bnJldi54bWxQSwUGAAAAAAQABAD5AAAAkgMAAAAA "/>
                      <v:line id="Line 9" o:spid="_x0000_s1031" style="position:absolute;flip:x y;visibility:visible;mso-wrap-style:square" from="6975,2720" to="7072,2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3jGMYAAADdAAAADwAAAGRycy9kb3ducmV2LnhtbESPT2vCQBDF7wW/wzJCL0U3saVodBUR Kj1Z6h+8DtkxCWZnQ3Y1sZ++cyj0NsN7895vFqve1epObag8G0jHCSji3NuKCwPHw8doCipEZIu1 ZzLwoACr5eBpgZn1HX/TfR8LJSEcMjRQxthkWoe8JIdh7Bti0S6+dRhlbQttW+wk3NV6kiTv2mHF 0lBiQ5uS8uv+5gwg735ep11Kb3pL5zDZfb2sTxdjnof9eg4qUh//zX/Xn1bw05nwyzcygl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t4xjGAAAA3QAAAA8AAAAAAAAA AAAAAAAAoQIAAGRycy9kb3ducmV2LnhtbFBLBQYAAAAABAAEAPkAAACUAwAAAAA= "/>
                      <v:line id="Line 10" o:spid="_x0000_s1032" style="position:absolute;flip:y;visibility:visible;mso-wrap-style:square" from="6975,2798" to="7072,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LG5cUAAADdAAAADwAAAGRycy9kb3ducmV2LnhtbERPTWsCMRC9F/ofwhS8lJpdkaKrUaRQ 6MFLraz0Nm6mm2U3k22S6vbfG0HwNo/3Ocv1YDtxIh8axwrycQaCuHK64VrB/uv9ZQYiRGSNnWNS 8E8B1qvHhyUW2p35k067WIsUwqFABSbGvpAyVIYshrHriRP347zFmKCvpfZ4TuG2k5Mse5UWG04N Bnt6M1S1uz+rQM62z79+c5y2ZXs4zE1Zlf33VqnR07BZgIg0xLv45v7QaX4+z+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uLG5cUAAADdAAAADwAAAAAAAAAA AAAAAAChAgAAZHJzL2Rvd25yZXYueG1sUEsFBgAAAAAEAAQA+QAAAJMDAAAAAA== "/>
                      <v:line id="Line 11" o:spid="_x0000_s1033" style="position:absolute;flip:x;visibility:visible;mso-wrap-style:square" from="7790,2038" to="7873,2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BYksQAAADdAAAADwAAAGRycy9kb3ducmV2LnhtbERPTWsCMRC9F/ofwhS8lJpVpOhqFCkU PHjRlpXepptxs+xmsk1SXf+9EQRv83ifs1j1thUn8qF2rGA0zEAQl07XXCn4/vp8m4IIEVlj65gU XCjAavn8tMBcuzPv6LSPlUghHHJUYGLscilDachiGLqOOHFH5y3GBH0ltcdzCretHGfZu7RYc2ow 2NGHobLZ/1sFcrp9/fPr30lTNIfDzBRl0f1slRq89Os5iEh9fIjv7o1O80ezMdy+S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MFiSxAAAAN0AAAAPAAAAAAAAAAAA AAAAAKECAABkcnMvZG93bnJldi54bWxQSwUGAAAAAAQABAD5AAAAkgMAAAAA "/>
                      <v:line id="Line 12" o:spid="_x0000_s1034" style="position:absolute;visibility:visible;mso-wrap-style:square" from="7873,2038" to="7982,2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eN9sUAAADdAAAADwAAAGRycy9kb3ducmV2LnhtbERPTWvCQBC9C/6HZQRvurFCqKmriEXQ HkrVQnscs2MSzc6G3W2S/vtuodDbPN7nLNe9qUVLzleWFcymCQji3OqKCwXv593kEYQPyBpry6Tg mzysV8PBEjNtOz5SewqFiCHsM1RQhtBkUvq8JIN+ahviyF2tMxgidIXUDrsYbmr5kCSpNFhxbCix oW1J+f30ZRS8zt/SdnN42fcfh/SSPx8vn7fOKTUe9ZsnEIH68C/+c+91nD9bzO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eN9sUAAADdAAAADwAAAAAAAAAA AAAAAAChAgAAZHJzL2Rvd25yZXYueG1sUEsFBgAAAAAEAAQA+QAAAJMDAAAAAA== "/>
                      <v:group id="Group 13" o:spid="_x0000_s1035" style="position:absolute;left:8037;top:2180;width:515;height:840" coordorigin="7987,9964" coordsize="515,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kr1esQAAADdAAAADwAAAGRycy9kb3ducmV2LnhtbERPTWvCQBC9F/wPywje dBNtpY2uIqLFgwhqoXgbsmMSzM6G7JrEf+8WhN7m8T5nvuxMKRqqXWFZQTyKQBCnVhecKfg5b4ef IJxH1lhaJgUPcrBc9N7mmGjb8pGak89ECGGXoILc+yqR0qU5GXQjWxEH7mprgz7AOpO6xjaEm1KO o2gqDRYcGnKsaJ1TejvdjYLvFtvVJN40+9t1/bicPw6/+5iUGvS71QyEp87/i1/unQ7z4693+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kr1esQAAADdAAAA DwAAAAAAAAAAAAAAAACqAgAAZHJzL2Rvd25yZXYueG1sUEsFBgAAAAAEAAQA+gAAAJsDAAAAAA== ">
                        <v:line id="Line 14" o:spid="_x0000_s1036" style="position:absolute;visibility:visible;mso-wrap-style:square" from="8502,9964" to="8502,10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KwGcYAAADdAAAADwAAAGRycy9kb3ducmV2LnhtbERPTWvCQBC9F/oflin0VjdaDG10FbEU tIeittAex+yYRLOzYXdN0n/vCgVv83ifM533phYtOV9ZVjAcJCCIc6srLhR8f70/vYDwAVljbZkU /JGH+ez+boqZth1vqd2FQsQQ9hkqKENoMil9XpJBP7ANceQO1hkMEbpCaoddDDe1HCVJKg1WHBtK bGhZUn7anY2Cz+dN2i7WH6v+Z53u87ft/vfYOaUeH/rFBESgPtzE/+6VjvOHr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ysBnGAAAA3QAAAA8AAAAAAAAA AAAAAAAAoQIAAGRycy9kb3ducmV2LnhtbFBLBQYAAAAABAAEAPkAAACUAwAAAAA= "/>
                        <v:line id="Line 15" o:spid="_x0000_s1037" style="position:absolute;visibility:visible;mso-wrap-style:square" from="8409,10087" to="8409,10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AubsUAAADdAAAADwAAAGRycy9kb3ducmV2LnhtbERPTWvCQBC9F/wPyxR6qxsthJq6irQI 6kGqLbTHMTtNUrOzYXdN4r93BcHbPN7nTOe9qUVLzleWFYyGCQji3OqKCwXfX8vnVxA+IGusLZOC M3mYzwYPU8y07XhH7T4UIoawz1BBGUKTSenzkgz6oW2II/dnncEQoSukdtjFcFPLcZKk0mDFsaHE ht5Lyo/7k1GwfflM28V6s+p/1ukh/9gdfv87p9TTY794AxGoD3fxzb3Scf5oks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AubsUAAADdAAAADwAAAAAAAAAA AAAAAAChAgAAZHJzL2Rvd25yZXYueG1sUEsFBgAAAAAEAAQA+QAAAJMDAAAAAA== "/>
                        <v:line id="Line 16" o:spid="_x0000_s1038" style="position:absolute;visibility:visible;mso-wrap-style:square" from="8314,10189" to="8314,10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yL9cYAAADdAAAADwAAAGRycy9kb3ducmV2LnhtbERPTWvCQBC9C/0PyxR6040tpDW6irQU tIeiVtDjmB2TaHY27G6T9N93CwVv83ifM1v0phYtOV9ZVjAeJSCIc6srLhTsv96HLyB8QNZYWyYF P+RhMb8bzDDTtuMttbtQiBjCPkMFZQhNJqXPSzLoR7YhjtzZOoMhQldI7bCL4aaWj0mSSoMVx4YS G3otKb/uvo2Cz6dN2i7XH6v+sE5P+dv2dLx0TqmH+345BRGoDzfxv3ul4/zx5Bn+vokn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si/XGAAAA3QAAAA8AAAAAAAAA AAAAAAAAoQIAAGRycy9kb3ducmV2LnhtbFBLBQYAAAAABAAEAPkAAACUAwAAAAA= "/>
                        <v:line id="Line 17" o:spid="_x0000_s1039" style="position:absolute;visibility:visible;mso-wrap-style:square" from="8236,10327" to="8236,10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Mfh8gAAADdAAAADwAAAGRycy9kb3ducmV2LnhtbESPT0vDQBDF70K/wzKCN7upQtDYbSmK 0HoQ+wfa4zQ7JrHZ2bC7JvHbOwfB2wzvzXu/mS9H16qeQmw8G5hNM1DEpbcNVwYO+9fbB1AxIVts PZOBH4qwXEyu5lhYP/CW+l2qlIRwLNBAnVJXaB3LmhzGqe+IRfv0wWGSNVTaBhwk3LX6Lsty7bBh aaixo+eaysvu2xl4v//I+9XmbT0eN/m5fNmeT19DMObmelw9gUo0pn/z3/XaCv7sUX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zMfh8gAAADdAAAADwAAAAAA AAAAAAAAAAChAgAAZHJzL2Rvd25yZXYueG1sUEsFBgAAAAAEAAQA+QAAAJYDAAAAAA== "/>
                        <v:line id="Line 18" o:spid="_x0000_s1040" style="position:absolute;visibility:visible;mso-wrap-style:square" from="8157,10402" to="8157,10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6HMUAAADdAAAADwAAAGRycy9kb3ducmV2LnhtbERPS2vCQBC+F/wPywje6sYKoaauIi0F 7UHqA9rjmJ0m0exs2N0m8d93C4K3+fieM1/2phYtOV9ZVjAZJyCIc6srLhQcD++PzyB8QNZYWyYF V/KwXAwe5php2/GO2n0oRAxhn6GCMoQmk9LnJRn0Y9sQR+7HOoMhQldI7bCL4aaWT0mSSoMVx4YS G3otKb/sf42C7fQzbVebj3X/tUlP+dvu9H3unFKjYb96ARGoD3fxzb3Wcf5kNoP/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6HMUAAADdAAAADwAAAAAAAAAA AAAAAAChAgAAZHJzL2Rvd25yZXYueG1sUEsFBgAAAAAEAAQA+QAAAJMDAAAAAA== "/>
                        <v:line id="Line 19" o:spid="_x0000_s1041" style="position:absolute;visibility:visible;mso-wrap-style:square" from="8066,10504" to="8066,10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rnescAAADdAAAADwAAAGRycy9kb3ducmV2LnhtbESPT2vCQBDF74LfYRnBm25sIZTUVUQR tIdS/0A9jtkxSZudDbtrkn77bqHgbYb33m/ezJe9qUVLzleWFcymCQji3OqKCwXn03byAsIHZI21 ZVLwQx6Wi+Fgjpm2HR+oPYZCRAj7DBWUITSZlD4vyaCf2oY4ajfrDIa4ukJqh12Em1o+JUkqDVYc L5TY0Lqk/Pt4Nwrenz/SdrV/2/Wf+/Sabw7Xy1fnlBqP+tUriEB9eJj/0zsd60ck/H0TR5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aud6xwAAAN0AAAAPAAAAAAAA AAAAAAAAAKECAABkcnMvZG93bnJldi54bWxQSwUGAAAAAAQABAD5AAAAlQMAAAAA "/>
                        <v:line id="Line 20" o:spid="_x0000_s1042" style="position:absolute;visibility:visible;mso-wrap-style:square" from="7987,10624" to="7987,10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C4cUAAADdAAAADwAAAGRycy9kb3ducmV2LnhtbERPS2vCQBC+F/wPyxR6qxstBEldRSoF 7aHUB9TjmB2TaHY27G6T+O/dguBtPr7nTOe9qUVLzleWFYyGCQji3OqKCwX73efrBIQPyBpry6Tg Sh7ms8HTFDNtO95Quw2FiCHsM1RQhtBkUvq8JIN+aBviyJ2sMxgidIXUDrsYbmo5TpJUGqw4NpTY 0EdJ+WX7ZxR8v/2k7WL9tep/1+kxX26Oh3PnlHp57hfvIAL14SG+u1c6zh8nI/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ZC4cUAAADdAAAADwAAAAAAAAAA AAAAAAChAgAAZHJzL2Rvd25yZXYueG1sUEsFBgAAAAAEAAQA+QAAAJMDAAAAAA== "/>
                      </v:group>
                      <v:group id="Group 21" o:spid="_x0000_s1043" style="position:absolute;left:7527;top:2883;width:515;height:840" coordorigin="7987,9964" coordsize="515,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A8bsMAAADdAAAADwAAAGRycy9kb3ducmV2LnhtbERPS4vCMBC+C/6HMII3 TdtFkWoUEV08yIIPWPY2NGNbbCaliW3992ZhYW/z8T1ntelNJVpqXGlZQTyNQBBnVpecK7hdD5MF COeRNVaWScGLHGzWw8EKU207PlN78bkIIexSVFB4X6dSuqwgg25qa+LA3W1j0AfY5FI32IVwU8kk iubSYMmhocCadgVlj8vTKPjssNt+xPv29LjvXj/X2df3KSalxqN+uwThqff/4j/3UYf5SZTA7zfh BL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wDxuwwAAAN0AAAAP AAAAAAAAAAAAAAAAAKoCAABkcnMvZG93bnJldi54bWxQSwUGAAAAAAQABAD6AAAAmgMAAAAA ">
                        <v:line id="Line 22" o:spid="_x0000_s1044" style="position:absolute;visibility:visible;mso-wrap-style:square" from="8502,9964" to="8502,10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h5DcQAAADdAAAADwAAAGRycy9kb3ducmV2LnhtbERPTWvCQBC9C/0PyxS86UaFUFJXEUXQ HoraQnscs9MkbXY27K5J/PeuUPA2j/c582VvatGS85VlBZNxAoI4t7riQsHnx3b0AsIHZI21ZVJw JQ/LxdNgjpm2HR+pPYVCxBD2GSooQ2gyKX1ekkE/tg1x5H6sMxgidIXUDrsYbmo5TZJUGqw4NpTY 0Lqk/O90MQreZ4e0Xe3fdv3XPj3nm+P5+7dzSg2f+9UriEB9eIj/3Tsd50+TG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uHkNxAAAAN0AAAAPAAAAAAAAAAAA AAAAAKECAABkcnMvZG93bnJldi54bWxQSwUGAAAAAAQABAD5AAAAkgMAAAAA "/>
                        <v:line id="Line 23" o:spid="_x0000_s1045" style="position:absolute;visibility:visible;mso-wrap-style:square" from="8409,10087" to="8409,10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HhecUAAADdAAAADwAAAGRycy9kb3ducmV2LnhtbERPTWvCQBC9F/wPywje6qZaQomuIpaC eijVFvQ4ZsckNTsbdtck/ffdgtDbPN7nzJe9qUVLzleWFTyNExDEudUVFwq+Pt8eX0D4gKyxtkwK fsjDcjF4mGOmbcd7ag+hEDGEfYYKyhCaTEqfl2TQj21DHLmLdQZDhK6Q2mEXw00tJ0mSSoMVx4YS G1qXlF8PN6PgffqRtqvtbtMft+k5f92fT9+dU2o07FczEIH68C++uzc6zp8k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VHhecUAAADdAAAADwAAAAAAAAAA AAAAAAChAgAAZHJzL2Rvd25yZXYueG1sUEsFBgAAAAAEAAQA+QAAAJMDAAAAAA== "/>
                        <v:line id="Line 24" o:spid="_x0000_s1046" style="position:absolute;visibility:visible;mso-wrap-style:square" from="8314,10189" to="8314,10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1E4sUAAADdAAAADwAAAGRycy9kb3ducmV2LnhtbERPTWvCQBC9F/wPywje6qZKQ4muIpaC eijVFvQ4ZsckNTsbdtck/ffdgtDbPN7nzJe9qUVLzleWFTyNExDEudUVFwq+Pt8eX0D4gKyxtkwK fsjDcjF4mGOmbcd7ag+hEDGEfYYKyhCaTEqfl2TQj21DHLmLdQZDhK6Q2mEXw00tJ0mSSoMVx4YS G1qXlF8PN6PgffqRtqvtbtMft+k5f92fT9+dU2o07FczEIH68C++uzc6zp8k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1E4sUAAADdAAAADwAAAAAAAAAA AAAAAAChAgAAZHJzL2Rvd25yZXYueG1sUEsFBgAAAAAEAAQA+QAAAJMDAAAAAA== "/>
                        <v:line id="Line 25" o:spid="_x0000_s1047" style="position:absolute;visibility:visible;mso-wrap-style:square" from="8236,10327" to="8236,10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alcQAAADdAAAADwAAAGRycy9kb3ducmV2LnhtbERPTWvCQBC9C/6HZYTedKOFUKKriFLQ Hkq1gh7H7JhEs7Nhd5uk/75bKPQ2j/c5i1VvatGS85VlBdNJAoI4t7riQsHp83X8AsIHZI21ZVLw TR5Wy+FggZm2HR+oPYZCxBD2GSooQ2gyKX1ekkE/sQ1x5G7WGQwRukJqh10MN7WcJUkqDVYcG0ps aFNS/jh+GQXvzx9pu96/7frzPr3m28P1cu+cUk+jfj0HEagP/+I/907H+bMkhd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z9qVxAAAAN0AAAAPAAAAAAAAAAAA AAAAAKECAABkcnMvZG93bnJldi54bWxQSwUGAAAAAAQABAD5AAAAkgMAAAAA "/>
                        <v:line id="Line 26" o:spid="_x0000_s1048" style="position:absolute;visibility:visible;mso-wrap-style:square" from="8157,10402" to="8157,10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N/DsUAAADdAAAADwAAAGRycy9kb3ducmV2LnhtbERPTWvCQBC9F/wPywje6qYKaYmuIpaC eijVFvQ4ZsckNTsbdtck/ffdgtDbPN7nzJe9qUVLzleWFTyNExDEudUVFwq+Pt8eX0D4gKyxtkwK fsjDcjF4mGOmbcd7ag+hEDGEfYYKyhCaTEqfl2TQj21DHLmLdQZDhK6Q2mEXw00tJ0mSSoMVx4YS G1qXlF8PN6PgffqRtqvtbtMft+k5f92fT9+dU2o07FczEIH68C++uzc6zp8k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YN/DsUAAADdAAAADwAAAAAAAAAA AAAAAAChAgAAZHJzL2Rvd25yZXYueG1sUEsFBgAAAAAEAAQA+QAAAJMDAAAAAA== "/>
                        <v:line id="Line 27" o:spid="_x0000_s1049" style="position:absolute;visibility:visible;mso-wrap-style:square" from="8066,10504" to="8066,10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zrfMgAAADdAAAADwAAAGRycy9kb3ducmV2LnhtbESPT0vDQBDF74LfYRnBm920QpDYbSkV ofUg9g/Y4zQ7TaLZ2bC7JvHbOwehtxnem/d+M1+OrlU9hdh4NjCdZKCIS28brgwcD68PT6BiQrbY eiYDvxRhubi9mWNh/cA76vepUhLCsUADdUpdoXUsa3IYJ74jFu3ig8Mka6i0DThIuGv1LMty7bBh aaixo3VN5ff+xxl4f/zI+9X2bTN+bvNz+bI7n76GYMz93bh6BpVoTFfz//XGCv4s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BzrfMgAAADdAAAADwAAAAAA AAAAAAAAAAChAgAAZHJzL2Rvd25yZXYueG1sUEsFBgAAAAAEAAQA+QAAAJYDAAAAAA== "/>
                        <v:line id="Line 28" o:spid="_x0000_s1050" style="position:absolute;visibility:visible;mso-wrap-style:square" from="7987,10624" to="7987,10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BO58UAAADdAAAADwAAAGRycy9kb3ducmV2LnhtbERPTWvCQBC9F/wPywje6qYKoY2uIpaC eijVFvQ4ZsckNTsbdtck/ffdgtDbPN7nzJe9qUVLzleWFTyNExDEudUVFwq+Pt8en0H4gKyxtkwK fsjDcjF4mGOmbcd7ag+hEDGEfYYKyhCaTEqfl2TQj21DHLmLdQZDhK6Q2mEXw00tJ0mSSoMVx4YS G1qXlF8PN6PgffqRtqvtbtMft+k5f92fT9+dU2o07FczEIH68C++uzc6zp8kL/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1BO58UAAADdAAAADwAAAAAAAAAA AAAAAAChAgAAZHJzL2Rvd25yZXYueG1sUEsFBgAAAAAEAAQA+QAAAJMDAAAAAA== "/>
                      </v:group>
                    </v:group>
                  </w:pict>
                </mc:Fallback>
              </mc:AlternateContent>
            </w:r>
            <w:r w:rsidRPr="006327AD">
              <w:rPr>
                <w:rFonts w:ascii="Times New Roman" w:hAnsi="Times New Roman" w:cs="Times New Roman"/>
                <w:sz w:val="28"/>
                <w:szCs w:val="28"/>
              </w:rPr>
              <w:t>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     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S</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I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xml:space="preserve"> Cách vẽ:</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Vẽ tia tới SI</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Vẽ tia phản xạ IK có hướng thẳng đứng từ dưới lên trên</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Vẽ đường phân giác góc SI</w:t>
            </w:r>
            <w:r w:rsidRPr="006327AD">
              <w:rPr>
                <w:color w:val="000000"/>
                <w:sz w:val="28"/>
                <w:szCs w:val="28"/>
                <w:lang w:val="en-US"/>
              </w:rPr>
              <w:t>K</w:t>
            </w:r>
            <w:r w:rsidRPr="006327AD">
              <w:rPr>
                <w:color w:val="000000"/>
                <w:sz w:val="28"/>
                <w:szCs w:val="28"/>
              </w:rPr>
              <w:t>. Đường phân giác IN chính là pháp tuyến của gương .</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color w:val="000000"/>
                <w:sz w:val="28"/>
                <w:szCs w:val="28"/>
              </w:rPr>
              <w:t>- Vẽ mặt gương vuông góc với pháp tuyến IN tại điểm tới I.</w:t>
            </w:r>
          </w:p>
        </w:tc>
      </w:tr>
    </w:tbl>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Về nhà:</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ghi nhớ của bà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Đọc “ có thể em chưa biế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Làm bài tập 4.1 đến 4.5( SBT)</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Phụ lục( Câu hỏi trắc nghiệm)</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1:</w:t>
      </w:r>
      <w:r w:rsidRPr="006327AD">
        <w:rPr>
          <w:color w:val="000000"/>
          <w:sz w:val="28"/>
          <w:szCs w:val="28"/>
        </w:rPr>
        <w:t> Tia sáng tới gương phẳng hợp với tia phản xạ một góc 1200. Hỏi góc tới có giá trị là bao nhiêu?</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9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B. 75</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C. 6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D. 30</w:t>
      </w:r>
      <w:r w:rsidRPr="006327AD">
        <w:rPr>
          <w:color w:val="000000"/>
          <w:sz w:val="28"/>
          <w:szCs w:val="28"/>
          <w:vertAlign w:val="superscript"/>
        </w:rPr>
        <w:t>o</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w:t>
      </w:r>
      <w:r w:rsidRPr="006327AD">
        <w:rPr>
          <w:b/>
          <w:bCs/>
          <w:color w:val="000000"/>
          <w:sz w:val="28"/>
          <w:szCs w:val="28"/>
          <w:lang w:val="en-US"/>
        </w:rPr>
        <w:t>2</w:t>
      </w:r>
      <w:r w:rsidRPr="006327AD">
        <w:rPr>
          <w:b/>
          <w:bCs/>
          <w:color w:val="000000"/>
          <w:sz w:val="28"/>
          <w:szCs w:val="28"/>
        </w:rPr>
        <w:t>:</w:t>
      </w:r>
      <w:r w:rsidRPr="006327AD">
        <w:rPr>
          <w:color w:val="000000"/>
          <w:sz w:val="28"/>
          <w:szCs w:val="28"/>
        </w:rPr>
        <w:t> Khi tia tới vuông góc với mặt gương phẳng thì góc phản xạ có giá trị bằ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 xml:space="preserve">B. </w:t>
      </w:r>
      <w:r w:rsidRPr="006327AD">
        <w:rPr>
          <w:color w:val="000000"/>
          <w:sz w:val="28"/>
          <w:szCs w:val="28"/>
          <w:lang w:val="en-US"/>
        </w:rPr>
        <w:t>45</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 xml:space="preserve">C. </w:t>
      </w:r>
      <w:r w:rsidRPr="006327AD">
        <w:rPr>
          <w:color w:val="000000"/>
          <w:sz w:val="28"/>
          <w:szCs w:val="28"/>
          <w:lang w:val="en-US"/>
        </w:rPr>
        <w:t>9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 xml:space="preserve">D. </w:t>
      </w:r>
      <w:r w:rsidRPr="006327AD">
        <w:rPr>
          <w:color w:val="000000"/>
          <w:sz w:val="28"/>
          <w:szCs w:val="28"/>
          <w:lang w:val="en-US"/>
        </w:rPr>
        <w:t>180</w:t>
      </w:r>
      <w:r w:rsidRPr="006327AD">
        <w:rPr>
          <w:color w:val="000000"/>
          <w:sz w:val="28"/>
          <w:szCs w:val="28"/>
          <w:vertAlign w:val="superscript"/>
        </w:rPr>
        <w:t>o</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w:t>
      </w:r>
      <w:r w:rsidRPr="006327AD">
        <w:rPr>
          <w:b/>
          <w:bCs/>
          <w:color w:val="000000"/>
          <w:sz w:val="28"/>
          <w:szCs w:val="28"/>
          <w:lang w:val="en-US"/>
        </w:rPr>
        <w:t>3</w:t>
      </w:r>
      <w:r w:rsidRPr="006327AD">
        <w:rPr>
          <w:b/>
          <w:bCs/>
          <w:color w:val="000000"/>
          <w:sz w:val="28"/>
          <w:szCs w:val="28"/>
        </w:rPr>
        <w:t>:</w:t>
      </w:r>
      <w:r w:rsidRPr="006327AD">
        <w:rPr>
          <w:color w:val="000000"/>
          <w:sz w:val="28"/>
          <w:szCs w:val="28"/>
        </w:rPr>
        <w:t> Khi chiếu một tia sáng tới gương phẳng thì góc tạo bởi tia phản xạ và tia tới có tính chất:</w:t>
      </w:r>
    </w:p>
    <w:p w:rsidR="00085AF5" w:rsidRPr="006327AD" w:rsidRDefault="006327AD" w:rsidP="006327AD">
      <w:pPr>
        <w:pStyle w:val="NormalWeb"/>
        <w:spacing w:before="120" w:beforeAutospacing="0" w:after="120" w:afterAutospacing="0"/>
        <w:ind w:left="48" w:right="48"/>
        <w:jc w:val="both"/>
        <w:rPr>
          <w:color w:val="000000"/>
          <w:sz w:val="28"/>
          <w:szCs w:val="28"/>
          <w:lang w:val="en-US"/>
        </w:rPr>
      </w:pPr>
      <w:r w:rsidRPr="006327AD">
        <w:rPr>
          <w:color w:val="000000"/>
          <w:sz w:val="28"/>
          <w:szCs w:val="28"/>
        </w:rPr>
        <w:lastRenderedPageBreak/>
        <w:t>A. bằng hai lần góc tới</w:t>
      </w:r>
      <w:r w:rsidRPr="006327AD">
        <w:rPr>
          <w:color w:val="000000"/>
          <w:sz w:val="28"/>
          <w:szCs w:val="28"/>
          <w:lang w:val="en-US"/>
        </w:rPr>
        <w:t>.</w:t>
      </w:r>
      <w:r w:rsidRPr="006327AD">
        <w:rPr>
          <w:color w:val="000000"/>
          <w:sz w:val="28"/>
          <w:szCs w:val="28"/>
        </w:rPr>
        <w:tab/>
      </w:r>
      <w:r w:rsidRPr="006327AD">
        <w:rPr>
          <w:color w:val="000000"/>
          <w:sz w:val="28"/>
          <w:szCs w:val="28"/>
        </w:rPr>
        <w:tab/>
      </w:r>
      <w:r w:rsidRPr="006327AD">
        <w:rPr>
          <w:color w:val="000000"/>
          <w:sz w:val="28"/>
          <w:szCs w:val="28"/>
        </w:rPr>
        <w:tab/>
        <w:t>B. bằng góc tới</w:t>
      </w:r>
      <w:r w:rsidRPr="006327AD">
        <w:rPr>
          <w:color w:val="000000"/>
          <w:sz w:val="28"/>
          <w:szCs w:val="28"/>
          <w:lang w:val="en-US"/>
        </w:rPr>
        <w:t>.</w:t>
      </w:r>
    </w:p>
    <w:p w:rsidR="00085AF5" w:rsidRPr="006327AD" w:rsidRDefault="006327AD" w:rsidP="006327AD">
      <w:pPr>
        <w:pStyle w:val="NormalWeb"/>
        <w:spacing w:before="120" w:beforeAutospacing="0" w:after="120" w:afterAutospacing="0"/>
        <w:ind w:left="48" w:right="48"/>
        <w:jc w:val="both"/>
        <w:rPr>
          <w:color w:val="000000"/>
          <w:sz w:val="28"/>
          <w:szCs w:val="28"/>
          <w:lang w:val="en-US"/>
        </w:rPr>
      </w:pPr>
      <w:r w:rsidRPr="006327AD">
        <w:rPr>
          <w:color w:val="000000"/>
          <w:sz w:val="28"/>
          <w:szCs w:val="28"/>
        </w:rPr>
        <w:t>C. bằng nửa góc tới</w:t>
      </w:r>
      <w:r w:rsidRPr="006327AD">
        <w:rPr>
          <w:color w:val="000000"/>
          <w:sz w:val="28"/>
          <w:szCs w:val="28"/>
          <w:lang w:val="en-US"/>
        </w:rPr>
        <w:t>.</w:t>
      </w:r>
      <w:r w:rsidRPr="006327AD">
        <w:rPr>
          <w:color w:val="000000"/>
          <w:sz w:val="28"/>
          <w:szCs w:val="28"/>
        </w:rPr>
        <w:tab/>
      </w:r>
      <w:r w:rsidRPr="006327AD">
        <w:rPr>
          <w:color w:val="000000"/>
          <w:sz w:val="28"/>
          <w:szCs w:val="28"/>
        </w:rPr>
        <w:tab/>
      </w:r>
      <w:r w:rsidRPr="006327AD">
        <w:rPr>
          <w:color w:val="000000"/>
          <w:sz w:val="28"/>
          <w:szCs w:val="28"/>
        </w:rPr>
        <w:tab/>
        <w:t>D. Tất cả đều sai</w:t>
      </w:r>
      <w:r w:rsidRPr="006327AD">
        <w:rPr>
          <w:color w:val="000000"/>
          <w:sz w:val="28"/>
          <w:szCs w:val="28"/>
          <w:lang w:val="en-US"/>
        </w:rPr>
        <w: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4:</w:t>
      </w:r>
      <w:r w:rsidRPr="006327AD">
        <w:rPr>
          <w:color w:val="000000"/>
          <w:sz w:val="28"/>
          <w:szCs w:val="28"/>
        </w:rPr>
        <w:t> Chọn câu </w:t>
      </w:r>
      <w:r w:rsidRPr="006327AD">
        <w:rPr>
          <w:b/>
          <w:bCs/>
          <w:color w:val="000000"/>
          <w:sz w:val="28"/>
          <w:szCs w:val="28"/>
        </w:rPr>
        <w:t>đúng</w:t>
      </w:r>
      <w:r w:rsidRPr="006327AD">
        <w:rPr>
          <w:color w:val="000000"/>
          <w:sz w:val="28"/>
          <w:szCs w:val="28"/>
        </w:rPr>
        <w: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Tia phản xạ nằm trong mặt phẳng chứa tia tới và đường pháp tuyến với gương tại điểm tới.</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Tia phản xạ, tia tới và đường pháp tuyến với gương tại điểm tới cùng nằm trong một mặt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Mặt phẳng chứa tia tới và đường pháp tuyến với gương tại điểm tới cũng chứa tia phản xạ.</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Cả A, B, C.</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5:</w:t>
      </w:r>
      <w:r w:rsidRPr="006327AD">
        <w:rPr>
          <w:color w:val="000000"/>
          <w:sz w:val="28"/>
          <w:szCs w:val="28"/>
        </w:rPr>
        <w:t> Vật nào sau đây </w:t>
      </w:r>
      <w:r w:rsidRPr="006327AD">
        <w:rPr>
          <w:b/>
          <w:bCs/>
          <w:color w:val="000000"/>
          <w:sz w:val="28"/>
          <w:szCs w:val="28"/>
        </w:rPr>
        <w:t>không thể</w:t>
      </w:r>
      <w:r w:rsidRPr="006327AD">
        <w:rPr>
          <w:color w:val="000000"/>
          <w:sz w:val="28"/>
          <w:szCs w:val="28"/>
        </w:rPr>
        <w:t> xem là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Màn hình tivi</w:t>
      </w:r>
      <w:r w:rsidRPr="006327AD">
        <w:rPr>
          <w:color w:val="000000"/>
          <w:sz w:val="28"/>
          <w:szCs w:val="28"/>
          <w:lang w:val="en-US"/>
        </w:rPr>
        <w:t>.</w:t>
      </w:r>
      <w:r w:rsidRPr="006327AD">
        <w:rPr>
          <w:color w:val="000000"/>
          <w:sz w:val="28"/>
          <w:szCs w:val="28"/>
        </w:rPr>
        <w:tab/>
      </w:r>
      <w:r w:rsidRPr="006327AD">
        <w:rPr>
          <w:color w:val="000000"/>
          <w:sz w:val="28"/>
          <w:szCs w:val="28"/>
        </w:rPr>
        <w:tab/>
      </w:r>
      <w:r w:rsidRPr="006327AD">
        <w:rPr>
          <w:color w:val="000000"/>
          <w:sz w:val="28"/>
          <w:szCs w:val="28"/>
        </w:rPr>
        <w:tab/>
        <w:t>B. Mặt tờ giấy trắng</w:t>
      </w:r>
      <w:r w:rsidRPr="006327AD">
        <w:rPr>
          <w:color w:val="000000"/>
          <w:sz w:val="28"/>
          <w:szCs w:val="28"/>
          <w:lang w:val="en-US"/>
        </w:rPr>
        <w:t>.</w:t>
      </w:r>
      <w:r w:rsidRPr="006327AD">
        <w:rPr>
          <w:color w:val="000000"/>
          <w:sz w:val="28"/>
          <w:szCs w:val="28"/>
        </w:rPr>
        <w:t xml:space="preserve"> </w:t>
      </w:r>
    </w:p>
    <w:p w:rsidR="00085AF5" w:rsidRPr="006327AD" w:rsidRDefault="006327AD" w:rsidP="006327AD">
      <w:pPr>
        <w:pStyle w:val="NormalWeb"/>
        <w:spacing w:before="120" w:beforeAutospacing="0" w:after="120" w:afterAutospacing="0"/>
        <w:ind w:left="48" w:right="48"/>
        <w:jc w:val="both"/>
        <w:rPr>
          <w:color w:val="000000"/>
          <w:sz w:val="28"/>
          <w:szCs w:val="28"/>
          <w:lang w:val="en-US"/>
        </w:rPr>
      </w:pPr>
      <w:r w:rsidRPr="006327AD">
        <w:rPr>
          <w:color w:val="000000"/>
          <w:sz w:val="28"/>
          <w:szCs w:val="28"/>
        </w:rPr>
        <w:t>C. Mặt hồ nước trong</w:t>
      </w:r>
      <w:r w:rsidRPr="006327AD">
        <w:rPr>
          <w:color w:val="000000"/>
          <w:sz w:val="28"/>
          <w:szCs w:val="28"/>
        </w:rPr>
        <w:tab/>
      </w:r>
      <w:r w:rsidRPr="006327AD">
        <w:rPr>
          <w:color w:val="000000"/>
          <w:sz w:val="28"/>
          <w:szCs w:val="28"/>
        </w:rPr>
        <w:tab/>
        <w:t>D. Miếng thủy tinh không tráng bạc nitrat</w:t>
      </w:r>
      <w:r w:rsidRPr="006327AD">
        <w:rPr>
          <w:color w:val="000000"/>
          <w:sz w:val="28"/>
          <w:szCs w:val="28"/>
          <w:lang w:val="en-US"/>
        </w:rPr>
        <w:t>.</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4</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4</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Heading1"/>
        <w:rPr>
          <w:b w:val="0"/>
          <w:bCs w:val="0"/>
          <w:color w:val="FF0000"/>
          <w:sz w:val="32"/>
          <w:szCs w:val="32"/>
          <w:shd w:val="clear" w:color="auto" w:fill="FFFFFF"/>
        </w:rPr>
      </w:pPr>
      <w:bookmarkStart w:id="4" w:name="_Toc66803498"/>
      <w:r w:rsidRPr="006327AD">
        <w:rPr>
          <w:color w:val="FF0000"/>
          <w:sz w:val="32"/>
          <w:szCs w:val="32"/>
          <w:shd w:val="clear" w:color="auto" w:fill="FFFFFF"/>
        </w:rPr>
        <w:t>BÀI 5: ẢNH CỦA MỘT VẬT TẠO BỞI GƯƠNG PHẲNG.</w:t>
      </w:r>
      <w:bookmarkEnd w:id="4"/>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Nêu được tính chất của ảnh tạo bởi gương phẳng.</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Vẽ được ảnh của một vật đặt trước gương phẳng.</w:t>
      </w:r>
    </w:p>
    <w:p w:rsidR="00085AF5" w:rsidRPr="006327AD" w:rsidRDefault="006327AD" w:rsidP="006327AD">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color w:val="000000"/>
          <w:sz w:val="28"/>
          <w:szCs w:val="28"/>
        </w:rPr>
        <w:t xml:space="preserve">2.1. Năng lực chung: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b/>
          <w:i/>
          <w:color w:val="000000"/>
          <w:sz w:val="28"/>
          <w:szCs w:val="28"/>
          <w:lang w:val="en-US"/>
        </w:rPr>
        <w:t>- Năng lực tự chủ và tự học:</w:t>
      </w:r>
      <w:r w:rsidRPr="006327AD">
        <w:rPr>
          <w:color w:val="000000"/>
          <w:sz w:val="28"/>
          <w:szCs w:val="28"/>
          <w:lang w:val="en-US"/>
        </w:rPr>
        <w:t>Tìm hiểu thông tin, đọc sách giáo khoa, quan sát tranh ảnh, để tìm hiểu vấn đề về sơ đồ mạch điện, quy ước chiều dòng điện.</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i/>
          <w:color w:val="000000"/>
          <w:sz w:val="28"/>
          <w:szCs w:val="28"/>
          <w:lang w:val="en-US"/>
        </w:rPr>
        <w:t>- Năng lực giao tiếp và hợp tác:</w:t>
      </w:r>
      <w:r w:rsidRPr="006327AD">
        <w:rPr>
          <w:color w:val="000000"/>
          <w:sz w:val="28"/>
          <w:szCs w:val="28"/>
          <w:lang w:val="en-US"/>
        </w:rPr>
        <w:t>Thảo luận nhóm để thiết kế thí nghiệm, thực hiện thí nghiệm, hợp tác giải quyết các kết quả thu được biết cách vẽ ảnh của một vật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
          <w:i/>
          <w:color w:val="000000"/>
          <w:sz w:val="28"/>
          <w:szCs w:val="28"/>
        </w:rPr>
        <w:t>- Năng lực nhận biết:</w:t>
      </w:r>
      <w:r w:rsidRPr="006327AD">
        <w:rPr>
          <w:rFonts w:ascii="Times New Roman" w:hAnsi="Times New Roman" w:cs="Times New Roman"/>
          <w:color w:val="000000"/>
          <w:sz w:val="28"/>
          <w:szCs w:val="28"/>
        </w:rPr>
        <w:t>Nhận biết được các đặc điểm của ảnh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
          <w:i/>
          <w:color w:val="000000"/>
          <w:sz w:val="28"/>
          <w:szCs w:val="28"/>
        </w:rPr>
        <w:t>- Năng lực tìm hiểu:</w:t>
      </w:r>
      <w:r w:rsidRPr="006327AD">
        <w:rPr>
          <w:rFonts w:ascii="Times New Roman" w:hAnsi="Times New Roman" w:cs="Times New Roman"/>
          <w:sz w:val="28"/>
          <w:szCs w:val="28"/>
        </w:rPr>
        <w:t>Từ đó có thể vẽ ảnh của một vật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
          <w:i/>
          <w:color w:val="000000"/>
          <w:sz w:val="28"/>
          <w:szCs w:val="28"/>
        </w:rPr>
        <w:t>- Vận dụng kiến thức, kỹ năng đã học:</w:t>
      </w:r>
      <w:r w:rsidRPr="006327AD">
        <w:rPr>
          <w:rFonts w:ascii="Times New Roman" w:hAnsi="Times New Roman" w:cs="Times New Roman"/>
          <w:sz w:val="28"/>
          <w:szCs w:val="28"/>
        </w:rPr>
        <w:t>Vận dụng được các kiến thức xác định được ảnh của một vật tạo bởi gương phẳ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6327AD">
        <w:rPr>
          <w:b/>
          <w:bCs/>
          <w:color w:val="000000"/>
          <w:sz w:val="28"/>
          <w:szCs w:val="28"/>
          <w:lang w:val="nl-NL"/>
        </w:rPr>
        <w:t>3. Phẩm chấ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themeColor="text1"/>
          <w:sz w:val="28"/>
          <w:szCs w:val="28"/>
          <w:lang w:val="nl-NL"/>
        </w:rPr>
      </w:pPr>
      <w:r w:rsidRPr="006327AD">
        <w:rPr>
          <w:rFonts w:ascii="Times New Roman" w:hAnsi="Times New Roman" w:cs="Times New Roman"/>
          <w:bCs/>
          <w:color w:val="000000" w:themeColor="text1"/>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themeColor="text1"/>
          <w:sz w:val="28"/>
          <w:szCs w:val="28"/>
          <w:lang w:val="nl-NL"/>
        </w:rPr>
      </w:pPr>
      <w:r w:rsidRPr="006327AD">
        <w:rPr>
          <w:rFonts w:ascii="Times New Roman" w:hAnsi="Times New Roman" w:cs="Times New Roman"/>
          <w:bCs/>
          <w:color w:val="000000" w:themeColor="text1"/>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color w:val="000000" w:themeColor="text1"/>
          <w:sz w:val="28"/>
          <w:szCs w:val="28"/>
          <w:lang w:val="nl-NL"/>
        </w:rPr>
        <w:t>- Nhân ái, trách nhiệm: Hợp tác giữa các thành viên trong nhóm</w:t>
      </w:r>
      <w:r w:rsidRPr="006327AD">
        <w:rPr>
          <w:rFonts w:ascii="Times New Roman" w:hAnsi="Times New Roman" w:cs="Times New Roman"/>
          <w:bCs/>
          <w:sz w:val="28"/>
          <w:szCs w:val="28"/>
          <w:lang w:val="nl-NL"/>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bCs/>
          <w:color w:val="000000"/>
          <w:sz w:val="28"/>
          <w:szCs w:val="28"/>
          <w:shd w:val="clear" w:color="auto" w:fill="FFFFFF"/>
        </w:rPr>
      </w:pPr>
      <w:r w:rsidRPr="006327AD">
        <w:rPr>
          <w:b/>
          <w:bCs/>
          <w:color w:val="000000"/>
          <w:sz w:val="28"/>
          <w:szCs w:val="28"/>
          <w:shd w:val="clear" w:color="auto" w:fill="FFFFFF"/>
        </w:rPr>
        <w:t>II. 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1.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Bộ thí nghiệm gồm: </w:t>
      </w:r>
      <w:r w:rsidRPr="006327AD">
        <w:rPr>
          <w:rFonts w:ascii="Times New Roman" w:eastAsia="Calibri" w:hAnsi="Times New Roman" w:cs="Times New Roman"/>
          <w:color w:val="000000"/>
          <w:sz w:val="28"/>
          <w:szCs w:val="28"/>
          <w:lang w:val="pt-BR"/>
        </w:rPr>
        <w:t>Gương phẳng, giá lắp.</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Học sinh: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SGK, đọc trước nội dung thông tin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lang w:val="nl-NL"/>
        </w:rPr>
        <w:t>1. Hoạt động 1: Mở đầu</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Times New Roman" w:hAnsi="Times New Roman" w:cs="Times New Roman"/>
          <w:b/>
          <w:sz w:val="28"/>
          <w:szCs w:val="28"/>
          <w:lang w:val="vi-VN"/>
        </w:rPr>
        <w:lastRenderedPageBreak/>
        <w:t>a) Mục tiêu:</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ổ chức tình huống học tập.</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nl-NL"/>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nl-NL"/>
        </w:rPr>
        <w:t>Nhận biết được hàng ngày chúng ta thường sử dụng gương phẳng để  soi như thế nào.</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Các câu trả lời của HS.</w:t>
      </w:r>
    </w:p>
    <w:p w:rsidR="00085AF5" w:rsidRPr="006327AD" w:rsidRDefault="00876709" w:rsidP="006327AD">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1A38E5">
            <w:pPr>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1A38E5">
            <w:pPr>
              <w:jc w:val="both"/>
              <w:rPr>
                <w:rFonts w:ascii="Times New Roman" w:hAnsi="Times New Roman" w:cs="Times New Roman"/>
                <w:b/>
                <w:sz w:val="28"/>
                <w:szCs w:val="28"/>
                <w:lang w:val="vi-VN"/>
              </w:rPr>
            </w:pPr>
            <w:r w:rsidRPr="006327AD">
              <w:rPr>
                <w:rFonts w:ascii="Times New Roman" w:hAnsi="Times New Roman" w:cs="Times New Roman"/>
                <w:b/>
                <w:sz w:val="28"/>
                <w:szCs w:val="28"/>
                <w:lang w:val="vi-VN"/>
              </w:rPr>
              <w:t>-&gt; Xuất phát từ tình huống có vấn đề:</w:t>
            </w:r>
          </w:p>
          <w:p w:rsidR="00085AF5" w:rsidRPr="006327AD" w:rsidRDefault="006327AD" w:rsidP="001A38E5">
            <w:pPr>
              <w:jc w:val="both"/>
              <w:rPr>
                <w:rFonts w:ascii="Times New Roman" w:hAnsi="Times New Roman" w:cs="Times New Roman"/>
                <w:i/>
                <w:sz w:val="28"/>
                <w:szCs w:val="28"/>
                <w:lang w:val="vi-VN"/>
              </w:rPr>
            </w:pPr>
            <w:r w:rsidRPr="006327AD">
              <w:rPr>
                <w:rFonts w:ascii="Times New Roman" w:hAnsi="Times New Roman" w:cs="Times New Roman"/>
                <w:i/>
                <w:sz w:val="28"/>
                <w:szCs w:val="28"/>
                <w:lang w:val="vi-VN"/>
              </w:rPr>
              <w:t>- Giáo viên yêu cầu:</w:t>
            </w:r>
          </w:p>
          <w:p w:rsidR="00085AF5" w:rsidRPr="006327AD" w:rsidRDefault="006327AD" w:rsidP="001A38E5">
            <w:pPr>
              <w:jc w:val="both"/>
              <w:rPr>
                <w:rFonts w:ascii="Times New Roman" w:hAnsi="Times New Roman" w:cs="Times New Roman"/>
                <w:sz w:val="28"/>
                <w:szCs w:val="28"/>
                <w:lang w:val="nl-NL"/>
              </w:rPr>
            </w:pPr>
            <w:r w:rsidRPr="006327AD">
              <w:rPr>
                <w:rFonts w:ascii="Times New Roman" w:hAnsi="Times New Roman" w:cs="Times New Roman"/>
                <w:sz w:val="28"/>
                <w:szCs w:val="28"/>
                <w:lang w:val="vi-VN"/>
              </w:rPr>
              <w:t xml:space="preserve">+ </w:t>
            </w:r>
            <w:r w:rsidRPr="006327AD">
              <w:rPr>
                <w:rFonts w:ascii="Times New Roman" w:hAnsi="Times New Roman" w:cs="Times New Roman"/>
                <w:sz w:val="28"/>
                <w:szCs w:val="28"/>
                <w:lang w:val="nl-NL"/>
              </w:rPr>
              <w:t>Yêu cầu HS đọc câu chuyện kể của bé Lan ở phần mở bài .</w:t>
            </w:r>
          </w:p>
          <w:p w:rsidR="00085AF5" w:rsidRPr="006327AD" w:rsidRDefault="006327AD" w:rsidP="001A38E5">
            <w:pPr>
              <w:jc w:val="both"/>
              <w:rPr>
                <w:rFonts w:ascii="Times New Roman" w:hAnsi="Times New Roman" w:cs="Times New Roman"/>
                <w:i/>
                <w:sz w:val="28"/>
                <w:szCs w:val="28"/>
                <w:lang w:val="vi-VN"/>
              </w:rPr>
            </w:pPr>
            <w:r w:rsidRPr="006327AD">
              <w:rPr>
                <w:rFonts w:ascii="Times New Roman" w:hAnsi="Times New Roman" w:cs="Times New Roman"/>
                <w:i/>
                <w:sz w:val="28"/>
                <w:szCs w:val="28"/>
                <w:lang w:val="vi-VN"/>
              </w:rPr>
              <w:t>- Học sinh tiếp nhận:</w:t>
            </w:r>
          </w:p>
          <w:p w:rsidR="00085AF5" w:rsidRPr="006327AD" w:rsidRDefault="006327AD" w:rsidP="001A38E5">
            <w:pPr>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1A38E5">
            <w:pPr>
              <w:jc w:val="both"/>
              <w:rPr>
                <w:rFonts w:ascii="Times New Roman" w:hAnsi="Times New Roman" w:cs="Times New Roman"/>
                <w:sz w:val="28"/>
                <w:szCs w:val="28"/>
                <w:lang w:val="de-DE"/>
              </w:rPr>
            </w:pPr>
            <w:r w:rsidRPr="006327AD">
              <w:rPr>
                <w:rFonts w:ascii="Times New Roman" w:hAnsi="Times New Roman" w:cs="Times New Roman"/>
                <w:i/>
                <w:sz w:val="28"/>
                <w:szCs w:val="28"/>
                <w:lang w:val="de-DE"/>
              </w:rPr>
              <w:t xml:space="preserve">- Học sinh: </w:t>
            </w:r>
            <w:r w:rsidRPr="006327AD">
              <w:rPr>
                <w:rFonts w:ascii="Times New Roman" w:hAnsi="Times New Roman" w:cs="Times New Roman"/>
                <w:sz w:val="28"/>
                <w:szCs w:val="28"/>
                <w:lang w:val="de-DE"/>
              </w:rPr>
              <w:t>Trả lời yêu cầu.</w:t>
            </w:r>
          </w:p>
          <w:p w:rsidR="00085AF5" w:rsidRPr="006327AD" w:rsidRDefault="006327AD" w:rsidP="001A38E5">
            <w:pPr>
              <w:jc w:val="both"/>
              <w:rPr>
                <w:rFonts w:ascii="Times New Roman" w:hAnsi="Times New Roman" w:cs="Times New Roman"/>
                <w:sz w:val="28"/>
                <w:szCs w:val="28"/>
                <w:lang w:val="de-DE"/>
              </w:rPr>
            </w:pPr>
            <w:r w:rsidRPr="006327AD">
              <w:rPr>
                <w:rFonts w:ascii="Times New Roman" w:hAnsi="Times New Roman" w:cs="Times New Roman"/>
                <w:i/>
                <w:sz w:val="28"/>
                <w:szCs w:val="28"/>
                <w:lang w:val="de-DE"/>
              </w:rPr>
              <w:t xml:space="preserve">- Giáo viên: </w:t>
            </w:r>
            <w:r w:rsidRPr="006327AD">
              <w:rPr>
                <w:rFonts w:ascii="Times New Roman" w:hAnsi="Times New Roman" w:cs="Times New Roman"/>
                <w:sz w:val="28"/>
                <w:szCs w:val="28"/>
                <w:lang w:val="de-DE"/>
              </w:rPr>
              <w:t>Theo dõi và bổ sung khi cần.</w:t>
            </w:r>
          </w:p>
          <w:p w:rsidR="00085AF5" w:rsidRPr="006327AD" w:rsidRDefault="006327AD" w:rsidP="001A38E5">
            <w:pPr>
              <w:jc w:val="both"/>
              <w:rPr>
                <w:rFonts w:ascii="Times New Roman" w:hAnsi="Times New Roman" w:cs="Times New Roman"/>
                <w:b/>
                <w:i/>
                <w:sz w:val="28"/>
                <w:szCs w:val="28"/>
                <w:lang w:val="de-DE"/>
              </w:rPr>
            </w:pPr>
            <w:r w:rsidRPr="006327AD">
              <w:rPr>
                <w:rFonts w:ascii="Times New Roman" w:hAnsi="Times New Roman" w:cs="Times New Roman"/>
                <w:i/>
                <w:sz w:val="28"/>
                <w:szCs w:val="28"/>
                <w:lang w:val="de-DE"/>
              </w:rPr>
              <w:t>- Dự kiến sản phẩm:</w:t>
            </w:r>
            <w:r w:rsidRPr="006327AD">
              <w:rPr>
                <w:rFonts w:ascii="Times New Roman" w:hAnsi="Times New Roman" w:cs="Times New Roman"/>
                <w:bCs/>
                <w:sz w:val="28"/>
                <w:szCs w:val="28"/>
                <w:lang w:val="nl-NL"/>
              </w:rPr>
              <w:t xml:space="preserve"> HS lên bảng trả lời.</w:t>
            </w:r>
          </w:p>
          <w:p w:rsidR="00085AF5" w:rsidRPr="006327AD" w:rsidRDefault="006327AD" w:rsidP="001A38E5">
            <w:pPr>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 xml:space="preserve">*Báo cáo kết quả: </w:t>
            </w:r>
            <w:r w:rsidRPr="006327AD">
              <w:rPr>
                <w:rFonts w:ascii="Times New Roman" w:hAnsi="Times New Roman" w:cs="Times New Roman"/>
                <w:sz w:val="28"/>
                <w:szCs w:val="28"/>
                <w:lang w:val="de-DE"/>
              </w:rPr>
              <w:t>HS lên bảng trả lời.</w:t>
            </w:r>
          </w:p>
          <w:p w:rsidR="00085AF5" w:rsidRPr="006327AD" w:rsidRDefault="006327AD" w:rsidP="001A38E5">
            <w:pPr>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1A38E5">
            <w:pPr>
              <w:jc w:val="both"/>
              <w:rPr>
                <w:rFonts w:ascii="Times New Roman" w:hAnsi="Times New Roman" w:cs="Times New Roman"/>
                <w:sz w:val="28"/>
                <w:szCs w:val="28"/>
                <w:lang w:val="de-DE"/>
              </w:rPr>
            </w:pPr>
            <w:r w:rsidRPr="006327AD">
              <w:rPr>
                <w:rFonts w:ascii="Times New Roman" w:hAnsi="Times New Roman" w:cs="Times New Roman"/>
                <w:i/>
                <w:sz w:val="28"/>
                <w:szCs w:val="28"/>
                <w:lang w:val="de-DE"/>
              </w:rPr>
              <w:t>- Học sinh nhận xét, bổ sung, đánh giá:</w:t>
            </w:r>
          </w:p>
          <w:p w:rsidR="00085AF5" w:rsidRPr="006327AD" w:rsidRDefault="006327AD" w:rsidP="001A38E5">
            <w:pPr>
              <w:jc w:val="both"/>
              <w:rPr>
                <w:rFonts w:ascii="Times New Roman" w:hAnsi="Times New Roman" w:cs="Times New Roman"/>
                <w:i/>
                <w:sz w:val="28"/>
                <w:szCs w:val="28"/>
                <w:lang w:val="de-DE"/>
              </w:rPr>
            </w:pPr>
            <w:r w:rsidRPr="006327AD">
              <w:rPr>
                <w:rFonts w:ascii="Times New Roman" w:hAnsi="Times New Roman" w:cs="Times New Roman"/>
                <w:i/>
                <w:sz w:val="28"/>
                <w:szCs w:val="28"/>
                <w:lang w:val="de-DE"/>
              </w:rPr>
              <w:t xml:space="preserve">- Giáo viên nhận xét, đánh giá: </w:t>
            </w:r>
          </w:p>
          <w:p w:rsidR="00085AF5" w:rsidRPr="006327AD" w:rsidRDefault="006327AD" w:rsidP="001A38E5">
            <w:pPr>
              <w:jc w:val="both"/>
              <w:rPr>
                <w:rFonts w:ascii="Times New Roman" w:hAnsi="Times New Roman" w:cs="Times New Roman"/>
                <w:bCs/>
                <w:sz w:val="28"/>
                <w:szCs w:val="28"/>
                <w:lang w:val="nl-NL"/>
              </w:rPr>
            </w:pPr>
            <w:r w:rsidRPr="006327AD">
              <w:rPr>
                <w:rFonts w:ascii="Times New Roman" w:hAnsi="Times New Roman" w:cs="Times New Roman"/>
                <w:i/>
                <w:sz w:val="28"/>
                <w:szCs w:val="28"/>
                <w:lang w:val="de-DE"/>
              </w:rPr>
              <w:t xml:space="preserve">-&gt;Giáo viên gieo vấn đề cần tìm hiểu trong bài học: </w:t>
            </w:r>
            <w:r w:rsidRPr="006327AD">
              <w:rPr>
                <w:rFonts w:ascii="Times New Roman" w:hAnsi="Times New Roman" w:cs="Times New Roman"/>
                <w:bCs/>
                <w:sz w:val="28"/>
                <w:szCs w:val="28"/>
                <w:lang w:val="nl-NL"/>
              </w:rPr>
              <w:t>Để trả lời câu hỏi trên đầy đủ và chính xác nhất chúng ta vào bài học hôm nay.</w:t>
            </w:r>
          </w:p>
          <w:p w:rsidR="00085AF5" w:rsidRPr="006327AD" w:rsidRDefault="006327AD" w:rsidP="001A38E5">
            <w:pPr>
              <w:jc w:val="both"/>
              <w:rPr>
                <w:rFonts w:ascii="Times New Roman" w:eastAsia="Times New Roman" w:hAnsi="Times New Roman" w:cs="Times New Roman"/>
                <w:b/>
                <w:i/>
                <w:iCs/>
                <w:sz w:val="28"/>
                <w:szCs w:val="28"/>
                <w:lang w:val="nl-NL"/>
              </w:rPr>
            </w:pPr>
            <w:r w:rsidRPr="006327AD">
              <w:rPr>
                <w:rFonts w:ascii="Times New Roman" w:hAnsi="Times New Roman" w:cs="Times New Roman"/>
                <w:i/>
                <w:sz w:val="28"/>
                <w:szCs w:val="28"/>
                <w:lang w:val="nl-NL"/>
              </w:rPr>
              <w:t xml:space="preserve">-&gt;Giáo viên nêu mục tiêu bài học: </w:t>
            </w:r>
          </w:p>
        </w:tc>
        <w:tc>
          <w:tcPr>
            <w:tcW w:w="4110" w:type="dxa"/>
          </w:tcPr>
          <w:p w:rsidR="00085AF5" w:rsidRPr="006327AD" w:rsidRDefault="00085AF5" w:rsidP="001A38E5">
            <w:pPr>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085AF5" w:rsidRPr="006327AD" w:rsidRDefault="006327AD" w:rsidP="006327AD">
      <w:pPr>
        <w:pStyle w:val="BodyTextIndent"/>
        <w:spacing w:before="120" w:after="120"/>
        <w:ind w:firstLine="567"/>
        <w:rPr>
          <w:b/>
          <w:szCs w:val="28"/>
          <w:lang w:val="de-DE"/>
        </w:rPr>
      </w:pPr>
      <w:r w:rsidRPr="006327AD">
        <w:rPr>
          <w:b/>
          <w:szCs w:val="28"/>
          <w:lang w:val="de-DE"/>
        </w:rPr>
        <w:t xml:space="preserve">a) </w:t>
      </w:r>
      <w:r w:rsidRPr="006327AD">
        <w:rPr>
          <w:b/>
          <w:szCs w:val="28"/>
          <w:lang w:val="vi-VN"/>
        </w:rPr>
        <w:t>Mục tiêu:</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Nêu được tính chất của ảnh tạo bởi gương phẳng.</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Vẽ được ảnh của một vật đặt trước gương phẳng.</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nl-NL"/>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nl-NL"/>
        </w:rPr>
        <w:t>Dùng các dụng cụ thực hành để xác định được tính chất của ảnh của một vật tạo bởi gương phẳng.</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Học sinh hoàn thành được các câu hỏi từ đó rút ra được các kết luận.</w:t>
      </w:r>
    </w:p>
    <w:p w:rsidR="00085AF5" w:rsidRPr="006327AD" w:rsidRDefault="00876709" w:rsidP="006327AD">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eastAsia="Calibri" w:hAnsi="Times New Roman" w:cs="Times New Roman"/>
                <w:b/>
                <w:color w:val="000000"/>
                <w:sz w:val="28"/>
                <w:szCs w:val="28"/>
              </w:rPr>
              <w:t xml:space="preserve">Hoạt động 2.1: </w:t>
            </w:r>
            <w:r w:rsidRPr="006327AD">
              <w:rPr>
                <w:rFonts w:ascii="Times New Roman" w:hAnsi="Times New Roman" w:cs="Times New Roman"/>
                <w:b/>
                <w:sz w:val="28"/>
                <w:szCs w:val="28"/>
                <w:lang w:val="nl-NL"/>
              </w:rPr>
              <w:t>Sơ bộ đưa ra khái niệm gương phẳng</w:t>
            </w:r>
            <w:r w:rsidRPr="006327AD">
              <w:rPr>
                <w:rFonts w:ascii="Times New Roman" w:hAnsi="Times New Roman" w:cs="Times New Roman"/>
                <w:sz w:val="28"/>
                <w:szCs w:val="28"/>
                <w:lang w:val="nl-NL"/>
              </w:rPr>
              <w:t>.</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lastRenderedPageBreak/>
              <w:t>Yêu cầu học sinh cầm gương lên soi và nói xem các em nhìn thấy gì trong gương?</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Hình của một vật mà ta nhìn thấy trong gương gọi là ảnh của vật đó tạo bởi gươ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Mặt gương có đặc điểm gì?</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ương soi có mặt gương là một mặt phẳng và nhẵn bóng nên gọi là gương phẳ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ind w:left="72"/>
              <w:jc w:val="both"/>
              <w:rPr>
                <w:rFonts w:ascii="Times New Roman" w:hAnsi="Times New Roman" w:cs="Times New Roman"/>
                <w:sz w:val="28"/>
                <w:szCs w:val="28"/>
                <w:lang w:val="nl-NL"/>
              </w:rPr>
            </w:pPr>
            <w:r w:rsidRPr="006327AD">
              <w:rPr>
                <w:rFonts w:ascii="Times New Roman" w:hAnsi="Times New Roman" w:cs="Times New Roman"/>
                <w:b/>
                <w:sz w:val="28"/>
                <w:szCs w:val="28"/>
                <w:lang w:val="nl-NL"/>
              </w:rPr>
              <w:t>I. Gương phẳng</w:t>
            </w:r>
            <w:r w:rsidRPr="006327AD">
              <w:rPr>
                <w:rFonts w:ascii="Times New Roman" w:hAnsi="Times New Roman" w:cs="Times New Roman"/>
                <w:sz w:val="28"/>
                <w:szCs w:val="28"/>
                <w:lang w:val="nl-NL"/>
              </w:rPr>
              <w:t xml:space="preserve">.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Gương soi có mặt gương là một mặt phẳng nhẵn bóng nên gọi là gương phẳng. </w:t>
            </w:r>
          </w:p>
          <w:p w:rsidR="00085AF5" w:rsidRPr="006327AD" w:rsidRDefault="00085AF5" w:rsidP="006327AD">
            <w:pPr>
              <w:spacing w:before="120" w:after="120" w:line="240" w:lineRule="auto"/>
              <w:rPr>
                <w:rFonts w:ascii="Times New Roman" w:eastAsia="Calibri" w:hAnsi="Times New Roman" w:cs="Times New Roman"/>
                <w:b/>
                <w:color w:val="000000"/>
                <w:sz w:val="28"/>
                <w:szCs w:val="28"/>
                <w:lang w:val="nl-NL"/>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cs="Times New Roman"/>
                <w:sz w:val="28"/>
                <w:szCs w:val="28"/>
                <w:lang w:val="nl-NL"/>
              </w:rPr>
            </w:pPr>
            <w:r w:rsidRPr="006327AD">
              <w:rPr>
                <w:rFonts w:ascii="Times New Roman" w:eastAsia="Calibri" w:hAnsi="Times New Roman" w:cs="Times New Roman"/>
                <w:b/>
                <w:color w:val="000000"/>
                <w:sz w:val="28"/>
                <w:szCs w:val="28"/>
                <w:lang w:val="nl-NL"/>
              </w:rPr>
              <w:t xml:space="preserve">Hoạt động 2.2: </w:t>
            </w:r>
            <w:r w:rsidRPr="006327AD">
              <w:rPr>
                <w:rFonts w:ascii="Times New Roman" w:hAnsi="Times New Roman" w:cs="Times New Roman"/>
                <w:b/>
                <w:sz w:val="28"/>
                <w:szCs w:val="28"/>
                <w:lang w:val="nl-NL"/>
              </w:rPr>
              <w:t xml:space="preserve"> Sơ bộ hình thành biểu tượng về sự phản xạ ánh sáng và Tìm quy luật sự đổi hướng của tiasáng khi gặp gương phẳng</w:t>
            </w:r>
            <w:r w:rsidRPr="006327AD">
              <w:rPr>
                <w:rFonts w:ascii="Times New Roman" w:hAnsi="Times New Roman" w:cs="Times New Roman"/>
                <w:sz w:val="28"/>
                <w:szCs w:val="28"/>
                <w:lang w:val="nl-NL"/>
              </w:rPr>
              <w:t>.</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Hướng dẫn học sinh cách tạo tia sáng và theo dõi đường truyền của ánh sá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iếu một tia sáng tới gương phẳng sao cho tia sáng đi là là trên mặt tờ giấy đặt trên bàn, tạo ra một vệt sáng hẹp trên mặt tờ giấy.  Gọi tia đó là tia tới SI.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Khi tia tới gặp gương phẳng thì đổi hướng cho tia phản xạ.  Thay đổi hướng đi của tia tới xem hướng của tia phản xạ phụ thuộc vào hướng của tia tới và gương như thế nào? Giới thiệu pháp tuyến IN, tia phản xạ IR.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ia phản xạ nằm trong mặt phẳng nào?</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Tia phản xạ nằm trong cùng một mặt phẳng với tia tới và pháp tuyến.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o học sinh điền từ vào câu kết luận.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Tìm phương của tia phản xạ.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iới thiệu góc tới </w:t>
            </w:r>
            <w:r w:rsidRPr="006327AD">
              <w:rPr>
                <w:rFonts w:ascii="Times New Roman" w:hAnsi="Times New Roman" w:cs="Times New Roman"/>
                <w:position w:val="-6"/>
                <w:sz w:val="28"/>
                <w:szCs w:val="28"/>
                <w:lang w:val="nl-NL"/>
              </w:rPr>
              <w:object w:dxaOrig="460" w:dyaOrig="340">
                <v:shape id="_x0000_i1027" type="#_x0000_t75" style="width:23.8pt;height:17.55pt" o:ole="">
                  <v:imagedata r:id="rId21" o:title=""/>
                </v:shape>
                <o:OLEObject Type="Embed" ProgID="Equation.3" ShapeID="_x0000_i1027" DrawAspect="Content" ObjectID="_1691002401" r:id="rId22"/>
              </w:object>
            </w:r>
            <w:r w:rsidRPr="006327AD">
              <w:rPr>
                <w:rFonts w:ascii="Times New Roman" w:hAnsi="Times New Roman" w:cs="Times New Roman"/>
                <w:sz w:val="28"/>
                <w:szCs w:val="28"/>
                <w:lang w:val="nl-NL"/>
              </w:rPr>
              <w:t>= 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iới thiệu góc phản xạ </w:t>
            </w:r>
            <w:r w:rsidRPr="006327AD">
              <w:rPr>
                <w:rFonts w:ascii="Times New Roman" w:hAnsi="Times New Roman" w:cs="Times New Roman"/>
                <w:position w:val="-6"/>
                <w:sz w:val="28"/>
                <w:szCs w:val="28"/>
                <w:lang w:val="nl-NL"/>
              </w:rPr>
              <w:object w:dxaOrig="480" w:dyaOrig="340">
                <v:shape id="_x0000_i1028" type="#_x0000_t75" style="width:23.8pt;height:17.55pt" o:ole="">
                  <v:imagedata r:id="rId23" o:title=""/>
                </v:shape>
                <o:OLEObject Type="Embed" ProgID="Equation.3" ShapeID="_x0000_i1028" DrawAspect="Content" ObjectID="_1691002402" r:id="rId24"/>
              </w:object>
            </w:r>
            <w:r w:rsidRPr="006327AD">
              <w:rPr>
                <w:rFonts w:ascii="Times New Roman" w:hAnsi="Times New Roman" w:cs="Times New Roman"/>
                <w:sz w:val="28"/>
                <w:szCs w:val="28"/>
                <w:lang w:val="nl-NL"/>
              </w:rPr>
              <w:t>= 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o học sinh dự đoán xem góc phản xạ quan hệ với góc tới như thế nào? Thí nghiệm kiểm chứ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o học sinh điền từ vào câu kết luận. </w:t>
            </w:r>
          </w:p>
          <w:p w:rsidR="00085AF5" w:rsidRPr="006327AD" w:rsidRDefault="00085AF5" w:rsidP="006327AD">
            <w:pPr>
              <w:spacing w:before="120" w:after="120" w:line="240" w:lineRule="auto"/>
              <w:jc w:val="both"/>
              <w:rPr>
                <w:rFonts w:ascii="Times New Roman" w:hAnsi="Times New Roman" w:cs="Times New Roman"/>
                <w:b/>
                <w:sz w:val="28"/>
                <w:szCs w:val="28"/>
                <w:lang w:val="nl-NL"/>
              </w:rPr>
            </w:pP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sz w:val="28"/>
                <w:szCs w:val="28"/>
                <w:lang w:val="nl-NL"/>
              </w:rPr>
              <w:t>* Phát biểu định luật</w:t>
            </w:r>
            <w:r w:rsidRPr="006327AD">
              <w:rPr>
                <w:rFonts w:ascii="Times New Roman" w:hAnsi="Times New Roman" w:cs="Times New Roman"/>
                <w:sz w:val="28"/>
                <w:szCs w:val="28"/>
                <w:lang w:val="nl-NL"/>
              </w:rPr>
              <w:t xml:space="preserve">.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Người ta đã làm thí nghiệm với các môi trường trong suốt và đồng tính khác cũng đưa đến kết luận như trong không khí.  Do đó kết luận trên có ý nghĩa khái quát có thể coi như là một định luật </w:t>
            </w:r>
            <w:r w:rsidRPr="006327AD">
              <w:rPr>
                <w:rFonts w:ascii="Times New Roman" w:hAnsi="Times New Roman" w:cs="Times New Roman"/>
                <w:sz w:val="28"/>
                <w:szCs w:val="28"/>
                <w:lang w:val="nl-NL"/>
              </w:rPr>
              <w:lastRenderedPageBreak/>
              <w:t xml:space="preserve">gọi là định luật phản xạ ánh sá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 xml:space="preserve">II. Định luật phản xạ ánh sá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Hiện tượng tia sáng sau khi tới mặt gương phẳng bị hắt lại theo một hướng xác định gọi là </w:t>
            </w:r>
            <w:r w:rsidRPr="006327AD">
              <w:rPr>
                <w:rFonts w:ascii="Times New Roman" w:hAnsi="Times New Roman" w:cs="Times New Roman"/>
                <w:b/>
                <w:sz w:val="28"/>
                <w:szCs w:val="28"/>
                <w:lang w:val="nl-NL"/>
              </w:rPr>
              <w:t xml:space="preserve">sự phản xa, </w:t>
            </w:r>
            <w:r w:rsidRPr="006327AD">
              <w:rPr>
                <w:rFonts w:ascii="Times New Roman" w:hAnsi="Times New Roman" w:cs="Times New Roman"/>
                <w:sz w:val="28"/>
                <w:szCs w:val="28"/>
                <w:lang w:val="nl-NL"/>
              </w:rPr>
              <w:t>tiahắt lại gọi là</w:t>
            </w:r>
            <w:r w:rsidRPr="006327AD">
              <w:rPr>
                <w:rFonts w:ascii="Times New Roman" w:hAnsi="Times New Roman" w:cs="Times New Roman"/>
                <w:b/>
                <w:sz w:val="28"/>
                <w:szCs w:val="28"/>
                <w:lang w:val="nl-NL"/>
              </w:rPr>
              <w:t xml:space="preserve"> tia phản xạï</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1</w:t>
            </w:r>
            <w:r w:rsidRPr="006327AD">
              <w:rPr>
                <w:rFonts w:ascii="Times New Roman" w:hAnsi="Times New Roman" w:cs="Times New Roman"/>
                <w:i/>
                <w:sz w:val="28"/>
                <w:szCs w:val="28"/>
                <w:lang w:val="nl-NL"/>
              </w:rPr>
              <w:t>Tia phản xạ nằm trong mặt phằng nào?</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SI</w:t>
            </w:r>
            <w:r w:rsidRPr="006327AD">
              <w:rPr>
                <w:rFonts w:ascii="Times New Roman" w:hAnsi="Times New Roman" w:cs="Times New Roman"/>
                <w:sz w:val="28"/>
                <w:szCs w:val="28"/>
                <w:lang w:val="nl-NL"/>
              </w:rPr>
              <w:t>:</w:t>
            </w:r>
            <w:r w:rsidRPr="006327AD">
              <w:rPr>
                <w:rFonts w:ascii="Times New Roman" w:hAnsi="Times New Roman" w:cs="Times New Roman"/>
                <w:i/>
                <w:sz w:val="28"/>
                <w:szCs w:val="28"/>
                <w:lang w:val="nl-NL"/>
              </w:rPr>
              <w:t>gọi là tia tới</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IR</w:t>
            </w:r>
            <w:r w:rsidRPr="006327AD">
              <w:rPr>
                <w:rFonts w:ascii="Times New Roman" w:hAnsi="Times New Roman" w:cs="Times New Roman"/>
                <w:i/>
                <w:sz w:val="28"/>
                <w:szCs w:val="28"/>
                <w:lang w:val="nl-NL"/>
              </w:rPr>
              <w:t>: gọi là tia phản xạ</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IN</w:t>
            </w:r>
            <w:r w:rsidRPr="006327AD">
              <w:rPr>
                <w:rFonts w:ascii="Times New Roman" w:hAnsi="Times New Roman" w:cs="Times New Roman"/>
                <w:i/>
                <w:sz w:val="28"/>
                <w:szCs w:val="28"/>
                <w:lang w:val="nl-NL"/>
              </w:rPr>
              <w:t>: đường pháp tuyế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i/>
                <w:sz w:val="28"/>
                <w:szCs w:val="28"/>
                <w:lang w:val="nl-NL"/>
              </w:rPr>
              <w:t>C2:</w:t>
            </w:r>
            <w:r w:rsidRPr="006327AD">
              <w:rPr>
                <w:rFonts w:ascii="Times New Roman" w:hAnsi="Times New Roman" w:cs="Times New Roman"/>
                <w:i/>
                <w:sz w:val="28"/>
                <w:szCs w:val="28"/>
                <w:lang w:val="nl-NL"/>
              </w:rPr>
              <w:t>Kết luận</w:t>
            </w:r>
            <w:r w:rsidRPr="006327AD">
              <w:rPr>
                <w:rFonts w:ascii="Times New Roman" w:hAnsi="Times New Roman" w:cs="Times New Roman"/>
                <w:sz w:val="28"/>
                <w:szCs w:val="28"/>
                <w:lang w:val="nl-NL"/>
              </w:rPr>
              <w:t>:</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Tia phản xạ nằm trong cùng mặt phẳng với tia tới và đường pháptuyến. </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i/>
                <w:sz w:val="28"/>
                <w:szCs w:val="28"/>
                <w:lang w:val="nl-NL"/>
              </w:rPr>
              <w:t>2 phương của tia phản xạ quan hệ thế nào với phương của tia tới</w:t>
            </w:r>
          </w:p>
          <w:p w:rsidR="00085AF5" w:rsidRPr="006327AD" w:rsidRDefault="006327AD" w:rsidP="006327AD">
            <w:pPr>
              <w:spacing w:before="120" w:after="120" w:line="240" w:lineRule="auto"/>
              <w:jc w:val="both"/>
              <w:rPr>
                <w:rFonts w:ascii="Times New Roman" w:hAnsi="Times New Roman" w:cs="Times New Roman"/>
                <w:b/>
                <w:i/>
                <w:sz w:val="28"/>
                <w:szCs w:val="28"/>
                <w:lang w:val="nl-NL"/>
              </w:rPr>
            </w:pPr>
            <w:r w:rsidRPr="006327AD">
              <w:rPr>
                <w:rFonts w:ascii="Times New Roman" w:hAnsi="Times New Roman" w:cs="Times New Roman"/>
                <w:b/>
                <w:sz w:val="28"/>
                <w:szCs w:val="28"/>
                <w:lang w:val="nl-NL"/>
              </w:rPr>
              <w:t xml:space="preserve">Góc tới </w:t>
            </w:r>
            <w:r w:rsidRPr="006327AD">
              <w:rPr>
                <w:rFonts w:ascii="Times New Roman" w:hAnsi="Times New Roman" w:cs="Times New Roman"/>
                <w:b/>
                <w:position w:val="-6"/>
                <w:sz w:val="28"/>
                <w:szCs w:val="28"/>
                <w:lang w:val="nl-NL"/>
              </w:rPr>
              <w:object w:dxaOrig="460" w:dyaOrig="340">
                <v:shape id="_x0000_i1029" type="#_x0000_t75" style="width:23.8pt;height:17.55pt" o:ole="">
                  <v:imagedata r:id="rId21" o:title=""/>
                </v:shape>
                <o:OLEObject Type="Embed" ProgID="Equation.3" ShapeID="_x0000_i1029" DrawAspect="Content" ObjectID="_1691002403" r:id="rId25"/>
              </w:object>
            </w:r>
            <w:r w:rsidRPr="006327AD">
              <w:rPr>
                <w:rFonts w:ascii="Times New Roman" w:hAnsi="Times New Roman" w:cs="Times New Roman"/>
                <w:b/>
                <w:sz w:val="28"/>
                <w:szCs w:val="28"/>
                <w:lang w:val="nl-NL"/>
              </w:rPr>
              <w:t>= i</w:t>
            </w:r>
          </w:p>
          <w:p w:rsidR="00085AF5" w:rsidRPr="006327AD" w:rsidRDefault="006327AD" w:rsidP="006327AD">
            <w:pPr>
              <w:spacing w:before="120" w:after="120" w:line="240" w:lineRule="auto"/>
              <w:jc w:val="both"/>
              <w:rPr>
                <w:rFonts w:ascii="Times New Roman" w:hAnsi="Times New Roman" w:cs="Times New Roman"/>
                <w:b/>
                <w:i/>
                <w:sz w:val="28"/>
                <w:szCs w:val="28"/>
                <w:lang w:val="nl-NL"/>
              </w:rPr>
            </w:pPr>
            <w:r w:rsidRPr="006327AD">
              <w:rPr>
                <w:rFonts w:ascii="Times New Roman" w:hAnsi="Times New Roman" w:cs="Times New Roman"/>
                <w:b/>
                <w:sz w:val="28"/>
                <w:szCs w:val="28"/>
                <w:lang w:val="nl-NL"/>
              </w:rPr>
              <w:t xml:space="preserve">Góc phản xạ </w:t>
            </w:r>
            <w:r w:rsidRPr="006327AD">
              <w:rPr>
                <w:rFonts w:ascii="Times New Roman" w:hAnsi="Times New Roman" w:cs="Times New Roman"/>
                <w:b/>
                <w:position w:val="-6"/>
                <w:sz w:val="28"/>
                <w:szCs w:val="28"/>
                <w:lang w:val="nl-NL"/>
              </w:rPr>
              <w:object w:dxaOrig="480" w:dyaOrig="340">
                <v:shape id="_x0000_i1030" type="#_x0000_t75" style="width:23.8pt;height:17.55pt" o:ole="">
                  <v:imagedata r:id="rId23" o:title=""/>
                </v:shape>
                <o:OLEObject Type="Embed" ProgID="Equation.3" ShapeID="_x0000_i1030" DrawAspect="Content" ObjectID="_1691002404" r:id="rId26"/>
              </w:object>
            </w:r>
            <w:r w:rsidRPr="006327AD">
              <w:rPr>
                <w:rFonts w:ascii="Times New Roman" w:hAnsi="Times New Roman" w:cs="Times New Roman"/>
                <w:b/>
                <w:sz w:val="28"/>
                <w:szCs w:val="28"/>
                <w:lang w:val="nl-NL"/>
              </w:rPr>
              <w:t>= i’</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i/>
                <w:sz w:val="28"/>
                <w:szCs w:val="28"/>
                <w:lang w:val="nl-NL"/>
              </w:rPr>
              <w:t>Kết luậ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Góc phản xạ luôn luôn bằng góc tới</w:t>
            </w:r>
            <w:r w:rsidRPr="006327AD">
              <w:rPr>
                <w:rFonts w:ascii="Times New Roman" w:hAnsi="Times New Roman" w:cs="Times New Roman"/>
                <w:sz w:val="28"/>
                <w:szCs w:val="28"/>
                <w:lang w:val="nl-NL"/>
              </w:rPr>
              <w:br/>
            </w:r>
            <w:r w:rsidRPr="006327AD">
              <w:rPr>
                <w:rFonts w:ascii="Times New Roman" w:hAnsi="Times New Roman" w:cs="Times New Roman"/>
                <w:i/>
                <w:sz w:val="28"/>
                <w:szCs w:val="28"/>
                <w:lang w:val="nl-NL"/>
              </w:rPr>
              <w:t xml:space="preserve">3Định luật phản xạ ánh sáng. </w:t>
            </w:r>
          </w:p>
          <w:p w:rsidR="00085AF5" w:rsidRPr="006327AD" w:rsidRDefault="006327AD" w:rsidP="009A60F5">
            <w:pPr>
              <w:numPr>
                <w:ilvl w:val="0"/>
                <w:numId w:val="1"/>
              </w:numPr>
              <w:tabs>
                <w:tab w:val="clear" w:pos="720"/>
                <w:tab w:val="left" w:pos="72"/>
                <w:tab w:val="num" w:pos="432"/>
              </w:tabs>
              <w:spacing w:before="120" w:after="120" w:line="240" w:lineRule="auto"/>
              <w:ind w:left="432"/>
              <w:jc w:val="both"/>
              <w:rPr>
                <w:rFonts w:ascii="Times New Roman" w:hAnsi="Times New Roman" w:cs="Times New Roman"/>
                <w:i/>
                <w:iCs/>
                <w:sz w:val="28"/>
                <w:szCs w:val="28"/>
                <w:lang w:val="nl-NL"/>
              </w:rPr>
            </w:pPr>
            <w:r w:rsidRPr="006327AD">
              <w:rPr>
                <w:rFonts w:ascii="Times New Roman" w:hAnsi="Times New Roman" w:cs="Times New Roman"/>
                <w:i/>
                <w:iCs/>
                <w:sz w:val="28"/>
                <w:szCs w:val="28"/>
                <w:lang w:val="nl-NL"/>
              </w:rPr>
              <w:t xml:space="preserve">Tia phản xạ nằm trong mặt phẳng chứa tia tới và đường pháp tuyến của gương ở điểm tới. </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i/>
                <w:iCs/>
                <w:sz w:val="28"/>
                <w:szCs w:val="28"/>
                <w:lang w:val="nl-NL"/>
              </w:rPr>
              <w:lastRenderedPageBreak/>
              <w:t>Góc phản xạ bằng góc tới.</w:t>
            </w:r>
          </w:p>
        </w:tc>
      </w:tr>
    </w:tbl>
    <w:p w:rsidR="00085AF5" w:rsidRPr="006327AD" w:rsidRDefault="006327AD" w:rsidP="006327AD">
      <w:pPr>
        <w:spacing w:before="120" w:after="120" w:line="240" w:lineRule="auto"/>
        <w:ind w:firstLine="567"/>
        <w:rPr>
          <w:rFonts w:ascii="Times New Roman" w:eastAsia="Times New Roman" w:hAnsi="Times New Roman" w:cs="Times New Roman"/>
          <w:b/>
          <w:bCs/>
          <w:color w:val="000000"/>
          <w:sz w:val="28"/>
          <w:szCs w:val="28"/>
          <w:shd w:val="clear" w:color="auto" w:fill="FFFFFF"/>
          <w:lang w:val="vi-VN"/>
        </w:rPr>
      </w:pPr>
      <w:r w:rsidRPr="006327AD">
        <w:rPr>
          <w:rFonts w:ascii="Times New Roman" w:eastAsia="Times New Roman" w:hAnsi="Times New Roman" w:cs="Times New Roman"/>
          <w:b/>
          <w:bCs/>
          <w:color w:val="000000"/>
          <w:sz w:val="28"/>
          <w:szCs w:val="28"/>
          <w:shd w:val="clear" w:color="auto" w:fill="FFFFFF"/>
          <w:lang w:val="vi-VN"/>
        </w:rPr>
        <w:lastRenderedPageBreak/>
        <w:t>3.</w:t>
      </w:r>
      <w:r>
        <w:rPr>
          <w:rFonts w:ascii="Times New Roman" w:eastAsia="Times New Roman" w:hAnsi="Times New Roman" w:cs="Times New Roman"/>
          <w:b/>
          <w:bCs/>
          <w:color w:val="000000"/>
          <w:sz w:val="28"/>
          <w:szCs w:val="28"/>
          <w:shd w:val="clear" w:color="auto" w:fill="FFFFFF"/>
        </w:rPr>
        <w:t xml:space="preserve"> </w:t>
      </w:r>
      <w:r w:rsidRPr="006327AD">
        <w:rPr>
          <w:rFonts w:ascii="Times New Roman" w:eastAsia="Times New Roman" w:hAnsi="Times New Roman" w:cs="Times New Roman"/>
          <w:b/>
          <w:bCs/>
          <w:color w:val="000000"/>
          <w:sz w:val="28"/>
          <w:szCs w:val="28"/>
          <w:shd w:val="clear" w:color="auto" w:fill="FFFFFF"/>
          <w:lang w:val="vi-VN"/>
        </w:rPr>
        <w:t>Hoạt động luyện tập</w:t>
      </w:r>
    </w:p>
    <w:p w:rsidR="00085AF5" w:rsidRPr="006327AD" w:rsidRDefault="006327AD" w:rsidP="006327AD">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vi-VN"/>
        </w:rPr>
        <w:t>a) Mục tiêu:</w:t>
      </w:r>
      <w:r w:rsidRPr="006327AD">
        <w:rPr>
          <w:rFonts w:ascii="Times New Roman" w:hAnsi="Times New Roman" w:cs="Times New Roman"/>
          <w:sz w:val="28"/>
          <w:szCs w:val="28"/>
          <w:lang w:val="vi-VN"/>
        </w:rPr>
        <w:t>Dùng các kiến thức vật lí để luyện tập củng cố nội dung bài học.</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vi-VN"/>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vi-VN"/>
        </w:rPr>
        <w:t>Hệ thống bài tập trắc nghiệm của giáo viên trong phần Phụ lục</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lang w:val="vi-VN"/>
        </w:rPr>
        <w:t>Học sinh hoàn thiện 05 câu hỏi trắc nghiệm</w:t>
      </w:r>
    </w:p>
    <w:p w:rsidR="00085AF5" w:rsidRPr="006327AD" w:rsidRDefault="00876709" w:rsidP="006327AD">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lang w:val="vi-VN"/>
              </w:rPr>
            </w:pPr>
            <w:r w:rsidRPr="006327AD">
              <w:rPr>
                <w:rFonts w:ascii="Times New Roman" w:eastAsia="Calibri" w:hAnsi="Times New Roman" w:cs="Times New Roman"/>
                <w:bCs/>
                <w:iCs/>
                <w:sz w:val="28"/>
                <w:szCs w:val="28"/>
                <w:lang w:val="vi-VN"/>
              </w:rPr>
              <w:t>GV yêu cầu HS làm việc theo nhóm trả lời vào phiếu học tập cho các nhó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sz w:val="28"/>
                <w:szCs w:val="28"/>
                <w:lang w:val="de-DE"/>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lang w:val="de-DE"/>
              </w:rPr>
            </w:pPr>
            <w:r w:rsidRPr="006327AD">
              <w:rPr>
                <w:rFonts w:ascii="Times New Roman" w:hAnsi="Times New Roman" w:cs="Times New Roman"/>
                <w:sz w:val="28"/>
                <w:szCs w:val="28"/>
                <w:lang w:val="de-DE"/>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5: </w:t>
            </w:r>
          </w:p>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rPr>
            </w:pP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vận dụng</w:t>
      </w:r>
    </w:p>
    <w:p w:rsidR="00085AF5" w:rsidRPr="006327AD" w:rsidRDefault="006327AD" w:rsidP="006327AD">
      <w:pPr>
        <w:spacing w:before="120" w:after="120" w:line="240" w:lineRule="auto"/>
        <w:ind w:right="255" w:firstLine="709"/>
        <w:jc w:val="both"/>
        <w:rPr>
          <w:rFonts w:ascii="Times New Roman" w:eastAsia="Times New Roman" w:hAnsi="Times New Roman" w:cs="Times New Roman"/>
          <w:sz w:val="28"/>
          <w:szCs w:val="28"/>
          <w:lang w:val="de-DE"/>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Mục tiêu:</w:t>
      </w:r>
      <w:r w:rsidRPr="006327AD">
        <w:rPr>
          <w:rFonts w:ascii="Times New Roman" w:hAnsi="Times New Roman" w:cs="Times New Roman"/>
          <w:sz w:val="28"/>
          <w:szCs w:val="28"/>
          <w:lang w:val="de-DE"/>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spacing w:before="120" w:after="120" w:line="240" w:lineRule="auto"/>
        <w:ind w:firstLine="709"/>
        <w:jc w:val="both"/>
        <w:rPr>
          <w:rFonts w:ascii="Times New Roman" w:eastAsia="Calibri" w:hAnsi="Times New Roman" w:cs="Times New Roman"/>
          <w:i/>
          <w:sz w:val="28"/>
          <w:szCs w:val="28"/>
          <w:lang w:val="de-DE"/>
        </w:rPr>
      </w:pPr>
      <w:r w:rsidRPr="006327AD">
        <w:rPr>
          <w:rFonts w:ascii="Times New Roman" w:eastAsia="Calibri" w:hAnsi="Times New Roman" w:cs="Times New Roman"/>
          <w:b/>
          <w:sz w:val="28"/>
          <w:szCs w:val="28"/>
          <w:lang w:val="vi-VN"/>
        </w:rPr>
        <w:t>b) Nội dung:</w:t>
      </w:r>
      <w:r w:rsidRPr="006327AD">
        <w:rPr>
          <w:rFonts w:ascii="Times New Roman" w:hAnsi="Times New Roman" w:cs="Times New Roman"/>
          <w:sz w:val="28"/>
          <w:szCs w:val="28"/>
          <w:lang w:val="de-DE"/>
        </w:rPr>
        <w:t>Vận dụng làm bài tập</w:t>
      </w:r>
    </w:p>
    <w:p w:rsidR="00085AF5" w:rsidRPr="006327AD" w:rsidRDefault="00876709" w:rsidP="006327AD">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lang w:val="de-DE"/>
        </w:rPr>
        <w:t>Bài làm của HS câu C4</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hAnsi="Times New Roman" w:cs="Times New Roman"/>
                <w:i/>
                <w:sz w:val="28"/>
                <w:szCs w:val="28"/>
                <w:lang w:val="vi-VN"/>
              </w:rPr>
            </w:pPr>
            <w:r w:rsidRPr="006327AD">
              <w:rPr>
                <w:rFonts w:ascii="Times New Roman" w:hAnsi="Times New Roman" w:cs="Times New Roman"/>
                <w:i/>
                <w:sz w:val="28"/>
                <w:szCs w:val="28"/>
                <w:lang w:val="vi-VN"/>
              </w:rPr>
              <w:t>- Giáo viên yêu cầu nê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Cho HS lên bảng thực hiện theo yêu cầu C6.</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Nhắc lại thế nào là chiều của dòng điệ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i/>
                <w:sz w:val="28"/>
                <w:szCs w:val="28"/>
                <w:lang w:val="nl-NL"/>
              </w:rPr>
              <w:t xml:space="preserve">- Học sinh tiếp nhận: </w:t>
            </w:r>
            <w:r w:rsidRPr="006327AD">
              <w:rPr>
                <w:rFonts w:ascii="Times New Roman" w:hAnsi="Times New Roman" w:cs="Times New Roman"/>
                <w:sz w:val="28"/>
                <w:szCs w:val="28"/>
                <w:lang w:val="nl-NL"/>
              </w:rPr>
              <w:t>Nghiên cứu nội dung bài học để trả lời.</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lastRenderedPageBreak/>
              <w:t>*Thực hiện nhiệm vụ học tập</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ạt động cá nhân, hoàn thiện câu C4</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Cá nhân HS trả lời câu C6</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sz w:val="28"/>
                <w:szCs w:val="28"/>
                <w:lang w:val="de-DE"/>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lang w:val="de-DE"/>
              </w:rPr>
            </w:pPr>
            <w:r w:rsidRPr="006327AD">
              <w:rPr>
                <w:rFonts w:ascii="Times New Roman" w:hAnsi="Times New Roman" w:cs="Times New Roman"/>
                <w:sz w:val="28"/>
                <w:szCs w:val="28"/>
                <w:lang w:val="de-DE"/>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lastRenderedPageBreak/>
              <w:t>III. VẬN DỤNG</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sz w:val="28"/>
                <w:szCs w:val="28"/>
                <w:lang w:val="de-DE"/>
              </w:rPr>
              <w:t>C4.</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bl>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lastRenderedPageBreak/>
        <w:t>PHỤ LỤC: (BT TRẮC NGHIỆM)</w:t>
      </w:r>
    </w:p>
    <w:p w:rsidR="00085AF5" w:rsidRPr="006327AD" w:rsidRDefault="006327AD" w:rsidP="006327AD">
      <w:pPr>
        <w:spacing w:before="120" w:after="120" w:line="240" w:lineRule="auto"/>
        <w:rPr>
          <w:rFonts w:ascii="Times New Roman" w:hAnsi="Times New Roman" w:cs="Times New Roman"/>
          <w:b/>
          <w:sz w:val="28"/>
          <w:szCs w:val="28"/>
        </w:rPr>
      </w:pPr>
      <w:r w:rsidRPr="006327AD">
        <w:rPr>
          <w:rFonts w:ascii="Times New Roman" w:hAnsi="Times New Roman" w:cs="Times New Roman"/>
          <w:b/>
          <w:sz w:val="28"/>
          <w:szCs w:val="28"/>
        </w:rPr>
        <w:t>Em hãy chọn đáp án mà em cho là đúng nhất trong các câu sau</w:t>
      </w:r>
    </w:p>
    <w:p w:rsidR="00085AF5" w:rsidRPr="006327AD" w:rsidRDefault="006327AD" w:rsidP="006327AD">
      <w:pPr>
        <w:pStyle w:val="NormalWeb"/>
        <w:spacing w:before="120" w:beforeAutospacing="0" w:after="120" w:afterAutospacing="0"/>
        <w:ind w:left="48" w:right="48"/>
        <w:jc w:val="both"/>
        <w:rPr>
          <w:sz w:val="28"/>
          <w:szCs w:val="28"/>
        </w:rPr>
      </w:pPr>
      <w:r w:rsidRPr="006327AD">
        <w:rPr>
          <w:b/>
          <w:bCs/>
          <w:sz w:val="28"/>
          <w:szCs w:val="28"/>
          <w:lang w:val="en-US"/>
        </w:rPr>
        <w:t>Câu</w:t>
      </w:r>
      <w:r w:rsidRPr="006327AD">
        <w:rPr>
          <w:b/>
          <w:bCs/>
          <w:sz w:val="28"/>
          <w:szCs w:val="28"/>
        </w:rPr>
        <w:t xml:space="preserve"> 1:</w:t>
      </w:r>
      <w:r w:rsidRPr="006327AD">
        <w:rPr>
          <w:sz w:val="28"/>
          <w:szCs w:val="28"/>
        </w:rPr>
        <w:t> Chọn phát biểu </w:t>
      </w:r>
      <w:r w:rsidRPr="006327AD">
        <w:rPr>
          <w:b/>
          <w:bCs/>
          <w:sz w:val="28"/>
          <w:szCs w:val="28"/>
        </w:rPr>
        <w:t>đúng</w:t>
      </w:r>
      <w:r w:rsidRPr="006327AD">
        <w:rPr>
          <w:sz w:val="28"/>
          <w:szCs w:val="28"/>
        </w:rPr>
        <w:t>?</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A. Ảnh của một vật qua gương phẳng luôn luôn nhỏ hơn vật.</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B. Ảnh của một vật tạo bởi gương phẳng có thể lớn hơn vật tùy thuộc vào vị trí đặt vật trước gư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sz w:val="28"/>
          <w:szCs w:val="28"/>
          <w:lang w:val="vi-VN"/>
        </w:rPr>
        <w:t>C. Nếu đặt màn ở một vị trí thích hợp, vật ở trước gương, ta có thể hứng được ảnh của vật tạo bởi gương phẳ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sz w:val="28"/>
          <w:szCs w:val="28"/>
          <w:lang w:val="vi-VN"/>
        </w:rPr>
        <w:t>    D. Ảnh của một vật tạo bởi gương phẳng luôn có kích thước bằng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b/>
          <w:bCs/>
          <w:sz w:val="28"/>
          <w:szCs w:val="28"/>
          <w:lang w:val="vi-VN"/>
        </w:rPr>
        <w:t>Câu 2:</w:t>
      </w:r>
      <w:r w:rsidRPr="006327AD">
        <w:rPr>
          <w:rFonts w:ascii="Times New Roman" w:hAnsi="Times New Roman" w:cs="Times New Roman"/>
          <w:sz w:val="28"/>
          <w:szCs w:val="28"/>
          <w:lang w:val="vi-VN"/>
        </w:rPr>
        <w:t> Một người cao 1,6m đứng trước gương phẳng, cho ảnh cách gương 1,5m. Hỏi người đó cách gương bao nhiêu?</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sz w:val="28"/>
          <w:szCs w:val="28"/>
          <w:lang w:val="vi-VN"/>
        </w:rPr>
        <w:t>    A. 3m         B. 3,2m         C. 1,5m         D. 1,6m</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b/>
          <w:bCs/>
          <w:sz w:val="28"/>
          <w:szCs w:val="28"/>
          <w:lang w:val="vi-VN"/>
        </w:rPr>
        <w:t>Câu 3:</w:t>
      </w:r>
      <w:r w:rsidRPr="006327AD">
        <w:rPr>
          <w:rFonts w:ascii="Times New Roman" w:hAnsi="Times New Roman" w:cs="Times New Roman"/>
          <w:sz w:val="28"/>
          <w:szCs w:val="28"/>
          <w:lang w:val="vi-VN"/>
        </w:rPr>
        <w:t> Khi nào ta có thể nhìn thấy ảnh S’ của một điểm sáng S đặt trước gương phẳ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vi-VN"/>
        </w:rPr>
        <w:t xml:space="preserve">    </w:t>
      </w:r>
      <w:r w:rsidRPr="006327AD">
        <w:rPr>
          <w:rFonts w:ascii="Times New Roman" w:hAnsi="Times New Roman" w:cs="Times New Roman"/>
          <w:sz w:val="28"/>
          <w:szCs w:val="28"/>
          <w:lang w:val="fr-FR"/>
        </w:rPr>
        <w:t>A. Khi ảnh S’ ở phía trước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B. Khi S’ là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C. Khi giữa mắt và ảnh S’ không có vật chắ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D. Khi mắt nhận được tia phản xạ của các tia tới xuất phát từ điểm sáng S.</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b/>
          <w:bCs/>
          <w:sz w:val="28"/>
          <w:szCs w:val="28"/>
          <w:lang w:val="fr-FR"/>
        </w:rPr>
        <w:t>Câu 4:</w:t>
      </w:r>
      <w:r w:rsidRPr="006327AD">
        <w:rPr>
          <w:rFonts w:ascii="Times New Roman" w:hAnsi="Times New Roman" w:cs="Times New Roman"/>
          <w:sz w:val="28"/>
          <w:szCs w:val="28"/>
          <w:lang w:val="fr-FR"/>
        </w:rPr>
        <w:t> Vì sao ta đặt màn hứng ảnh tại vị trí ảnh ảo S’ của điểm sáng S do gương phẳng tạo ra mà không hứng được ảnh trên màn?</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A. Vì ảnh ảo là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B. Vì chùm tia phản xạ là chùm phân kì không hội tụ trên màn.</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C. Vì ảnh ảo là vật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D. Vì khoảng cách từ ảnh đến gương bằng khoảng cách từ vật đến gư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b/>
          <w:bCs/>
          <w:sz w:val="28"/>
          <w:szCs w:val="28"/>
          <w:lang w:val="fr-FR"/>
        </w:rPr>
        <w:t>Câu 5:</w:t>
      </w:r>
      <w:r w:rsidRPr="006327AD">
        <w:rPr>
          <w:rFonts w:ascii="Times New Roman" w:hAnsi="Times New Roman" w:cs="Times New Roman"/>
          <w:sz w:val="28"/>
          <w:szCs w:val="28"/>
          <w:lang w:val="fr-FR"/>
        </w:rPr>
        <w:t> Cho điểm sáng S trước gương phẳng cách ảnh S’ của nó qua gương một khoảng 54cm. Ảnh S’ của S tạo bởi gương phẳng nằm cách gương một khoả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A. 54cm         B. 45cm         C. 27cm         D. 37cm</w:t>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5</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5</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62BC5" w:rsidP="006327AD">
      <w:pPr>
        <w:pStyle w:val="Heading1"/>
        <w:rPr>
          <w:color w:val="FF0000"/>
          <w:sz w:val="32"/>
          <w:szCs w:val="32"/>
          <w:lang w:val="nl-NL"/>
        </w:rPr>
      </w:pPr>
      <w:bookmarkStart w:id="5" w:name="_Toc66803499"/>
      <w:r w:rsidRPr="006327AD">
        <w:rPr>
          <w:color w:val="FF0000"/>
          <w:sz w:val="32"/>
          <w:szCs w:val="32"/>
        </w:rPr>
        <w:t>BÀI</w:t>
      </w:r>
      <w:r w:rsidR="006327AD" w:rsidRPr="006327AD">
        <w:rPr>
          <w:color w:val="FF0000"/>
          <w:sz w:val="32"/>
          <w:szCs w:val="32"/>
        </w:rPr>
        <w:t xml:space="preserve"> 6 : THỰC HÀNH: </w:t>
      </w:r>
      <w:r w:rsidR="006327AD" w:rsidRPr="006327AD">
        <w:rPr>
          <w:color w:val="FF0000"/>
          <w:sz w:val="32"/>
          <w:szCs w:val="32"/>
          <w:lang w:val="nl-NL"/>
        </w:rPr>
        <w:t>QUAN SÁT VẼ ẢNH CỦA MỘT VẬT TẠO BỞI GƯƠNG PHẲNG</w:t>
      </w:r>
      <w:bookmarkEnd w:id="5"/>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ab/>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bCs/>
          <w:sz w:val="28"/>
          <w:szCs w:val="28"/>
        </w:rPr>
        <w:t>I</w:t>
      </w:r>
      <w:r w:rsidRPr="006327AD">
        <w:rPr>
          <w:rFonts w:ascii="Times New Roman" w:hAnsi="Times New Roman" w:cs="Times New Roman"/>
          <w:b/>
          <w:sz w:val="28"/>
          <w:szCs w:val="28"/>
        </w:rPr>
        <w:t>. Mục tiêu:</w:t>
      </w:r>
    </w:p>
    <w:p w:rsidR="00085AF5" w:rsidRPr="006327AD" w:rsidRDefault="006327AD" w:rsidP="006327AD">
      <w:pPr>
        <w:tabs>
          <w:tab w:val="left" w:pos="0"/>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rPr>
        <w:t>1. Kiến thức</w:t>
      </w:r>
      <w:r w:rsidRPr="006327AD">
        <w:rPr>
          <w:rFonts w:ascii="Times New Roman" w:hAnsi="Times New Roman" w:cs="Times New Roman"/>
          <w:sz w:val="28"/>
          <w:szCs w:val="28"/>
        </w:rPr>
        <w:t>:</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es-ES"/>
        </w:rPr>
      </w:pPr>
      <w:r w:rsidRPr="006327AD">
        <w:rPr>
          <w:rFonts w:ascii="Times New Roman" w:hAnsi="Times New Roman" w:cs="Times New Roman"/>
          <w:sz w:val="28"/>
          <w:szCs w:val="28"/>
          <w:lang w:val="nl-NL"/>
        </w:rPr>
        <w:t>-</w:t>
      </w:r>
      <w:r w:rsidRPr="006327AD">
        <w:rPr>
          <w:rFonts w:ascii="Times New Roman" w:hAnsi="Times New Roman" w:cs="Times New Roman"/>
          <w:sz w:val="28"/>
          <w:szCs w:val="28"/>
          <w:lang w:val="es-ES"/>
        </w:rPr>
        <w:t xml:space="preserve"> Củng cố cho HS định luật phản xạ ánh sáng, các tính chất của ảnh tạo bởi gương phẳng.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Biết xác định vùng nhìn thấy của gương phẳng.</w:t>
      </w:r>
    </w:p>
    <w:p w:rsidR="00085AF5" w:rsidRPr="006327AD" w:rsidRDefault="006327AD" w:rsidP="006327AD">
      <w:pPr>
        <w:spacing w:before="120" w:after="120" w:line="240" w:lineRule="auto"/>
        <w:ind w:firstLine="567"/>
        <w:rPr>
          <w:rFonts w:ascii="Times New Roman" w:eastAsia="Calibri" w:hAnsi="Times New Roman" w:cs="Times New Roman"/>
          <w:b/>
          <w:bCs/>
          <w:sz w:val="28"/>
          <w:szCs w:val="28"/>
        </w:rPr>
      </w:pPr>
      <w:r w:rsidRPr="006327AD">
        <w:rPr>
          <w:rFonts w:ascii="Times New Roman" w:hAnsi="Times New Roman" w:cs="Times New Roman"/>
          <w:b/>
          <w:sz w:val="28"/>
          <w:szCs w:val="28"/>
          <w:shd w:val="clear" w:color="auto" w:fill="FFFFFF"/>
          <w:lang w:val="nl-NL"/>
        </w:rPr>
        <w:t>2</w:t>
      </w:r>
      <w:r w:rsidRPr="006327AD">
        <w:rPr>
          <w:rFonts w:ascii="Times New Roman" w:hAnsi="Times New Roman" w:cs="Times New Roman"/>
          <w:b/>
          <w:sz w:val="28"/>
          <w:szCs w:val="28"/>
          <w:shd w:val="clear" w:color="auto" w:fill="FFFFFF"/>
          <w:lang w:val="vi-VN"/>
        </w:rPr>
        <w:t xml:space="preserve">. </w:t>
      </w:r>
      <w:r w:rsidRPr="006327AD">
        <w:rPr>
          <w:rFonts w:ascii="Times New Roman" w:hAnsi="Times New Roman" w:cs="Times New Roman"/>
          <w:b/>
          <w:sz w:val="28"/>
          <w:szCs w:val="28"/>
          <w:shd w:val="clear" w:color="auto" w:fill="FFFFFF"/>
          <w:lang w:val="nl-NL"/>
        </w:rPr>
        <w:t>N</w:t>
      </w:r>
      <w:r w:rsidRPr="006327AD">
        <w:rPr>
          <w:rFonts w:ascii="Times New Roman" w:hAnsi="Times New Roman" w:cs="Times New Roman"/>
          <w:b/>
          <w:sz w:val="28"/>
          <w:szCs w:val="28"/>
          <w:shd w:val="clear" w:color="auto" w:fill="FFFFFF"/>
          <w:lang w:val="vi-VN"/>
        </w:rPr>
        <w:t>ăng lực</w:t>
      </w:r>
      <w:r w:rsidRPr="006327AD">
        <w:rPr>
          <w:rFonts w:ascii="Times New Roman" w:hAnsi="Times New Roman" w:cs="Times New Roman"/>
          <w:b/>
          <w:sz w:val="28"/>
          <w:szCs w:val="28"/>
          <w:shd w:val="clear" w:color="auto" w:fill="FFFFFF"/>
        </w:rPr>
        <w: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Tìm hiểu thông tin, đọc sách giáo khoa, quan sát tranh ảnh, để tìm hiểu vấn đề ảnh của vật tạo bởi gương phẳ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sz w:val="28"/>
          <w:szCs w:val="28"/>
          <w:lang w:val="en-US"/>
        </w:rPr>
        <w:t>Thảo luận nhóm để thiết kế thí nghiệm, thực hiện thí nghiệm, hợp tác giải quyết vấn đề để tìm hiểu về tính chất ảnh tạo bởi gương phẳng trong các trường hợp khác nha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nhận thức: </w:t>
      </w:r>
      <w:r w:rsidRPr="006327AD">
        <w:rPr>
          <w:rFonts w:ascii="Times New Roman" w:hAnsi="Times New Roman" w:cs="Times New Roman"/>
          <w:bCs/>
          <w:sz w:val="28"/>
          <w:szCs w:val="28"/>
          <w:lang w:val="nl-NL"/>
        </w:rPr>
        <w:t>Xác định được ảnh của một vật tạo bởi gương phẳng trong các trường hợp đặt vậ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nêu được tính chất của ảnh tạo bởi gương phẳng, xác đinh được vùng nhìn thấy của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i/>
          <w:sz w:val="28"/>
          <w:szCs w:val="28"/>
        </w:rPr>
        <w:t>- Vận dụng kiến thức, kỹ năng đã học:</w:t>
      </w:r>
      <w:r w:rsidRPr="006327AD">
        <w:rPr>
          <w:rFonts w:ascii="Times New Roman" w:hAnsi="Times New Roman" w:cs="Times New Roman"/>
          <w:sz w:val="28"/>
          <w:szCs w:val="28"/>
        </w:rPr>
        <w:t>Vận dụng được kiến thức tính chất của ảnh tạo bởi gương phẳng giải thích được các hiện tượng trong đời sống thực tiễn.</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rPr>
      </w:pPr>
      <w:r w:rsidRPr="006327AD">
        <w:rPr>
          <w:rFonts w:ascii="Times New Roman" w:hAnsi="Times New Roman" w:cs="Times New Roman"/>
          <w:b/>
          <w:bCs/>
          <w:sz w:val="28"/>
          <w:szCs w:val="28"/>
          <w:shd w:val="clear" w:color="auto" w:fill="FFFFFF"/>
          <w:lang w:val="vi-VN"/>
        </w:rPr>
        <w:t xml:space="preserve">II. </w:t>
      </w:r>
      <w:r w:rsidRPr="006327AD">
        <w:rPr>
          <w:rFonts w:ascii="Times New Roman" w:hAnsi="Times New Roman" w:cs="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1. 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xml:space="preserve">- Học liệu: Đồ dùng dạy học: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rPr>
        <w:tab/>
      </w:r>
      <w:r w:rsidRPr="006327AD">
        <w:rPr>
          <w:rFonts w:ascii="Times New Roman" w:hAnsi="Times New Roman" w:cs="Times New Roman"/>
          <w:sz w:val="28"/>
          <w:szCs w:val="28"/>
          <w:lang w:val="pt-BR"/>
        </w:rPr>
        <w:t>+ 1 gương phẳng có giá đỡ.</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lastRenderedPageBreak/>
        <w:tab/>
        <w:t>+ 1 bút chì, 1 thước đo độ, 1 thước thẳng.</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2. Học sinh: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Nội dung kiến thức học sinh chuẩn bị trước ở nhà:</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rPr>
        <w:tab/>
      </w:r>
      <w:r w:rsidRPr="006327AD">
        <w:rPr>
          <w:rFonts w:ascii="Times New Roman" w:hAnsi="Times New Roman" w:cs="Times New Roman"/>
          <w:sz w:val="28"/>
          <w:szCs w:val="28"/>
          <w:lang w:val="pt-BR"/>
        </w:rPr>
        <w:t>+ 1 bút chì, 1 thước đo độ, 1 thước thẳng.</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b/>
        <w:t>+ Ôn tập cách vẽ tia phản xạ, vẽ ảnh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ab/>
        <w:t>Mỗi HS chuẩn bị báo cáo thực hành.</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hAnsi="Times New Roman" w:cs="Times New Roman"/>
          <w:b/>
          <w:sz w:val="28"/>
          <w:szCs w:val="28"/>
          <w:lang w:val="vi-VN"/>
        </w:rPr>
      </w:pPr>
      <w:r w:rsidRPr="006327AD">
        <w:rPr>
          <w:rFonts w:ascii="Times New Roman" w:hAnsi="Times New Roman" w:cs="Times New Roman"/>
          <w:b/>
          <w:sz w:val="28"/>
          <w:szCs w:val="28"/>
        </w:rPr>
        <w:t>1. Hoạt động 1: Xác định vấn đề</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rPr>
        <w:t xml:space="preserve">a) </w:t>
      </w:r>
      <w:r w:rsidRPr="006327AD">
        <w:rPr>
          <w:rFonts w:ascii="Times New Roman" w:hAnsi="Times New Roman" w:cs="Times New Roman"/>
          <w:b/>
          <w:sz w:val="28"/>
          <w:szCs w:val="28"/>
          <w:lang w:val="vi-VN"/>
        </w:rPr>
        <w:t>Mục tiêu:</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Ôn lại các định luật phản xạ ánh sáng và cách xác định ảnh của một vật tạo bởi gương phẳng.</w:t>
      </w:r>
    </w:p>
    <w:p w:rsidR="00085AF5" w:rsidRPr="006327AD" w:rsidRDefault="00876709" w:rsidP="006327AD">
      <w:pPr>
        <w:spacing w:before="120" w:after="120" w:line="240" w:lineRule="auto"/>
        <w:ind w:firstLine="567"/>
        <w:jc w:val="both"/>
        <w:rPr>
          <w:rFonts w:ascii="Times New Roman" w:hAnsi="Times New Roman" w:cs="Times New Roman"/>
          <w:b/>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hAnsi="Times New Roman" w:cs="Times New Roman"/>
          <w:b/>
          <w:sz w:val="28"/>
          <w:szCs w:val="28"/>
          <w:lang w:val="de-DE"/>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b/>
          <w:sz w:val="28"/>
          <w:szCs w:val="28"/>
          <w:lang w:val="de-DE"/>
        </w:rPr>
        <w:t xml:space="preserve">CH1: </w:t>
      </w:r>
      <w:r w:rsidRPr="006327AD">
        <w:rPr>
          <w:rFonts w:ascii="Times New Roman" w:hAnsi="Times New Roman" w:cs="Times New Roman"/>
          <w:sz w:val="28"/>
          <w:szCs w:val="28"/>
          <w:lang w:val="pt-BR"/>
        </w:rPr>
        <w:t>Phát biểu nội dung định luật phản xạ của ánh sáng?</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b/>
          <w:sz w:val="28"/>
          <w:szCs w:val="28"/>
          <w:lang w:val="pt-BR"/>
        </w:rPr>
        <w:t>CH2:</w:t>
      </w:r>
      <w:r w:rsidRPr="006327AD">
        <w:rPr>
          <w:rFonts w:ascii="Times New Roman" w:hAnsi="Times New Roman" w:cs="Times New Roman"/>
          <w:sz w:val="28"/>
          <w:szCs w:val="28"/>
          <w:lang w:val="pt-BR"/>
        </w:rPr>
        <w:t>Cho 1 gương phẳng MN Vật AB đặt trước gương như hình vẽ. Hãy vẽ ảnh A’B’ của vật AB? Nhận xét đặc điểm của ảnh A’B’?</w:t>
      </w:r>
    </w:p>
    <w:p w:rsidR="00085AF5" w:rsidRPr="006327AD" w:rsidRDefault="000B0B95" w:rsidP="006327AD">
      <w:pPr>
        <w:spacing w:before="120" w:after="120" w:line="240" w:lineRule="auto"/>
        <w:ind w:firstLine="567"/>
        <w:jc w:val="both"/>
        <w:rPr>
          <w:rFonts w:ascii="Times New Roman" w:hAnsi="Times New Roman" w:cs="Times New Roman"/>
          <w:b/>
          <w:i/>
          <w:sz w:val="28"/>
          <w:szCs w:val="28"/>
        </w:rPr>
      </w:pPr>
      <w:r>
        <w:rPr>
          <w:rFonts w:ascii="Times New Roman" w:hAnsi="Times New Roman" w:cs="Times New Roman"/>
          <w:b/>
          <w:i/>
          <w:noProof/>
          <w:sz w:val="28"/>
          <w:szCs w:val="28"/>
        </w:rPr>
        <mc:AlternateContent>
          <mc:Choice Requires="wpg">
            <w:drawing>
              <wp:anchor distT="0" distB="0" distL="114300" distR="114300" simplePos="0" relativeHeight="251666432" behindDoc="0" locked="0" layoutInCell="1" allowOverlap="1">
                <wp:simplePos x="0" y="0"/>
                <wp:positionH relativeFrom="column">
                  <wp:posOffset>843280</wp:posOffset>
                </wp:positionH>
                <wp:positionV relativeFrom="paragraph">
                  <wp:posOffset>163195</wp:posOffset>
                </wp:positionV>
                <wp:extent cx="1506220" cy="1397635"/>
                <wp:effectExtent l="0" t="0" r="0" b="12065"/>
                <wp:wrapNone/>
                <wp:docPr id="116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1397635"/>
                          <a:chOff x="6931" y="8121"/>
                          <a:chExt cx="2372" cy="2201"/>
                        </a:xfrm>
                      </wpg:grpSpPr>
                      <wpg:grpSp>
                        <wpg:cNvPr id="1170" name="Group 7"/>
                        <wpg:cNvGrpSpPr>
                          <a:grpSpLocks/>
                        </wpg:cNvGrpSpPr>
                        <wpg:grpSpPr bwMode="auto">
                          <a:xfrm>
                            <a:off x="7328" y="8540"/>
                            <a:ext cx="1085" cy="1782"/>
                            <a:chOff x="2776" y="1544"/>
                            <a:chExt cx="1085" cy="1782"/>
                          </a:xfrm>
                        </wpg:grpSpPr>
                        <wps:wsp>
                          <wps:cNvPr id="1171" name="Line 8"/>
                          <wps:cNvCnPr>
                            <a:cxnSpLocks noChangeShapeType="1"/>
                          </wps:cNvCnPr>
                          <wps:spPr bwMode="auto">
                            <a:xfrm>
                              <a:off x="3676" y="15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9"/>
                          <wps:cNvCnPr>
                            <a:cxnSpLocks noChangeShapeType="1"/>
                          </wps:cNvCnPr>
                          <wps:spPr bwMode="auto">
                            <a:xfrm flipV="1">
                              <a:off x="2776" y="1916"/>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3" name="Line 10"/>
                          <wps:cNvCnPr>
                            <a:cxnSpLocks noChangeShapeType="1"/>
                          </wps:cNvCnPr>
                          <wps:spPr bwMode="auto">
                            <a:xfrm>
                              <a:off x="3676" y="178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Line 11"/>
                          <wps:cNvCnPr>
                            <a:cxnSpLocks noChangeShapeType="1"/>
                          </wps:cNvCnPr>
                          <wps:spPr bwMode="auto">
                            <a:xfrm>
                              <a:off x="3681" y="197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12"/>
                          <wps:cNvCnPr>
                            <a:cxnSpLocks noChangeShapeType="1"/>
                          </wps:cNvCnPr>
                          <wps:spPr bwMode="auto">
                            <a:xfrm>
                              <a:off x="3676"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13"/>
                          <wps:cNvCnPr>
                            <a:cxnSpLocks noChangeShapeType="1"/>
                          </wps:cNvCnPr>
                          <wps:spPr bwMode="auto">
                            <a:xfrm>
                              <a:off x="3681" y="23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14"/>
                          <wps:cNvCnPr>
                            <a:cxnSpLocks noChangeShapeType="1"/>
                          </wps:cNvCnPr>
                          <wps:spPr bwMode="auto">
                            <a:xfrm>
                              <a:off x="3681" y="25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15"/>
                          <wps:cNvCnPr>
                            <a:cxnSpLocks noChangeShapeType="1"/>
                          </wps:cNvCnPr>
                          <wps:spPr bwMode="auto">
                            <a:xfrm>
                              <a:off x="3676" y="27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16"/>
                          <wps:cNvCnPr>
                            <a:cxnSpLocks noChangeShapeType="1"/>
                          </wps:cNvCnPr>
                          <wps:spPr bwMode="auto">
                            <a:xfrm>
                              <a:off x="3681" y="29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17"/>
                          <wps:cNvCnPr>
                            <a:cxnSpLocks noChangeShapeType="1"/>
                          </wps:cNvCnPr>
                          <wps:spPr bwMode="auto">
                            <a:xfrm>
                              <a:off x="3681" y="31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1" name="Text Box 18"/>
                        <wps:cNvSpPr txBox="1">
                          <a:spLocks noChangeArrowheads="1"/>
                        </wps:cNvSpPr>
                        <wps:spPr bwMode="auto">
                          <a:xfrm>
                            <a:off x="8622" y="8121"/>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82" name="Text Box 19"/>
                        <wps:cNvSpPr txBox="1">
                          <a:spLocks noChangeArrowheads="1"/>
                        </wps:cNvSpPr>
                        <wps:spPr bwMode="auto">
                          <a:xfrm>
                            <a:off x="8622" y="9773"/>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83" name="Text Box 20"/>
                        <wps:cNvSpPr txBox="1">
                          <a:spLocks noChangeArrowheads="1"/>
                        </wps:cNvSpPr>
                        <wps:spPr bwMode="auto">
                          <a:xfrm>
                            <a:off x="6931" y="834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84" name="Text Box 21"/>
                        <wps:cNvSpPr txBox="1">
                          <a:spLocks noChangeArrowheads="1"/>
                        </wps:cNvSpPr>
                        <wps:spPr bwMode="auto">
                          <a:xfrm>
                            <a:off x="6931" y="9429"/>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66.4pt;margin-top:12.85pt;width:118.6pt;height:110.05pt;z-index:251666432" coordorigin="6931,8121" coordsize="2372,22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DKkJdAUAAIosAAAOAAAAZHJzL2Uyb0RvYy54bWzsWt9vqzYUfp+0/8HiPQ3mN6jpVZs01aRu q3S7vTvgBDTAzLhNeqf97zu2gUByu3W9aqpe0YfUYDDHx985Pud8Pv+0K3L0SHmdsXJm4DPTQLSM WZKVm5nx2/1yEhioFqRMSM5KOjOeaG18uvjxh/NtFVGLpSxPKEcwSFlH22pmpEJU0XRaxyktSH3G KlpC55rxggi45JtpwskWRi/yqWWa3nTLeFJxFtO6hrsL3WlcqPHXaxqLX9frmgqUzwyQTahfrn5X 8nd6cU6iDSdVmsWNGOQVUhQkK+Gj3VALIgh64NnRUEUWc1aztTiLWTFl63UWUzUHmA02D2Zzw9lD peayibabqlMTqPZAT68eNv7l8Y6jLIG1w15ooJIUsErqwwhL7WyrTQQP3fDqc3XH9RShecviP2ro nh72y+uNfhittj+zBIYjD4Ip7ezWvJBDwLzRTi3CU7cIdCdQDDexa3qWBWsVQx+2Q9+zXb1McQpr Kd/zQhsbCLoDbCkhSRSn1837lu1b+mUYRfVOSaQ/rIRthNMzUxfdJDtN+PD5vib8t9aEb1tgKHJG rtOAstOHGbiNMvzAOtCE5fueeg+7jtP2tZrAR28+qwkwvnqPr/rb8PU5JRVVsK0ldPZahUXTWr3N SooCrVT1zLzU2Ip3ZYMtVLJ5SsoNVaPdP1WAI72a26r3iryoAZj/iTXbO9JUq+EWax6gTkK6hQuJ Kl6LG8oKJBszIwexFY7J420t9KPtIxLWJVtmeQ73SZSXaDszQtdy1Qs1y7NEdsq+mm9W85yjRyKd kvprvjt4DIy/TNRgKSXJddMWJMt1G+TMSzkezAPEaVra6/wVmuF1cB04E8fyrieOuVhMLpdzZ+It se8u7MV8vsB/S9GwE6VZktBSStd6QOy8DAGNL9a+q/OBnRqmw9GVakHY9r8SGmxSr6C0wjpaseTp jkvVyisApb59CnSC1+ihM3x7dKJ1nlW/S1jLtWt84t6iQ+xJGdT6Ks/Y4NT2Pg5MkVCGK3gGppxT QxpFQRMD5RTCBdmSSz0CuQl3/tc2/qybtQdAxgot0prAF5/Sz/qB8vB7/OKg9bTQ0OveBgStFx0d 7dlXMfBdOVpniM8mzDwZPgMdO+LQb2LHNg4Y8TkGApAG+RBu9wIBrGLu0/tPC+t9fvSfY6A6TKMg 4+vj0377SLUXn9pe4z8tu804R/85JlL9NN8f4lPVJU7oP1t8uvZB/jTu7+P+Lvd3qLT1/aeqLp4Q n00dyvKPKn1jfjQWogCfXRlelUl1FeiE+Gz9Z2iP+ftYKNX1134ZX3qpvv9syJFT5+82dsb9/UPh c0+/nayoL32Zxuq9zFKu2A7hPu8kOU0kdnC/LcPXmtrs6KdLztlWEjBAig34J02HSr/8Iv4pAFLz gLNs8yaVUUm203WUbM8TUBz4bEUWPENADfijAc20VH9N1XXwmOaQepzNv7FK2HLMKyucLL3AnzhL x52EvhlMTBxehZ7phM5iOWSV1Bam6X0gg17LKn0zl1ZkAo4Z5FkBDGtHuJHoOWKtI8Wk+C1d1f7/ Gm0ldqsdVLQlGjSDhTgDwhA8JZyNgEbK+BcgP+Ccwcyo/3wgHKiQ/KcSMBViB+JAJNSF4/qS+eb9 nlW/h5QxDDUzhIF0cy70YYaHimebFL6kyaSSXQLnvs4USbmX6h1oNaCsjyywz629gwWGvq9qJvvK 2miBwwMpx3TDh7BAfY6lLYeNhjgoGwYdLdhthfq8Q5NanM4Q98d3bEcFj6MhwlG3F/J+H8cQO95k NMShIXb8594Q+xzoOxhi6FhqTx4N8Xs0xI4g+iiGqBJFOPCqIu7mcK48Udu/VqHs/gjxxT8AAAD/ /wMAUEsDBBQABgAIAAAAIQCK2q3A4AAAAAoBAAAPAAAAZHJzL2Rvd25yZXYueG1sTI/NTsMwEITv SLyDtUjcqPNDaBXiVFUFnCokWiTEzY23SdR4HcVukr49ywmOMzua/aZYz7YTIw6+daQgXkQgkCpn WqoVfB5eH1YgfNBkdOcIFVzRw7q8vSl0btxEHzjuQy24hHyuFTQh9LmUvmrQar9wPRLfTm6wOrAc amkGPXG57WQSRU/S6pb4Q6N73DZYnfcXq+Bt0tMmjV/G3fm0vX4fsvevXYxK3d/Nm2cQAefwF4Zf fEaHkpmO7kLGi451mjB6UJBkSxAcSJcRjzuy8ZitQJaF/D+h/AEAAP//AwBQSwECLQAUAAYACAAA ACEAtoM4kv4AAADhAQAAEwAAAAAAAAAAAAAAAAAAAAAAW0NvbnRlbnRfVHlwZXNdLnhtbFBLAQIt ABQABgAIAAAAIQA4/SH/1gAAAJQBAAALAAAAAAAAAAAAAAAAAC8BAABfcmVscy8ucmVsc1BLAQIt ABQABgAIAAAAIQBcDKkJdAUAAIosAAAOAAAAAAAAAAAAAAAAAC4CAABkcnMvZTJvRG9jLnhtbFBL AQItABQABgAIAAAAIQCK2q3A4AAAAAoBAAAPAAAAAAAAAAAAAAAAAM4HAABkcnMvZG93bnJldi54 bWxQSwUGAAAAAAQABADzAAAA2wgAAAAA ">
                <v:group id="Group 7" o:spid="_x0000_s1027" style="position:absolute;left:7328;top:8540;width:1085;height:1782" coordorigin="2776,1544" coordsize="1085,17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X0Vg8cAAADdAAAADwAAAGRycy9kb3ducmV2LnhtbESPQWvCQBCF70L/wzKF 3nSTFm2JriLSlh5EMBaKtyE7JsHsbMhuk/jvnUOhtxnem/e+WW1G16ieulB7NpDOElDEhbc1lwa+ Tx/TN1AhIltsPJOBGwXYrB8mK8ysH/hIfR5LJSEcMjRQxdhmWoeiIodh5lti0S6+cxhl7UptOxwk 3DX6OUkW2mHN0lBhS7uKimv+6wx8DjhsX9L3fn+97G7n0/zws0/JmKfHcbsEFWmM/+a/6y8r+Omr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X0Vg8cAAADd AAAADwAAAAAAAAAAAAAAAACqAgAAZHJzL2Rvd25yZXYueG1sUEsFBgAAAAAEAAQA+gAAAJ4DAAAA AA== ">
                  <v:line id="Line 8" o:spid="_x0000_s1028" style="position:absolute;visibility:visible;mso-wrap-style:square" from="3676,1544" to="3676,3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VQ4MUAAADdAAAADwAAAGRycy9kb3ducmV2LnhtbERPTWvCQBC9F/wPywje6iYVUkldRVoK 2kOptqDHMTtNotnZsLtN0n/fLQje5vE+Z7EaTCM6cr62rCCdJiCIC6trLhV8fb7ez0H4gKyxsUwK fsnDajm6W2Cubc876vahFDGEfY4KqhDaXEpfVGTQT21LHLlv6wyGCF0ptcM+hptGPiRJJg3WHBsq bOm5ouKy/zEK3mcfWbfevm2GwzY7FS+70/HcO6Um42H9BCLQEG7iq3uj4/z0MYX/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gVQ4MUAAADdAAAADwAAAAAAAAAA AAAAAAChAgAAZHJzL2Rvd25yZXYueG1sUEsFBgAAAAAEAAQA+QAAAJMDAAAAAA== "/>
                  <v:line id="Line 9" o:spid="_x0000_s1029" style="position:absolute;flip:y;visibility:visible;mso-wrap-style:square" from="2776,1916" to="2776,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XDMsYAAADdAAAADwAAAGRycy9kb3ducmV2LnhtbESPT2vCQBDF70K/wzKFXoJuVKgaXaXa CkLpwT8Hj0N2TEKzsyE71fTbd4WCtxne+715s1h1rlZXakPl2cBwkIIizr2tuDBwOm77U1BBkC3W nsnALwVYLZ96C8ysv/GergcpVAzhkKGBUqTJtA55SQ7DwDfEUbv41qHEtS20bfEWw12tR2n6qh1W HC+U2NCmpPz78ONije0Xv4/HydrpJJnRx1k+Uy3GvDx3b3NQQp08zP/0zkZuOBnB/Zs4gl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1wzLGAAAA3QAAAA8AAAAAAAAA AAAAAAAAoQIAAGRycy9kb3ducmV2LnhtbFBLBQYAAAAABAAEAPkAAACUAwAAAAA= ">
                    <v:stroke endarrow="block"/>
                  </v:line>
                  <v:line id="Line 10" o:spid="_x0000_s1030" style="position:absolute;visibility:visible;mso-wrap-style:square" from="3676,1788" to="3856,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trDMUAAADdAAAADwAAAGRycy9kb3ducmV2LnhtbERPTWvCQBC9C/6HZQRvurFCKqmriEXQ HkrVQnscs2MSzc6G3W2S/vtuodDbPN7nLNe9qUVLzleWFcymCQji3OqKCwXv591kAcIHZI21ZVLw TR7Wq+FgiZm2HR+pPYVCxBD2GSooQ2gyKX1ekkE/tQ1x5K7WGQwRukJqh10MN7V8SJJUGqw4NpTY 0Lak/H76Mgpe529puzm87PuPQ3rJn4+Xz1vnlBqP+s0TiEB9+Bf/ufc6zp89zu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ZtrDMUAAADdAAAADwAAAAAAAAAA AAAAAAChAgAAZHJzL2Rvd25yZXYueG1sUEsFBgAAAAAEAAQA+QAAAJMDAAAAAA== "/>
                  <v:line id="Line 11" o:spid="_x0000_s1031" style="position:absolute;visibility:visible;mso-wrap-style:square" from="3681,1971" to="3861,2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LzeMYAAADdAAAADwAAAGRycy9kb3ducmV2LnhtbERPTWvCQBC9F/oflin0VjdaSUt0FbEU tIeittAex+yYRLOzYXdN0n/vCgVv83ifM533phYtOV9ZVjAcJCCIc6srLhR8f70/vYLwAVljbZkU /JGH+ez+boqZth1vqd2FQsQQ9hkqKENoMil9XpJBP7ANceQO1hkMEbpCaoddDDe1HCVJKg1WHBtK bGhZUn7anY2Cz+dN2i7WH6v+Z53u87ft/vfYOaUeH/rFBESgPtzE/+6VjvOHL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y83jGAAAA3QAAAA8AAAAAAAAA AAAAAAAAoQIAAGRycy9kb3ducmV2LnhtbFBLBQYAAAAABAAEAPkAAACUAwAAAAA= "/>
                  <v:line id="Line 12" o:spid="_x0000_s1032" style="position:absolute;visibility:visible;mso-wrap-style:square" from="3676,2160" to="3856,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5W48YAAADdAAAADwAAAGRycy9kb3ducmV2LnhtbERPTWvCQBC9F/oflin0VjdaTEt0FbEU tIeittAex+yYRLOzYXdN0n/vCgVv83ifM533phYtOV9ZVjAcJCCIc6srLhR8f70/vYLwAVljbZkU /JGH+ez+boqZth1vqd2FQsQQ9hkqKENoMil9XpJBP7ANceQO1hkMEbpCaoddDDe1HCVJKg1WHBtK bGhZUn7anY2Cz+dN2i7WH6v+Z53u87ft/vfYOaUeH/rFBESgPtzE/+6VjvOHL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VuPGAAAA3QAAAA8AAAAAAAAA AAAAAAAAoQIAAGRycy9kb3ducmV2LnhtbFBLBQYAAAAABAAEAPkAAACUAwAAAAA= "/>
                  <v:line id="Line 13" o:spid="_x0000_s1033" style="position:absolute;visibility:visible;mso-wrap-style:square" from="3681,2344" to="3861,2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zIlMUAAADdAAAADwAAAGRycy9kb3ducmV2LnhtbERPTWvCQBC9F/wPyxR6qxstpJK6irQI 6kGqLbTHMTtNUrOzYXdN4r93BcHbPN7nTOe9qUVLzleWFYyGCQji3OqKCwXfX8vnCQgfkDXWlknB mTzMZ4OHKWbadryjdh8KEUPYZ6igDKHJpPR5SQb90DbEkfuzzmCI0BVSO+xiuKnlOElSabDi2FBi Q+8l5cf9ySjYvnym7WK9WfU/6/SQf+wOv/+dU+rpsV+8gQjUh7v45l7pOH/0ms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ezIlMUAAADdAAAADwAAAAAAAAAA AAAAAAChAgAAZHJzL2Rvd25yZXYueG1sUEsFBgAAAAAEAAQA+QAAAJMDAAAAAA== "/>
                  <v:line id="Line 14" o:spid="_x0000_s1034" style="position:absolute;visibility:visible;mso-wrap-style:square" from="3681,2536" to="3861,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BtD8UAAADdAAAADwAAAGRycy9kb3ducmV2LnhtbERPTWvCQBC9F/oflin0VjdaiJK6ilQK 6kGqFtrjmB2T2Oxs2N0m8d93BcHbPN7nTOe9qUVLzleWFQwHCQji3OqKCwVfh4+XCQgfkDXWlknB hTzMZ48PU8y07XhH7T4UIoawz1BBGUKTSenzkgz6gW2II3eyzmCI0BVSO+xiuKnlKElSabDi2FBi Q+8l5b/7P6Ng+/qZtov1ZtV/r9Njvtwdf86dU+r5qV+8gQjUh7v45l7pOH84HsP1m3iCnP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qBtD8UAAADdAAAADwAAAAAAAAAA AAAAAAChAgAAZHJzL2Rvd25yZXYueG1sUEsFBgAAAAAEAAQA+QAAAJMDAAAAAA== "/>
                  <v:line id="Line 15" o:spid="_x0000_s1035" style="position:absolute;visibility:visible;mso-wrap-style:square" from="3676,2740" to="3856,2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5fcgAAADdAAAADwAAAGRycy9kb3ducmV2LnhtbESPT0vDQBDF70K/wzKCN7upQpTYbSmK 0HoQ+wfa4zQ7JrHZ2bC7JvHbOwfB2wzvzXu/mS9H16qeQmw8G5hNM1DEpbcNVwYO+9fbR1AxIVts PZOBH4qwXEyu5lhYP/CW+l2qlIRwLNBAnVJXaB3LmhzGqe+IRfv0wWGSNVTaBhwk3LX6Lsty7bBh aaixo+eaysvu2xl4v//I+9XmbT0eN/m5fNmeT19DMObmelw9gUo0pn/z3/XaCv7sQX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z/5fcgAAADdAAAADwAAAAAA AAAAAAAAAAChAgAAZHJzL2Rvd25yZXYueG1sUEsFBgAAAAAEAAQA+QAAAJYDAAAAAA== "/>
                  <v:line id="Line 16" o:spid="_x0000_s1036" style="position:absolute;visibility:visible;mso-wrap-style:square" from="3681,2938" to="3861,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Nc5sYAAADdAAAADwAAAGRycy9kb3ducmV2LnhtbERPTWvCQBC9C/0PyxR6040tpDW6irQU tIeiVtDjmB2TaHY27G6T9N93CwVv83ifM1v0phYtOV9ZVjAeJSCIc6srLhTsv96HLyB8QNZYWyYF P+RhMb8bzDDTtuMttbtQiBjCPkMFZQhNJqXPSzLoR7YhjtzZOoMhQldI7bCL4aaWj0mSSoMVx4YS G3otKb/uvo2Cz6dN2i7XH6v+sE5P+dv2dLx0TqmH+345BRGoDzfxv3ul4/zx8wT+vokn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zXObGAAAA3QAAAA8AAAAAAAAA AAAAAAAAoQIAAGRycy9kb3ducmV2LnhtbFBLBQYAAAAABAAEAPkAAACUAwAAAAA= "/>
                  <v:line id="Line 17" o:spid="_x0000_s1037" style="position:absolute;visibility:visible;mso-wrap-style:square" from="3681,3146" to="3861,3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yFXMgAAADdAAAADwAAAGRycy9kb3ducmV2LnhtbESPQUvDQBCF74L/YRnBm91UIZS021Ja Cq0HsVWwx2l2TGKzs2F3TeK/dw6Ctxnem/e+WaxG16qeQmw8G5hOMlDEpbcNVwbe33YPM1AxIVts PZOBH4qwWt7eLLCwfuAj9adUKQnhWKCBOqWu0DqWNTmME98Ri/bpg8Mka6i0DThIuGv1Y5bl2mHD 0lBjR5uayuvp2xl4eXrN+/XheT9+HPJLuT1ezl9DMOb+blzPQSUa07/573pvBX86E3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JyFXMgAAADdAAAADwAAAAAA AAAAAAAAAAChAgAAZHJzL2Rvd25yZXYueG1sUEsFBgAAAAAEAAQA+QAAAJYDAAAAAA== "/>
                </v:group>
                <v:shapetype id="_x0000_t202" coordsize="21600,21600" o:spt="202" path="m,l,21600r21600,l21600,xe">
                  <v:stroke joinstyle="miter"/>
                  <v:path gradientshapeok="t" o:connecttype="rect"/>
                </v:shapetype>
                <v:shape id="Text Box 18" o:spid="_x0000_s1038" type="#_x0000_t202" style="position:absolute;left:8622;top:8121;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XgOMMA AADdAAAADwAAAGRycy9kb3ducmV2LnhtbERPyWrDMBC9B/oPYgq9hEZ2aZY6kU1baMk1iT9gbE1s E2tkLNXL31eFQm7zeOscssm0YqDeNZYVxKsIBHFpdcOVgvzy9bwD4TyyxtYyKZjJQZY+LA6YaDvy iYazr0QIYZeggtr7LpHSlTUZdCvbEQfuanuDPsC+krrHMYSbVr5E0UYabDg01NjRZ03l7fxjFFyP 43L9NhbfPt+eXjcf2GwLOyv19Di970F4mvxd/O8+6jA/3sXw9004Qaa/AAAA//8DAFBLAQItABQA BgAIAAAAIQDw94q7/QAAAOIBAAATAAAAAAAAAAAAAAAAAAAAAABbQ29udGVudF9UeXBlc10ueG1s UEsBAi0AFAAGAAgAAAAhADHdX2HSAAAAjwEAAAsAAAAAAAAAAAAAAAAALgEAAF9yZWxzLy5yZWxz UEsBAi0AFAAGAAgAAAAhADMvBZ5BAAAAOQAAABAAAAAAAAAAAAAAAAAAKQIAAGRycy9zaGFwZXht bC54bWxQSwECLQAUAAYACAAAACEAWvXgOMMAAADdAAAADwAAAAAAAAAAAAAAAACYAgAAZHJzL2Rv d25yZXYueG1sUEsFBgAAAAAEAAQA9QAAAIgDAAAAAA== " stroked="f">
                  <v:textbox>
                    <w:txbxContent>
                      <w:p w:rsidR="006327AD" w:rsidRDefault="006327AD">
                        <w:r>
                          <w:t>M</w:t>
                        </w:r>
                      </w:p>
                    </w:txbxContent>
                  </v:textbox>
                </v:shape>
                <v:shape id="Text Box 19" o:spid="_x0000_s1039" type="#_x0000_t202" style="position:absolute;left:8622;top:9773;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d+T8AA AADdAAAADwAAAGRycy9kb3ducmV2LnhtbERPy6rCMBDdC/5DGMGNaKr4rEZR4V7cVv2AsRnbYjMp TbT172+EC+7mcJ6z2bWmFC+qXWFZwXgUgSBOrS44U3C9/AyXIJxH1lhaJgVvcrDbdjsbjLVtOKHX 2WcihLCLUUHufRVL6dKcDLqRrYgDd7e1QR9gnUldYxPCTSknUTSXBgsODTlWdMwpfZyfRsH91Axm q+b266+LZDo/YLG42bdS/V67X4Pw1Pqv+N990mH+eDmBzzfhBLn9AwAA//8DAFBLAQItABQABgAI AAAAIQDw94q7/QAAAOIBAAATAAAAAAAAAAAAAAAAAAAAAABbQ29udGVudF9UeXBlc10ueG1sUEsB Ai0AFAAGAAgAAAAhADHdX2HSAAAAjwEAAAsAAAAAAAAAAAAAAAAALgEAAF9yZWxzLy5yZWxzUEsB Ai0AFAAGAAgAAAAhADMvBZ5BAAAAOQAAABAAAAAAAAAAAAAAAAAAKQIAAGRycy9zaGFwZXhtbC54 bWxQSwECLQAUAAYACAAAACEAqid+T8AAAADdAAAADwAAAAAAAAAAAAAAAACYAgAAZHJzL2Rvd25y ZXYueG1sUEsFBgAAAAAEAAQA9QAAAIUDAAAAAA== " stroked="f">
                  <v:textbox>
                    <w:txbxContent>
                      <w:p w:rsidR="006327AD" w:rsidRDefault="006327AD">
                        <w:r>
                          <w:t>N</w:t>
                        </w:r>
                      </w:p>
                    </w:txbxContent>
                  </v:textbox>
                </v:shape>
                <v:shape id="Text Box 20" o:spid="_x0000_s1040" type="#_x0000_t202" style="position:absolute;left:6931;top:8347;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vb1MIA AADdAAAADwAAAGRycy9kb3ducmV2LnhtbERP24rCMBB9X/Afwgi+LJqqu1arUVTYxVcvHzBtxrbY TEoTbf37jSDs2xzOdVabzlTiQY0rLSsYjyIQxJnVJecKLuef4RyE88gaK8uk4EkONuvexwoTbVs+ 0uPkcxFC2CWooPC+TqR0WUEG3cjWxIG72sagD7DJpW6wDeGmkpMomkmDJYeGAmvaF5TdTnej4Hpo P78XbfrrL/Hxa7bDMk7tU6lBv9suQXjq/L/47T7oMH88n8Lrm3CCXP8BAAD//wMAUEsBAi0AFAAG AAgAAAAhAPD3irv9AAAA4gEAABMAAAAAAAAAAAAAAAAAAAAAAFtDb250ZW50X1R5cGVzXS54bWxQ SwECLQAUAAYACAAAACEAMd1fYdIAAACPAQAACwAAAAAAAAAAAAAAAAAuAQAAX3JlbHMvLnJlbHNQ SwECLQAUAAYACAAAACEAMy8FnkEAAAA5AAAAEAAAAAAAAAAAAAAAAAApAgAAZHJzL3NoYXBleG1s LnhtbFBLAQItABQABgAIAAAAIQDFa9vUwgAAAN0AAAAPAAAAAAAAAAAAAAAAAJgCAABkcnMvZG93 bnJldi54bWxQSwUGAAAAAAQABAD1AAAAhwMAAAAA " stroked="f">
                  <v:textbox>
                    <w:txbxContent>
                      <w:p w:rsidR="006327AD" w:rsidRDefault="006327AD">
                        <w:r>
                          <w:t>A</w:t>
                        </w:r>
                      </w:p>
                    </w:txbxContent>
                  </v:textbox>
                </v:shape>
                <v:shape id="Text Box 21" o:spid="_x0000_s1041" type="#_x0000_t202" style="position:absolute;left:6931;top:9429;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JDoMAA AADdAAAADwAAAGRycy9kb3ducmV2LnhtbERPy6rCMBDdC/5DmAtuRFPF1+01igqK26ofMDZjW24z KU209e+NILibw3nOct2aUjyodoVlBaNhBII4tbrgTMHlvB8sQDiPrLG0TAqe5GC96naWGGvbcEKP k89ECGEXo4Lc+yqW0qU5GXRDWxEH7mZrgz7AOpO6xiaEm1KOo2gmDRYcGnKsaJdT+n+6GwW3Y9Of /jbXg7/Mk8lsi8X8ap9K9X7azR8IT63/ij/uow7zR4sJvL8JJ8jVCwAA//8DAFBLAQItABQABgAI AAAAIQDw94q7/QAAAOIBAAATAAAAAAAAAAAAAAAAAAAAAABbQ29udGVudF9UeXBlc10ueG1sUEsB Ai0AFAAGAAgAAAAhADHdX2HSAAAAjwEAAAsAAAAAAAAAAAAAAAAALgEAAF9yZWxzLy5yZWxzUEsB Ai0AFAAGAAgAAAAhADMvBZ5BAAAAOQAAABAAAAAAAAAAAAAAAAAAKQIAAGRycy9zaGFwZXhtbC54 bWxQSwECLQAUAAYACAAAACEASoJDoMAAAADdAAAADwAAAAAAAAAAAAAAAACYAgAAZHJzL2Rvd25y ZXYueG1sUEsFBgAAAAAEAAQA9QAAAIUDAAAAAA== " stroked="f">
                  <v:textbox>
                    <w:txbxContent>
                      <w:p w:rsidR="006327AD" w:rsidRDefault="006327AD">
                        <w:r>
                          <w:t>B</w:t>
                        </w:r>
                      </w:p>
                    </w:txbxContent>
                  </v:textbox>
                </v:shape>
              </v:group>
            </w:pict>
          </mc:Fallback>
        </mc:AlternateContent>
      </w: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sz w:val="28"/>
          <w:szCs w:val="28"/>
          <w:lang w:val="de-DE"/>
        </w:rPr>
      </w:pPr>
    </w:p>
    <w:p w:rsidR="00085AF5" w:rsidRPr="006327AD" w:rsidRDefault="00085AF5" w:rsidP="006327AD">
      <w:pPr>
        <w:spacing w:before="120" w:after="120" w:line="240" w:lineRule="auto"/>
        <w:ind w:firstLine="567"/>
        <w:rPr>
          <w:rFonts w:ascii="Times New Roman" w:eastAsia="Calibri" w:hAnsi="Times New Roman" w:cs="Times New Roman"/>
          <w:b/>
          <w:iCs/>
          <w:sz w:val="28"/>
          <w:szCs w:val="28"/>
          <w:lang w:val="vi-VN"/>
        </w:rPr>
      </w:pPr>
    </w:p>
    <w:p w:rsidR="00085AF5" w:rsidRPr="006327AD" w:rsidRDefault="006327AD" w:rsidP="006327AD">
      <w:pPr>
        <w:spacing w:before="120" w:after="120" w:line="240" w:lineRule="auto"/>
        <w:ind w:firstLine="567"/>
        <w:rPr>
          <w:rFonts w:ascii="Times New Roman" w:hAnsi="Times New Roman" w:cs="Times New Roman"/>
          <w:b/>
          <w:sz w:val="28"/>
          <w:szCs w:val="28"/>
          <w:shd w:val="clear" w:color="auto" w:fill="FFFFFF"/>
        </w:rPr>
      </w:pPr>
      <w:r w:rsidRPr="006327AD">
        <w:rPr>
          <w:rFonts w:ascii="Times New Roman" w:eastAsia="Calibri" w:hAnsi="Times New Roman" w:cs="Times New Roman"/>
          <w:b/>
          <w:iCs/>
          <w:sz w:val="28"/>
          <w:szCs w:val="28"/>
          <w:lang w:val="vi-VN"/>
        </w:rPr>
        <w:t>d</w:t>
      </w:r>
      <w:r w:rsidRPr="006327AD">
        <w:rPr>
          <w:rFonts w:ascii="Times New Roman" w:eastAsia="Calibri" w:hAnsi="Times New Roman" w:cs="Times New Roman"/>
          <w:b/>
          <w:iCs/>
          <w:sz w:val="28"/>
          <w:szCs w:val="28"/>
        </w:rPr>
        <w:t>)</w:t>
      </w:r>
      <w:r w:rsidRPr="006327AD">
        <w:rPr>
          <w:rFonts w:ascii="Times New Roman" w:hAnsi="Times New Roman" w:cs="Times New Roman"/>
          <w:b/>
          <w:sz w:val="28"/>
          <w:szCs w:val="28"/>
          <w:shd w:val="clear" w:color="auto" w:fill="FFFFFF"/>
        </w:rPr>
        <w:t>Tổ chức thực hiện</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085AF5" w:rsidRP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 xml:space="preserve">*Chuyển giao nhiệm vụ: </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gt; Xuất phát từ tình huống có vấn đề:</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Giáo viên yêu cầu:</w:t>
            </w: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Phát biểu nội dung định luật phản xạ của ánh sáng? </w:t>
            </w: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b/>
                <w:sz w:val="28"/>
                <w:szCs w:val="28"/>
                <w:lang w:val="pt-BR"/>
              </w:rPr>
              <w:t>+</w:t>
            </w:r>
            <w:r w:rsidRPr="006327AD">
              <w:rPr>
                <w:rFonts w:ascii="Times New Roman" w:hAnsi="Times New Roman" w:cs="Times New Roman"/>
                <w:sz w:val="28"/>
                <w:szCs w:val="28"/>
                <w:lang w:val="pt-BR"/>
              </w:rPr>
              <w:t xml:space="preserve"> Cho 1 gương phẳng MN Vật AB đặt trước gương như hình vẽ. Hãy vẽ ảnh A’B’ của vật AB? Nhận </w:t>
            </w:r>
            <w:r w:rsidRPr="006327AD">
              <w:rPr>
                <w:rFonts w:ascii="Times New Roman" w:hAnsi="Times New Roman" w:cs="Times New Roman"/>
                <w:sz w:val="28"/>
                <w:szCs w:val="28"/>
                <w:lang w:val="pt-BR"/>
              </w:rPr>
              <w:lastRenderedPageBreak/>
              <w:t>xét đặc điểm của ảnh A’B’?</w:t>
            </w:r>
          </w:p>
          <w:p w:rsidR="00085AF5" w:rsidRPr="006327AD" w:rsidRDefault="000B0B95" w:rsidP="001A38E5">
            <w:pPr>
              <w:rPr>
                <w:rFonts w:ascii="Times New Roman" w:hAnsi="Times New Roman" w:cs="Times New Roman"/>
                <w:b/>
                <w:i/>
                <w:sz w:val="28"/>
                <w:szCs w:val="28"/>
              </w:rPr>
            </w:pPr>
            <w:r>
              <w:rPr>
                <w:rFonts w:ascii="Times New Roman" w:hAnsi="Times New Roman" w:cs="Times New Roman"/>
                <w:b/>
                <w:i/>
                <w:noProof/>
                <w:sz w:val="28"/>
                <w:szCs w:val="28"/>
              </w:rPr>
              <mc:AlternateContent>
                <mc:Choice Requires="wpg">
                  <w:drawing>
                    <wp:anchor distT="0" distB="0" distL="114300" distR="114300" simplePos="0" relativeHeight="251658240" behindDoc="0" locked="0" layoutInCell="1" allowOverlap="1">
                      <wp:simplePos x="0" y="0"/>
                      <wp:positionH relativeFrom="column">
                        <wp:posOffset>843280</wp:posOffset>
                      </wp:positionH>
                      <wp:positionV relativeFrom="paragraph">
                        <wp:posOffset>163195</wp:posOffset>
                      </wp:positionV>
                      <wp:extent cx="1506220" cy="1397635"/>
                      <wp:effectExtent l="0" t="0" r="0" b="12065"/>
                      <wp:wrapNone/>
                      <wp:docPr id="1153"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1397635"/>
                                <a:chOff x="6931" y="8121"/>
                                <a:chExt cx="2372" cy="2201"/>
                              </a:xfrm>
                            </wpg:grpSpPr>
                            <wpg:grpSp>
                              <wpg:cNvPr id="1154" name="Group 23"/>
                              <wpg:cNvGrpSpPr>
                                <a:grpSpLocks/>
                              </wpg:cNvGrpSpPr>
                              <wpg:grpSpPr bwMode="auto">
                                <a:xfrm>
                                  <a:off x="7328" y="8540"/>
                                  <a:ext cx="1085" cy="1782"/>
                                  <a:chOff x="2776" y="1544"/>
                                  <a:chExt cx="1085" cy="1782"/>
                                </a:xfrm>
                              </wpg:grpSpPr>
                              <wps:wsp>
                                <wps:cNvPr id="1155" name="Line 24"/>
                                <wps:cNvCnPr>
                                  <a:cxnSpLocks noChangeShapeType="1"/>
                                </wps:cNvCnPr>
                                <wps:spPr bwMode="auto">
                                  <a:xfrm>
                                    <a:off x="3676" y="15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6" name="Line 25"/>
                                <wps:cNvCnPr>
                                  <a:cxnSpLocks noChangeShapeType="1"/>
                                </wps:cNvCnPr>
                                <wps:spPr bwMode="auto">
                                  <a:xfrm flipV="1">
                                    <a:off x="2776" y="1916"/>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7" name="Line 26"/>
                                <wps:cNvCnPr>
                                  <a:cxnSpLocks noChangeShapeType="1"/>
                                </wps:cNvCnPr>
                                <wps:spPr bwMode="auto">
                                  <a:xfrm>
                                    <a:off x="3676" y="178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Line 27"/>
                                <wps:cNvCnPr>
                                  <a:cxnSpLocks noChangeShapeType="1"/>
                                </wps:cNvCnPr>
                                <wps:spPr bwMode="auto">
                                  <a:xfrm>
                                    <a:off x="3681" y="197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28"/>
                                <wps:cNvCnPr>
                                  <a:cxnSpLocks noChangeShapeType="1"/>
                                </wps:cNvCnPr>
                                <wps:spPr bwMode="auto">
                                  <a:xfrm>
                                    <a:off x="3676"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29"/>
                                <wps:cNvCnPr>
                                  <a:cxnSpLocks noChangeShapeType="1"/>
                                </wps:cNvCnPr>
                                <wps:spPr bwMode="auto">
                                  <a:xfrm>
                                    <a:off x="3681" y="23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30"/>
                                <wps:cNvCnPr>
                                  <a:cxnSpLocks noChangeShapeType="1"/>
                                </wps:cNvCnPr>
                                <wps:spPr bwMode="auto">
                                  <a:xfrm>
                                    <a:off x="3681" y="25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31"/>
                                <wps:cNvCnPr>
                                  <a:cxnSpLocks noChangeShapeType="1"/>
                                </wps:cNvCnPr>
                                <wps:spPr bwMode="auto">
                                  <a:xfrm>
                                    <a:off x="3676" y="27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32"/>
                                <wps:cNvCnPr>
                                  <a:cxnSpLocks noChangeShapeType="1"/>
                                </wps:cNvCnPr>
                                <wps:spPr bwMode="auto">
                                  <a:xfrm>
                                    <a:off x="3681" y="29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33"/>
                                <wps:cNvCnPr>
                                  <a:cxnSpLocks noChangeShapeType="1"/>
                                </wps:cNvCnPr>
                                <wps:spPr bwMode="auto">
                                  <a:xfrm>
                                    <a:off x="3681" y="31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65" name="Text Box 34"/>
                              <wps:cNvSpPr txBox="1">
                                <a:spLocks noChangeArrowheads="1"/>
                              </wps:cNvSpPr>
                              <wps:spPr bwMode="auto">
                                <a:xfrm>
                                  <a:off x="8622" y="8121"/>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66" name="Text Box 35"/>
                              <wps:cNvSpPr txBox="1">
                                <a:spLocks noChangeArrowheads="1"/>
                              </wps:cNvSpPr>
                              <wps:spPr bwMode="auto">
                                <a:xfrm>
                                  <a:off x="8622" y="9773"/>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67" name="Text Box 36"/>
                              <wps:cNvSpPr txBox="1">
                                <a:spLocks noChangeArrowheads="1"/>
                              </wps:cNvSpPr>
                              <wps:spPr bwMode="auto">
                                <a:xfrm>
                                  <a:off x="6931" y="834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68" name="Text Box 37"/>
                              <wps:cNvSpPr txBox="1">
                                <a:spLocks noChangeArrowheads="1"/>
                              </wps:cNvSpPr>
                              <wps:spPr bwMode="auto">
                                <a:xfrm>
                                  <a:off x="6931" y="9429"/>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42" style="position:absolute;margin-left:66.4pt;margin-top:12.85pt;width:118.6pt;height:110.05pt;z-index:251658240" coordorigin="6931,8121" coordsize="2372,22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u1FCcQUAAJUsAAAOAAAAZHJzL2Uyb0RvYy54bWzsWttu4zYQfS/QfyD07ljUXUKcRWLHQYG0 DbBp32lJtoVKokopsbNF/73Doa72pk2ziIMs5AeZFC8aDs8Mhzw8/7TPUvIYizLh+UyjZ7pG4jzk UZJvZtpv98uJp5GyYnnEUp7HM+0pLrVPFz/+cL4rgtjgW55GsSDQSV4Gu2KmbauqCKbTMtzGGSvP eBHnULjmImMVZMVmGgm2g96zdGroujPdcREVgodxWcLbhSrULrD/9ToOq1/X6zKuSDrTQLYKnwKf K/mcXpyzYCNYsU3CWgz2CikyluTw0barBasYeRDJUVdZEgpe8nV1FvJsytfrJIxxDDAaqh+M5kbw hwLHsgl2m6JVE6j2QE+v7jb85fFOkCSCuaO2qZGcZTBL+GFCXameXbEJoNaNKD4Xd0KNEZK3PPyj hOLpYbnMb1Rlstr9zCPojz1UHNWzX4tMdgEDJ3uchad2FuJ9RUJ4SW3dMQyYrBDKqOm7jmmreQq3 MJmyneObVCNQ7FGDNmXXdXvDdA3VGHrB0ikL1IdR2Fo4NTLMtIPsVGENVWGYb60K1zTAVOSQbKuG ZasQ3bNrbbie0Qy3VoXhug62o7ZlNWWNKuhRy2dVAeZXdggrvw1hn7esiBG4pcROp1YYh0LYbZLH xECBdwVWmucKXeE+r9FFcj7fsnwTY3f3TwUgSc3noInMlADN/0Sb6RypqlFxgzYHcCdB3QCGBYUo q5uYZ0QmZloKciOS2eNtWamqTRUJ7JwvkzSF9yxIc7Kbab5t2Nig5GkSyUJZVorNap4K8sikX8Jf /d1BNbD/PMLOtjGLrut0xZJUpUHONJf9wThAnDqlHM9fvu5fe9eeNbEM53pi6YvF5HI5tybOkrr2 wlzM5wv6txSNWsE2iaI4l9I1TpBaL4NA7Y6V+2rdYKuG6bB3VC0I2/yj0GCVagalHZbBikdPd0Kq VuYAler1KeAJltSHJ7odKQRg+I3gSdZpUvwucS0nr3aLnU371FE2fQBU0/k4OCUVWm4lErDlNNak VWRxpJE0hpBBppQZjUjGkOd/LeXPOlp3iGRE0dsiuYffztG6njfEL/UaVwsJNe9NTNC40dHTnn0V A9+Vp4VYp+9p60jzLT3tAJ+eCh+p79bhY+NfR3yOkYDcCvlDfKIXO73/NKha5zHAU5uj0X+OkSqV sBj4T1+upSfEZ+0/DbPZc47+c9xJ9Tb6DqyvvfXdxFjvHfBpmwf7p3F9H9d3WN8dOCHs4xOjwBPi sz6IMtyjs75xfR/Xd8BnexSPB6UmnvqeEJ/N+u6b4/59PCltQ8v2IN9p+RGFz5oeOfX+3aTWuL5/ KHx2DNzJTvWdlnS6l7uUK74nZp94krQmqfbwvjmGLxW72fJPl0LwnWRggBYbEFCKEZV++UUElAe8 5gFt2eybHOlxJeFpW+hxn2egBHDaSBY8w0ANCKQBz7TEX33qOqimjt57pM2/0UrUsPQrw58sHc+d WEvLnviu7k106l/5jm751mI5pJXQRSiKH9ig19JK30ymZUkFVw3SJAOOtWXcWPAcs9ayYlL8hq9q /r/GW1X71R6Z9BZciskiggNxCBt2uCYBiS0XX4ADgSsHM63884EJYETSn3KAlk8tCAdJhRnLdiUH Lvolq34Jy0PoaqZVGlHJeaXuNTwUItls4UuKU8r5JbDv6wTJSglVJdU70GtOS691htin2N7BEH3X xaWrO2AbDXF4N+WYdfg4htiCazTEwTUMp2UHO0PsM4SnM8TuIo9pIQc0GiLcensh/fdxDLEF12iI Q0NsadDOEPtU6DsYom8ZSCaMhvg9GmILro9iiLhfhLuvGHjX93Tl5dp+HkPZ7jbxxT8AAAD//wMA UEsDBBQABgAIAAAAIQCK2q3A4AAAAAoBAAAPAAAAZHJzL2Rvd25yZXYueG1sTI/NTsMwEITvSLyD tUjcqPNDaBXiVFUFnCokWiTEzY23SdR4HcVukr49ywmOMzua/aZYz7YTIw6+daQgXkQgkCpnWqoV fB5eH1YgfNBkdOcIFVzRw7q8vSl0btxEHzjuQy24hHyuFTQh9LmUvmrQar9wPRLfTm6wOrAcamkG PXG57WQSRU/S6pb4Q6N73DZYnfcXq+Bt0tMmjV/G3fm0vX4fsvevXYxK3d/Nm2cQAefwF4ZffEaH kpmO7kLGi451mjB6UJBkSxAcSJcRjzuy8ZitQJaF/D+h/AEAAP//AwBQSwECLQAUAAYACAAAACEA toM4kv4AAADhAQAAEwAAAAAAAAAAAAAAAAAAAAAAW0NvbnRlbnRfVHlwZXNdLnhtbFBLAQItABQA BgAIAAAAIQA4/SH/1gAAAJQBAAALAAAAAAAAAAAAAAAAAC8BAABfcmVscy8ucmVsc1BLAQItABQA BgAIAAAAIQCyu1FCcQUAAJUsAAAOAAAAAAAAAAAAAAAAAC4CAABkcnMvZTJvRG9jLnhtbFBLAQIt ABQABgAIAAAAIQCK2q3A4AAAAAoBAAAPAAAAAAAAAAAAAAAAAMsHAABkcnMvZG93bnJldi54bWxQ SwUGAAAAAAQABADzAAAA2AgAAAAA ">
                      <v:group id="Group 23" o:spid="_x0000_s1043" style="position:absolute;left:7328;top:8540;width:1085;height:1782" coordorigin="2776,1544" coordsize="1085,17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fNP4MMAAADdAAAADwAAAGRycy9kb3ducmV2LnhtbERPS4vCMBC+C/6HMIK3 Na2usnSNIqLiQRZ8wLK3oRnbYjMpTWzrv98Igrf5+J4zX3amFA3VrrCsIB5FIIhTqwvOFFzO248v EM4jaywtk4IHOVgu+r05Jtq2fKTm5DMRQtglqCD3vkqkdGlOBt3IVsSBu9raoA+wzqSusQ3hppTj KJpJgwWHhhwrWueU3k53o2DXYruaxJvmcLuuH3/n6c/vISalhoNu9Q3CU+ff4pd7r8P8ePoJ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80/gwwAAAN0AAAAP AAAAAAAAAAAAAAAAAKoCAABkcnMvZG93bnJldi54bWxQSwUGAAAAAAQABAD6AAAAmgMAAAAA ">
                        <v:line id="Line 24" o:spid="_x0000_s1044" style="position:absolute;visibility:visible;mso-wrap-style:square" from="3676,1544" to="3676,3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sKg8UAAADdAAAADwAAAGRycy9kb3ducmV2LnhtbERPTWvCQBC9C/0PyxR6040Wg6SuIkpB e5CqhfY4ZqdJanY27G6T9N93BcHbPN7nzJe9qUVLzleWFYxHCQji3OqKCwUfp9fhDIQPyBpry6Tg jzwsFw+DOWbadnyg9hgKEUPYZ6igDKHJpPR5SQb9yDbEkfu2zmCI0BVSO+xiuKnlJElSabDi2FBi Q+uS8svx1yjYP7+n7Wr3tu0/d+k53xzOXz+dU+rpsV+9gAjUh7v45t7qOH88ncL1m3iCXP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sKg8UAAADdAAAADwAAAAAAAAAA AAAAAAChAgAAZHJzL2Rvd25yZXYueG1sUEsFBgAAAAAEAAQA+QAAAJMDAAAAAA== "/>
                        <v:line id="Line 25" o:spid="_x0000_s1045" style="position:absolute;flip:y;visibility:visible;mso-wrap-style:square" from="2776,1916" to="2776,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uZUcYAAADdAAAADwAAAGRycy9kb3ducmV2LnhtbESPT2vCQBDF74LfYRmhl6AbKxVNXUXb CkLpwT+HHofsNAnNzobsVOO3d4WCtxne+715s1h1rlZnakPl2cB4lIIizr2tuDBwOm6HM1BBkC3W nsnAlQKslv3eAjPrL7yn80EKFUM4ZGigFGkyrUNeksMw8g1x1H5861Di2hbatniJ4a7Wz2k61Q4r jhdKbOitpPz38Odije0Xv08mycbpJJnTx7d8plqMeRp061dQQp08zP/0zkZu/DKF+zdxBL2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J7mVHGAAAA3QAAAA8AAAAAAAAA AAAAAAAAoQIAAGRycy9kb3ducmV2LnhtbFBLBQYAAAAABAAEAPkAAACUAwAAAAA= ">
                          <v:stroke endarrow="block"/>
                        </v:line>
                        <v:line id="Line 26" o:spid="_x0000_s1046" style="position:absolute;visibility:visible;mso-wrap-style:square" from="3676,1788" to="3856,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Uxb8YAAADdAAAADwAAAGRycy9kb3ducmV2LnhtbERPTWvCQBC9F/oflin0VjdaTEt0FbEU tIeittAex+yYRLOzYXdN0n/vCgVv83ifM533phYtOV9ZVjAcJCCIc6srLhR8f70/vYLwAVljbZkU /JGH+ez+boqZth1vqd2FQsQQ9hkqKENoMil9XpJBP7ANceQO1hkMEbpCaoddDDe1HCVJKg1WHBtK bGhZUn7anY2Cz+dN2i7WH6v+Z53u87ft/vfYOaUeH/rFBESgPtzE/+6VjvOH4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VMW/GAAAA3QAAAA8AAAAAAAAA AAAAAAAAoQIAAGRycy9kb3ducmV2LnhtbFBLBQYAAAAABAAEAPkAAACUAwAAAAA= "/>
                        <v:line id="Line 27" o:spid="_x0000_s1047" style="position:absolute;visibility:visible;mso-wrap-style:square" from="3681,1971" to="3861,2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qlHcgAAADdAAAADwAAAGRycy9kb3ducmV2LnhtbESPT0vDQBDF70K/wzKCN7upYpDYbSmK 0HoQ+wfa4zQ7JrHZ2bC7JvHbOwfB2wzvzXu/mS9H16qeQmw8G5hNM1DEpbcNVwYO+9fbR1AxIVts PZOBH4qwXEyu5lhYP/CW+l2qlIRwLNBAnVJXaB3LmhzGqe+IRfv0wWGSNVTaBhwk3LX6Lsty7bBh aaixo+eaysvu2xl4v//I+9XmbT0eN/m5fNmeT19DMObmelw9gUo0pn/z3/XaCv7sQX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IqlHcgAAADdAAAADwAAAAAA AAAAAAAAAAChAgAAZHJzL2Rvd25yZXYueG1sUEsFBgAAAAAEAAQA+QAAAJYDAAAAAA== "/>
                        <v:line id="Line 28" o:spid="_x0000_s1048" style="position:absolute;visibility:visible;mso-wrap-style:square" from="3676,2160" to="3856,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YAhsYAAADdAAAADwAAAGRycy9kb3ducmV2LnhtbERPTWvCQBC9F/oflin0VjdaDG10FbEU tIeittAex+yYRLOzYXdN0n/vCgVv83ifM533phYtOV9ZVjAcJCCIc6srLhR8f70/vYDwAVljbZkU /JGH+ez+boqZth1vqd2FQsQQ9hkqKENoMil9XpJBP7ANceQO1hkMEbpCaoddDDe1HCVJKg1WHBtK bGhZUn7anY2Cz+dN2i7WH6v+Z53u87ft/vfYOaUeH/rFBESgPtzE/+6VjvOH4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AIbGAAAA3QAAAA8AAAAAAAAA AAAAAAAAoQIAAGRycy9kb3ducmV2LnhtbFBLBQYAAAAABAAEAPkAAACUAwAAAAA= "/>
                        <v:line id="Line 29" o:spid="_x0000_s1049" style="position:absolute;visibility:visible;mso-wrap-style:square" from="3681,2344" to="3861,2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BjpsgAAADdAAAADwAAAGRycy9kb3ducmV2LnhtbESPQUvDQBCF70L/wzIFb3ZThSCx21Ja hNaD2CrY4zQ7TaLZ2bC7JvHfOwehtxnem/e+WaxG16qeQmw8G5jPMlDEpbcNVwY+3p/vHkHFhGyx 9UwGfinCajm5WWBh/cAH6o+pUhLCsUADdUpdoXUsa3IYZ74jFu3ig8Mka6i0DThIuGv1fZbl2mHD 0lBjR5uayu/jjzPw+vCW9+v9y2783Ofncns4n76GYMztdFw/gUo0pqv5/3pnBX+eC798IyPo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JBjpsgAAADdAAAADwAAAAAA AAAAAAAAAAChAgAAZHJzL2Rvd25yZXYueG1sUEsFBgAAAAAEAAQA+QAAAJYDAAAAAA== "/>
                        <v:line id="Line 30" o:spid="_x0000_s1050" style="position:absolute;visibility:visible;mso-wrap-style:square" from="3681,2536" to="3861,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GPcUAAADdAAAADwAAAGRycy9kb3ducmV2LnhtbERPTWvCQBC9F/oflin0VjdRCCV1FVEE 9SBqC+1xzE6T1Oxs2N0m8d+7QqG3ebzPmc4H04iOnK8tK0hHCQjiwuqaSwUf7+uXVxA+IGtsLJOC K3mYzx4fpphr2/ORulMoRQxhn6OCKoQ2l9IXFRn0I9sSR+7bOoMhQldK7bCP4aaR4yTJpMGaY0OF LS0rKi6nX6NgPzlk3WK72wyf2+xcrI7nr5/eKfX8NCzeQAQawr/4z73RcX6apXD/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zGPcUAAADdAAAADwAAAAAAAAAA AAAAAAChAgAAZHJzL2Rvd25yZXYueG1sUEsFBgAAAAAEAAQA+QAAAJMDAAAAAA== "/>
                        <v:line id="Line 31" o:spid="_x0000_s1051" style="position:absolute;visibility:visible;mso-wrap-style:square" from="3676,2740" to="3856,2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5YSsUAAADdAAAADwAAAGRycy9kb3ducmV2LnhtbERPS2vCQBC+F/wPyxR6qxstBEldRSoF 7aHUB9TjmB2TaHY27G6T+O/dguBtPr7nTOe9qUVLzleWFYyGCQji3OqKCwX73efrBIQPyBpry6Tg Sh7ms8HTFDNtO95Quw2FiCHsM1RQhtBkUvq8JIN+aBviyJ2sMxgidIXUDrsYbmo5TpJUGqw4NpTY 0EdJ+WX7ZxR8v/2k7WL9tep/1+kxX26Oh3PnlHp57hfvIAL14SG+u1c6zh+lY/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5YSsUAAADdAAAADwAAAAAAAAAA AAAAAAChAgAAZHJzL2Rvd25yZXYueG1sUEsFBgAAAAAEAAQA+QAAAJMDAAAAAA== "/>
                        <v:line id="Line 32" o:spid="_x0000_s1052" style="position:absolute;visibility:visible;mso-wrap-style:square" from="3681,2938" to="3861,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L90cQAAADdAAAADwAAAGRycy9kb3ducmV2LnhtbERPS2vCQBC+F/wPyxS81Y0VgqSuIpWC 9lB8QXscs9MkbXY27K5J/PeuIHibj+85s0VvatGS85VlBeNRAoI4t7riQsHx8PEyBeEDssbaMim4 kIfFfPA0w0zbjnfU7kMhYgj7DBWUITSZlD4vyaAf2YY4cr/WGQwRukJqh10MN7V8TZJUGqw4NpTY 0HtJ+f/+bBR8TbZpu9x8rvvvTXrKV7vTz1/nlBo+98s3EIH68BDf3Wsd54/TC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Qv3RxAAAAN0AAAAPAAAAAAAAAAAA AAAAAKECAABkcnMvZG93bnJldi54bWxQSwUGAAAAAAQABAD5AAAAkgMAAAAA "/>
                        <v:line id="Line 33" o:spid="_x0000_s1053" style="position:absolute;visibility:visible;mso-wrap-style:square" from="3681,3146" to="3861,3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6tlpcUAAADdAAAADwAAAGRycy9kb3ducmV2LnhtbERPTWvCQBC9F/wPyxR6qxttCZK6irQI 6kHUFtrjmJ0mqdnZsLsm6b93BcHbPN7nTOe9qUVLzleWFYyGCQji3OqKCwVfn8vnCQgfkDXWlknB P3mYzwYPU8y07XhP7SEUIoawz1BBGUKTSenzkgz6oW2II/drncEQoSukdtjFcFPLcZKk0mDFsaHE ht5Lyk+Hs1Gwfdml7WK9WfXf6/SYf+yPP3+dU+rpsV+8gQjUh7v45l7pOH+Uvs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6tlpcUAAADdAAAADwAAAAAAAAAA AAAAAAChAgAAZHJzL2Rvd25yZXYueG1sUEsFBgAAAAAEAAQA+QAAAJMDAAAAAA== "/>
                      </v:group>
                      <v:shape id="Text Box 34" o:spid="_x0000_s1054" type="#_x0000_t202" style="position:absolute;left:8622;top:8121;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IAwcIA AADdAAAADwAAAGRycy9kb3ducmV2LnhtbERP24rCMBB9F/Yfwiz4IttU0bpWo6wLiq9ePmDajG3Z ZlKaaOvfbwTBtzmc66w2vanFnVpXWVYwjmIQxLnVFRcKLufd1zcI55E11pZJwYMcbNYfgxWm2nZ8 pPvJFyKEsEtRQel9k0rp8pIMusg2xIG72tagD7AtpG6xC+GmlpM4TqTBikNDiQ39lpT/nW5GwfXQ jWaLLtv7y/w4TbZYzTP7UGr42f8sQXjq/Vv8ch90mD9OZvD8Jpw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wgDBwgAAAN0AAAAPAAAAAAAAAAAAAAAAAJgCAABkcnMvZG93 bnJldi54bWxQSwUGAAAAAAQABAD1AAAAhwMAAAAA " stroked="f">
                        <v:textbox>
                          <w:txbxContent>
                            <w:p w:rsidR="006327AD" w:rsidRDefault="006327AD">
                              <w:r>
                                <w:t>M</w:t>
                              </w:r>
                            </w:p>
                          </w:txbxContent>
                        </v:textbox>
                      </v:shape>
                      <v:shape id="Text Box 35" o:spid="_x0000_s1055" type="#_x0000_t202" style="position:absolute;left:8622;top:9773;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CetsIA AADdAAAADwAAAGRycy9kb3ducmV2LnhtbERPzWrCQBC+C32HZQq9SN0oNrapm6AFJVetDzBmxyQ0 Oxuyq0ne3hWE3ubj+511NphG3KhztWUF81kEgriwuuZSwel39/4JwnlkjY1lUjCSgyx9mawx0bbn A92OvhQhhF2CCirv20RKV1Rk0M1sSxy4i+0M+gC7UuoO+xBuGrmIolgarDk0VNjST0XF3/FqFFzy fvrx1Z/3/rQ6LOMt1quzHZV6ex023yA8Df5f/HTnOsyfxzE8vgknyPQOAAD//wMAUEsBAi0AFAAG AAgAAAAhAPD3irv9AAAA4gEAABMAAAAAAAAAAAAAAAAAAAAAAFtDb250ZW50X1R5cGVzXS54bWxQ SwECLQAUAAYACAAAACEAMd1fYdIAAACPAQAACwAAAAAAAAAAAAAAAAAuAQAAX3JlbHMvLnJlbHNQ SwECLQAUAAYACAAAACEAMy8FnkEAAAA5AAAAEAAAAAAAAAAAAAAAAAApAgAAZHJzL3NoYXBleG1s LnhtbFBLAQItABQABgAIAAAAIQBlEJ62wgAAAN0AAAAPAAAAAAAAAAAAAAAAAJgCAABkcnMvZG93 bnJldi54bWxQSwUGAAAAAAQABAD1AAAAhwMAAAAA " stroked="f">
                        <v:textbox>
                          <w:txbxContent>
                            <w:p w:rsidR="006327AD" w:rsidRDefault="006327AD">
                              <w:r>
                                <w:t>N</w:t>
                              </w:r>
                            </w:p>
                          </w:txbxContent>
                        </v:textbox>
                      </v:shape>
                      <v:shape id="Text Box 36" o:spid="_x0000_s1056" type="#_x0000_t202" style="position:absolute;left:6931;top:8347;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w7LcEA AADdAAAADwAAAGRycy9kb3ducmV2LnhtbERPzYrCMBC+C/sOYRb2Ipoq2mo1yrrg4rXqA4zN2Bab SWmytr69ERa8zcf3O+ttb2pxp9ZVlhVMxhEI4tzqigsF59N+tADhPLLG2jIpeJCD7eZjsMZU244z uh99IUIIuxQVlN43qZQuL8mgG9uGOHBX2xr0AbaF1C12IdzUchpFsTRYcWgosaGfkvLb8c8ouB66 4XzZXX79Oclm8Q6r5GIfSn199t8rEJ56/xb/uw86zJ/ECby+CSfIzRMAAP//AwBQSwECLQAUAAYA CAAAACEA8PeKu/0AAADiAQAAEwAAAAAAAAAAAAAAAAAAAAAAW0NvbnRlbnRfVHlwZXNdLnhtbFBL AQItABQABgAIAAAAIQAx3V9h0gAAAI8BAAALAAAAAAAAAAAAAAAAAC4BAABfcmVscy8ucmVsc1BL AQItABQABgAIAAAAIQAzLwWeQQAAADkAAAAQAAAAAAAAAAAAAAAAACkCAABkcnMvc2hhcGV4bWwu eG1sUEsBAi0AFAAGAAgAAAAhAApcOy3BAAAA3QAAAA8AAAAAAAAAAAAAAAAAmAIAAGRycy9kb3du cmV2LnhtbFBLBQYAAAAABAAEAPUAAACGAwAAAAA= " stroked="f">
                        <v:textbox>
                          <w:txbxContent>
                            <w:p w:rsidR="006327AD" w:rsidRDefault="006327AD">
                              <w:r>
                                <w:t>A</w:t>
                              </w:r>
                            </w:p>
                          </w:txbxContent>
                        </v:textbox>
                      </v:shape>
                      <v:shape id="Text Box 37" o:spid="_x0000_s1057" type="#_x0000_t202" style="position:absolute;left:6931;top:9429;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OvX8UA AADdAAAADwAAAGRycy9kb3ducmV2LnhtbESPzW7CQAyE75V4h5WRuFSwAbUBAguiSK248vMAJmuS iKw3ym5JeHt8qNSbrRnPfF5ve1erB7Wh8mxgOklAEefeVlwYuJy/xwtQISJbrD2TgScF2G4Gb2vM rO/4SI9TLJSEcMjQQBljk2kd8pIcholviEW7+dZhlLUttG2xk3BX61mSpNphxdJQYkP7kvL76dcZ uB26989ld/2Jl/nxI/3Can71T2NGw363AhWpj//mv+uDFfxpKrjyjYygNy8AAAD//wMAUEsBAi0A FAAGAAgAAAAhAPD3irv9AAAA4gEAABMAAAAAAAAAAAAAAAAAAAAAAFtDb250ZW50X1R5cGVzXS54 bWxQSwECLQAUAAYACAAAACEAMd1fYdIAAACPAQAACwAAAAAAAAAAAAAAAAAuAQAAX3JlbHMvLnJl bHNQSwECLQAUAAYACAAAACEAMy8FnkEAAAA5AAAAEAAAAAAAAAAAAAAAAAApAgAAZHJzL3NoYXBl eG1sLnhtbFBLAQItABQABgAIAAAAIQB7w69fxQAAAN0AAAAPAAAAAAAAAAAAAAAAAJgCAABkcnMv ZG93bnJldi54bWxQSwUGAAAAAAQABAD1AAAAigMAAAAA " stroked="f">
                        <v:textbox>
                          <w:txbxContent>
                            <w:p w:rsidR="006327AD" w:rsidRDefault="006327AD">
                              <w:r>
                                <w:t>B</w:t>
                              </w:r>
                            </w:p>
                          </w:txbxContent>
                        </v:textbox>
                      </v:shape>
                    </v:group>
                  </w:pict>
                </mc:Fallback>
              </mc:AlternateContent>
            </w: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i/>
                <w:sz w:val="28"/>
                <w:szCs w:val="28"/>
              </w:rPr>
            </w:pPr>
          </w:p>
          <w:p w:rsidR="00085AF5" w:rsidRPr="006327AD" w:rsidRDefault="00085AF5" w:rsidP="001A38E5">
            <w:pPr>
              <w:rPr>
                <w:rFonts w:ascii="Times New Roman" w:hAnsi="Times New Roman" w:cs="Times New Roman"/>
                <w:i/>
                <w:sz w:val="28"/>
                <w:szCs w:val="28"/>
              </w:rPr>
            </w:pPr>
          </w:p>
          <w:p w:rsidR="00085AF5" w:rsidRPr="006327AD" w:rsidRDefault="00085AF5" w:rsidP="001A38E5">
            <w:pPr>
              <w:rPr>
                <w:rFonts w:ascii="Times New Roman" w:hAnsi="Times New Roman" w:cs="Times New Roman"/>
                <w:i/>
                <w:sz w:val="28"/>
                <w:szCs w:val="28"/>
              </w:rPr>
            </w:pP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Học sinh tiếp nhậ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Cá nhân lên bảng trả lờ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Theo dõi và bổ sung khi cần.</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i/>
                <w:sz w:val="28"/>
                <w:szCs w:val="28"/>
              </w:rPr>
              <w:t>- Dự kiến sản phẩm:</w:t>
            </w:r>
            <w:r w:rsidRPr="006327AD">
              <w:rPr>
                <w:rFonts w:ascii="Times New Roman" w:hAnsi="Times New Roman" w:cs="Times New Roman"/>
                <w:bCs/>
                <w:sz w:val="28"/>
                <w:szCs w:val="28"/>
                <w:lang w:val="nl-NL"/>
              </w:rPr>
              <w:t xml:space="preserve"> HS lên bảng trả lời.</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 xml:space="preserve">Câu 1: </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Tia phản xạ nằm trong mặt phẳng chứa tia tới và pháp tuyến của gương tại điểm tớ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Góc phản xạ bằng góc tới: i’ = i</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 xml:space="preserve">Câu 2: </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xml:space="preserve">- Vẽ hình đúng </w:t>
            </w:r>
          </w:p>
          <w:p w:rsidR="00085AF5" w:rsidRPr="006327AD" w:rsidRDefault="000B0B95" w:rsidP="001A38E5">
            <w:pPr>
              <w:rPr>
                <w:rFonts w:ascii="Times New Roman" w:hAnsi="Times New Roman" w:cs="Times New Roman"/>
                <w:sz w:val="28"/>
                <w:szCs w:val="28"/>
              </w:rPr>
            </w:pPr>
            <w:r>
              <w:rPr>
                <w:rFonts w:ascii="Times New Roman" w:hAnsi="Times New Roman" w:cs="Times New Roman"/>
                <w:b/>
                <w:noProof/>
                <w:sz w:val="28"/>
                <w:szCs w:val="28"/>
              </w:rPr>
              <mc:AlternateContent>
                <mc:Choice Requires="wpg">
                  <w:drawing>
                    <wp:anchor distT="0" distB="0" distL="114300" distR="114300" simplePos="0" relativeHeight="251668480" behindDoc="0" locked="0" layoutInCell="1" allowOverlap="1">
                      <wp:simplePos x="0" y="0"/>
                      <wp:positionH relativeFrom="column">
                        <wp:posOffset>245110</wp:posOffset>
                      </wp:positionH>
                      <wp:positionV relativeFrom="paragraph">
                        <wp:posOffset>14605</wp:posOffset>
                      </wp:positionV>
                      <wp:extent cx="1670685" cy="1390015"/>
                      <wp:effectExtent l="0" t="0" r="5715" b="19685"/>
                      <wp:wrapNone/>
                      <wp:docPr id="1129"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0685" cy="1390015"/>
                                <a:chOff x="2091" y="2504"/>
                                <a:chExt cx="2631" cy="2189"/>
                              </a:xfrm>
                            </wpg:grpSpPr>
                            <wpg:grpSp>
                              <wpg:cNvPr id="1130" name="Group 39"/>
                              <wpg:cNvGrpSpPr>
                                <a:grpSpLocks/>
                              </wpg:cNvGrpSpPr>
                              <wpg:grpSpPr bwMode="auto">
                                <a:xfrm>
                                  <a:off x="2091" y="2504"/>
                                  <a:ext cx="2631" cy="2189"/>
                                  <a:chOff x="2091" y="2504"/>
                                  <a:chExt cx="2631" cy="2189"/>
                                </a:xfrm>
                              </wpg:grpSpPr>
                              <wpg:grpSp>
                                <wpg:cNvPr id="1131" name="Group 40"/>
                                <wpg:cNvGrpSpPr>
                                  <a:grpSpLocks/>
                                </wpg:cNvGrpSpPr>
                                <wpg:grpSpPr bwMode="auto">
                                  <a:xfrm>
                                    <a:off x="2386" y="2912"/>
                                    <a:ext cx="1800" cy="1781"/>
                                    <a:chOff x="5799" y="1119"/>
                                    <a:chExt cx="1800" cy="1781"/>
                                  </a:xfrm>
                                </wpg:grpSpPr>
                                <wps:wsp>
                                  <wps:cNvPr id="1132" name="Line 41"/>
                                  <wps:cNvCnPr>
                                    <a:cxnSpLocks noChangeShapeType="1"/>
                                  </wps:cNvCnPr>
                                  <wps:spPr bwMode="auto">
                                    <a:xfrm>
                                      <a:off x="6699" y="1119"/>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42"/>
                                  <wps:cNvCnPr>
                                    <a:cxnSpLocks noChangeShapeType="1"/>
                                  </wps:cNvCnPr>
                                  <wps:spPr bwMode="auto">
                                    <a:xfrm>
                                      <a:off x="5799" y="149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4" name="Line 43"/>
                                  <wps:cNvCnPr>
                                    <a:cxnSpLocks noChangeShapeType="1"/>
                                  </wps:cNvCnPr>
                                  <wps:spPr bwMode="auto">
                                    <a:xfrm flipV="1">
                                      <a:off x="5799" y="149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5" name="Line 44"/>
                                  <wps:cNvCnPr>
                                    <a:cxnSpLocks noChangeShapeType="1"/>
                                  </wps:cNvCnPr>
                                  <wps:spPr bwMode="auto">
                                    <a:xfrm flipV="1">
                                      <a:off x="7599" y="1490"/>
                                      <a:ext cx="0"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36" name="Line 45"/>
                                  <wps:cNvCnPr>
                                    <a:cxnSpLocks noChangeShapeType="1"/>
                                  </wps:cNvCnPr>
                                  <wps:spPr bwMode="auto">
                                    <a:xfrm>
                                      <a:off x="5799" y="1863"/>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7" name="Line 46"/>
                                  <wps:cNvCnPr>
                                    <a:cxnSpLocks noChangeShapeType="1"/>
                                  </wps:cNvCnPr>
                                  <wps:spPr bwMode="auto">
                                    <a:xfrm>
                                      <a:off x="6699" y="136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47"/>
                                  <wps:cNvCnPr>
                                    <a:cxnSpLocks noChangeShapeType="1"/>
                                  </wps:cNvCnPr>
                                  <wps:spPr bwMode="auto">
                                    <a:xfrm>
                                      <a:off x="6704" y="15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48"/>
                                  <wps:cNvCnPr>
                                    <a:cxnSpLocks noChangeShapeType="1"/>
                                  </wps:cNvCnPr>
                                  <wps:spPr bwMode="auto">
                                    <a:xfrm>
                                      <a:off x="6699" y="17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49"/>
                                  <wps:cNvCnPr>
                                    <a:cxnSpLocks noChangeShapeType="1"/>
                                  </wps:cNvCnPr>
                                  <wps:spPr bwMode="auto">
                                    <a:xfrm>
                                      <a:off x="6704" y="19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50"/>
                                  <wps:cNvCnPr>
                                    <a:cxnSpLocks noChangeShapeType="1"/>
                                  </wps:cNvCnPr>
                                  <wps:spPr bwMode="auto">
                                    <a:xfrm>
                                      <a:off x="6704" y="21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51"/>
                                  <wps:cNvCnPr>
                                    <a:cxnSpLocks noChangeShapeType="1"/>
                                  </wps:cNvCnPr>
                                  <wps:spPr bwMode="auto">
                                    <a:xfrm>
                                      <a:off x="6699" y="23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52"/>
                                  <wps:cNvCnPr>
                                    <a:cxnSpLocks noChangeShapeType="1"/>
                                  </wps:cNvCnPr>
                                  <wps:spPr bwMode="auto">
                                    <a:xfrm>
                                      <a:off x="6704" y="251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53"/>
                                  <wps:cNvCnPr>
                                    <a:cxnSpLocks noChangeShapeType="1"/>
                                  </wps:cNvCnPr>
                                  <wps:spPr bwMode="auto">
                                    <a:xfrm>
                                      <a:off x="6704" y="27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45" name="Text Box 54"/>
                                <wps:cNvSpPr txBox="1">
                                  <a:spLocks noChangeArrowheads="1"/>
                                </wps:cNvSpPr>
                                <wps:spPr bwMode="auto">
                                  <a:xfrm>
                                    <a:off x="3291" y="2504"/>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46" name="Text Box 55"/>
                                <wps:cNvSpPr txBox="1">
                                  <a:spLocks noChangeArrowheads="1"/>
                                </wps:cNvSpPr>
                                <wps:spPr bwMode="auto">
                                  <a:xfrm>
                                    <a:off x="3505" y="4145"/>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47" name="Text Box 56"/>
                                <wps:cNvSpPr txBox="1">
                                  <a:spLocks noChangeArrowheads="1"/>
                                </wps:cNvSpPr>
                                <wps:spPr bwMode="auto">
                                  <a:xfrm>
                                    <a:off x="2091" y="2863"/>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48" name="Text Box 57"/>
                                <wps:cNvSpPr txBox="1">
                                  <a:spLocks noChangeArrowheads="1"/>
                                </wps:cNvSpPr>
                                <wps:spPr bwMode="auto">
                                  <a:xfrm>
                                    <a:off x="2091" y="3698"/>
                                    <a:ext cx="52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s:wsp>
                                <wps:cNvPr id="1149" name="Text Box 58"/>
                                <wps:cNvSpPr txBox="1">
                                  <a:spLocks noChangeArrowheads="1"/>
                                </wps:cNvSpPr>
                                <wps:spPr bwMode="auto">
                                  <a:xfrm>
                                    <a:off x="4041" y="2840"/>
                                    <a:ext cx="63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r>
                                        <w:rPr>
                                          <w:rFonts w:ascii="Arial" w:hAnsi="Arial" w:cs="Arial"/>
                                        </w:rPr>
                                        <w:t>’</w:t>
                                      </w:r>
                                    </w:p>
                                  </w:txbxContent>
                                </wps:txbx>
                                <wps:bodyPr rot="0" vert="horz" wrap="square" lIns="91440" tIns="45720" rIns="91440" bIns="45720" anchor="t" anchorCtr="0" upright="1">
                                  <a:noAutofit/>
                                </wps:bodyPr>
                              </wps:wsp>
                              <wps:wsp>
                                <wps:cNvPr id="1150" name="Text Box 59"/>
                                <wps:cNvSpPr txBox="1">
                                  <a:spLocks noChangeArrowheads="1"/>
                                </wps:cNvSpPr>
                                <wps:spPr bwMode="auto">
                                  <a:xfrm>
                                    <a:off x="4041" y="370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r>
                                        <w:rPr>
                                          <w:rFonts w:ascii="Arial" w:hAnsi="Arial" w:cs="Arial"/>
                                        </w:rPr>
                                        <w:t>’</w:t>
                                      </w:r>
                                    </w:p>
                                  </w:txbxContent>
                                </wps:txbx>
                                <wps:bodyPr rot="0" vert="horz" wrap="square" lIns="91440" tIns="45720" rIns="91440" bIns="45720" anchor="t" anchorCtr="0" upright="1">
                                  <a:noAutofit/>
                                </wps:bodyPr>
                              </wps:wsp>
                            </wpg:grpSp>
                            <wps:wsp>
                              <wps:cNvPr id="1151" name="Text Box 60"/>
                              <wps:cNvSpPr txBox="1">
                                <a:spLocks noChangeArrowheads="1"/>
                              </wps:cNvSpPr>
                              <wps:spPr bwMode="auto">
                                <a:xfrm>
                                  <a:off x="2881" y="2859"/>
                                  <a:ext cx="681"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H</w:t>
                                    </w:r>
                                  </w:p>
                                </w:txbxContent>
                              </wps:txbx>
                              <wps:bodyPr rot="0" vert="horz" wrap="square" lIns="91440" tIns="45720" rIns="91440" bIns="45720" anchor="t" anchorCtr="0" upright="1">
                                <a:noAutofit/>
                              </wps:bodyPr>
                            </wps:wsp>
                            <wps:wsp>
                              <wps:cNvPr id="1152" name="Text Box 61"/>
                              <wps:cNvSpPr txBox="1">
                                <a:spLocks noChangeArrowheads="1"/>
                              </wps:cNvSpPr>
                              <wps:spPr bwMode="auto">
                                <a:xfrm>
                                  <a:off x="2881" y="3615"/>
                                  <a:ext cx="681"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58" style="position:absolute;margin-left:19.3pt;margin-top:1.15pt;width:131.55pt;height:109.45pt;z-index:251668480" coordorigin="2091,2504" coordsize="2631,21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otS0AgcAAM5GAAAOAAAAZHJzL2Uyb0RvYy54bWzsXF1v2zYUfR+w/0Do3bUoUbJk1BnaOC4G dFuBdntnJNkWJosapcTOiv33XZISJdlx2riJnADMgyOZFk1envvBew/99pfdJkO3CS9Tls8s/Ma2 UJJHLE7z1cz688tiFFiorGge04zlycy6S0rrl4uff3q7LaaJw9YsixOOoJO8nG6LmbWuqmI6HpfR OtnQ8g0rkhwal4xvaAW3fDWOOd1C75ts7Ni2P94yHhecRUlZwrtz1WhdyP6XyySq/lguy6RC2cyC sVXylcvXa/E6vnhLpytOi3Ua1cOgJ4xiQ9McvlR3NacVRTc8Pehqk0aclWxZvYnYZsyWyzRK5Bxg Ntjem80Hzm4KOZfVdLsqtJhAtHtyOrnb6PfbTxylMawddkIL5XQDqyS/GLmuEM+2WE3hUx948bn4 xNUc4fIji/4uoXm83y7uV+rD6Hr7G4uhP3pTMSme3ZJvRBcwcbSTq3CnVyHZVSiCN7E/sf3As1AE bdgNbRt7ap2iNSymeM6xQ2whaHY8mzRtV/Xzju9Co3jYwUEoWsd0qr5YDrYenJqZvNGT1KJwASs9 Uch+9qcqlvupRHHPlBqBHE6ITgcUBQizKwoileZZReEGvlrdEDtqdRtR4MCGlZHAmAS4WfkaFd4k BAQL0GAs10uIqUHF4ZNHUQGWqGyVrfwxZfu8pkUidbgUatQizGnE+jHNE0TkZLaF/NBlrhQt2uW1 oqGcXa5pvkpkd1/uClAq+QQguvOIuClBS7+peL5/IKpGxI18fUcutJYSnRa8rD4kbIPExczKYNxS qentx7JSatZ8ROh4zhZplsH7dJrlaDuzQs/x5AMly9JYNIq2kq+uLzOObqkw0fKv1tnex8AU5rHs bJ3Q+Kq+rmiaqWsYZ5aL/mAeMJz6Stngr6EdXgVXARkRx78aEXs+H71bXJKRv8ATb+7OLy/n+D8x NEym6zSOk1yMrvEHmHwfBGrPpCy59ghaDON+79IswWCb/3LQcjnFCgqTVE6vWXz3iQvRijtApXp7 CHi6fXhKPexhDZTr2eDZajIJax/dwLPV4xcFTwH8OS3XCsYxXCnjZGA7LGxJH7Z1BNMxkU8OW7TM 0uIvYY6FzakDmwcAXNtX139R+H0Qp6iSDqfiKbigLLGEMd8ksYWyBIJ+caWsvzHActPyqGD8aHwA AbAKu1R8IMPc5zXA9yJ54jWRwoEpfplIPskSG4SfIcSAIL+LcLnJe16E32uhA196CRk5qg2o3mS8 KBN9ErCNYe5kk57GME/6sPWF8xsMtu3GzfUP98b11jh4Ubh9MLQw+HxyfELGtWtWJ8PicwIJOZmD 8Uidtevs3Aw+TWbB1VlmFdgGw+JTJ74mbp05Nvg0ma9OYhby2z37WWf+nzOF0AlLofZR288QS83o haXGfhr7CZWCLj49GesNF382+HQwlt9s8GkqB73CFukXtrwzFbYcFxv/bipbemuuC6+kX9nyhq1s af/uePfUto1/N/6d9EtY3gAlrPviT2ei6v/Gv78W/96SmwZjCUCKp45Fv4hd9Hu2Q163UCUYY6ja wftNfbRUxDHNZ3nHOdsKRgfQbHqEFkU2E3HtdxFaXOeAEdbs630gCknKkEfkjuo4o4UDXVBWcY8w WnqElB5vZSH/6jJo72OqJtohgTxEU8EOsd874WjhB5MRWRBvFE7sYGTj8H3o2yQk80WfpiJTKIo9 CeySU2kqP0zO2aQVsDizdDOzoHYCf0ISdHqMqaNZNmL4Df+l+X8fD6baXe8kSVEnixQzBnEGRCTY sAMDFS7WjP8LxWlgc86s8p8byqFUnf2aA7RCTMS+vpI3xBO2DfFuy3W3heYRdDWzKgupy8tKUUZv Cp6u1vBNqtifs3dAbFymkvwkoKpGdQa6DtG1tFYRu/W0ARXRs8EoAAmP4P0EsFHEPu33kC/2ehRR Z8WMIvZ3v7o62Cpit0I4nCK2hOKDArcnzJ8g0RIV453uEbVfa9iX+o0Xy8fseefvcuJHiZsqNpY0 /69AVTa++0HfrfKFrZs0zrs+dwFh6UEU3a3ansFmuH64V31obYYvA4vTbcbjFfCRxsVoYk2B32OT 6yga65ys8d59761r06331lsOOL0xnCYSW9R5xBmmQB24afMwvjicJL23ynCfronaWT9Swc54muLx xsN4784ZmdN33ipbbbx3Q/XT9QQowB54b707Oo/NcCe2jB86NsPkwHonbl/z1hvrisBr8d5nyExD 2XlfK9WBG2HBBtVKJxC6Jz25V59KffrMtPHkVXPU00T/34r+dYXmtdgPobMDnHkFKsCBzdA7pfPY DNdvfvvA2AxxVvzowfFjBTgT/T9N9K+LSa/FZsiYA340RZYV6x94Eb/K0r2Xhbr2Z2gu/gcAAP// AwBQSwMEFAAGAAgAAAAhAI4oRYHeAAAACAEAAA8AAABkcnMvZG93bnJldi54bWxMj0FLw0AUhO+C /2F5gje72QRridmUUtRTEWwF8faafU1Cs7shu03Sf+/zpMdhhplvivVsOzHSEFrvNKhFAoJc5U3r ag2fh9eHFYgQ0RnsvCMNVwqwLm9vCsyNn9wHjftYCy5xIUcNTYx9LmWoGrIYFr4nx97JDxYjy6GW ZsCJy20n0yRZSout44UGe9o2VJ33F6vhbcJpk6mXcXc+ba/fh8f3r50ire/v5s0ziEhz/AvDLz6j Q8lMR39xJohOQ7ZaclJDmoFgO0vUE4gj61SlIMtC/j9Q/gAAAP//AwBQSwECLQAUAAYACAAAACEA toM4kv4AAADhAQAAEwAAAAAAAAAAAAAAAAAAAAAAW0NvbnRlbnRfVHlwZXNdLnhtbFBLAQItABQA BgAIAAAAIQA4/SH/1gAAAJQBAAALAAAAAAAAAAAAAAAAAC8BAABfcmVscy8ucmVsc1BLAQItABQA BgAIAAAAIQC5otS0AgcAAM5GAAAOAAAAAAAAAAAAAAAAAC4CAABkcnMvZTJvRG9jLnhtbFBLAQIt ABQABgAIAAAAIQCOKEWB3gAAAAgBAAAPAAAAAAAAAAAAAAAAAFwJAABkcnMvZG93bnJldi54bWxQ SwUGAAAAAAQABADzAAAAZwoAAAAA ">
                      <v:group id="Group 39" o:spid="_x0000_s1059" style="position:absolute;left:2091;top:2504;width:2631;height:2189" coordorigin="2091,2504" coordsize="2631,21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xesQ8YAAADdAAAADwAAAGRycy9kb3ducmV2LnhtbESPQWvCQBCF74L/YRmh N92kokjqKiJt6UEEtVB6G7JjEszOhuw2if++cxC8zfDevPfNeju4WnXUhsqzgXSWgCLOva24MPB9 +ZiuQIWIbLH2TAbuFGC7GY/WmFnf84m6cyyUhHDI0EAZY5NpHfKSHIaZb4hFu/rWYZS1LbRtsZdw V+vXJFlqhxVLQ4kN7UvKb+c/Z+Czx343T9+7w+26v/9eFsefQ0rGvEyG3RuoSEN8mh/XX1bw07nw yz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F6xDxgAAAN0A AAAPAAAAAAAAAAAAAAAAAKoCAABkcnMvZG93bnJldi54bWxQSwUGAAAAAAQABAD6AAAAnQMAAAAA ">
                        <v:group id="Group 40" o:spid="_x0000_s1060" style="position:absolute;left:2386;top:2912;width:1800;height:1781" coordorigin="5799,1119" coordsize="1800,17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FsJ2MMAAADdAAAADwAAAGRycy9kb3ducmV2LnhtbERPTYvCMBC9L/gfwgje 1jQrLks1iogrHkRYXRBvQzO2xWZSmtjWf2+Ehb3N433OfNnbSrTU+NKxBjVOQBBnzpSca/g9fb9/ gfAB2WDlmDQ8yMNyMXibY2pcxz/UHkMuYgj7FDUUIdSplD4ryKIfu5o4clfXWAwRNrk0DXYx3Fby I0k+pcWSY0OBNa0Lym7Hu9Ww7bBbTdSm3d+u68flND2c94q0Hg371QxEoD78i//cOxPnq4mC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4WwnYwwAAAN0AAAAP AAAAAAAAAAAAAAAAAKoCAABkcnMvZG93bnJldi54bWxQSwUGAAAAAAQABAD6AAAAmgMAAAAA ">
                          <v:line id="Line 41" o:spid="_x0000_s1061" style="position:absolute;visibility:visible;mso-wrap-style:square" from="6699,1119" to="6699,2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13V8UAAADdAAAADwAAAGRycy9kb3ducmV2LnhtbERPTWvCQBC9F/wPywi91Y0KQaKrSEXQ Hkq1hXocs2MSm50Nu9sk/nu3IPQ2j/c5i1VvatGS85VlBeNRAoI4t7riQsHX5/ZlBsIHZI21ZVJw Iw+r5eBpgZm2HR+oPYZCxBD2GSooQ2gyKX1ekkE/sg1x5C7WGQwRukJqh10MN7WcJEkqDVYcG0ps 6LWk/Of4axS8Tz/Sdr1/2/Xf+/Scbw7n07VzSj0P+/UcRKA+/Isf7p2O88fTCfx9E0+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13V8UAAADdAAAADwAAAAAAAAAA AAAAAAChAgAAZHJzL2Rvd25yZXYueG1sUEsFBgAAAAAEAAQA+QAAAJMDAAAAAA== "/>
                          <v:line id="Line 42" o:spid="_x0000_s1062" style="position:absolute;visibility:visible;mso-wrap-style:square" from="5799,1490" to="7599,1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N8BsYAAADdAAAADwAAAGRycy9kb3ducmV2LnhtbESPQWvCQBCF7wX/wzJCb3WjgVJTVylC wIO2VKXnITsmqdnZZHebxH/fLRS8zfDevO/NajOaRvTkfG1ZwXyWgCAurK65VHA+5U8vIHxA1thY JgU38rBZTx5WmGk78Cf1x1CKGMI+QwVVCG0mpS8qMuhntiWO2sU6gyGurpTa4RDDTSMXSfIsDdYc CRW2tK2ouB5/TOQW5d51X9/XcXc57POO++X76UOpx+n49goi0Bju5v/rnY7152kKf9/EEeT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jfAbGAAAA3QAAAA8AAAAAAAAA AAAAAAAAoQIAAGRycy9kb3ducmV2LnhtbFBLBQYAAAAABAAEAPkAAACUAwAAAAA= ">
                            <v:stroke dashstyle="dash"/>
                          </v:line>
                          <v:line id="Line 43" o:spid="_x0000_s1063" style="position:absolute;flip:y;visibility:visible;mso-wrap-style:square" from="5799,1490" to="5799,1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pHHcYAAADdAAAADwAAAGRycy9kb3ducmV2LnhtbESPQWvCQBCF70L/wzIFL0E3NlLa6Cpt VShID9UePA7ZMQlmZ0N21PTfdwuCtxne+968mS9716gLdaH2bGAyTkERF97WXBr42W9GL6CCIFts PJOBXwqwXDwM5phbf+VvuuykVDGEQ44GKpE21zoUFTkMY98SR+3oO4cS167UtsNrDHeNfkrTZ+2w 5nihwpY+KipOu7OLNTZfvMqy5N3pJHml9UG2qRZjho/92wyUUC93843+tJGbZFP4/yaOo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6Rx3GAAAA3QAAAA8AAAAAAAAA AAAAAAAAoQIAAGRycy9kb3ducmV2LnhtbFBLBQYAAAAABAAEAPkAAACUAwAAAAA= ">
                            <v:stroke endarrow="block"/>
                          </v:line>
                          <v:line id="Line 44" o:spid="_x0000_s1064" style="position:absolute;flip:y;visibility:visible;mso-wrap-style:square" from="7599,1490" to="7599,1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eLCMYAAADdAAAADwAAAGRycy9kb3ducmV2LnhtbESPQWvDMAyF74P+B6NCb4uTloyR1S2l MNihdCTZYUcRq0m2WA6x07r/fh4MdpN473t62u6DGcSVJtdbVpAlKQjixuqeWwUf9evjMwjnkTUO lknBnRzsd4uHLRba3rika+VbEUPYFaig834spHRNRwZdYkfiqF3sZNDHdWqlnvAWw80g12n6JA32 HC90ONKxo+a7mk2skc9DHbL5tMbP0Jb2XF3ev+5KrZbh8ALCU/D/5j/6TUcu2+Tw+00cQe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HiwjGAAAA3QAAAA8AAAAAAAAA AAAAAAAAoQIAAGRycy9kb3ducmV2LnhtbFBLBQYAAAAABAAEAPkAAACUAwAAAAA= ">
                            <v:stroke dashstyle="dash" endarrow="block"/>
                          </v:line>
                          <v:line id="Line 45" o:spid="_x0000_s1065" style="position:absolute;visibility:visible;mso-wrap-style:square" from="5799,1863" to="7599,1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TfnsUAAADdAAAADwAAAGRycy9kb3ducmV2LnhtbESPT4vCMBDF78J+hzAL3jR1BXG7RpEF wYN/UJc9D83YVptJTWKt394IgrcZ3pv3ezOZtaYSDTlfWlYw6CcgiDOrS84V/B0WvTEIH5A1VpZJ wZ08zKYfnQmm2t54R80+5CKGsE9RQRFCnUrps4IM+r6tiaN2tM5giKvLpXZ4i+Gmkl9JMpIGS46E Amv6LSg7768mcrN85S7/p3O7PK5Xiws335vDVqnuZzv/ARGoDW/z63qpY/3BcATPb+IIcvo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TfnsUAAADdAAAADwAAAAAAAAAA AAAAAAChAgAAZHJzL2Rvd25yZXYueG1sUEsFBgAAAAAEAAQA+QAAAJMDAAAAAA== ">
                            <v:stroke dashstyle="dash"/>
                          </v:line>
                          <v:line id="Line 46" o:spid="_x0000_s1066" style="position:absolute;visibility:visible;mso-wrap-style:square" from="6699,1362" to="6879,15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rUz8UAAADdAAAADwAAAGRycy9kb3ducmV2LnhtbERPTWvCQBC9C/6HZQRvurFCKqmriEXQ HkrVQnscs2MSzc6G3W2S/vtuodDbPN7nLNe9qUVLzleWFcymCQji3OqKCwXv591kAcIHZI21ZVLw TR7Wq+FgiZm2HR+pPYVCxBD2GSooQ2gyKX1ekkE/tQ1x5K7WGQwRukJqh10MN7V8SJJUGqw4NpTY 0Lak/H76Mgpe529puzm87PuPQ3rJn4+Xz1vnlBqP+s0TiEB9+Bf/ufc6zp/NH+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rUz8UAAADdAAAADwAAAAAAAAAA AAAAAAChAgAAZHJzL2Rvd25yZXYueG1sUEsFBgAAAAAEAAQA+QAAAJMDAAAAAA== "/>
                          <v:line id="Line 47" o:spid="_x0000_s1067" style="position:absolute;visibility:visible;mso-wrap-style:square" from="6704,1545" to="6884,1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VAvcgAAADdAAAADwAAAGRycy9kb3ducmV2LnhtbESPQUvDQBCF74L/YRnBm93UQpC021Ja Cq0HsVWwx2l2TGKzs2F3TeK/dw6Ctxnem/e+WaxG16qeQmw8G5hOMlDEpbcNVwbe33YPT6BiQrbY eiYDPxRhtby9WWBh/cBH6k+pUhLCsUADdUpdoXUsa3IYJ74jFu3TB4dJ1lBpG3CQcNfqxyzLtcOG paHGjjY1ldfTtzPwMnvN+/XheT9+HPJLuT1ezl9DMOb+blzPQSUa07/573pvBX86E1z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VVAvcgAAADdAAAADwAAAAAA AAAAAAAAAAChAgAAZHJzL2Rvd25yZXYueG1sUEsFBgAAAAAEAAQA+QAAAJYDAAAAAA== "/>
                          <v:line id="Line 48" o:spid="_x0000_s1068" style="position:absolute;visibility:visible;mso-wrap-style:square" from="6699,1734" to="6879,1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nlJsUAAADdAAAADwAAAGRycy9kb3ducmV2LnhtbERPTWvCQBC9C/6HZQRvurFCqKmriEXQ HkrVQnscs2MSzc6G3W2S/vtuodDbPN7nLNe9qUVLzleWFcymCQji3OqKCwXv593kEYQPyBpry6Tg mzysV8PBEjNtOz5SewqFiCHsM1RQhtBkUvq8JIN+ahviyF2tMxgidIXUDrsYbmr5kCSpNFhxbCix oW1J+f30ZRS8zt/SdnN42fcfh/SSPx8vn7fOKTUe9ZsnEIH68C/+c+91nD+bL+D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hnlJsUAAADdAAAADwAAAAAAAAAA AAAAAAChAgAAZHJzL2Rvd25yZXYueG1sUEsFBgAAAAAEAAQA+QAAAJMDAAAAAA== "/>
                          <v:line id="Line 49" o:spid="_x0000_s1069" style="position:absolute;visibility:visible;mso-wrap-style:square" from="6704,1918" to="6884,2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U/xsgAAADdAAAADwAAAGRycy9kb3ducmV2LnhtbESPT0vDQBDF70K/wzKCN7upSpDYbSmK 0HoQ+wfa4zQ7JrHZ2bC7JvHbOwfB2wzvzXu/mS9H16qeQmw8G5hNM1DEpbcNVwYO+9fbR1AxIVts PZOBH4qwXEyu5lhYP/CW+l2qlIRwLNBAnVJXaB3LmhzGqe+IRfv0wWGSNVTaBhwk3LX6Lsty7bBh aaixo+eaysvu2xl4v//I+9XmbT0eN/m5fNmeT19DMObmelw9gUo0pn/z3/XaCv7sQf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yU/xsgAAADdAAAADwAAAAAA AAAAAAAAAAChAgAAZHJzL2Rvd25yZXYueG1sUEsFBgAAAAAEAAQA+QAAAJYDAAAAAA== "/>
                          <v:line id="Line 50" o:spid="_x0000_s1070" style="position:absolute;visibility:visible;mso-wrap-style:square" from="6704,2110" to="6884,2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maXcUAAADdAAAADwAAAGRycy9kb3ducmV2LnhtbERPTWvCQBC9F/wPywje6ia1BEldRVoK 2kOptqDHMTtNotnZsLtN0n/fLQje5vE+Z7EaTCM6cr62rCCdJiCIC6trLhV8fb7ez0H4gKyxsUwK fsnDajm6W2Cubc876vahFDGEfY4KqhDaXEpfVGTQT21LHLlv6wyGCF0ptcM+hptGPiRJJg3WHBsq bOm5ouKy/zEK3mcfWbfevm2GwzY7FS+70/HcO6Um42H9BCLQEG7iq3uj4/z0MYX/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GmaXcUAAADdAAAADwAAAAAAAAAA AAAAAAChAgAAZHJzL2Rvd25yZXYueG1sUEsFBgAAAAAEAAQA+QAAAJMDAAAAAA== "/>
                          <v:line id="Line 51" o:spid="_x0000_s1071" style="position:absolute;visibility:visible;mso-wrap-style:square" from="6699,2314" to="6879,2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sEKsUAAADdAAAADwAAAGRycy9kb3ducmV2LnhtbERPS2vCQBC+C/0PyxS86UYtQVJXkZaC 9iA+Cu1xzI5JbHY27G6T9N+7QqG3+fies1j1phYtOV9ZVjAZJyCIc6srLhR8nN5GcxA+IGusLZOC X/KwWj4MFphp2/GB2mMoRAxhn6GCMoQmk9LnJRn0Y9sQR+5incEQoSukdtjFcFPLaZKk0mDFsaHE hl5Kyr+PP0bBbrZP2/X2fdN/btNz/no4f107p9TwsV8/gwjUh3/xn3uj4/zJ0x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sEKsUAAADdAAAADwAAAAAAAAAA AAAAAAChAgAAZHJzL2Rvd25yZXYueG1sUEsFBgAAAAAEAAQA+QAAAJMDAAAAAA== "/>
                          <v:line id="Line 52" o:spid="_x0000_s1072" style="position:absolute;visibility:visible;mso-wrap-style:square" from="6704,2512" to="6884,2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hscUAAADdAAAADwAAAGRycy9kb3ducmV2LnhtbERPTWvCQBC9C/6HZQRvurGWIKmriEXQ HkrVQnscs2MSzc6G3W2S/vtuodDbPN7nLNe9qUVLzleWFcymCQji3OqKCwXv591kAcIHZI21ZVLw TR7Wq+FgiZm2HR+pPYVCxBD2GSooQ2gyKX1ekkE/tQ1x5K7WGQwRukJqh10MN7V8SJJUGqw4NpTY 0Lak/H76Mgpe529puzm87PuPQ3rJn4+Xz1vnlBqP+s0TiEB9+Bf/ufc6zp89zu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ehscUAAADdAAAADwAAAAAAAAAA AAAAAAChAgAAZHJzL2Rvd25yZXYueG1sUEsFBgAAAAAEAAQA+QAAAJMDAAAAAA== "/>
                          <v:line id="Line 53" o:spid="_x0000_s1073" style="position:absolute;visibility:visible;mso-wrap-style:square" from="6704,2720" to="6884,2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45xcUAAADdAAAADwAAAGRycy9kb3ducmV2LnhtbERPTWvCQBC9C/0PyxR6041WgqSuIkpB e5CqhfY4ZqdJanY27G6T9N93BcHbPN7nzJe9qUVLzleWFYxHCQji3OqKCwUfp9fhDIQPyBpry6Tg jzwsFw+DOWbadnyg9hgKEUPYZ6igDKHJpPR5SQb9yDbEkfu2zmCI0BVSO+xiuKnlJElSabDi2FBi Q+uS8svx1yjYP7+n7Wr3tu0/d+k53xzOXz+dU+rpsV+9gAjUh7v45t7qOH88ncL1m3iCXP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B45xcUAAADdAAAADwAAAAAAAAAA AAAAAAChAgAAZHJzL2Rvd25yZXYueG1sUEsFBgAAAAAEAAQA+QAAAJMDAAAAAA== "/>
                        </v:group>
                        <v:shape id="Text Box 54" o:spid="_x0000_s1074" type="#_x0000_t202" style="position:absolute;left:3291;top:2504;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dcocAA AADdAAAADwAAAGRycy9kb3ducmV2LnhtbERPy6rCMBDdC/cfwlxwI5oqPqtRroLituoHjM3YFptJ aXJt/XsjCO7mcJ6z2rSmFA+qXWFZwXAQgSBOrS44U3A57/tzEM4jaywtk4InOdisfzorjLVtOKHH yWcihLCLUUHufRVL6dKcDLqBrYgDd7O1QR9gnUldYxPCTSlHUTSVBgsODTlWtMspvZ/+jYLbselN Fs314C+zZDzdYjG72qdS3d/2bwnCU+u/4o/7qMP84XgC72/CCXL9AgAA//8DAFBLAQItABQABgAI AAAAIQDw94q7/QAAAOIBAAATAAAAAAAAAAAAAAAAAAAAAABbQ29udGVudF9UeXBlc10ueG1sUEsB Ai0AFAAGAAgAAAAhADHdX2HSAAAAjwEAAAsAAAAAAAAAAAAAAAAALgEAAF9yZWxzLy5yZWxzUEsB Ai0AFAAGAAgAAAAhADMvBZ5BAAAAOQAAABAAAAAAAAAAAAAAAAAAKQIAAGRycy9zaGFwZXhtbC54 bWxQSwECLQAUAAYACAAAACEA3ndcocAAAADdAAAADwAAAAAAAAAAAAAAAACYAgAAZHJzL2Rvd25y ZXYueG1sUEsFBgAAAAAEAAQA9QAAAIUDAAAAAA== " stroked="f">
                          <v:textbox>
                            <w:txbxContent>
                              <w:p w:rsidR="006327AD" w:rsidRDefault="006327AD">
                                <w:r>
                                  <w:t>M</w:t>
                                </w:r>
                              </w:p>
                            </w:txbxContent>
                          </v:textbox>
                        </v:shape>
                        <v:shape id="Text Box 55" o:spid="_x0000_s1075" type="#_x0000_t202" style="position:absolute;left:3505;top:4145;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XC1sIA AADdAAAADwAAAGRycy9kb3ducmV2LnhtbERP24rCMBB9X/Afwgj7stjURatWo7iCi69ePmDajG2x mZQma+vfG2HBtzmc66w2vanFnVpXWVYwjmIQxLnVFRcKLuf9aA7CeWSNtWVS8CAHm/XgY4Wpth0f 6X7yhQgh7FJUUHrfpFK6vCSDLrINceCutjXoA2wLqVvsQrip5XccJ9JgxaGhxIZ2JeW3059RcD10 X9NFl/36y+w4SX6wmmX2odTnsN8uQXjq/Vv87z7oMH88SeD1TThBr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upcLWwgAAAN0AAAAPAAAAAAAAAAAAAAAAAJgCAABkcnMvZG93 bnJldi54bWxQSwUGAAAAAAQABAD1AAAAhwMAAAAA " stroked="f">
                          <v:textbox>
                            <w:txbxContent>
                              <w:p w:rsidR="006327AD" w:rsidRDefault="006327AD">
                                <w:r>
                                  <w:t>N</w:t>
                                </w:r>
                              </w:p>
                            </w:txbxContent>
                          </v:textbox>
                        </v:shape>
                        <v:shape id="Text Box 56" o:spid="_x0000_s1076" type="#_x0000_t202" style="position:absolute;left:2091;top:2863;width:52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0tJAsMA AADdAAAADwAAAGRycy9kb3ducmV2LnhtbERPS2vCQBC+C/6HZQredFexPlJXEaXQU8X4gN6G7JiE ZmdDdmvSf98tCN7m43vOatPZStyp8aVjDeORAkGcOVNyruF8eh8uQPiAbLByTBp+ycNm3e+tMDGu 5SPd05CLGMI+QQ1FCHUipc8KsuhHriaO3M01FkOETS5Ng20Mt5WcKDWTFkuODQXWtCso+05/rIbL 5+3rOlWHfG9f69Z1SrJdSq0HL932DUSgLjzFD/eHifPH0z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30tJAsMAAADdAAAADwAAAAAAAAAAAAAAAACYAgAAZHJzL2Rv d25yZXYueG1sUEsFBgAAAAAEAAQA9QAAAIgDAAAAAA== " filled="f" stroked="f">
                          <v:textbox>
                            <w:txbxContent>
                              <w:p w:rsidR="006327AD" w:rsidRDefault="006327AD">
                                <w:r>
                                  <w:t>A</w:t>
                                </w:r>
                              </w:p>
                            </w:txbxContent>
                          </v:textbox>
                        </v:shape>
                        <v:shape id="Text Box 57" o:spid="_x0000_s1077" type="#_x0000_t202" style="position:absolute;left:2091;top:3698;width:52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bzP8QA AADdAAAADwAAAGRycy9kb3ducmV2LnhtbESPzW7CQAyE75V4h5WRuFRlQ0X5CSyIIoG4QnkAkzVJ RNYbZRcS3h4fkHqzNeOZz8t15yr1oCaUng2Mhgko4szbknMD57/d1wxUiMgWK89k4EkB1qvexxJT 61s+0uMUcyUhHFI0UMRYp1qHrCCHYehrYtGuvnEYZW1ybRtsJdxV+jtJJtphydJQYE3bgrLb6e4M XA/t58+8vezjeXocT36xnF7805hBv9ssQEXq4r/5fX2wgj8aC658IyPo1QsAAP//AwBQSwECLQAU AAYACAAAACEA8PeKu/0AAADiAQAAEwAAAAAAAAAAAAAAAAAAAAAAW0NvbnRlbnRfVHlwZXNdLnht bFBLAQItABQABgAIAAAAIQAx3V9h0gAAAI8BAAALAAAAAAAAAAAAAAAAAC4BAABfcmVscy8ucmVs c1BLAQItABQABgAIAAAAIQAzLwWeQQAAADkAAAAQAAAAAAAAAAAAAAAAACkCAABkcnMvc2hhcGV4 bWwueG1sUEsBAi0AFAAGAAgAAAAhADB28z/EAAAA3QAAAA8AAAAAAAAAAAAAAAAAmAIAAGRycy9k b3ducmV2LnhtbFBLBQYAAAAABAAEAPUAAACJAwAAAAA= " stroked="f">
                          <v:textbox>
                            <w:txbxContent>
                              <w:p w:rsidR="006327AD" w:rsidRDefault="006327AD">
                                <w:r>
                                  <w:t>B</w:t>
                                </w:r>
                              </w:p>
                            </w:txbxContent>
                          </v:textbox>
                        </v:shape>
                        <v:shape id="Text Box 58" o:spid="_x0000_s1078" type="#_x0000_t202" style="position:absolute;left:4041;top:2840;width:630;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h468MA AADdAAAADwAAAGRycy9kb3ducmV2LnhtbERPTWvCQBC9C/0PyxS8mV2LShPdhFIRerKobcHbkB2T 0OxsyK4m/ffdQsHbPN7nbIrRtuJGvW8ca5gnCgRx6UzDlYaP0272DMIHZIOtY9LwQx6K/GGywcy4 gQ90O4ZKxBD2GWqoQ+gyKX1Zk0WfuI44chfXWwwR9pU0PQ4x3LbySamVtNhwbKixo9eayu/j1Wr4 3F/OXwv1Xm3tshvcqCTbVGo9fRxf1iACjeEu/ne/mTh/vkj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wZh468MAAADdAAAADwAAAAAAAAAAAAAAAACYAgAAZHJzL2Rv d25yZXYueG1sUEsFBgAAAAAEAAQA9QAAAIgDAAAAAA== " filled="f" stroked="f">
                          <v:textbox>
                            <w:txbxContent>
                              <w:p w:rsidR="006327AD" w:rsidRDefault="006327AD">
                                <w:r>
                                  <w:t>A’’</w:t>
                                </w:r>
                                <w:r>
                                  <w:rPr>
                                    <w:rFonts w:ascii="Arial" w:hAnsi="Arial" w:cs="Arial"/>
                                  </w:rPr>
                                  <w:t>’</w:t>
                                </w:r>
                              </w:p>
                            </w:txbxContent>
                          </v:textbox>
                        </v:shape>
                        <v:shape id="Text Box 59" o:spid="_x0000_s1079" type="#_x0000_t202" style="position:absolute;left:4041;top:3707;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lp5MQA AADdAAAADwAAAGRycy9kb3ducmV2LnhtbESPzW7CQAyE75V4h5WRuFRlQ1X+AguiSCCuUB7AZE0S kfVG2YWEt8eHStxszXjm83LduUo9qAmlZwOjYQKKOPO25NzA+W/3NQMVIrLFyjMZeFKA9ar3scTU +paP9DjFXEkIhxQNFDHWqdYhK8hhGPqaWLSrbxxGWZtc2wZbCXeV/k6SiXZYsjQUWNO2oOx2ujsD 10P7OZ63l308T48/k18spxf/NGbQ7zYLUJG6+Db/Xx+s4I/Gwi/fyAh69QIAAP//AwBQSwECLQAU AAYACAAAACEA8PeKu/0AAADiAQAAEwAAAAAAAAAAAAAAAAAAAAAAW0NvbnRlbnRfVHlwZXNdLnht bFBLAQItABQABgAIAAAAIQAx3V9h0gAAAI8BAAALAAAAAAAAAAAAAAAAAC4BAABfcmVscy8ucmVs c1BLAQItABQABgAIAAAAIQAzLwWeQQAAADkAAAAQAAAAAAAAAAAAAAAAACkCAABkcnMvc2hhcGV4 bWwueG1sUEsBAi0AFAAGAAgAAAAhAEvZaeTEAAAA3QAAAA8AAAAAAAAAAAAAAAAAmAIAAGRycy9k b3ducmV2LnhtbFBLBQYAAAAABAAEAPUAAACJAwAAAAA= " stroked="f">
                          <v:textbox>
                            <w:txbxContent>
                              <w:p w:rsidR="006327AD" w:rsidRDefault="006327AD">
                                <w:r>
                                  <w:t>B</w:t>
                                </w:r>
                                <w:r>
                                  <w:rPr>
                                    <w:rFonts w:ascii="Arial" w:hAnsi="Arial" w:cs="Arial"/>
                                  </w:rPr>
                                  <w:t>’</w:t>
                                </w:r>
                              </w:p>
                            </w:txbxContent>
                          </v:textbox>
                        </v:shape>
                      </v:group>
                      <v:shape id="Text Box 60" o:spid="_x0000_s1080" type="#_x0000_t202" style="position:absolute;left:2881;top:2859;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fiMMIA AADdAAAADwAAAGRycy9kb3ducmV2LnhtbERPTWvCQBC9C/6HZQrezG6kik1dRSwFT4raFnobsmMS mp0N2a2J/94VBG/zeJ+zWPW2FhdqfeVYQ5ooEMS5MxUXGr5On+M5CB+QDdaOScOVPKyWw8ECM+M6 PtDlGAoRQ9hnqKEMocmk9HlJFn3iGuLInV1rMUTYFtK02MVwW8uJUjNpseLYUGJDm5Lyv+O/1fC9 O//+vKp98WGnTed6Jdm+Sa1HL/36HUSgPjzFD/fWxPnpNI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C6N+IwwgAAAN0AAAAPAAAAAAAAAAAAAAAAAJgCAABkcnMvZG93 bnJldi54bWxQSwUGAAAAAAQABAD1AAAAhwMAAAAA " filled="f" stroked="f">
                        <v:textbox>
                          <w:txbxContent>
                            <w:p w:rsidR="006327AD" w:rsidRDefault="006327AD">
                              <w:r>
                                <w:t>H</w:t>
                              </w:r>
                            </w:p>
                          </w:txbxContent>
                        </v:textbox>
                      </v:shape>
                      <v:shape id="Text Box 61" o:spid="_x0000_s1081" type="#_x0000_t202" style="position:absolute;left:2881;top:3615;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V8R8MA AADdAAAADwAAAGRycy9kb3ducmV2LnhtbERPTWvCQBC9C/0PyxS86W7ESJu6BlEETy2mreBtyI5J aHY2ZFeT/vtuodDbPN7nrPPRtuJOvW8ca0jmCgRx6UzDlYaP98PsCYQPyAZbx6Thmzzkm4fJGjPj Bj7RvQiViCHsM9RQh9BlUvqyJot+7jriyF1dbzFE2FfS9DjEcNvKhVIrabHh2FBjR7uayq/iZjV8 vl4v56V6q/Y27QY3Ksn2WWo9fRy3LyACjeFf/Oc+mjg/SRf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SuV8R8MAAADdAAAADwAAAAAAAAAAAAAAAACYAgAAZHJzL2Rv d25yZXYueG1sUEsFBgAAAAAEAAQA9QAAAIgDAAAAAA== " filled="f" stroked="f">
                        <v:textbox>
                          <w:txbxContent>
                            <w:p w:rsidR="006327AD" w:rsidRDefault="006327AD">
                              <w:r>
                                <w:t>K</w:t>
                              </w:r>
                            </w:p>
                          </w:txbxContent>
                        </v:textbox>
                      </v:shape>
                    </v:group>
                  </w:pict>
                </mc:Fallback>
              </mc:AlternateContent>
            </w: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Nêu cách vẽ đúng:</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xml:space="preserve">+ Vẽ ảnh của điểm A: Từ A vẽ đường dóng vuông góc với gương tại điểm H. Trên đường vuông góc </w:t>
            </w:r>
            <w:r w:rsidRPr="006327AD">
              <w:rPr>
                <w:rFonts w:ascii="Times New Roman" w:hAnsi="Times New Roman" w:cs="Times New Roman"/>
                <w:sz w:val="28"/>
                <w:szCs w:val="28"/>
              </w:rPr>
              <w:lastRenderedPageBreak/>
              <w:t>đó lấy điểm A’ sao cho A’H = HA thì ta được A’ là ảnh của điểm A.</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Vẽ ảnh của điểm B: Từ B vẽ đường dóng vuông góc với gương tại điểm K. Trên đường vuông góc đó lấy điểm B’ sao cho B’K = KB thì ta được B’ là ảnh của điểm B.</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Nối A’ với B’ ta được A’B’ là ảnh của vật AB.</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Nhận xét (1đ)</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A’B’ là ảnh ảo, cùng chiều và lớn bằng vật.</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HS lên bảng trả lời.</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1A38E5">
            <w:pPr>
              <w:rPr>
                <w:rFonts w:ascii="Times New Roman" w:hAnsi="Times New Roman" w:cs="Times New Roman"/>
                <w:sz w:val="28"/>
                <w:szCs w:val="28"/>
                <w:lang w:val="es-ES"/>
              </w:rPr>
            </w:pPr>
            <w:r w:rsidRPr="006327AD">
              <w:rPr>
                <w:rFonts w:ascii="Times New Roman" w:hAnsi="Times New Roman" w:cs="Times New Roman"/>
                <w:i/>
                <w:sz w:val="28"/>
                <w:szCs w:val="28"/>
              </w:rPr>
              <w:t>-&gt;Giáo viên gieo vấn đề cần tìm hiểu trong bài học:</w:t>
            </w:r>
            <w:r w:rsidRPr="006327AD">
              <w:rPr>
                <w:rFonts w:ascii="Times New Roman" w:hAnsi="Times New Roman" w:cs="Times New Roman"/>
                <w:sz w:val="28"/>
                <w:szCs w:val="28"/>
                <w:lang w:val="nl-NL"/>
              </w:rPr>
              <w:t>Để c</w:t>
            </w:r>
            <w:r w:rsidRPr="006327AD">
              <w:rPr>
                <w:rFonts w:ascii="Times New Roman" w:hAnsi="Times New Roman" w:cs="Times New Roman"/>
                <w:sz w:val="28"/>
                <w:szCs w:val="28"/>
                <w:lang w:val="es-ES"/>
              </w:rPr>
              <w:t>ủng cố ND định luật phản xạ ánh sáng, các tính chất của ảnh tạo bởi gương phẳng. Biết xác định vùng nhìn thấy của gương phẳng.</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sz w:val="28"/>
                <w:szCs w:val="28"/>
                <w:lang w:val="es-ES"/>
              </w:rPr>
              <w:t>Đồng thời luyện tập kỹ năng vẽ ảnh của vật có hình dạng khác nhau đặt trước gương phẳng.</w:t>
            </w:r>
            <w:r w:rsidRPr="006327AD">
              <w:rPr>
                <w:rFonts w:ascii="Times New Roman" w:hAnsi="Times New Roman" w:cs="Times New Roman"/>
                <w:sz w:val="28"/>
                <w:szCs w:val="28"/>
                <w:lang w:val="nl-NL"/>
              </w:rPr>
              <w:t>-&gt; Nội dung bài thực hành</w:t>
            </w:r>
          </w:p>
        </w:tc>
        <w:tc>
          <w:tcPr>
            <w:tcW w:w="3420" w:type="dxa"/>
            <w:tcBorders>
              <w:top w:val="single" w:sz="4" w:space="0" w:color="auto"/>
              <w:left w:val="single" w:sz="4" w:space="0" w:color="auto"/>
              <w:bottom w:val="single" w:sz="4" w:space="0" w:color="auto"/>
              <w:right w:val="single" w:sz="4" w:space="0" w:color="auto"/>
            </w:tcBorders>
          </w:tcPr>
          <w:p w:rsidR="00085AF5" w:rsidRPr="006327AD" w:rsidRDefault="00085AF5" w:rsidP="001A38E5">
            <w:pPr>
              <w:rPr>
                <w:rFonts w:ascii="Times New Roman" w:hAnsi="Times New Roman" w:cs="Times New Roman"/>
                <w:sz w:val="28"/>
                <w:szCs w:val="28"/>
              </w:rPr>
            </w:pP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b/>
                <w:sz w:val="28"/>
                <w:szCs w:val="28"/>
                <w:lang w:val="de-DE"/>
              </w:rPr>
              <w:t xml:space="preserve">CH1: </w:t>
            </w:r>
            <w:r w:rsidRPr="006327AD">
              <w:rPr>
                <w:rFonts w:ascii="Times New Roman" w:hAnsi="Times New Roman" w:cs="Times New Roman"/>
                <w:sz w:val="28"/>
                <w:szCs w:val="28"/>
                <w:lang w:val="pt-BR"/>
              </w:rPr>
              <w:t>Phát biểu nội dung định luật phản xạ của ánh sáng?</w:t>
            </w: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b/>
                <w:sz w:val="28"/>
                <w:szCs w:val="28"/>
                <w:lang w:val="pt-BR"/>
              </w:rPr>
              <w:t>CH2:</w:t>
            </w:r>
            <w:r w:rsidRPr="006327AD">
              <w:rPr>
                <w:rFonts w:ascii="Times New Roman" w:hAnsi="Times New Roman" w:cs="Times New Roman"/>
                <w:sz w:val="28"/>
                <w:szCs w:val="28"/>
                <w:lang w:val="pt-BR"/>
              </w:rPr>
              <w:t xml:space="preserve">Cho 1 gương phẳng MN Vật AB đặt trước gương như hình vẽ. Hãy vẽ ảnh A’B’ của vật AB? Nhận </w:t>
            </w:r>
            <w:r w:rsidRPr="006327AD">
              <w:rPr>
                <w:rFonts w:ascii="Times New Roman" w:hAnsi="Times New Roman" w:cs="Times New Roman"/>
                <w:sz w:val="28"/>
                <w:szCs w:val="28"/>
                <w:lang w:val="pt-BR"/>
              </w:rPr>
              <w:lastRenderedPageBreak/>
              <w:t>xét đặc điểm của ảnh A’B’?</w:t>
            </w:r>
          </w:p>
          <w:p w:rsidR="00085AF5" w:rsidRPr="006327AD" w:rsidRDefault="000B0B95" w:rsidP="001A38E5">
            <w:pPr>
              <w:rPr>
                <w:rFonts w:ascii="Times New Roman" w:hAnsi="Times New Roman" w:cs="Times New Roman"/>
                <w:b/>
                <w:i/>
                <w:sz w:val="28"/>
                <w:szCs w:val="28"/>
              </w:rPr>
            </w:pPr>
            <w:r>
              <w:rPr>
                <w:rFonts w:ascii="Times New Roman" w:hAnsi="Times New Roman" w:cs="Times New Roman"/>
                <w:b/>
                <w:i/>
                <w:noProof/>
                <w:sz w:val="28"/>
                <w:szCs w:val="28"/>
              </w:rPr>
              <mc:AlternateContent>
                <mc:Choice Requires="wpg">
                  <w:drawing>
                    <wp:anchor distT="0" distB="0" distL="114300" distR="114300" simplePos="0" relativeHeight="251669504" behindDoc="0" locked="0" layoutInCell="1" allowOverlap="1">
                      <wp:simplePos x="0" y="0"/>
                      <wp:positionH relativeFrom="column">
                        <wp:posOffset>278130</wp:posOffset>
                      </wp:positionH>
                      <wp:positionV relativeFrom="paragraph">
                        <wp:posOffset>163195</wp:posOffset>
                      </wp:positionV>
                      <wp:extent cx="1506220" cy="1397635"/>
                      <wp:effectExtent l="0" t="0" r="0" b="12065"/>
                      <wp:wrapNone/>
                      <wp:docPr id="1113"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1397635"/>
                                <a:chOff x="6931" y="8121"/>
                                <a:chExt cx="2372" cy="2201"/>
                              </a:xfrm>
                            </wpg:grpSpPr>
                            <wpg:grpSp>
                              <wpg:cNvPr id="1114" name="Group 7"/>
                              <wpg:cNvGrpSpPr>
                                <a:grpSpLocks/>
                              </wpg:cNvGrpSpPr>
                              <wpg:grpSpPr bwMode="auto">
                                <a:xfrm>
                                  <a:off x="7328" y="8540"/>
                                  <a:ext cx="1085" cy="1782"/>
                                  <a:chOff x="2776" y="1544"/>
                                  <a:chExt cx="1085" cy="1782"/>
                                </a:xfrm>
                              </wpg:grpSpPr>
                              <wps:wsp>
                                <wps:cNvPr id="1115" name="Line 8"/>
                                <wps:cNvCnPr>
                                  <a:cxnSpLocks noChangeShapeType="1"/>
                                </wps:cNvCnPr>
                                <wps:spPr bwMode="auto">
                                  <a:xfrm>
                                    <a:off x="3676" y="15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9"/>
                                <wps:cNvCnPr>
                                  <a:cxnSpLocks noChangeShapeType="1"/>
                                </wps:cNvCnPr>
                                <wps:spPr bwMode="auto">
                                  <a:xfrm flipV="1">
                                    <a:off x="2776" y="1916"/>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7" name="Line 10"/>
                                <wps:cNvCnPr>
                                  <a:cxnSpLocks noChangeShapeType="1"/>
                                </wps:cNvCnPr>
                                <wps:spPr bwMode="auto">
                                  <a:xfrm>
                                    <a:off x="3676" y="178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8" name="Line 11"/>
                                <wps:cNvCnPr>
                                  <a:cxnSpLocks noChangeShapeType="1"/>
                                </wps:cNvCnPr>
                                <wps:spPr bwMode="auto">
                                  <a:xfrm>
                                    <a:off x="3681" y="197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Line 12"/>
                                <wps:cNvCnPr>
                                  <a:cxnSpLocks noChangeShapeType="1"/>
                                </wps:cNvCnPr>
                                <wps:spPr bwMode="auto">
                                  <a:xfrm>
                                    <a:off x="3676"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13"/>
                                <wps:cNvCnPr>
                                  <a:cxnSpLocks noChangeShapeType="1"/>
                                </wps:cNvCnPr>
                                <wps:spPr bwMode="auto">
                                  <a:xfrm>
                                    <a:off x="3681" y="23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14"/>
                                <wps:cNvCnPr>
                                  <a:cxnSpLocks noChangeShapeType="1"/>
                                </wps:cNvCnPr>
                                <wps:spPr bwMode="auto">
                                  <a:xfrm>
                                    <a:off x="3681" y="25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15"/>
                                <wps:cNvCnPr>
                                  <a:cxnSpLocks noChangeShapeType="1"/>
                                </wps:cNvCnPr>
                                <wps:spPr bwMode="auto">
                                  <a:xfrm>
                                    <a:off x="3676" y="27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16"/>
                                <wps:cNvCnPr>
                                  <a:cxnSpLocks noChangeShapeType="1"/>
                                </wps:cNvCnPr>
                                <wps:spPr bwMode="auto">
                                  <a:xfrm>
                                    <a:off x="3681" y="29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17"/>
                                <wps:cNvCnPr>
                                  <a:cxnSpLocks noChangeShapeType="1"/>
                                </wps:cNvCnPr>
                                <wps:spPr bwMode="auto">
                                  <a:xfrm>
                                    <a:off x="3681" y="31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25" name="Text Box 18"/>
                              <wps:cNvSpPr txBox="1">
                                <a:spLocks noChangeArrowheads="1"/>
                              </wps:cNvSpPr>
                              <wps:spPr bwMode="auto">
                                <a:xfrm>
                                  <a:off x="8622" y="8121"/>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26" name="Text Box 19"/>
                              <wps:cNvSpPr txBox="1">
                                <a:spLocks noChangeArrowheads="1"/>
                              </wps:cNvSpPr>
                              <wps:spPr bwMode="auto">
                                <a:xfrm>
                                  <a:off x="8622" y="9773"/>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27" name="Text Box 20"/>
                              <wps:cNvSpPr txBox="1">
                                <a:spLocks noChangeArrowheads="1"/>
                              </wps:cNvSpPr>
                              <wps:spPr bwMode="auto">
                                <a:xfrm>
                                  <a:off x="6931" y="834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28" name="Text Box 21"/>
                              <wps:cNvSpPr txBox="1">
                                <a:spLocks noChangeArrowheads="1"/>
                              </wps:cNvSpPr>
                              <wps:spPr bwMode="auto">
                                <a:xfrm>
                                  <a:off x="6931" y="9429"/>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82" style="position:absolute;margin-left:21.9pt;margin-top:12.85pt;width:118.6pt;height:110.05pt;z-index:251669504" coordorigin="6931,8121" coordsize="2372,22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Tb2odAUAAJYsAAAOAAAAZHJzL2Uyb0RvYy54bWzsWttu4zYQfS/QfyD07ljUXUKcRWLHQYG0 DbBp32ldbKGSqFJK7GzRf+/wpkuyadMs4iAL5cGhRIkaDs8MZ+bw9NOhLNB9ypqcVgsDn5gGSquY Jnm1XRi/3a5ngYGallQJKWiVLoyHtDE+nf34w+m+jlKL7miRpAzBIFUT7euFsWvbOprPm3iXlqQ5 oXVaQWdGWUlauGTbecLIHkYvi7llmt58T1lSMxqnTQN3V7LTOBPjZ1kat79mWZO2qFgYIFsrfpn4 3fDf+dkpibaM1Ls8VmKQV0hRkryCj3ZDrUhL0B3LnwxV5jGjDc3ak5iWc5pleZyKOcBssPloNleM 3tViLttov607NYFqH+np1cPGv9zfMJQnsHYY2waqSAmrJD6MXJ+rZ19vI3jqitWf6xsm5wjNaxr/ 0UD3/HE/v97Kh9Fm/zNNYDxy11KhnkPGSj4ETBwdxCo8dKuQHloUw03smp5lwWLF0Ift0PdsV65T vIPF5O95oY0NBN0BtrDuu1TvW7ZvyZdhFNE7J5H8sBBWCSdnJi66SfaqcMaqeHNN+LYFlsJn5DoK lZ0+zMBVyvADS89WacLyfU+8h13H0X1aE/jJm89qAqyv6QHWfBvAPu9InQrcNhw6vVZhHhJg13mV ooDLu6/FM8tKYis+VApbqKLLHam2qRjt9qEGHMnVHL3CLxoA5n9izfaeaEprWGPNA9RxSGu4kKhm TXuV0hLxxsIoQGyBY3J/3bTyUf0Ih3VF13lRwH0SFRXaL4zQtVzxQkOLPOGdvK9h282yYOiecK8k /tR3R4+B9VeJGGyXkuRStVuSF7INchYVHw/mAeKolnQ7f4VmeBlcBs7MsbzLmWOuVrPz9dKZeWvs uyt7tVyu8N9cNOxEuzxJ0opLp10gdl6GAOWMpfPqnGCnhvl4dKFaEFb/F0KDTcoVlFjY0OThhnHV 8vsASnn7GOgEQxqgM3x7dKKsyOvfOaz52imf2Ft0iD0ug1hf4RkVTm3v48AUtcJwW5aDKRepwY2i TBMDFSnEC7zFl3oCsop3/tc+/qyb9UdAxgItI6dJomP4WT8QHr7HLw60p4WGXHcdEGgvOjnak69i 4LtytBDpDBwtFrv6EfEZyNgRh76KHXUcMOFzCgR4HhSO8Sli7iPiU8WpFpb7/OQ/p0B1lEbx3Hjo P+23j1QH8antKf9p2TrjnPznlEgN0nwoyYzwKeoSR/SfGp+u/Sh/mvb3aX+H/d2C8uDQf4rq4hHx qfd3/0mlb8qPpkIU4LOrw4syqawCHRGf2n+G9pS/T4XSrkTflfGtjhyR+FTkyNHq+AqfNnam/f1D 4bOn345W1Af6Re31tzxLuaAHhIe8E+c0UXuA+7oM30hqs6Ofzhmje07AACk24p8kHcr98ov4pwBI zUecpc6bREbF2U7XEbI9T0AxILQFWfAMATXij0Y001r8qarr6DHJIQ04m39jlbDlmBdWOFt7gT9z 1o47C30zmJk4vAg90wmd1XrMKgkXIfl9IINeyyp9M5dW5i2cMyjyEhjWjnAj0XPEWkeKcfE1XaX/ f422ag+bg6TRhU/iqJBMFmIUiEPI2OGQBDR2lH0BEgQOHCyM5s87woASKX6qAFshdiAeRK24cFyf Z/ls2LMZ9pAqhqEWRmsg2Vy28lTDXc3y7Q6+JEmlip4D957lgqzspXoHes3q6LXeEocc2ztYYuj7 onbSV9gmSxyfTHlKO3wgS+zikskSx/XDjh/sLFEefFA5xvEssT/HYztitSZLhENvLyQAP5AldhHX ZIljS+yY0N4Sh2zoO1hi6FhiV54s8bu0xC7i+iiWKHJGOPwqgm91UJefrh1ei2i2P0589g8AAAD/ /wMAUEsDBBQABgAIAAAAIQCBol9f4AAAAAkBAAAPAAAAZHJzL2Rvd25yZXYueG1sTI9BS8NAEIXv gv9hGcGb3SRtNMRsSinqqQi2gnjbZqdJaHY2ZLdJ+u8dT3p7wxve+16xnm0nRhx860hBvIhAIFXO tFQr+Dy8PmQgfNBkdOcIFVzRw7q8vSl0btxEHzjuQy04hHyuFTQh9LmUvmrQar9wPRJ7JzdYHfgc amkGPXG47WQSRY/S6pa4odE9bhuszvuLVfA26WmzjF/G3fm0vX4f0vevXYxK3d/Nm2cQAefw9wy/ +IwOJTMd3YWMF52C1ZLJg4IkfQLBfpLFvO3IYpVmIMtC/l9Q/gAAAP//AwBQSwECLQAUAAYACAAA ACEAtoM4kv4AAADhAQAAEwAAAAAAAAAAAAAAAAAAAAAAW0NvbnRlbnRfVHlwZXNdLnhtbFBLAQIt ABQABgAIAAAAIQA4/SH/1gAAAJQBAAALAAAAAAAAAAAAAAAAAC8BAABfcmVscy8ucmVsc1BLAQIt ABQABgAIAAAAIQCdTb2odAUAAJYsAAAOAAAAAAAAAAAAAAAAAC4CAABkcnMvZTJvRG9jLnhtbFBL AQItABQABgAIAAAAIQCBol9f4AAAAAkBAAAPAAAAAAAAAAAAAAAAAM4HAABkcnMvZG93bnJldi54 bWxQSwUGAAAAAAQABADzAAAA2wgAAAAA ">
                      <v:group id="Group 7" o:spid="_x0000_s1083" style="position:absolute;left:7328;top:8540;width:1085;height:1782" coordorigin="2776,1544" coordsize="1085,17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5n2IMQAAADdAAAADwAAAGRycy9kb3ducmV2LnhtbERPTWvCQBC9F/wPywi9 1c1qWyS6ikgtPYhQFcTbkB2TYHY2ZLdJ/PeuIPQ2j/c582VvK9FS40vHGtQoAUGcOVNyruF42LxN QfiAbLByTBpu5GG5GLzMMTWu419q9yEXMYR9ihqKEOpUSp8VZNGPXE0cuYtrLIYIm1yaBrsYbis5 TpJPabHk2FBgTeuCsuv+z2r47rBbTdRXu71e1rfz4WN32irS+nXYr2YgAvXhX/x0/5g4X6l3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5n2IMQAAADdAAAA DwAAAAAAAAAAAAAAAACqAgAAZHJzL2Rvd25yZXYueG1sUEsFBgAAAAAEAAQA+gAAAJsDAAAAAA== ">
                        <v:line id="Line 8" o:spid="_x0000_s1084" style="position:absolute;visibility:visible;mso-wrap-style:square" from="3676,1544" to="3676,3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GzQ8UAAADdAAAADwAAAGRycy9kb3ducmV2LnhtbERPTWvCQBC9F/wPywje6iaVBkldRVoK 2kOptqDHMTtNotnZsLtN0n/fLQje5vE+Z7EaTCM6cr62rCCdJiCIC6trLhV8fb7ez0H4gKyxsUwK fsnDajm6W2Cubc876vahFDGEfY4KqhDaXEpfVGTQT21LHLlv6wyGCF0ptcM+hptGPiRJJg3WHBsq bOm5ouKy/zEK3mcfWbfevm2GwzY7FS+70/HcO6Um42H9BCLQEG7iq3uj4/w0fYT/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OGzQ8UAAADdAAAADwAAAAAAAAAA AAAAAAChAgAAZHJzL2Rvd25yZXYueG1sUEsFBgAAAAAEAAQA+QAAAJMDAAAAAA== "/>
                        <v:line id="Line 9" o:spid="_x0000_s1085" style="position:absolute;flip:y;visibility:visible;mso-wrap-style:square" from="2776,1916" to="2776,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EgkcUAAADdAAAADwAAAGRycy9kb3ducmV2LnhtbESPT2vCQBDF7wW/wzJCL0E3qSA1ukr/ CULxUPXgcciOSTA7G7JTjd/eFQq9zfDe782bxap3jbpQF2rPBrJxCoq48Lbm0sBhvx69ggqCbLHx TAZuFGC1HDwtMLf+yj902UmpYgiHHA1UIm2udSgqchjGviWO2sl3DiWuXalth9cY7hr9kqZT7bDm eKHClj4qKs67XxdrrLf8OZkk704nyYy+jvKdajHmedi/zUEJ9fJv/qM3NnJZNoXHN3EEv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BEgkcUAAADdAAAADwAAAAAAAAAA AAAAAAChAgAAZHJzL2Rvd25yZXYueG1sUEsFBgAAAAAEAAQA+QAAAJMDAAAAAA== ">
                          <v:stroke endarrow="block"/>
                        </v:line>
                        <v:line id="Line 10" o:spid="_x0000_s1086" style="position:absolute;visibility:visible;mso-wrap-style:square" from="3676,1788" to="3856,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r8UAAADdAAAADwAAAGRycy9kb3ducmV2LnhtbERPTWvCQBC9F/wPywje6iYVUkldRVoK 2kOptqDHMTtNotnZsLtN0n/fLQje5vE+Z7EaTCM6cr62rCCdJiCIC6trLhV8fb7ez0H4gKyxsUwK fsnDajm6W2Cubc876vahFDGEfY4KqhDaXEpfVGTQT21LHLlv6wyGCF0ptcM+hptGPiRJJg3WHBsq bOm5ouKy/zEK3mcfWbfevm2GwzY7FS+70/HcO6Um42H9BCLQEG7iq3uj4/w0fYT/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3+Ir8UAAADdAAAADwAAAAAAAAAA AAAAAAChAgAAZHJzL2Rvd25yZXYueG1sUEsFBgAAAAAEAAQA+QAAAJMDAAAAAA== "/>
                        <v:line id="Line 11" o:spid="_x0000_s1087" style="position:absolute;visibility:visible;mso-wrap-style:square" from="3681,1971" to="3861,2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Ac3ccAAADdAAAADwAAAGRycy9kb3ducmV2LnhtbESPQUvDQBCF70L/wzIFb3YThSCx21Ja hNaD2CrocZodk2h2NuyuSfz3zkHobYb35r1vluvJdWqgEFvPBvJFBoq48rbl2sDb6+PNPaiYkC12 nsnAL0VYr2ZXSyytH/lIwynVSkI4lmigSakvtY5VQw7jwvfEon364DDJGmptA44S7jp9m2WFdtiy NDTY07ah6vv04ww8370Uw+bwtJ/eD8W52h3PH19jMOZ6Pm0eQCWa0sX8f723gp/ngivfyAh69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4BzdxwAAAN0AAAAPAAAAAAAA AAAAAAAAAKECAABkcnMvZG93bnJldi54bWxQSwUGAAAAAAQABAD5AAAAlQMAAAAA "/>
                        <v:line id="Line 12" o:spid="_x0000_s1088" style="position:absolute;visibility:visible;mso-wrap-style:square" from="3676,2160" to="3856,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y5RsUAAADdAAAADwAAAGRycy9kb3ducmV2LnhtbERPTWvCQBC9F/wPywje6iYVQk1dRVoK 2kOptqDHMTtNotnZsLtN0n/fLQje5vE+Z7EaTCM6cr62rCCdJiCIC6trLhV8fb7eP4LwAVljY5kU /JKH1XJ0t8Bc25531O1DKWII+xwVVCG0uZS+qMign9qWOHLf1hkMEbpSaod9DDeNfEiSTBqsOTZU 2NJzRcVl/2MUvM8+sm69fdsMh212Kl52p+O5d0pNxsP6CUSgIdzEV/dGx/lpOof/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y5RsUAAADdAAAADwAAAAAAAAAA AAAAAAChAgAAZHJzL2Rvd25yZXYueG1sUEsFBgAAAAAEAAQA+QAAAJMDAAAAAA== "/>
                        <v:line id="Line 13" o:spid="_x0000_s1089" style="position:absolute;visibility:visible;mso-wrap-style:square" from="3681,2344" to="3861,2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raZsgAAADdAAAADwAAAGRycy9kb3ducmV2LnhtbESPQUvDQBCF74L/YRnBm920QpC021Ja Cq0HsVWwx2l2TGKzs2F3TeK/dw6Ctxnem/e+WaxG16qeQmw8G5hOMlDEpbcNVwbe33YPT6BiQrbY eiYDPxRhtby9WWBh/cBH6k+pUhLCsUADdUpdoXUsa3IYJ74jFu3TB4dJ1lBpG3CQcNfqWZbl2mHD 0lBjR5uayuvp2xl4eXzN+/XheT9+HPJLuT1ezl9DMOb+blzPQSUa07/573pvBX86E3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vraZsgAAADdAAAADwAAAAAA AAAAAAAAAAChAgAAZHJzL2Rvd25yZXYueG1sUEsFBgAAAAAEAAQA+QAAAJYDAAAAAA== "/>
                        <v:line id="Line 14" o:spid="_x0000_s1090" style="position:absolute;visibility:visible;mso-wrap-style:square" from="3681,2536" to="3861,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Z//cUAAADdAAAADwAAAGRycy9kb3ducmV2LnhtbERPTWvCQBC9C/6HZQq96SYWQkldRSoF 7aGoLdTjmB2TtNnZsLtN4r93hYK3ebzPmS8H04iOnK8tK0inCQjiwuqaSwVfn2+TZxA+IGtsLJOC C3lYLsajOeba9ryn7hBKEUPY56igCqHNpfRFRQb91LbEkTtbZzBE6EqpHfYx3DRyliSZNFhzbKiw pdeKit/Dn1Hw8bTLutX2fTN8b7NTsd6fjj+9U+rxYVi9gAg0hLv4373RcX46S+H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bZ//cUAAADdAAAADwAAAAAAAAAA AAAAAAChAgAAZHJzL2Rvd25yZXYueG1sUEsFBgAAAAAEAAQA+QAAAJMDAAAAAA== "/>
                        <v:line id="Line 15" o:spid="_x0000_s1091" style="position:absolute;visibility:visible;mso-wrap-style:square" from="3676,2740" to="3856,2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ThisUAAADdAAAADwAAAGRycy9kb3ducmV2LnhtbERPS2vCQBC+C/0PyxR6040phJK6irQU tIfiC+pxzI5J2uxs2N0m8d+7QsHbfHzPmS0G04iOnK8tK5hOEhDEhdU1lwoO+4/xCwgfkDU2lknB hTws5g+jGeba9rylbhdKEUPY56igCqHNpfRFRQb9xLbEkTtbZzBE6EqpHfYx3DQyTZJMGqw5NlTY 0ltFxe/uzyj4et5k3XL9uRq+19mpeN+ejj+9U+rpcVi+ggg0hLv4373Scf40TeH2TTxB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WThisUAAADdAAAADwAAAAAAAAAA AAAAAAChAgAAZHJzL2Rvd25yZXYueG1sUEsFBgAAAAAEAAQA+QAAAJMDAAAAAA== "/>
                        <v:line id="Line 16" o:spid="_x0000_s1092" style="position:absolute;visibility:visible;mso-wrap-style:square" from="3681,2938" to="3861,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hEEcUAAADdAAAADwAAAGRycy9kb3ducmV2LnhtbERPTWvCQBC9F/wPywi91Y0KQaKrSEXQ Hkq1hXocs2MSm50Nu9sk/nu3IPQ2j/c5i1VvatGS85VlBeNRAoI4t7riQsHX5/ZlBsIHZI21ZVJw Iw+r5eBpgZm2HR+oPYZCxBD2GSooQ2gyKX1ekkE/sg1x5C7WGQwRukJqh10MN7WcJEkqDVYcG0ps 6LWk/Of4axS8Tz/Sdr1/2/Xf+/Scbw7n07VzSj0P+/UcRKA+/Isf7p2O88eTKfx9E0+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hEEcUAAADdAAAADwAAAAAAAAAA AAAAAAChAgAAZHJzL2Rvd25yZXYueG1sUEsFBgAAAAAEAAQA+QAAAJMDAAAAAA== "/>
                        <v:line id="Line 17" o:spid="_x0000_s1093" style="position:absolute;visibility:visible;mso-wrap-style:square" from="3681,3146" to="3861,3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HcZcUAAADdAAAADwAAAGRycy9kb3ducmV2LnhtbERPS2vCQBC+C/0PyxS86UYtQVJXkZaC 9iA+Cu1xzI5JbHY27G6T9N+7QqG3+fies1j1phYtOV9ZVjAZJyCIc6srLhR8nN5GcxA+IGusLZOC X/KwWj4MFphp2/GB2mMoRAxhn6GCMoQmk9LnJRn0Y9sQR+5incEQoSukdtjFcFPLaZKk0mDFsaHE hl5Kyr+PP0bBbrZP2/X2fdN/btNz/no4f107p9TwsV8/gwjUh3/xn3uj4/zJ9An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cHcZcUAAADdAAAADwAAAAAAAAAA AAAAAAChAgAAZHJzL2Rvd25yZXYueG1sUEsFBgAAAAAEAAQA+QAAAJMDAAAAAA== "/>
                      </v:group>
                      <v:shape id="Text Box 18" o:spid="_x0000_s1094" type="#_x0000_t202" style="position:absolute;left:8622;top:8121;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i5AcMA AADdAAAADwAAAGRycy9kb3ducmV2LnhtbERPzWrCQBC+C77DMkIvYjZKjW3qJthCi1ejDzDJjklo djZkVxPfvlso9DYf3+/s88l04k6Day0rWEcxCOLK6pZrBZfz5+oFhPPIGjvLpOBBDvJsPttjqu3I J7oXvhYhhF2KChrv+1RKVzVk0EW2Jw7c1Q4GfYBDLfWAYwg3ndzEcSINthwaGuzpo6Hqu7gZBdfj uNy+juWXv+xOz8k7trvSPpR6WkyHNxCeJv8v/nMfdZi/3mzh95tw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A6i5AcMAAADdAAAADwAAAAAAAAAAAAAAAACYAgAAZHJzL2Rv d25yZXYueG1sUEsFBgAAAAAEAAQA9QAAAIgDAAAAAA== " stroked="f">
                        <v:textbox>
                          <w:txbxContent>
                            <w:p w:rsidR="006327AD" w:rsidRDefault="006327AD">
                              <w:r>
                                <w:t>M</w:t>
                              </w:r>
                            </w:p>
                          </w:txbxContent>
                        </v:textbox>
                      </v:shape>
                      <v:shape id="Text Box 19" o:spid="_x0000_s1095" type="#_x0000_t202" style="position:absolute;left:8622;top:9773;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3ondsMA AADdAAAADwAAAGRycy9kb3ducmV2LnhtbERPzWqDQBC+B/oOyxR6CXVVGtOYbEJbaMlVkwcY3YlK 3Vlxt9G8fbdQyG0+vt/ZHWbTiyuNrrOsIIliEMS11R03Cs6nz+dXEM4ja+wtk4IbOTjsHxY7zLWd uKBr6RsRQtjlqKD1fsildHVLBl1kB+LAXexo0Ac4NlKPOIVw08s0jjNpsOPQ0OJAHy3V3+WPUXA5 TsvVZqq+/HldvGTv2K0re1Pq6XF+24LwNPu7+N991GF+kmbw9004Qe5/AQAA//8DAFBLAQItABQA BgAIAAAAIQDw94q7/QAAAOIBAAATAAAAAAAAAAAAAAAAAAAAAABbQ29udGVudF9UeXBlc10ueG1s UEsBAi0AFAAGAAgAAAAhADHdX2HSAAAAjwEAAAsAAAAAAAAAAAAAAAAALgEAAF9yZWxzLy5yZWxz UEsBAi0AFAAGAAgAAAAhADMvBZ5BAAAAOQAAABAAAAAAAAAAAAAAAAAAKQIAAGRycy9zaGFwZXht bC54bWxQSwECLQAUAAYACAAAACEA83ondsMAAADdAAAADwAAAAAAAAAAAAAAAACYAgAAZHJzL2Rv d25yZXYueG1sUEsFBgAAAAAEAAQA9QAAAIgDAAAAAA== " stroked="f">
                        <v:textbox>
                          <w:txbxContent>
                            <w:p w:rsidR="006327AD" w:rsidRDefault="006327AD">
                              <w:r>
                                <w:t>N</w:t>
                              </w:r>
                            </w:p>
                          </w:txbxContent>
                        </v:textbox>
                      </v:shape>
                      <v:shape id="Text Box 20" o:spid="_x0000_s1096" type="#_x0000_t202" style="position:absolute;left:6931;top:8347;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aC7cEA AADdAAAADwAAAGRycy9kb3ducmV2LnhtbERPy6rCMBDdX/AfwghuLpoqXqvVKCoobn18wNiMbbGZ lCba+vdGEO5uDuc5i1VrSvGk2hWWFQwHEQji1OqCMwWX864/BeE8ssbSMil4kYPVsvOzwETbho/0 PPlMhBB2CSrIva8SKV2ak0E3sBVx4G62NugDrDOpa2xCuCnlKIom0mDBoSHHirY5pffTwyi4HZrf v1lz3ftLfBxPNljEV/tSqtdt13MQnlr/L/66DzrMH45i+HwTTpDLNwAAAP//AwBQSwECLQAUAAYA CAAAACEA8PeKu/0AAADiAQAAEwAAAAAAAAAAAAAAAAAAAAAAW0NvbnRlbnRfVHlwZXNdLnhtbFBL AQItABQABgAIAAAAIQAx3V9h0gAAAI8BAAALAAAAAAAAAAAAAAAAAC4BAABfcmVscy8ucmVsc1BL AQItABQABgAIAAAAIQAzLwWeQQAAADkAAAAQAAAAAAAAAAAAAAAAACkCAABkcnMvc2hhcGV4bWwu eG1sUEsBAi0AFAAGAAgAAAAhAJw2gu3BAAAA3QAAAA8AAAAAAAAAAAAAAAAAmAIAAGRycy9kb3du cmV2LnhtbFBLBQYAAAAABAAEAPUAAACGAwAAAAA= " stroked="f">
                        <v:textbox>
                          <w:txbxContent>
                            <w:p w:rsidR="006327AD" w:rsidRDefault="006327AD">
                              <w:r>
                                <w:t>A</w:t>
                              </w:r>
                            </w:p>
                          </w:txbxContent>
                        </v:textbox>
                      </v:shape>
                      <v:shape id="Text Box 21" o:spid="_x0000_s1097" type="#_x0000_t202" style="position:absolute;left:6931;top:9429;width:681;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kWn8QA AADdAAAADwAAAGRycy9kb3ducmV2LnhtbESPzW7CQAyE70i8w8pIvaCyAZW/wIIoUiuuUB7AZE0S kfVG2YWEt8eHStxszXjm83rbuUo9qAmlZwPjUQKKOPO25NzA+e/ncwEqRGSLlWcy8KQA202/t8bU +paP9DjFXEkIhxQNFDHWqdYhK8hhGPmaWLSrbxxGWZtc2wZbCXeVniTJTDssWRoKrGlfUHY73Z2B 66EdTpft5Tee58ev2TeW84t/GvMx6HYrUJG6+Db/Xx+s4I8ngivfyAh68wIAAP//AwBQSwECLQAU AAYACAAAACEA8PeKu/0AAADiAQAAEwAAAAAAAAAAAAAAAAAAAAAAW0NvbnRlbnRfVHlwZXNdLnht bFBLAQItABQABgAIAAAAIQAx3V9h0gAAAI8BAAALAAAAAAAAAAAAAAAAAC4BAABfcmVscy8ucmVs c1BLAQItABQABgAIAAAAIQAzLwWeQQAAADkAAAAQAAAAAAAAAAAAAAAAACkCAABkcnMvc2hhcGV4 bWwueG1sUEsBAi0AFAAGAAgAAAAhAO2pFp/EAAAA3QAAAA8AAAAAAAAAAAAAAAAAmAIAAGRycy9k b3ducmV2LnhtbFBLBQYAAAAABAAEAPUAAACJAwAAAAA= " stroked="f">
                        <v:textbox>
                          <w:txbxContent>
                            <w:p w:rsidR="006327AD" w:rsidRDefault="006327AD">
                              <w:r>
                                <w:t>B</w:t>
                              </w:r>
                            </w:p>
                          </w:txbxContent>
                        </v:textbox>
                      </v:shape>
                    </v:group>
                  </w:pict>
                </mc:Fallback>
              </mc:AlternateContent>
            </w: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b/>
                <w:bCs/>
                <w:sz w:val="28"/>
                <w:szCs w:val="28"/>
                <w:lang w:val="nl-NL"/>
              </w:rPr>
            </w:pP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lang w:val="de-DE"/>
        </w:rPr>
      </w:pPr>
      <w:r w:rsidRPr="006327AD">
        <w:rPr>
          <w:rFonts w:ascii="Times New Roman" w:eastAsia="Calibri" w:hAnsi="Times New Roman" w:cs="Times New Roman"/>
          <w:b/>
          <w:sz w:val="28"/>
          <w:szCs w:val="28"/>
          <w:lang w:val="de-DE"/>
        </w:rPr>
        <w:t>a) Mục tiêu</w:t>
      </w:r>
      <w:r w:rsidRPr="006327AD">
        <w:rPr>
          <w:rFonts w:ascii="Times New Roman" w:eastAsia="Calibri" w:hAnsi="Times New Roman" w:cs="Times New Roman"/>
          <w:sz w:val="28"/>
          <w:szCs w:val="28"/>
          <w:lang w:val="de-DE"/>
        </w:rPr>
        <w:t xml:space="preserve">: </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Củng cố cho Hs định luật phản xạ ánh sáng, các tính chất của ảnh tạo bởi gương phẳng. Biết xác định vùng nhìn thấy của gương phẳng.</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Luyện tập kỹ năng vẽ ảnh của vật có hình dạng khác nhau đặt trước gương phẳng.</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Biết nghiên cứu tài liệu. Biết bố trí TN – Quan sát TN để rút ra kết luận.</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pt-BR"/>
        </w:rPr>
      </w:pPr>
      <w:r w:rsidRPr="006327AD">
        <w:rPr>
          <w:rFonts w:ascii="Times New Roman" w:hAnsi="Times New Roman" w:cs="Times New Roman"/>
          <w:sz w:val="28"/>
          <w:szCs w:val="28"/>
          <w:lang w:val="es-ES"/>
        </w:rPr>
        <w:t>- Rèn tính cẩn thận, trung thực và tinh thần hợp tác khi tiến hành làm T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Nội dung</w:t>
      </w:r>
      <w:r w:rsidRPr="006327AD">
        <w:rPr>
          <w:rFonts w:ascii="Times New Roman" w:eastAsia="Calibri" w:hAnsi="Times New Roman" w:cs="Times New Roman"/>
          <w:sz w:val="28"/>
          <w:szCs w:val="28"/>
          <w:lang w:val="vi-VN"/>
        </w:rPr>
        <w:t xml:space="preserve">: </w:t>
      </w:r>
      <w:r w:rsidRPr="006327AD">
        <w:rPr>
          <w:rFonts w:ascii="Times New Roman" w:hAnsi="Times New Roman" w:cs="Times New Roman"/>
          <w:sz w:val="28"/>
          <w:szCs w:val="28"/>
        </w:rPr>
        <w:t>Học sinh thực hành xác định ảnh của một vật tạo bởi gương phẳng.</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ọc sinh hoàn thành mẫu báo cáo</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d)Tổ chức thực hiện: </w:t>
      </w:r>
      <w:r w:rsidR="006327AD" w:rsidRPr="006327AD">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Hoạt động 2.1: </w:t>
            </w:r>
            <w:r w:rsidRPr="006327AD">
              <w:rPr>
                <w:rFonts w:ascii="Times New Roman" w:hAnsi="Times New Roman" w:cs="Times New Roman"/>
                <w:b/>
                <w:sz w:val="28"/>
                <w:szCs w:val="28"/>
              </w:rPr>
              <w:t>Khảo sát sự biến đổi của số đường sức từ xuyên qua tiết diện S của cuộn dây dẫn kín</w:t>
            </w:r>
            <w:r w:rsidRPr="006327AD">
              <w:rPr>
                <w:rFonts w:ascii="Times New Roman" w:hAnsi="Times New Roman" w:cs="Times New Roman"/>
                <w:b/>
                <w:iCs/>
                <w:sz w:val="28"/>
                <w:szCs w:val="28"/>
                <w:lang w:val="nl-NL"/>
              </w:rPr>
              <w:t xml:space="preserve">. </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yêu cầu: </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bCs/>
                <w:sz w:val="28"/>
                <w:szCs w:val="28"/>
                <w:lang w:val="nl-NL"/>
              </w:rPr>
              <w:t xml:space="preserve">+ </w:t>
            </w:r>
            <w:r w:rsidRPr="006327AD">
              <w:rPr>
                <w:rFonts w:ascii="Times New Roman" w:hAnsi="Times New Roman" w:cs="Times New Roman"/>
                <w:bCs/>
                <w:iCs/>
                <w:sz w:val="28"/>
                <w:szCs w:val="28"/>
                <w:lang w:val="nl-NL"/>
              </w:rPr>
              <w:t xml:space="preserve">Yêu cầu HS đọc thông tin trong SGK. </w:t>
            </w:r>
            <w:r w:rsidRPr="006327AD">
              <w:rPr>
                <w:rFonts w:ascii="Times New Roman" w:hAnsi="Times New Roman" w:cs="Times New Roman"/>
                <w:sz w:val="28"/>
                <w:szCs w:val="28"/>
                <w:lang w:val="pt-BR"/>
              </w:rPr>
              <w:t>tìm hiểu các nội dung cần thực hành; dụng cụ thí nghiệm.</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Gọi Hs nêu yêu cầu của nội dung thực hành? Các dụng cụ cần có?</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GV yêu cầu HS hoạt động nhóm thực hành nội dung1.</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Tìm vị trí đặt gương để thu được ảnh theo yêu cầu của bài.</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Tìm cách vẽ ảnh trong hai trường hợp.</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GV lưu ý HS cách vẽ ảnh đơn giản là dựa vào tính chất ảnh.</w:t>
            </w:r>
          </w:p>
          <w:p w:rsidR="00085AF5" w:rsidRPr="006327AD" w:rsidRDefault="006327AD" w:rsidP="006327AD">
            <w:pPr>
              <w:pBdr>
                <w:bar w:val="single" w:sz="4" w:color="auto"/>
              </w:pBdr>
              <w:spacing w:before="120" w:after="120" w:line="240" w:lineRule="auto"/>
              <w:jc w:val="both"/>
              <w:rPr>
                <w:rFonts w:ascii="Times New Roman" w:hAnsi="Times New Roman" w:cs="Times New Roman"/>
                <w:bCs/>
                <w:iCs/>
                <w:sz w:val="28"/>
                <w:szCs w:val="28"/>
                <w:lang w:val="nl-NL"/>
              </w:rPr>
            </w:pPr>
            <w:r w:rsidRPr="006327AD">
              <w:rPr>
                <w:rFonts w:ascii="Times New Roman" w:hAnsi="Times New Roman" w:cs="Times New Roman"/>
                <w:b/>
                <w:i/>
                <w:iCs/>
                <w:sz w:val="28"/>
                <w:szCs w:val="28"/>
                <w:lang w:val="de-DE"/>
              </w:rPr>
              <w:t>*Thực hiện nhiệm vụ:</w:t>
            </w:r>
            <w:r w:rsidRPr="006327AD">
              <w:rPr>
                <w:rFonts w:ascii="Times New Roman" w:hAnsi="Times New Roman" w:cs="Times New Roman"/>
                <w:bCs/>
                <w:iCs/>
                <w:sz w:val="28"/>
                <w:szCs w:val="28"/>
                <w:lang w:val="nl-NL"/>
              </w:rPr>
              <w:t>Đọc thông tin tìm hiểu dụng cụ thí nghiệm.</w:t>
            </w:r>
          </w:p>
          <w:p w:rsidR="00085AF5" w:rsidRPr="006327AD" w:rsidRDefault="006327AD" w:rsidP="006327AD">
            <w:pPr>
              <w:pBdr>
                <w:bar w:val="single" w:sz="4" w:color="auto"/>
              </w:pBd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Tìm được vị trí đặt vật để có ảnh theo yêu cầu của mục I.</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Vẽ ảnh của vật trong mỗi trường hợp.</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Hoàn thành báo cáo.</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Điều khiển lớp làm thực hành và thảo luận theo cặp đô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sz w:val="28"/>
                <w:szCs w:val="28"/>
              </w:rPr>
              <w:t>* Sản phẩm học tập:</w:t>
            </w:r>
            <w:r w:rsidRPr="006327AD">
              <w:rPr>
                <w:rFonts w:ascii="Times New Roman" w:hAnsi="Times New Roman" w:cs="Times New Roman"/>
                <w:sz w:val="28"/>
                <w:szCs w:val="28"/>
              </w:rPr>
              <w:t xml:space="preserve"> Mẫu báo cáo.</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Dự kiến sản phẩm:</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 Đặt vật // với mặt gương:</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0528" behindDoc="0" locked="0" layoutInCell="1" allowOverlap="1">
                      <wp:simplePos x="0" y="0"/>
                      <wp:positionH relativeFrom="column">
                        <wp:posOffset>560070</wp:posOffset>
                      </wp:positionH>
                      <wp:positionV relativeFrom="paragraph">
                        <wp:posOffset>77470</wp:posOffset>
                      </wp:positionV>
                      <wp:extent cx="1143000" cy="1131570"/>
                      <wp:effectExtent l="76200" t="0" r="95250" b="11430"/>
                      <wp:wrapNone/>
                      <wp:docPr id="1097"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31570"/>
                                <a:chOff x="7303" y="4028"/>
                                <a:chExt cx="1800" cy="1782"/>
                              </a:xfrm>
                            </wpg:grpSpPr>
                            <wps:wsp>
                              <wps:cNvPr id="1098" name="Line 63"/>
                              <wps:cNvCnPr>
                                <a:cxnSpLocks noChangeShapeType="1"/>
                              </wps:cNvCnPr>
                              <wps:spPr bwMode="auto">
                                <a:xfrm>
                                  <a:off x="8203" y="402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64"/>
                              <wps:cNvCnPr>
                                <a:cxnSpLocks noChangeShapeType="1"/>
                              </wps:cNvCnPr>
                              <wps:spPr bwMode="auto">
                                <a:xfrm>
                                  <a:off x="7303" y="440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0" name="Line 65"/>
                              <wps:cNvCnPr>
                                <a:cxnSpLocks noChangeShapeType="1"/>
                              </wps:cNvCnPr>
                              <wps:spPr bwMode="auto">
                                <a:xfrm>
                                  <a:off x="7303" y="477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 name="Line 66"/>
                              <wps:cNvCnPr>
                                <a:cxnSpLocks noChangeShapeType="1"/>
                              </wps:cNvCnPr>
                              <wps:spPr bwMode="auto">
                                <a:xfrm flipV="1">
                                  <a:off x="7303" y="44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2" name="Line 67"/>
                              <wps:cNvCnPr>
                                <a:cxnSpLocks noChangeShapeType="1"/>
                              </wps:cNvCnPr>
                              <wps:spPr bwMode="auto">
                                <a:xfrm flipV="1">
                                  <a:off x="9103" y="4400"/>
                                  <a:ext cx="0"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03" name="Line 68"/>
                              <wps:cNvCnPr>
                                <a:cxnSpLocks noChangeShapeType="1"/>
                              </wps:cNvCnPr>
                              <wps:spPr bwMode="auto">
                                <a:xfrm>
                                  <a:off x="7303" y="477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69"/>
                              <wps:cNvCnPr>
                                <a:cxnSpLocks noChangeShapeType="1"/>
                              </wps:cNvCnPr>
                              <wps:spPr bwMode="auto">
                                <a:xfrm>
                                  <a:off x="7303" y="4773"/>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5" name="Line 70"/>
                              <wps:cNvCnPr>
                                <a:cxnSpLocks noChangeShapeType="1"/>
                              </wps:cNvCnPr>
                              <wps:spPr bwMode="auto">
                                <a:xfrm>
                                  <a:off x="8203" y="427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Line 71"/>
                              <wps:cNvCnPr>
                                <a:cxnSpLocks noChangeShapeType="1"/>
                              </wps:cNvCnPr>
                              <wps:spPr bwMode="auto">
                                <a:xfrm>
                                  <a:off x="8208" y="44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Line 72"/>
                              <wps:cNvCnPr>
                                <a:cxnSpLocks noChangeShapeType="1"/>
                              </wps:cNvCnPr>
                              <wps:spPr bwMode="auto">
                                <a:xfrm>
                                  <a:off x="8203" y="46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Line 73"/>
                              <wps:cNvCnPr>
                                <a:cxnSpLocks noChangeShapeType="1"/>
                              </wps:cNvCnPr>
                              <wps:spPr bwMode="auto">
                                <a:xfrm>
                                  <a:off x="8208" y="482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 name="Line 74"/>
                              <wps:cNvCnPr>
                                <a:cxnSpLocks noChangeShapeType="1"/>
                              </wps:cNvCnPr>
                              <wps:spPr bwMode="auto">
                                <a:xfrm>
                                  <a:off x="8208" y="50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Line 75"/>
                              <wps:cNvCnPr>
                                <a:cxnSpLocks noChangeShapeType="1"/>
                              </wps:cNvCnPr>
                              <wps:spPr bwMode="auto">
                                <a:xfrm>
                                  <a:off x="8203"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Line 76"/>
                              <wps:cNvCnPr>
                                <a:cxnSpLocks noChangeShapeType="1"/>
                              </wps:cNvCnPr>
                              <wps:spPr bwMode="auto">
                                <a:xfrm>
                                  <a:off x="8208" y="542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77"/>
                              <wps:cNvCnPr>
                                <a:cxnSpLocks noChangeShapeType="1"/>
                              </wps:cNvCnPr>
                              <wps:spPr bwMode="auto">
                                <a:xfrm>
                                  <a:off x="8208" y="56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026" style="position:absolute;margin-left:44.1pt;margin-top:6.1pt;width:90pt;height:89.1pt;z-index:251670528" coordorigin="7303,4028" coordsize="1800,17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YIEPUgQAAAQrAAAOAAAAZHJzL2Uyb0RvYy54bWzsWt9zozYQfu9M/wcN744RxmAzcW46tpOX tJeZu/ZdAfFjChIjkdiZTv/3riTAkOTSNm24XKs8EGHBstr99Gm1q/MPx6pE91TIgrONg89cB1EW 86Rg2cb5+fPlbOUg2RCWkJIzunEeqHQ+XHz/3fmhjqjHc14mVCAQwmR0qDdO3jR1NJ/LOKcVkWe8 pgw6Uy4q0sCtyOaJIAeQXpVzz3WD+YGLpBY8plLCrzvT6Vxo+WlK4+ZjmkraoHLjgG6Nvgp9vVXX +cU5iTJB6ryIWzXIK7SoSMHgo72oHWkIuhPFE1FVEQsuedqcxbya8zQtYqrHAKPB7qPRXAl+V+ux ZNEhq3szgWkf2enVYuOf7m8EKhLwnbsOHcRIBV7SH0arlTLPoc4ieOpK1J/qG2HGCM1rHv8qoXv+ uF/dZ+ZhdHv4kScgj9w1XJvnmIpKiYCBo6P2wkPvBXpsUAw/YuwvXBecFUMfxgu8DFs/xTk4U70X LtyFg6Dbdz2tJInifN+9v+pfDleeGsKcRObDWtlWOTUywJw8mVX+M7N+yklNtbekMtjJrDAFjFmv C0ZRsDBW1Q9tmTFpfGStSRHj25ywjGpxnx9qMB/Wg1DqglzzirqR4I8/NfHKe2KqztCdiQNP27e3 EolqIZsryiukGhunBL21+8j9tWyMQbtHlDcZvyzKEn4nUcnQYeOsl95SvyB5WSSqU/VJkd1uS4Hu iZqM+q/1zugxAD1LtLCckmTfthtSlKYNepZMyYNxgDpty8y239buer/ar/yZ7wX7me/udrMfLrf+ LLjE4XK32G23O/y7Ug37UV4kCWVKu27mY/+vQaDlIDNn+7nfm2E+lq4BCMp2/7XSAEXjQYPDW548 3Ahl2haV08FzPYanPyk8TzPZh1mrvd7BE/fz+F3BUwF/R2RuYJxAy6htYavIdCrYYsXxQ1ZdfiXY hqHmc81GevlqWfVdYfZFbKJGLzKNKGDZKamjCLyiiYNKCiGdailasqTbhqR/K9T6QkyAXTxGb/D2 6EVpWdS/qGBCrZhtAPYC/bY4XgQWyTZ8YNkXkeyNkRx+JSSvcRfnPgkk3ieSXxVHWK6ePEDWuBpG Gu2ueLAZg93nm+3fTgz97UcaNo4YpLb+nTjCH7Pv+u3Z99no4Qk27ebNBg0vBA3LEWxNfm+U33pL Sj2lxLxQ5wdPmzeAbZt3hIahqy5l2SW8bE7s7Fnq+g/lxLAbjPGpE7BT4hNSxiq77S91WsPi0+Zs hyUF7PaVGl1SMCw2JT7b6kvg62yxxafF5xif45KXSZFOic+WP1dddXBQU7Dr+/++5gWl7vH6Pm3N C+JPg8+layqvlj8tf474E8MuZJByCqctbvX7o6Xn2fXdnhkwNd3BkRaMx+WrcILy1SDtdOJP37P7 d4vPZ/A5LkqFExSlnsVnsNBZJLu+fyvruz4gCEct9YGH9lioOss5vNdntE6HVy/+AAAA//8DAFBL AwQUAAYACAAAACEAvlShmt8AAAAJAQAADwAAAGRycy9kb3ducmV2LnhtbEyPQUvDQBCF74L/YRnB m90kaknTbEop6qkItoJ422anSWh2NmS3SfrvnZ7saZj3Hm++yVeTbcWAvW8cKYhnEQik0pmGKgXf +/enFIQPmoxuHaGCC3pYFfd3uc6MG+kLh12oBJeQz7SCOoQuk9KXNVrtZ65DYu/oeqsDr30lTa9H LretTKJoLq1uiC/UusNNjeVpd7YKPkY9rp/jt2F7Om4uv/vXz59tjEo9PkzrJYiAU/gPwxWf0aFg poM7k/GiVZCmCSdZT3iyn8yvwoGFRfQCssjl7QfFHwAAAP//AwBQSwECLQAUAAYACAAAACEAtoM4 kv4AAADhAQAAEwAAAAAAAAAAAAAAAAAAAAAAW0NvbnRlbnRfVHlwZXNdLnhtbFBLAQItABQABgAI AAAAIQA4/SH/1gAAAJQBAAALAAAAAAAAAAAAAAAAAC8BAABfcmVscy8ucmVsc1BLAQItABQABgAI AAAAIQAbYIEPUgQAAAQrAAAOAAAAAAAAAAAAAAAAAC4CAABkcnMvZTJvRG9jLnhtbFBLAQItABQA BgAIAAAAIQC+VKGa3wAAAAkBAAAPAAAAAAAAAAAAAAAAAKwGAABkcnMvZG93bnJldi54bWxQSwUG AAAAAAQABADzAAAAuAcAAAAA ">
                      <v:line id="Line 63" o:spid="_x0000_s1027" style="position:absolute;visibility:visible;mso-wrap-style:square" from="8203,4028" to="8203,5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IQGsgAAADdAAAADwAAAGRycy9kb3ducmV2LnhtbESPQUvDQBCF70L/wzIFb3ZThaBpt6Uo QutBbBXscZodk9jsbNhdk/jvnYPQ2wzvzXvfLNeja1VPITaeDcxnGSji0tuGKwMf788396BiQrbY eiYDvxRhvZpcLbGwfuA99YdUKQnhWKCBOqWu0DqWNTmMM98Ri/blg8Mka6i0DThIuGv1bZbl2mHD 0lBjR481lefDjzPweveW95vdy3b83OWn8ml/On4PwZjr6bhZgEo0pov5/3prBT97EF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dIQGsgAAADdAAAADwAAAAAA AAAAAAAAAAChAgAAZHJzL2Rvd25yZXYueG1sUEsFBgAAAAAEAAQA+QAAAJYDAAAAAA== "/>
                      <v:line id="Line 64" o:spid="_x0000_s1028" style="position:absolute;visibility:visible;mso-wrap-style:square" from="7303,4400" to="9103,4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wbS8UAAADdAAAADwAAAGRycy9kb3ducmV2LnhtbESPT4vCMBDF78J+hzALe9N09yC2GkUW BA+64h88D83YVptJTbK1fnsjCN5meG/e781k1platOR8ZVnB9yABQZxbXXGh4LBf9EcgfEDWWFsm BXfyMJt+9CaYaXvjLbW7UIgYwj5DBWUITSalz0sy6Ae2IY7ayTqDIa6ukNrhLYabWv4kyVAarDgS Smzot6T8svs3kZsXK3c9ni/d8rReLa7cpn/7jVJfn918DCJQF97m1/VSx/pJmsLzmziCnD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wbS8UAAADdAAAADwAAAAAAAAAA AAAAAAChAgAAZHJzL2Rvd25yZXYueG1sUEsFBgAAAAAEAAQA+QAAAJMDAAAAAA== ">
                        <v:stroke dashstyle="dash"/>
                      </v:line>
                      <v:line id="Line 65" o:spid="_x0000_s1029" style="position:absolute;visibility:visible;mso-wrap-style:square" from="7303,4773" to="7303,4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MTEsYAAADdAAAADwAAAGRycy9kb3ducmV2LnhtbESPQU/DMAyF70j8h8iTuLG0HBgry6aJ CokDTNqGOJvGa6o1TtWELvx7fJjEzdZ7fu/zapN9ryYaYxfYQDkvQBE3wXbcGvg8vt4/gYoJ2WIf mAz8UoTN+vZmhZUNF97TdEitkhCOFRpwKQ2V1rFx5DHOw0As2imMHpOsY6vtiBcJ971+KIpH7bFj aXA40Iuj5nz48QYWrt7rha7fj7t66spl/shf30tj7mZ5+wwqUU7/5uv1mxX8shB++UZG0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DExLGAAAA3QAAAA8AAAAAAAAA AAAAAAAAoQIAAGRycy9kb3ducmV2LnhtbFBLBQYAAAAABAAEAPkAAACUAwAAAAA= ">
                        <v:stroke endarrow="block"/>
                      </v:line>
                      <v:line id="Line 66" o:spid="_x0000_s1030" style="position:absolute;flip:y;visibility:visible;mso-wrap-style:square" from="7303,4400" to="7303,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EuOMYAAADdAAAADwAAAGRycy9kb3ducmV2LnhtbESPS2vDMBCE74X8B7GFXkwiuYGSuFFC +ggUSg55HHJcrK1taq2MtU3cf18FAr3tMvPNzi5Wg2/VmfrYBLaQTwwo4jK4hisLx8NmPAMVBdlh G5gs/FKE1XJ0t8DChQvv6LyXSqUQjgVaqEW6QutY1uQxTkJHnLSv0HuUtPaVdj1eUrhv9aMxT9pj w+lCjR291lR+7398qrHZ8tt0mr14nWVzej/Jp9Fi7cP9sH4GJTTIv/lGf7jE5SaH6zdpBL3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4hLjjGAAAA3QAAAA8AAAAAAAAA AAAAAAAAoQIAAGRycy9kb3ducmV2LnhtbFBLBQYAAAAABAAEAPkAAACUAwAAAAA= ">
                        <v:stroke endarrow="block"/>
                      </v:line>
                      <v:line id="Line 67" o:spid="_x0000_s1031" style="position:absolute;flip:y;visibility:visible;mso-wrap-style:square" from="9103,4400" to="9103,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LZwcUAAADdAAAADwAAAGRycy9kb3ducmV2LnhtbESPQWvDMAyF74P+B6PCbouTQMfI4pZR KOwwWpLssKOI1SRbLIfYad1/PxcGu0m89z09lbtgRnGh2Q2WFWRJCoK4tXrgTsFnc3h6AeE8ssbR Mim4kYPddvVQYqHtlSu61L4TMYRdgQp676dCStf2ZNAldiKO2tnOBn1c507qGa8x3IwyT9NnaXDg eKHHifY9tT/1YmKNzTI2IVs+cvwKXWWP9fn0fVPqcR3eXkF4Cv7f/Ee/68hlaQ73b+IIcvs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8LZwcUAAADdAAAADwAAAAAAAAAA AAAAAAChAgAAZHJzL2Rvd25yZXYueG1sUEsFBgAAAAAEAAQA+QAAAJMDAAAAAA== ">
                        <v:stroke dashstyle="dash" endarrow="block"/>
                      </v:line>
                      <v:line id="Line 68" o:spid="_x0000_s1032" style="position:absolute;visibility:visible;mso-wrap-style:square" from="7303,4773" to="7303,4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0YccQAAADdAAAADwAAAGRycy9kb3ducmV2LnhtbERPS2vCQBC+F/wPyxS81Y0VgqSuIpWC 9lB8QXscs9MkbXY27K5J/PeuIHibj+85s0VvatGS85VlBeNRAoI4t7riQsHx8PEyBeEDssbaMim4 kIfFfPA0w0zbjnfU7kMhYgj7DBWUITSZlD4vyaAf2YY4cr/WGQwRukJqh10MN7V8TZJUGqw4NpTY 0HtJ+f/+bBR8TbZpu9x8rvvvTXrKV7vTz1/nlBo+98s3EIH68BDf3Wsd54+TC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nRhxxAAAAN0AAAAPAAAAAAAAAAAA AAAAAKECAABkcnMvZG93bnJldi54bWxQSwUGAAAAAAQABAD5AAAAkgMAAAAA "/>
                      <v:line id="Line 69" o:spid="_x0000_s1033" style="position:absolute;visibility:visible;mso-wrap-style:square" from="7303,4773" to="9103,4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uz8YAAADdAAAADwAAAGRycy9kb3ducmV2LnhtbESPQWvCQBCF7wX/wzJCb3VjKaWNriJC wIO2NIrnITsm0exssrtN4r/vFgq9zfDevO/Ncj2aRvTkfG1ZwXyWgCAurK65VHA6Zk9vIHxA1thY JgV38rBeTR6WmGo78Bf1eShFDGGfooIqhDaV0hcVGfQz2xJH7WKdwRBXV0rtcIjhppHPSfIqDdYc CRW2tK2ouOXfJnKLcu+68/U27i6HfdZx//5x/FTqcTpuFiACjeHf/He907H+PHmB32/iCH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mLs/GAAAA3QAAAA8AAAAAAAAA AAAAAAAAoQIAAGRycy9kb3ducmV2LnhtbFBLBQYAAAAABAAEAPkAAACUAwAAAAA= ">
                        <v:stroke dashstyle="dash"/>
                      </v:line>
                      <v:line id="Line 70" o:spid="_x0000_s1034" style="position:absolute;visibility:visible;mso-wrap-style:square" from="8203,4272" to="8383,4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glnsUAAADdAAAADwAAAGRycy9kb3ducmV2LnhtbERPTWvCQBC9F/wPyxR6qxstDZK6irQI 6kHUFtrjmJ0mqdnZsLsm6b93BcHbPN7nTOe9qUVLzleWFYyGCQji3OqKCwVfn8vnCQgfkDXWlknB P3mYzwYPU8y07XhP7SEUIoawz1BBGUKTSenzkgz6oW2II/drncEQoSukdtjFcFPLcZKk0mDFsaHE ht5Lyk+Hs1Gwfdml7WK9WfXf6/SYf+yPP3+dU+rpsV+8gQjUh7v45l7pOH+UvM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glnsUAAADdAAAADwAAAAAAAAAA AAAAAAChAgAAZHJzL2Rvd25yZXYueG1sUEsFBgAAAAAEAAQA+QAAAJMDAAAAAA== "/>
                      <v:line id="Line 71" o:spid="_x0000_s1035" style="position:absolute;visibility:visible;mso-wrap-style:square" from="8208,4455" to="8388,4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q76cQAAADdAAAADwAAAGRycy9kb3ducmV2LnhtbERPTWvCQBC9F/wPywje6sYWQomuIoqg PZRqBT2O2TGJZmfD7pqk/75bKPQ2j/c5s0VvatGS85VlBZNxAoI4t7riQsHxa/P8BsIHZI21ZVLw TR4W88HTDDNtO95TewiFiCHsM1RQhtBkUvq8JIN+bBviyF2tMxgidIXUDrsYbmr5kiSpNFhxbCix oVVJ+f3wMAo+Xj/Tdrl73/anXXrJ1/vL+dY5pUbDfjkFEagP/+I/91bH+ZMkhd9v4gly/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6rvpxAAAAN0AAAAPAAAAAAAAAAAA AAAAAKECAABkcnMvZG93bnJldi54bWxQSwUGAAAAAAQABAD5AAAAkgMAAAAA "/>
                      <v:line id="Line 72" o:spid="_x0000_s1036" style="position:absolute;visibility:visible;mso-wrap-style:square" from="8203,4644" to="8383,4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YecsUAAADdAAAADwAAAGRycy9kb3ducmV2LnhtbERPTWvCQBC9F/wPyxR6qxstpJK6irQI 6kGqLbTHMTtNUrOzYXdN4r93BcHbPN7nTOe9qUVLzleWFYyGCQji3OqKCwXfX8vnCQgfkDXWlknB mTzMZ4OHKWbadryjdh8KEUPYZ6igDKHJpPR5SQb90DbEkfuzzmCI0BVSO+xiuKnlOElSabDi2FBi Q+8l5cf9ySjYvnym7WK9WfU/6/SQf+wOv/+dU+rpsV+8gQjUh7v45l7pOH+UvM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qYecsUAAADdAAAADwAAAAAAAAAA AAAAAAChAgAAZHJzL2Rvd25yZXYueG1sUEsFBgAAAAAEAAQA+QAAAJMDAAAAAA== "/>
                      <v:line id="Line 73" o:spid="_x0000_s1037" style="position:absolute;visibility:visible;mso-wrap-style:square" from="8208,4828" to="8388,5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mKAMgAAADdAAAADwAAAGRycy9kb3ducmV2LnhtbESPQUvDQBCF70L/wzIFb3ZThSCx21Ja hNaD2CrY4zQ7TaLZ2bC7JvHfOwehtxnem/e+WaxG16qeQmw8G5jPMlDEpbcNVwY+3p/vHkHFhGyx 9UwGfinCajm5WWBh/cAH6o+pUhLCsUADdUpdoXUsa3IYZ74jFu3ig8Mka6i0DThIuGv1fZbl2mHD 0lBjR5uayu/jjzPw+vCW9+v9y2783Ofncns4n76GYMztdFw/gUo0pqv5/3pnBX+eCa58IyPo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zmKAMgAAADdAAAADwAAAAAA AAAAAAAAAAChAgAAZHJzL2Rvd25yZXYueG1sUEsFBgAAAAAEAAQA+QAAAJYDAAAAAA== "/>
                      <v:line id="Line 74" o:spid="_x0000_s1038" style="position:absolute;visibility:visible;mso-wrap-style:square" from="8208,5020" to="8388,5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Uvm8UAAADdAAAADwAAAGRycy9kb3ducmV2LnhtbERPTWvCQBC9F/wPyxR6qxsthJq6irQI 6kGqLbTHMTtNUrOzYXdN4r93BcHbPN7nTOe9qUVLzleWFYyGCQji3OqKCwXfX8vnVxA+IGusLZOC M3mYzwYPU8y07XhH7T4UIoawz1BBGUKTSenzkgz6oW2II/dnncEQoSukdtjFcFPLcZKk0mDFsaHE ht5Lyo/7k1GwfflM28V6s+p/1ukh/9gdfv87p9TTY794AxGoD3fxzb3Scf4omcD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HUvm8UAAADdAAAADwAAAAAAAAAA AAAAAAChAgAAZHJzL2Rvd25yZXYueG1sUEsFBgAAAAAEAAQA+QAAAJMDAAAAAA== "/>
                      <v:line id="Line 75" o:spid="_x0000_s1039" style="position:absolute;visibility:visible;mso-wrap-style:square" from="8203,5224" to="8383,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YQ28cAAADdAAAADwAAAGRycy9kb3ducmV2LnhtbESPQUvDQBCF70L/wzIFb3YThSCx21Ja hNaD2CrocZodk2h2NuyuSfz3zkHobYb35r1vluvJdWqgEFvPBvJFBoq48rbl2sDb6+PNPaiYkC12 nsnAL0VYr2ZXSyytH/lIwynVSkI4lmigSakvtY5VQw7jwvfEon364DDJGmptA44S7jp9m2WFdtiy NDTY07ah6vv04ww8370Uw+bwtJ/eD8W52h3PH19jMOZ6Pm0eQCWa0sX8f723gp/nwi/fyAh69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lhDbxwAAAN0AAAAPAAAAAAAA AAAAAAAAAKECAABkcnMvZG93bnJldi54bWxQSwUGAAAAAAQABAD5AAAAlQMAAAAA "/>
                      <v:line id="Line 76" o:spid="_x0000_s1040" style="position:absolute;visibility:visible;mso-wrap-style:square" from="8208,5422" to="8388,56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q1QMYAAADdAAAADwAAAGRycy9kb3ducmV2LnhtbERPXWvCQBB8F/wPxwq+6cUWQkk9RRRB +1DqB9THNbcmaXN74e5M0n/fKxScp11mZ2ZnvuxNLVpyvrKsYDZNQBDnVldcKDiftpMXED4ga6wt k4If8rBcDAdzzLTt+EDtMRQimrDPUEEZQpNJ6fOSDPqpbYgjd7POYIirK6R22EVzU8unJEmlwYpj QokNrUvKv493o+D9+SNtV/u3Xf+5T6/55nC9fHVOqfGoX72CCNSHx/G/eqfj+xHw1yaO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atUDGAAAA3QAAAA8AAAAAAAAA AAAAAAAAoQIAAGRycy9kb3ducmV2LnhtbFBLBQYAAAAABAAEAPkAAACUAwAAAAA= "/>
                      <v:line id="Line 77" o:spid="_x0000_s1041" style="position:absolute;visibility:visible;mso-wrap-style:square" from="8208,5630" to="8388,5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grN8UAAADdAAAADwAAAGRycy9kb3ducmV2LnhtbERPTWvCQBC9C/6HZQq96SYWQkldRSoF 7aGoLdTjmB2TtNnZsLtN4r93hYK3ebzPmS8H04iOnK8tK0inCQjiwuqaSwVfn2+TZxA+IGtsLJOC C3lYLsajOeba9ryn7hBKEUPY56igCqHNpfRFRQb91LbEkTtbZzBE6EqpHfYx3DRyliSZNFhzbKiw pdeKit/Dn1Hw8bTLutX2fTN8b7NTsd6fjj+9U+rxYVi9gAg0hLv4373RcX6azuD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wgrN8UAAADdAAAADwAAAAAAAAAA AAAAAAChAgAAZHJzL2Rvd25yZXYueG1sUEsFBgAAAAAEAAQA+QAAAJMDAAAAAA== "/>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b, Đặt vật vuông góc với mặt gương:</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w:lastRenderedPageBreak/>
              <mc:AlternateContent>
                <mc:Choice Requires="wpg">
                  <w:drawing>
                    <wp:anchor distT="0" distB="0" distL="114300" distR="114300" simplePos="0" relativeHeight="251671552" behindDoc="0" locked="0" layoutInCell="1" allowOverlap="1">
                      <wp:simplePos x="0" y="0"/>
                      <wp:positionH relativeFrom="column">
                        <wp:posOffset>674370</wp:posOffset>
                      </wp:positionH>
                      <wp:positionV relativeFrom="paragraph">
                        <wp:posOffset>11430</wp:posOffset>
                      </wp:positionV>
                      <wp:extent cx="1371600" cy="1076960"/>
                      <wp:effectExtent l="38100" t="0" r="0" b="27940"/>
                      <wp:wrapNone/>
                      <wp:docPr id="1082"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76960"/>
                                <a:chOff x="7483" y="6178"/>
                                <a:chExt cx="2160" cy="1696"/>
                              </a:xfrm>
                            </wpg:grpSpPr>
                            <wps:wsp>
                              <wps:cNvPr id="1083" name="Line 79"/>
                              <wps:cNvCnPr>
                                <a:cxnSpLocks noChangeShapeType="1"/>
                              </wps:cNvCnPr>
                              <wps:spPr bwMode="auto">
                                <a:xfrm>
                                  <a:off x="8563" y="62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80"/>
                              <wps:cNvCnPr>
                                <a:cxnSpLocks noChangeShapeType="1"/>
                              </wps:cNvCnPr>
                              <wps:spPr bwMode="auto">
                                <a:xfrm>
                                  <a:off x="7483" y="6839"/>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85" name="Line 81"/>
                              <wps:cNvCnPr>
                                <a:cxnSpLocks noChangeShapeType="1"/>
                              </wps:cNvCnPr>
                              <wps:spPr bwMode="auto">
                                <a:xfrm flipH="1">
                                  <a:off x="7483" y="6839"/>
                                  <a:ext cx="7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6" name="Line 82"/>
                              <wps:cNvCnPr>
                                <a:cxnSpLocks noChangeShapeType="1"/>
                              </wps:cNvCnPr>
                              <wps:spPr bwMode="auto">
                                <a:xfrm>
                                  <a:off x="9103" y="6839"/>
                                  <a:ext cx="540" cy="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7" name="Line 83"/>
                              <wps:cNvCnPr>
                                <a:cxnSpLocks noChangeShapeType="1"/>
                              </wps:cNvCnPr>
                              <wps:spPr bwMode="auto">
                                <a:xfrm>
                                  <a:off x="8553" y="617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 name="Line 84"/>
                              <wps:cNvCnPr>
                                <a:cxnSpLocks noChangeShapeType="1"/>
                              </wps:cNvCnPr>
                              <wps:spPr bwMode="auto">
                                <a:xfrm>
                                  <a:off x="8553" y="62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9" name="Line 85"/>
                              <wps:cNvCnPr>
                                <a:cxnSpLocks noChangeShapeType="1"/>
                              </wps:cNvCnPr>
                              <wps:spPr bwMode="auto">
                                <a:xfrm>
                                  <a:off x="8563" y="638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Line 86"/>
                              <wps:cNvCnPr>
                                <a:cxnSpLocks noChangeShapeType="1"/>
                              </wps:cNvCnPr>
                              <wps:spPr bwMode="auto">
                                <a:xfrm>
                                  <a:off x="8568" y="656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87"/>
                              <wps:cNvCnPr>
                                <a:cxnSpLocks noChangeShapeType="1"/>
                              </wps:cNvCnPr>
                              <wps:spPr bwMode="auto">
                                <a:xfrm>
                                  <a:off x="8563" y="67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88"/>
                              <wps:cNvCnPr>
                                <a:cxnSpLocks noChangeShapeType="1"/>
                              </wps:cNvCnPr>
                              <wps:spPr bwMode="auto">
                                <a:xfrm>
                                  <a:off x="8568" y="69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Line 89"/>
                              <wps:cNvCnPr>
                                <a:cxnSpLocks noChangeShapeType="1"/>
                              </wps:cNvCnPr>
                              <wps:spPr bwMode="auto">
                                <a:xfrm>
                                  <a:off x="8568" y="71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Line 90"/>
                              <wps:cNvCnPr>
                                <a:cxnSpLocks noChangeShapeType="1"/>
                              </wps:cNvCnPr>
                              <wps:spPr bwMode="auto">
                                <a:xfrm>
                                  <a:off x="8563" y="73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Line 91"/>
                              <wps:cNvCnPr>
                                <a:cxnSpLocks noChangeShapeType="1"/>
                              </wps:cNvCnPr>
                              <wps:spPr bwMode="auto">
                                <a:xfrm>
                                  <a:off x="8568" y="74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Line 92"/>
                              <wps:cNvCnPr>
                                <a:cxnSpLocks noChangeShapeType="1"/>
                              </wps:cNvCnPr>
                              <wps:spPr bwMode="auto">
                                <a:xfrm>
                                  <a:off x="8568" y="769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 o:spid="_x0000_s1026" style="position:absolute;margin-left:53.1pt;margin-top:.9pt;width:108pt;height:84.8pt;z-index:251671552" coordorigin="7483,6178" coordsize="2160,16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u5FgWgQAADUoAAAOAAAAZHJzL2Uyb0RvYy54bWzsWttu4zYQfS+w/0Do3dHFuiPOYmE76UO6 DbDbD2AkyhIqkQKpxDaK/nuHpCxZ3ku3aeJ0t8yDQpniaDhzeDgz1OXbXVOjR8JFxejCci8cCxGa sbyim4X128frWWwh0WGa45pRsrD2RFhvr978dLltU+KxktU54QiEUJFu24VVdl2b2rbIStJgccFa QqGzYLzBHdzyjZ1zvAXpTW17jhPaW8bzlrOMCAG/rnSndaXkFwXJul+LQpAO1QsLdOvUlavrvbza V5c43XDcllXWq4GfoEWDKwovHUStcIfRA68+EdVUGWeCFd1FxhqbFUWVETUHmI3rnMzmhrOHVs1l k2437WAmMO2JnZ4sNnv/eMdRlYPvnNizEMUNeEm9GEVzaZ5tu0nhqRvefmjvuJ4jNG9Z9ruAbvu0 X95v9MPofvsLy0EefuiYMs+u4I0UARNHO+WF/eAFsutQBj+688gNHXBWBn2uE4VJ2PspK8GZclzk x3MLQXfoRrH2YVau+/EejO4Hw1DZa+NUv1gp2ysnZwaYE6NZxb8z64cSt0R5S0iDjWYFVbVZbytK UJRoq6qHllSbNNvR3qSIsmWJ6YYocR/3LZjPVZOQ6oJcPUTeCPDH35o4DsLeVF7ka1MdDH2wku8r +w5WwmnLRXdDWINkY2HVoLdyH368FZ026OER6U3Krqu6ht9xWlO0XVhJ4AVqgGB1lctO2Sf45n5Z c/SI5WJUf713Jo8B6GmuhJUE5+u+3eGq1m3Qs6ZSHswD1OlberX9kTjJOl7H/sz3wvXMd1ar2bvr pT8Lr90oWM1Xy+XK/VOq5vppWeU5oVK7w8p3/W+DQM9Bes0Oa38wgz2VrgAIyh7+K6UBitqDGof3 LN/fcWnaHpXng6c/gWessDDBGk5fDp7jSo7namEotyoeGNfxfwqeEvgrLEoN4xxaelUZ2EoyPR9s gylsFUe+LGxRUVftz5KOJef0W9hXABx5PcM+N35dL4L9USoxIc7n4FfUqR2n4xXsQTWxJJs3JLdQ TSC+ky1N/4aBVXz6j+KuLwYI4RTKnrTxy0L5CMCJ6/QBwicMHEBgoKKw5wawig9QhiHg5zR/MpKn VCz2YsW6byBjg/FXiDKiKcb71OIoon3JKCMOgtN84TQIDoGsNbUdcpRDhGuC4IvP0twPFQRDmeIo R4tVpnQ2Ch7h6fknOZoL8bhOhHVgbpI0yK3+h0laMsVncNYQYawhzGP15jFJM/g0RQQo0iXAUsf8 qcpuZ+TPEPhblgMDaMAubvBpilyTGmziTvEZvRJ/Rr7hT1OEHbL74YwgGY5e1BlBrFjsFfgz8U6K sGZ/N/u73N+nZ1jx2c+w9P4egSZmfzeHWIfq6Mif00MsCEfPWUId8qNoDnV5E3+aQ9Z+6x7xOT2t gnD0zPjs+dNPTH5k4s/PxJ/TIygIR18Hn2Fi6p/fFT7VF1XwbZr6tqX/jk5+/HZ8rz5qGb/2u/oL AAD//wMAUEsDBBQABgAIAAAAIQCcTqTZ3QAAAAkBAAAPAAAAZHJzL2Rvd25yZXYueG1sTI9BS8NA EIXvgv9hGcGb3STVKjGbUop6KoKtUHqbJtMkNDsbstsk/feOJ73Nx3u8eS9bTrZVA/W+cWwgnkWg iAtXNlwZ+N69P7yA8gG5xNYxGbiSh2V+e5NhWrqRv2jYhkpJCPsUDdQhdKnWvqjJop+5jli0k+st BsG+0mWPo4TbVidRtNAWG5YPNXa0rqk4by/WwMeI42oevw2b82l9PeyePvebmIy5v5tWr6ACTeHP DL/1pTrk0unoLlx61QpHi0SscsgC0edJInwUfo4fQeeZ/r8g/wEAAP//AwBQSwECLQAUAAYACAAA ACEAtoM4kv4AAADhAQAAEwAAAAAAAAAAAAAAAAAAAAAAW0NvbnRlbnRfVHlwZXNdLnhtbFBLAQIt ABQABgAIAAAAIQA4/SH/1gAAAJQBAAALAAAAAAAAAAAAAAAAAC8BAABfcmVscy8ucmVsc1BLAQIt ABQABgAIAAAAIQAhu5FgWgQAADUoAAAOAAAAAAAAAAAAAAAAAC4CAABkcnMvZTJvRG9jLnhtbFBL AQItABQABgAIAAAAIQCcTqTZ3QAAAAkBAAAPAAAAAAAAAAAAAAAAALQGAABkcnMvZG93bnJldi54 bWxQSwUGAAAAAAQABADzAAAAvgcAAAAA ">
                      <v:line id="Line 79" o:spid="_x0000_s1027" style="position:absolute;visibility:visible;mso-wrap-style:square" from="8563,6274" to="8563,7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8UtsQAAADdAAAADwAAAGRycy9kb3ducmV2LnhtbERPTWvCQBC9C/0PyxS86UaFIKmriCJo D0VtoT2O2WmSNjsbdrdJ+u9dQfA2j/c5i1VvatGS85VlBZNxAoI4t7riQsHH+240B+EDssbaMin4 Jw+r5dNggZm2HZ+oPYdCxBD2GSooQ2gyKX1ekkE/tg1x5L6tMxgidIXUDrsYbmo5TZJUGqw4NpTY 0Kak/Pf8ZxS8zY5puz687vvPQ3rJt6fL10/nlBo+9+sXEIH68BDf3Xsd5yfzG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rxS2xAAAAN0AAAAPAAAAAAAAAAAA AAAAAKECAABkcnMvZG93bnJldi54bWxQSwUGAAAAAAQABAD5AAAAkgMAAAAA "/>
                      <v:line id="Line 80" o:spid="_x0000_s1028" style="position:absolute;visibility:visible;mso-wrap-style:square" from="7483,6839" to="9643,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QiCMYAAADdAAAADwAAAGRycy9kb3ducmV2LnhtbESPQWvCQBCF7wX/wzKCt7qpSEmjqxRB 8BBbGkvPQ3ZMotnZuLsm6b/vFgq9zfDevO/NejuaVvTkfGNZwdM8AUFcWt1wpeDztH9MQfiArLG1 TAq+ycN2M3lYY6btwB/UF6ESMYR9hgrqELpMSl/WZNDPbUcctbN1BkNcXSW1wyGGm1YukuRZGmw4 EmrsaFdTeS3uJnLLKne3r8t1PJyP+f7G/cvb6V2p2XR8XYEINIZ/89/1Qcf6SbqE32/iC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DUIgjGAAAA3QAAAA8AAAAAAAAA AAAAAAAAoQIAAGRycy9kb3ducmV2LnhtbFBLBQYAAAAABAAEAPkAAACUAwAAAAA= ">
                        <v:stroke dashstyle="dash"/>
                      </v:line>
                      <v:line id="Line 81" o:spid="_x0000_s1029" style="position:absolute;flip:x;visibility:visible;mso-wrap-style:square" from="7483,6839" to="8203,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LamsQAAADdAAAADwAAAGRycy9kb3ducmV2LnhtbERP32vCMBB+H/g/hBP2NlMdG6UaZQii OBhYHXu9NmdT11xKE7X+92Yw8O0+vp83W/S2ERfqfO1YwXiUgCAuna65UnDYr15SED4ga2wck4Ib eVjMB08zzLS78o4ueahEDGGfoQITQptJ6UtDFv3ItcSRO7rOYoiwq6Tu8BrDbSMnSfIuLdYcGwy2 tDRU/uZnq+C13WyPdmfyn6+0SNen76Iol59KPQ/7jymIQH14iP/dGx3nJ+kb/H0TT5D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ctqaxAAAAN0AAAAPAAAAAAAAAAAA AAAAAKECAABkcnMvZG93bnJldi54bWxQSwUGAAAAAAQABAD5AAAAkgMAAAAA " strokeweight="1pt">
                        <v:stroke endarrow="block"/>
                      </v:line>
                      <v:line id="Line 82" o:spid="_x0000_s1030" style="position:absolute;visibility:visible;mso-wrap-style:square" from="9103,6839" to="9643,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5jBcQAAADdAAAADwAAAGRycy9kb3ducmV2LnhtbERPzWrCQBC+C32HZQq9mU09hJC6ihVK Wy/a6ANMs2M2mJ0N2TVJfXq3UOhtPr7fWa4n24qBet84VvCcpCCIK6cbrhWcjm/zHIQPyBpbx6Tg hzysVw+zJRbajfxFQxlqEUPYF6jAhNAVUvrKkEWfuI44cmfXWwwR9rXUPY4x3LZykaaZtNhwbDDY 0dZQdSmvVsFhex2b7/Nif/qc3l93eX64aVMr9fQ4bV5ABJrCv/jP/aHj/DTP4PebeIJ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TmMFxAAAAN0AAAAPAAAAAAAAAAAA AAAAAKECAABkcnMvZG93bnJldi54bWxQSwUGAAAAAAQABAD5AAAAkgMAAAAA ">
                        <v:stroke dashstyle="1 1" endarrow="block" endcap="round"/>
                      </v:line>
                      <v:line id="Line 83" o:spid="_x0000_s1031" style="position:absolute;visibility:visible;mso-wrap-style:square" from="8553,6178" to="8553,7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QStcUAAADdAAAADwAAAGRycy9kb3ducmV2LnhtbERPTWvCQBC9C/6HZQRvurFCKqmrSEtB eyhVC+1xzI5JNDsbdrdJ+u+7BcHbPN7nLNe9qUVLzleWFcymCQji3OqKCwWfx9fJAoQPyBpry6Tg lzysV8PBEjNtO95TewiFiCHsM1RQhtBkUvq8JIN+ahviyJ2tMxgidIXUDrsYbmr5kCSpNFhxbCix oeeS8uvhxyh4n3+k7Wb3tu2/dukpf9mfvi+dU2o86jdPIAL14S6+ubc6zk8W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ZQStcUAAADdAAAADwAAAAAAAAAA AAAAAAChAgAAZHJzL2Rvd25yZXYueG1sUEsFBgAAAAAEAAQA+QAAAJMDAAAAAA== "/>
                      <v:line id="Line 84" o:spid="_x0000_s1032" style="position:absolute;visibility:visible;mso-wrap-style:square" from="8553,6244" to="8733,6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uGx8gAAADdAAAADwAAAGRycy9kb3ducmV2LnhtbESPT0vDQBDF74LfYRnBm91UIZTYbSkV ofUg9g/Y4zQ7TaLZ2bC7JvHbOwehtxnem/d+M1+OrlU9hdh4NjCdZKCIS28brgwcD68PM1AxIVts PZOBX4qwXNzezLGwfuAd9ftUKQnhWKCBOqWu0DqWNTmME98Ri3bxwWGSNVTaBhwk3LX6Mcty7bBh aaixo3VN5ff+xxl4f/rI+9X2bTN+bvNz+bI7n76GYMz93bh6BpVoTFfz//XGCn42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AuGx8gAAADdAAAADwAAAAAA AAAAAAAAAAChAgAAZHJzL2Rvd25yZXYueG1sUEsFBgAAAAAEAAQA+QAAAJYDAAAAAA== "/>
                      <v:line id="Line 85" o:spid="_x0000_s1033" style="position:absolute;visibility:visible;mso-wrap-style:square" from="8563,6385" to="8743,6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cjXMUAAADdAAAADwAAAGRycy9kb3ducmV2LnhtbERPTWvCQBC9F/wPywi91Y0KQVNXkYqg PUi1hfY4ZqdJbHY27G6T9N93BcHbPN7nLFa9qUVLzleWFYxHCQji3OqKCwUf79unGQgfkDXWlknB H3lYLQcPC8y07fhI7SkUIoawz1BBGUKTSenzkgz6kW2II/dtncEQoSukdtjFcFPLSZKk0mDFsaHE hl5Kyn9Ov0bBYfqWtuv9667/3KfnfHM8f106p9TjsF8/gwjUh7v45t7pOD+ZzeH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0cjXMUAAADdAAAADwAAAAAAAAAA AAAAAAChAgAAZHJzL2Rvd25yZXYueG1sUEsFBgAAAAAEAAQA+QAAAJMDAAAAAA== "/>
                      <v:line id="Line 86" o:spid="_x0000_s1034" style="position:absolute;visibility:visible;mso-wrap-style:square" from="8568,6568" to="8748,6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QcHMgAAADdAAAADwAAAGRycy9kb3ducmV2LnhtbESPQUvDQBCF70L/wzIFb3ZThaBpt6Uo QutBbBXscZodk9jsbNhdk/jvnYPQ2wzvzXvfLNeja1VPITaeDcxnGSji0tuGKwMf788396BiQrbY eiYDvxRhvZpcLbGwfuA99YdUKQnhWKCBOqWu0DqWNTmMM98Ri/blg8Mka6i0DThIuGv1bZbl2mHD 0lBjR481lefDjzPweveW95vdy3b83OWn8ml/On4PwZjr6bhZgEo0pov5/3prBT97EH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6QcHMgAAADdAAAADwAAAAAA AAAAAAAAAAChAgAAZHJzL2Rvd25yZXYueG1sUEsFBgAAAAAEAAQA+QAAAJYDAAAAAA== "/>
                      <v:line id="Line 87" o:spid="_x0000_s1035" style="position:absolute;visibility:visible;mso-wrap-style:square" from="8563,6745" to="8743,6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i5h8UAAADdAAAADwAAAGRycy9kb3ducmV2LnhtbERPTWvCQBC9F/wPyxR6qxsthJq6irQI 6kGqLbTHMTtNUrOzYXdN4r93BcHbPN7nTOe9qUVLzleWFYyGCQji3OqKCwXfX8vnVxA+IGusLZOC M3mYzwYPU8y07XhH7T4UIoawz1BBGUKTSenzkgz6oW2II/dnncEQoSukdtjFcFPLcZKk0mDFsaHE ht5Lyo/7k1GwfflM28V6s+p/1ukh/9gdfv87p9TTY794AxGoD3fxzb3ScX4yG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Oi5h8UAAADdAAAADwAAAAAAAAAA AAAAAAChAgAAZHJzL2Rvd25yZXYueG1sUEsFBgAAAAAEAAQA+QAAAJMDAAAAAA== "/>
                      <v:line id="Line 88" o:spid="_x0000_s1036" style="position:absolute;visibility:visible;mso-wrap-style:square" from="8568,6929" to="8748,7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on8MUAAADdAAAADwAAAGRycy9kb3ducmV2LnhtbERPTWvCQBC9F/wPywje6qYKoY2uIpaC eijVFvQ4ZsckNTsbdtck/ffdgtDbPN7nzJe9qUVLzleWFTyNExDEudUVFwq+Pt8en0H4gKyxtkwK fsjDcjF4mGOmbcd7ag+hEDGEfYYKyhCaTEqfl2TQj21DHLmLdQZDhK6Q2mEXw00tJ0mSSoMVx4YS G1qXlF8PN6PgffqRtqvtbtMft+k5f92fT9+dU2o07FczEIH68C++uzc6zk9eJv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on8MUAAADdAAAADwAAAAAAAAAA AAAAAAChAgAAZHJzL2Rvd25yZXYueG1sUEsFBgAAAAAEAAQA+QAAAJMDAAAAAA== "/>
                      <v:line id="Line 89" o:spid="_x0000_s1037" style="position:absolute;visibility:visible;mso-wrap-style:square" from="8568,7109" to="8748,7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aCa8UAAADdAAAADwAAAGRycy9kb3ducmV2LnhtbERPS2vCQBC+C/6HZYTedGOFUFNXEUtB eyj1Ae1xzE6TaHY27G6T9N93C4K3+fies1j1phYtOV9ZVjCdJCCIc6srLhScjq/jJxA+IGusLZOC X/KwWg4HC8y07XhP7SEUIoawz1BBGUKTSenzkgz6iW2II/dtncEQoSukdtjFcFPLxyRJpcGKY0OJ DW1Kyq+HH6PgffaRtuvd27b/3KXn/GV//rp0TqmHUb9+BhGoD3fxzb3VcX4yn8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3aCa8UAAADdAAAADwAAAAAAAAAA AAAAAAChAgAAZHJzL2Rvd25yZXYueG1sUEsFBgAAAAAEAAQA+QAAAJMDAAAAAA== "/>
                      <v:line id="Line 90" o:spid="_x0000_s1038" style="position:absolute;visibility:visible;mso-wrap-style:square" from="8563,7300" to="8743,7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8aH8UAAADdAAAADwAAAGRycy9kb3ducmV2LnhtbERPTWvCQBC9C/6HZYTedNNWQpu6irQU tAdRW2iPY3aaRLOzYXdN0n/vCkJv83ifM1v0phYtOV9ZVnA/SUAQ51ZXXCj4+nwfP4HwAVljbZkU /JGHxXw4mGGmbcc7avehEDGEfYYKyhCaTEqfl2TQT2xDHLlf6wyGCF0htcMuhptaPiRJKg1WHBtK bOi1pPy0PxsFm8dt2i7XH6v+e50e8rfd4efYOaXuRv3yBUSgPvyLb+6VjvOT5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J8aH8UAAADdAAAADwAAAAAAAAAA AAAAAAChAgAAZHJzL2Rvd25yZXYueG1sUEsFBgAAAAAEAAQA+QAAAJMDAAAAAA== "/>
                      <v:line id="Line 91" o:spid="_x0000_s1039" style="position:absolute;visibility:visible;mso-wrap-style:square" from="8568,7498" to="8748,7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O/hMUAAADdAAAADwAAAGRycy9kb3ducmV2LnhtbERPTWvCQBC9C/6HZYTedNMWQ5u6irQU tAdRW2iPY3aaRLOzYXdN0n/vCkJv83ifM1v0phYtOV9ZVnA/SUAQ51ZXXCj4+nwfP4HwAVljbZkU /JGHxXw4mGGmbcc7avehEDGEfYYKyhCaTEqfl2TQT2xDHLlf6wyGCF0htcMuhptaPiRJKg1WHBtK bOi1pPy0PxsFm8dt2i7XH6v+e50e8rfd4efYOaXuRv3yBUSgPvyLb+6VjvOT5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9O/hMUAAADdAAAADwAAAAAAAAAA AAAAAAChAgAAZHJzL2Rvd25yZXYueG1sUEsFBgAAAAAEAAQA+QAAAJMDAAAAAA== "/>
                      <v:line id="Line 92" o:spid="_x0000_s1040" style="position:absolute;visibility:visible;mso-wrap-style:square" from="8568,7694" to="8748,7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Eh88UAAADdAAAADwAAAGRycy9kb3ducmV2LnhtbERPS2vCQBC+F/oflhF6qxtbCDW6irQU 1EOpD9DjmB2T2Oxs2F2T9N+7QqG3+fieM533phYtOV9ZVjAaJiCIc6srLhTsd5/PbyB8QNZYWyYF v+RhPnt8mGKmbccbarehEDGEfYYKyhCaTEqfl2TQD21DHLmzdQZDhK6Q2mEXw00tX5IklQYrjg0l NvReUv6zvRoFX6/fabtYrZf9YZWe8o/N6XjpnFJPg34xARGoD//iP/dSx/nJOIX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wEh88UAAADdAAAADwAAAAAAAAAA AAAAAAChAgAAZHJzL2Rvd25yZXYueG1sUEsFBgAAAAAEAAQA+QAAAJMDAAAAAA== "/>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HS báo cáo kết quả thực hành.</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áo viên nhận xét, đánh giá.</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pBdr>
                <w:bar w:val="single" w:sz="4" w:color="auto"/>
              </w:pBd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1. Chuẩn bị.</w:t>
            </w:r>
          </w:p>
          <w:p w:rsidR="00085AF5" w:rsidRPr="006327AD" w:rsidRDefault="00085AF5" w:rsidP="006327AD">
            <w:pPr>
              <w:pBdr>
                <w:bar w:val="single" w:sz="4" w:color="auto"/>
              </w:pBdr>
              <w:spacing w:before="120" w:after="120" w:line="240" w:lineRule="auto"/>
              <w:jc w:val="both"/>
              <w:rPr>
                <w:rFonts w:ascii="Times New Roman" w:hAnsi="Times New Roman" w:cs="Times New Roman"/>
                <w:b/>
                <w:sz w:val="28"/>
                <w:szCs w:val="28"/>
                <w:lang w:val="nl-NL"/>
              </w:rPr>
            </w:pPr>
          </w:p>
          <w:p w:rsidR="00085AF5" w:rsidRPr="006327AD" w:rsidRDefault="006327AD" w:rsidP="006327AD">
            <w:pPr>
              <w:pBdr>
                <w:bar w:val="single" w:sz="4" w:color="auto"/>
              </w:pBd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2. Nội dung.</w:t>
            </w:r>
          </w:p>
          <w:p w:rsidR="00085AF5" w:rsidRPr="006327AD" w:rsidRDefault="006327AD" w:rsidP="006327AD">
            <w:pPr>
              <w:spacing w:before="120" w:after="120" w:line="240" w:lineRule="auto"/>
              <w:jc w:val="both"/>
              <w:rPr>
                <w:rFonts w:ascii="Times New Roman" w:hAnsi="Times New Roman" w:cs="Times New Roman"/>
                <w:b/>
                <w:i/>
                <w:sz w:val="28"/>
                <w:szCs w:val="28"/>
                <w:lang w:val="pt-BR"/>
              </w:rPr>
            </w:pPr>
            <w:r w:rsidRPr="006327AD">
              <w:rPr>
                <w:rFonts w:ascii="Times New Roman" w:hAnsi="Times New Roman" w:cs="Times New Roman"/>
                <w:b/>
                <w:i/>
                <w:sz w:val="28"/>
                <w:szCs w:val="28"/>
                <w:lang w:val="pt-BR"/>
              </w:rPr>
              <w:t xml:space="preserve"> Xác định ảnh của một vật tạo bởi gương phẳng:</w:t>
            </w:r>
          </w:p>
          <w:p w:rsidR="00085AF5" w:rsidRPr="006327AD" w:rsidRDefault="006327AD" w:rsidP="006327AD">
            <w:pPr>
              <w:spacing w:before="120" w:after="120" w:line="240" w:lineRule="auto"/>
              <w:jc w:val="both"/>
              <w:rPr>
                <w:rFonts w:ascii="Times New Roman" w:hAnsi="Times New Roman" w:cs="Times New Roman"/>
                <w:i/>
                <w:sz w:val="28"/>
                <w:szCs w:val="28"/>
                <w:lang w:val="pt-BR"/>
              </w:rPr>
            </w:pPr>
            <w:r w:rsidRPr="006327AD">
              <w:rPr>
                <w:rFonts w:ascii="Times New Roman" w:hAnsi="Times New Roman" w:cs="Times New Roman"/>
                <w:i/>
                <w:sz w:val="28"/>
                <w:szCs w:val="28"/>
                <w:lang w:val="pt-BR"/>
              </w:rPr>
              <w:t>a, Tìm cách đật gương để có:</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Ảnh //, cùng chiều với vật.</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Ảnh cùng phương ngược chiều với vật</w: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6327AD" w:rsidP="006327AD">
            <w:pPr>
              <w:spacing w:before="120" w:after="120" w:line="240" w:lineRule="auto"/>
              <w:jc w:val="both"/>
              <w:rPr>
                <w:rFonts w:ascii="Times New Roman" w:hAnsi="Times New Roman" w:cs="Times New Roman"/>
                <w:i/>
                <w:sz w:val="28"/>
                <w:szCs w:val="28"/>
                <w:lang w:val="pt-BR"/>
              </w:rPr>
            </w:pPr>
            <w:r w:rsidRPr="006327AD">
              <w:rPr>
                <w:rFonts w:ascii="Times New Roman" w:hAnsi="Times New Roman" w:cs="Times New Roman"/>
                <w:i/>
                <w:sz w:val="28"/>
                <w:szCs w:val="28"/>
                <w:lang w:val="pt-BR"/>
              </w:rPr>
              <w:t>b, Vẽ ảnh của bút chì trong 2 trường hợp trên:</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HS thực hành theo nhóm rồi ghi kết quả vào báo cáo:</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 Đặt vật // với mặt gương:</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Vẽ ảnh của điểm A: Từ A vẽ đường dóng vuông góc với gương tại điểm H. Trên đường vuông góc đó lấy điểm A’ sao cho A’H = HA thì ta được A’ là ảnh của điểm A.</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2576" behindDoc="0" locked="0" layoutInCell="1" allowOverlap="1">
                      <wp:simplePos x="0" y="0"/>
                      <wp:positionH relativeFrom="column">
                        <wp:posOffset>560070</wp:posOffset>
                      </wp:positionH>
                      <wp:positionV relativeFrom="paragraph">
                        <wp:posOffset>77470</wp:posOffset>
                      </wp:positionV>
                      <wp:extent cx="1143000" cy="1131570"/>
                      <wp:effectExtent l="76200" t="0" r="95250" b="11430"/>
                      <wp:wrapNone/>
                      <wp:docPr id="1066"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31570"/>
                                <a:chOff x="7303" y="4028"/>
                                <a:chExt cx="1800" cy="1782"/>
                              </a:xfrm>
                            </wpg:grpSpPr>
                            <wps:wsp>
                              <wps:cNvPr id="1067" name="Line 94"/>
                              <wps:cNvCnPr>
                                <a:cxnSpLocks noChangeShapeType="1"/>
                              </wps:cNvCnPr>
                              <wps:spPr bwMode="auto">
                                <a:xfrm>
                                  <a:off x="8203" y="402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95"/>
                              <wps:cNvCnPr>
                                <a:cxnSpLocks noChangeShapeType="1"/>
                              </wps:cNvCnPr>
                              <wps:spPr bwMode="auto">
                                <a:xfrm>
                                  <a:off x="7303" y="440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9" name="Line 96"/>
                              <wps:cNvCnPr>
                                <a:cxnSpLocks noChangeShapeType="1"/>
                              </wps:cNvCnPr>
                              <wps:spPr bwMode="auto">
                                <a:xfrm>
                                  <a:off x="7303" y="477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0" name="Line 97"/>
                              <wps:cNvCnPr>
                                <a:cxnSpLocks noChangeShapeType="1"/>
                              </wps:cNvCnPr>
                              <wps:spPr bwMode="auto">
                                <a:xfrm flipV="1">
                                  <a:off x="7303" y="44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1" name="Line 98"/>
                              <wps:cNvCnPr>
                                <a:cxnSpLocks noChangeShapeType="1"/>
                              </wps:cNvCnPr>
                              <wps:spPr bwMode="auto">
                                <a:xfrm flipV="1">
                                  <a:off x="9103" y="4400"/>
                                  <a:ext cx="0"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72" name="Line 99"/>
                              <wps:cNvCnPr>
                                <a:cxnSpLocks noChangeShapeType="1"/>
                              </wps:cNvCnPr>
                              <wps:spPr bwMode="auto">
                                <a:xfrm>
                                  <a:off x="7303" y="477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00"/>
                              <wps:cNvCnPr>
                                <a:cxnSpLocks noChangeShapeType="1"/>
                              </wps:cNvCnPr>
                              <wps:spPr bwMode="auto">
                                <a:xfrm>
                                  <a:off x="7303" y="4773"/>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74" name="Line 101"/>
                              <wps:cNvCnPr>
                                <a:cxnSpLocks noChangeShapeType="1"/>
                              </wps:cNvCnPr>
                              <wps:spPr bwMode="auto">
                                <a:xfrm>
                                  <a:off x="8203" y="427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02"/>
                              <wps:cNvCnPr>
                                <a:cxnSpLocks noChangeShapeType="1"/>
                              </wps:cNvCnPr>
                              <wps:spPr bwMode="auto">
                                <a:xfrm>
                                  <a:off x="8208" y="44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03"/>
                              <wps:cNvCnPr>
                                <a:cxnSpLocks noChangeShapeType="1"/>
                              </wps:cNvCnPr>
                              <wps:spPr bwMode="auto">
                                <a:xfrm>
                                  <a:off x="8203" y="46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04"/>
                              <wps:cNvCnPr>
                                <a:cxnSpLocks noChangeShapeType="1"/>
                              </wps:cNvCnPr>
                              <wps:spPr bwMode="auto">
                                <a:xfrm>
                                  <a:off x="8208" y="482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105"/>
                              <wps:cNvCnPr>
                                <a:cxnSpLocks noChangeShapeType="1"/>
                              </wps:cNvCnPr>
                              <wps:spPr bwMode="auto">
                                <a:xfrm>
                                  <a:off x="8208" y="50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106"/>
                              <wps:cNvCnPr>
                                <a:cxnSpLocks noChangeShapeType="1"/>
                              </wps:cNvCnPr>
                              <wps:spPr bwMode="auto">
                                <a:xfrm>
                                  <a:off x="8203"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0" name="Line 107"/>
                              <wps:cNvCnPr>
                                <a:cxnSpLocks noChangeShapeType="1"/>
                              </wps:cNvCnPr>
                              <wps:spPr bwMode="auto">
                                <a:xfrm>
                                  <a:off x="8208" y="542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108"/>
                              <wps:cNvCnPr>
                                <a:cxnSpLocks noChangeShapeType="1"/>
                              </wps:cNvCnPr>
                              <wps:spPr bwMode="auto">
                                <a:xfrm>
                                  <a:off x="8208" y="56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 o:spid="_x0000_s1026" style="position:absolute;margin-left:44.1pt;margin-top:6.1pt;width:90pt;height:89.1pt;z-index:251672576" coordorigin="7303,4028" coordsize="1800,17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rhJ3UQQAAA4rAAAOAAAAZHJzL2Uyb0RvYy54bWzsWt9zozYQfu9M/wcN744RxmAzcW46tpOX tM3MXfuugPgxBYmRSOxMp/97VxJg4+TSu1yOS6bKAxEWLKtvP61Wuzr/sK9KdE+FLDhbOfjMdRBl MU8Klq2cPz5dThYOkg1hCSk5oyvngUrnw8XPP53v6oh6POdlQgUCIUxGu3rl5E1TR9OpjHNaEXnG a8qgM+WiIg3cimyaCLID6VU59Vw3mO64SGrBYyol/Loxnc6Flp+mNG5+T1NJG1SuHNCt0Vehr7fq Or04J1EmSJ0XcasGeYEWFSkYfLQXtSENQXeieCSqKmLBJU+bs5hXU56mRUz1GGA02D0ZzZXgd7Ue SxbtsrqHCaA9wenFYuPf7m8EKhKwnRsEDmKkAivpDyOMlwqfXZ1F8NiVqD/WN8IMEprXPP5LQvf0 tF/dZ+ZhdLv7lScgkNw1XOOzT0WlRMDI0V6b4aE3A903KIYfMfZnrgvWiqEP4xmeh62h4hysqd4L Z+7MQdDtu97CGDHOt937i/7lcOGp3imJzIe1sq1yamRAOnnAVX4brh9zUlNtLqkAO+AadrheF4yi pW9Q1Q+tmYE03rMWUsT4Oicso1rcp4ca4MN6EEpdkGteUTcS7PGfEC+8R1B1QHcQB57Gt0eJRLWQ zRXlFVKNlVOC3tp85P5aNgbQ7hFlTcYvi7KE30lUMrRbOcu5N9cvSF4WiepUfVJkt+tSoHuiZqP+ a60zeAxYzxItLKck2bbthhSlaYOeJVPyYBygTtsy0+3vpbvcLrYLf+J7wXbiu5vN5JfLtT8JLnE4 38w26/UG/6NUw36UF0lCmdKum/rY/zIKtE7ITNp+8vcwTIfSNQFB2e6/VhqoaCxoeHjLk4cboaBt WTkePcFFm2lv6DkflZ6HmezDrNVW7+iJ+3n8puipiL8hMjc0TqBl1La0Vc50PNouh7QNfhBtw3A2 pG3rVd8UZ5/lJmr0ItOIApadkjrKgVc0cVBJIaZTLeWWrNNtY9KvirU+FxNARDNwuuH3Zy9Ky6L+ UwUTasVsA7Bn3G/L41lgmWzDB5Z9lsl4yGQdjg9CVRK9cnT7JJOXuItzHwUSb5PJL4ojrK8eP0AO vSHD213x0Wbs1Rn+pId+/5GGjSOOcluvE0dAGuRo84bNHur7ut8vI6fdvdmo4ZmowT/hrU5xjcbb Q1LMA+9+mnVoM4+L9xP4Wsf66o51fkJQTZMxCQppOZXg9uc6IaeznSY9Drw0qXFLUFM4gmzr/y9t G/bVGp22Vbsf8AJjErStwAS+LmhYgtq6wqDsFQ7LXtgdve7VetBFVyI8KixYD2oLX+Gw8IXdcStf EIMags5dU3+1HtR60KEHHZa44ITGj1ni555nl3h7dKCPLvuTLWonMsg+jVDGOso+HTyo79ldvCXo EwQdFqcwrLgjb5LaJT6Y6WSSXeLfyxKvTwrCoUt98qE9IKpOdR7f68Nah2OsF/8CAAD//wMAUEsD BBQABgAIAAAAIQC+VKGa3wAAAAkBAAAPAAAAZHJzL2Rvd25yZXYueG1sTI9BS8NAEIXvgv9hGcGb 3SRqSdNsSinqqQi2gnjbZqdJaHY2ZLdJ+u+dnuxpmPceb77JV5NtxYC9bxwpiGcRCKTSmYYqBd/7 96cUhA+ajG4doYILelgV93e5zowb6QuHXagEl5DPtII6hC6T0pc1Wu1nrkNi7+h6qwOvfSVNr0cu t61MomgurW6IL9S6w02N5Wl3tgo+Rj2un+O3YXs6bi6/+9fPn22MSj0+TOsliIBT+A/DFZ/RoWCm gzuT8aJVkKYJJ1lPeLKfzK/CgYVF9AKyyOXtB8UfAAAA//8DAFBLAQItABQABgAIAAAAIQC2gziS /gAAAOEBAAATAAAAAAAAAAAAAAAAAAAAAABbQ29udGVudF9UeXBlc10ueG1sUEsBAi0AFAAGAAgA AAAhADj9If/WAAAAlAEAAAsAAAAAAAAAAAAAAAAALwEAAF9yZWxzLy5yZWxzUEsBAi0AFAAGAAgA AAAhAPyuEndRBAAADisAAA4AAAAAAAAAAAAAAAAALgIAAGRycy9lMm9Eb2MueG1sUEsBAi0AFAAG AAgAAAAhAL5UoZrfAAAACQEAAA8AAAAAAAAAAAAAAAAAqwYAAGRycy9kb3ducmV2LnhtbFBLBQYA AAAABAAEAPMAAAC3BwAAAAA= ">
                      <v:line id="Line 94" o:spid="_x0000_s1027" style="position:absolute;visibility:visible;mso-wrap-style:square" from="8203,4028" to="8203,5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j0T8UAAADdAAAADwAAAGRycy9kb3ducmV2LnhtbERPS2vCQBC+F/oflhF6qxtbSCW6irQU 1EOpD9DjmB2T2Oxs2F2T9N+7QqG3+fieM533phYtOV9ZVjAaJiCIc6srLhTsd5/PYxA+IGusLZOC X/Iwnz0+TDHTtuMNtdtQiBjCPkMFZQhNJqXPSzLoh7YhjtzZOoMhQldI7bCL4aaWL0mSSoMVx4YS G3ovKf/ZXo2Cr9fvtF2s1sv+sEpP+cfmdLx0TqmnQb+YgAjUh3/xn3up4/wkfYP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Zj0T8UAAADdAAAADwAAAAAAAAAA AAAAAAChAgAAZHJzL2Rvd25yZXYueG1sUEsFBgAAAAAEAAQA+QAAAJMDAAAAAA== "/>
                      <v:line id="Line 95" o:spid="_x0000_s1028" style="position:absolute;visibility:visible;mso-wrap-style:square" from="7303,4400" to="9103,4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XO98QAAADdAAAADwAAAGRycy9kb3ducmV2LnhtbESPTW/CMAyG75P4D5GRuI0UDgg6Apom IXFgoMG0s9WYtqNxSpKV8u/xYRI3W34/Hi/XvWtURyHWng1Mxhko4sLbmksD36fN6xxUTMgWG89k 4E4R1qvByxJz62/8Rd0xlUpCOOZooEqpzbWORUUO49i3xHI7++AwyRpKbQPeJNw1epplM+2wZmmo sKWPiorL8c9Jb1HuwvXn99Jvz5+7zZW7xf50MGY07N/fQCXq01P8795awc9mgivfyAh69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lc73xAAAAN0AAAAPAAAAAAAAAAAA AAAAAKECAABkcnMvZG93bnJldi54bWxQSwUGAAAAAAQABAD5AAAAkgMAAAAA ">
                        <v:stroke dashstyle="dash"/>
                      </v:line>
                      <v:line id="Line 96" o:spid="_x0000_s1029" style="position:absolute;visibility:visible;mso-wrap-style:square" from="7303,4773" to="7303,4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dQssMAAADdAAAADwAAAGRycy9kb3ducmV2LnhtbERPTWsCMRC9F/wPYQRvNasH7W6NIi6C B1tQS8/TzXSzdDNZNnGN/94UCr3N433OahNtKwbqfeNYwWyagSCunG64VvBx2T+/gPABWWPrmBTc ycNmPXpaYaHdjU80nEMtUgj7AhWYELpCSl8ZsuinriNO3LfrLYYE+1rqHm8p3LZynmULabHh1GCw o52h6ud8tQqWpjzJpSyPl/dyaGZ5fIufX7lSk3HcvoIIFMO/+M990Gl+tsjh95t0gl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HULLDAAAA3QAAAA8AAAAAAAAAAAAA AAAAoQIAAGRycy9kb3ducmV2LnhtbFBLBQYAAAAABAAEAPkAAACRAwAAAAA= ">
                        <v:stroke endarrow="block"/>
                      </v:line>
                      <v:line id="Line 97" o:spid="_x0000_s1030" style="position:absolute;flip:y;visibility:visible;mso-wrap-style:square" from="7303,4400" to="7303,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r3Q8YAAADdAAAADwAAAGRycy9kb3ducmV2LnhtbESPS2vDQAyE74X+h0WFXkyy2wb6cLIJ fQUKoYcmPeQovIpt4tUar5q4/746FHrToPlGo8VqjJ050ZDbxB5upg4McZVCy7WHr9168gAmC3LA LjF5+KEMq+XlxQLLkM78Saet1EZDOJfooRHpS2tz1VDEPE09se4OaYgoKofahgHPGh47e+vcnY3Y sl5osKeXhqrj9jtqjfUHv85mxXO0RfFIb3vZOCveX1+NT3MwQqP8m//o96Ccu9f++o2OY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90PGAAAA3QAAAA8AAAAAAAAA AAAAAAAAoQIAAGRycy9kb3ducmV2LnhtbFBLBQYAAAAABAAEAPkAAACUAwAAAAA= ">
                        <v:stroke endarrow="block"/>
                      </v:line>
                      <v:line id="Line 98" o:spid="_x0000_s1031" style="position:absolute;flip:y;visibility:visible;mso-wrap-style:square" from="9103,4400" to="9103,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c7VsYAAADdAAAADwAAAGRycy9kb3ducmV2LnhtbESPQWvDMAyF74P+B6NCb6uTQLeS1S2j UNhhbDTtoUcRq0m2WA6xkzj/fh4MdpN473t62h2CacVIvWssK0jXCQji0uqGKwXXy+lxC8J5ZI2t ZVIwk4PDfvGww1zbic80Fr4SMYRdjgpq77tcSlfWZNCtbUcctbvtDfq49pXUPU4x3LQyS5InabDh eKHGjo41ld/FYGKNzdBeQjq8Z3gL1dl+FPfPr1mp1TK8voDwFPy/+Y9+05FLnlP4/SaOIP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33O1bGAAAA3QAAAA8AAAAAAAAA AAAAAAAAoQIAAGRycy9kb3ducmV2LnhtbFBLBQYAAAAABAAEAPkAAACUAwAAAAA= ">
                        <v:stroke dashstyle="dash" endarrow="block"/>
                      </v:line>
                      <v:line id="Line 99" o:spid="_x0000_s1032" style="position:absolute;visibility:visible;mso-wrap-style:square" from="7303,4773" to="7303,4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BCsUAAADdAAAADwAAAGRycy9kb3ducmV2LnhtbERPTWvCQBC9F/wPywje6qYKaYmuIpaC eijVFvQ4ZsckNTsbdtck/ffdgtDbPN7nzJe9qUVLzleWFTyNExDEudUVFwq+Pt8eX0D4gKyxtkwK fsjDcjF4mGOmbcd7ag+hEDGEfYYKyhCaTEqfl2TQj21DHLmLdQZDhK6Q2mEXw00tJ0mSSoMVx4YS G1qXlF8PN6PgffqRtqvtbtMft+k5f92fT9+dU2o07FczEIH68C++uzc6zk+e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bBCsUAAADdAAAADwAAAAAAAAAA AAAAAAChAgAAZHJzL2Rvd25yZXYueG1sUEsFBgAAAAAEAAQA+QAAAJMDAAAAAA== "/>
                      <v:line id="Line 100" o:spid="_x0000_s1033" style="position:absolute;visibility:visible;mso-wrap-style:square" from="7303,4773" to="9103,4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jKW8YAAADdAAAADwAAAGRycy9kb3ducmV2LnhtbESPT2sCMRDF74V+hzCF3jRrC7auG6UU BA9qqYrnYTP7RzeTNUnX9dsbQehthvfm/d5k8940oiPna8sKRsMEBHFudc2lgv1uMfgE4QOyxsYy KbiSh/ns+SnDVNsL/1K3DaWIIexTVFCF0KZS+rwig35oW+KoFdYZDHF1pdQOLzHcNPItScbSYM2R UGFL3xXlp+2fidy8XLnz4Xjql8V6tThzN9nsfpR6fem/piAC9eHf/Lhe6lg/+XiH+zdxBD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oylvGAAAA3QAAAA8AAAAAAAAA AAAAAAAAoQIAAGRycy9kb3ducmV2LnhtbFBLBQYAAAAABAAEAPkAAACUAwAAAAA= ">
                        <v:stroke dashstyle="dash"/>
                      </v:line>
                      <v:line id="Line 101" o:spid="_x0000_s1034" style="position:absolute;visibility:visible;mso-wrap-style:square" from="8203,4272" to="8383,4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P85cUAAADdAAAADwAAAGRycy9kb3ducmV2LnhtbERPTWvCQBC9C/6HZYTedNNW0pK6irQU tAdRW2iPY3aaRLOzYXdN0n/vCkJv83ifM1v0phYtOV9ZVnA/SUAQ51ZXXCj4+nwfP4PwAVljbZkU /JGHxXw4mGGmbcc7avehEDGEfYYKyhCaTEqfl2TQT2xDHLlf6wyGCF0htcMuhptaPiRJKg1WHBtK bOi1pPy0PxsFm8dt2i7XH6v+e50e8rfd4efYOaXuRv3yBUSgPvyLb+6VjvOTp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JP85cUAAADdAAAADwAAAAAAAAAA AAAAAAChAgAAZHJzL2Rvd25yZXYueG1sUEsFBgAAAAAEAAQA+QAAAJMDAAAAAA== "/>
                      <v:line id="Line 102" o:spid="_x0000_s1035" style="position:absolute;visibility:visible;mso-wrap-style:square" from="8208,4455" to="8388,4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9ZfsUAAADdAAAADwAAAGRycy9kb3ducmV2LnhtbERPTWvCQBC9C/6HZYTedNMW05K6irQU tAdRW2iPY3aaRLOzYXdN0n/vCkJv83ifM1v0phYtOV9ZVnA/SUAQ51ZXXCj4+nwfP4PwAVljbZkU /JGHxXw4mGGmbcc7avehEDGEfYYKyhCaTEqfl2TQT2xDHLlf6wyGCF0htcMuhptaPiRJKg1WHBtK bOi1pPy0PxsFm8dt2i7XH6v+e50e8rfd4efYOaXuRv3yBUSgPvyLb+6VjvOTp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99ZfsUAAADdAAAADwAAAAAAAAAA AAAAAAChAgAAZHJzL2Rvd25yZXYueG1sUEsFBgAAAAAEAAQA+QAAAJMDAAAAAA== "/>
                      <v:line id="Line 103" o:spid="_x0000_s1036" style="position:absolute;visibility:visible;mso-wrap-style:square" from="8203,4644" to="8383,4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3HCcUAAADdAAAADwAAAGRycy9kb3ducmV2LnhtbERPS2vCQBC+F/oflhF6qxtbSCW6irQU 1EOpD9DjmB2T2Oxs2F2T9N+7QqG3+fieM533phYtOV9ZVjAaJiCIc6srLhTsd5/PYxA+IGusLZOC X/Iwnz0+TDHTtuMNtdtQiBjCPkMFZQhNJqXPSzLoh7YhjtzZOoMhQldI7bCL4aaWL0mSSoMVx4YS G3ovKf/ZXo2Cr9fvtF2s1sv+sEpP+cfmdLx0TqmnQb+YgAjUh3/xn3up4/zkLYX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3HCcUAAADdAAAADwAAAAAAAAAA AAAAAAChAgAAZHJzL2Rvd25yZXYueG1sUEsFBgAAAAAEAAQA+QAAAJMDAAAAAA== "/>
                      <v:line id="Line 104" o:spid="_x0000_s1037" style="position:absolute;visibility:visible;mso-wrap-style:square" from="8208,4828" to="8388,5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FiksUAAADdAAAADwAAAGRycy9kb3ducmV2LnhtbERPTWvCQBC9F/wPywi91Y0KUVJXkYqg PUi1hfY4ZqdJbHY27G6T9N93BcHbPN7nLFa9qUVLzleWFYxHCQji3OqKCwUf79unOQgfkDXWlknB H3lYLQcPC8y07fhI7SkUIoawz1BBGUKTSenzkgz6kW2II/dtncEQoSukdtjFcFPLSZKk0mDFsaHE hl5Kyn9Ov0bBYfqWtuv9667/3KfnfHM8f106p9TjsF8/gwjUh7v45t7pOD+ZzeD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EFiksUAAADdAAAADwAAAAAAAAAA AAAAAAChAgAAZHJzL2Rvd25yZXYueG1sUEsFBgAAAAAEAAQA+QAAAJMDAAAAAA== "/>
                      <v:line id="Line 105" o:spid="_x0000_s1038" style="position:absolute;visibility:visible;mso-wrap-style:square" from="8208,5020" to="8388,5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724MgAAADdAAAADwAAAGRycy9kb3ducmV2LnhtbESPQUvDQBCF70L/wzIFb3ZThShpt6Uo QutBbBXscZodk9jsbNhdk/jvnYPQ2wzvzXvfLNeja1VPITaeDcxnGSji0tuGKwMf7883D6BiQrbY eiYDvxRhvZpcLbGwfuA99YdUKQnhWKCBOqWu0DqWNTmMM98Ri/blg8Mka6i0DThIuGv1bZbl2mHD 0lBjR481lefDjzPweveW95vdy3b83OWn8ml/On4PwZjr6bhZgEo0pov5/3prBT+7F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d724MgAAADdAAAADwAAAAAA AAAAAAAAAAChAgAAZHJzL2Rvd25yZXYueG1sUEsFBgAAAAAEAAQA+QAAAJYDAAAAAA== "/>
                      <v:line id="Line 106" o:spid="_x0000_s1039" style="position:absolute;visibility:visible;mso-wrap-style:square" from="8203,5224" to="8383,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JTe8UAAADdAAAADwAAAGRycy9kb3ducmV2LnhtbERPTWvCQBC9C/6HZYTedNMWYpu6irQU 1IOoLbTHMTtNotnZsLsm6b/vCkJv83ifM1v0phYtOV9ZVnA/SUAQ51ZXXCj4/HgfP4HwAVljbZkU /JKHxXw4mGGmbcd7ag+hEDGEfYYKyhCaTEqfl2TQT2xDHLkf6wyGCF0htcMuhptaPiRJKg1WHBtK bOi1pPx8uBgF28dd2i7Xm1X/tU6P+dv++H3qnFJ3o375AiJQH/7FN/dKx/nJ9Bmu38QT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pJTe8UAAADdAAAADwAAAAAAAAAA AAAAAAChAgAAZHJzL2Rvd25yZXYueG1sUEsFBgAAAAAEAAQA+QAAAJMDAAAAAA== "/>
                      <v:line id="Line 107" o:spid="_x0000_s1040" style="position:absolute;visibility:visible;mso-wrap-style:square" from="8208,5422" to="8388,56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2KwcgAAADdAAAADwAAAGRycy9kb3ducmV2LnhtbESPT0vDQBDF74LfYRnBm91UIZTYbSkV ofUg9g/Y4zQ7TaLZ2bC7JvHbOwehtxnem/d+M1+OrlU9hdh4NjCdZKCIS28brgwcD68PM1AxIVts PZOBX4qwXNzezLGwfuAd9ftUKQnhWKCBOqWu0DqWNTmME98Ri3bxwWGSNVTaBhwk3LX6Mcty7bBh aaixo3VN5ff+xxl4f/rI+9X2bTN+bvNz+bI7n76GYMz93bh6BpVoTFfz//XGCn42E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n2KwcgAAADdAAAADwAAAAAA AAAAAAAAAAChAgAAZHJzL2Rvd25yZXYueG1sUEsFBgAAAAAEAAQA+QAAAJYDAAAAAA== "/>
                      <v:line id="Line 108" o:spid="_x0000_s1041" style="position:absolute;visibility:visible;mso-wrap-style:square" from="8208,5630" to="8388,5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EvWsQAAADdAAAADwAAAGRycy9kb3ducmV2LnhtbERPS2vCQBC+F/wPyxR6qxstBEldRSqC 9lB8QT2O2TGJZmfD7jZJ/71bKHibj+8503lvatGS85VlBaNhAoI4t7riQsHxsHqdgPABWWNtmRT8 kof5bPA0xUzbjnfU7kMhYgj7DBWUITSZlD4vyaAf2oY4chfrDIYIXSG1wy6Gm1qOkySVBiuODSU2 9FFSftv/GAVfb9u0XWw+1/33Jj3ny935dO2cUi/P/eIdRKA+PMT/7rWO85PJC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MS9axAAAAN0AAAAPAAAAAAAAAAAA AAAAAKECAABkcnMvZG93bnJldi54bWxQSwUGAAAAAAQABAD5AAAAkgMAAAAA "/>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b, Đặt vật vuông góc với mặt gương:</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3600" behindDoc="0" locked="0" layoutInCell="1" allowOverlap="1">
                      <wp:simplePos x="0" y="0"/>
                      <wp:positionH relativeFrom="column">
                        <wp:posOffset>674370</wp:posOffset>
                      </wp:positionH>
                      <wp:positionV relativeFrom="paragraph">
                        <wp:posOffset>11430</wp:posOffset>
                      </wp:positionV>
                      <wp:extent cx="1371600" cy="1076960"/>
                      <wp:effectExtent l="38100" t="0" r="0" b="27940"/>
                      <wp:wrapNone/>
                      <wp:docPr id="1051"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76960"/>
                                <a:chOff x="7483" y="6178"/>
                                <a:chExt cx="2160" cy="1696"/>
                              </a:xfrm>
                            </wpg:grpSpPr>
                            <wps:wsp>
                              <wps:cNvPr id="1052" name="Line 110"/>
                              <wps:cNvCnPr>
                                <a:cxnSpLocks noChangeShapeType="1"/>
                              </wps:cNvCnPr>
                              <wps:spPr bwMode="auto">
                                <a:xfrm>
                                  <a:off x="8563" y="62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111"/>
                              <wps:cNvCnPr>
                                <a:cxnSpLocks noChangeShapeType="1"/>
                              </wps:cNvCnPr>
                              <wps:spPr bwMode="auto">
                                <a:xfrm>
                                  <a:off x="7483" y="6839"/>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4" name="Line 112"/>
                              <wps:cNvCnPr>
                                <a:cxnSpLocks noChangeShapeType="1"/>
                              </wps:cNvCnPr>
                              <wps:spPr bwMode="auto">
                                <a:xfrm flipH="1">
                                  <a:off x="7483" y="6839"/>
                                  <a:ext cx="7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5" name="Line 113"/>
                              <wps:cNvCnPr>
                                <a:cxnSpLocks noChangeShapeType="1"/>
                              </wps:cNvCnPr>
                              <wps:spPr bwMode="auto">
                                <a:xfrm>
                                  <a:off x="9103" y="6839"/>
                                  <a:ext cx="540" cy="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56" name="Line 114"/>
                              <wps:cNvCnPr>
                                <a:cxnSpLocks noChangeShapeType="1"/>
                              </wps:cNvCnPr>
                              <wps:spPr bwMode="auto">
                                <a:xfrm>
                                  <a:off x="8553" y="617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Line 115"/>
                              <wps:cNvCnPr>
                                <a:cxnSpLocks noChangeShapeType="1"/>
                              </wps:cNvCnPr>
                              <wps:spPr bwMode="auto">
                                <a:xfrm>
                                  <a:off x="8553" y="62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 name="Line 116"/>
                              <wps:cNvCnPr>
                                <a:cxnSpLocks noChangeShapeType="1"/>
                              </wps:cNvCnPr>
                              <wps:spPr bwMode="auto">
                                <a:xfrm>
                                  <a:off x="8563" y="638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117"/>
                              <wps:cNvCnPr>
                                <a:cxnSpLocks noChangeShapeType="1"/>
                              </wps:cNvCnPr>
                              <wps:spPr bwMode="auto">
                                <a:xfrm>
                                  <a:off x="8568" y="656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Line 118"/>
                              <wps:cNvCnPr>
                                <a:cxnSpLocks noChangeShapeType="1"/>
                              </wps:cNvCnPr>
                              <wps:spPr bwMode="auto">
                                <a:xfrm>
                                  <a:off x="8563" y="67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1" name="Line 119"/>
                              <wps:cNvCnPr>
                                <a:cxnSpLocks noChangeShapeType="1"/>
                              </wps:cNvCnPr>
                              <wps:spPr bwMode="auto">
                                <a:xfrm>
                                  <a:off x="8568" y="69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2" name="Line 120"/>
                              <wps:cNvCnPr>
                                <a:cxnSpLocks noChangeShapeType="1"/>
                              </wps:cNvCnPr>
                              <wps:spPr bwMode="auto">
                                <a:xfrm>
                                  <a:off x="8568" y="71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3" name="Line 121"/>
                              <wps:cNvCnPr>
                                <a:cxnSpLocks noChangeShapeType="1"/>
                              </wps:cNvCnPr>
                              <wps:spPr bwMode="auto">
                                <a:xfrm>
                                  <a:off x="8563" y="73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Line 122"/>
                              <wps:cNvCnPr>
                                <a:cxnSpLocks noChangeShapeType="1"/>
                              </wps:cNvCnPr>
                              <wps:spPr bwMode="auto">
                                <a:xfrm>
                                  <a:off x="8568" y="74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5" name="Line 123"/>
                              <wps:cNvCnPr>
                                <a:cxnSpLocks noChangeShapeType="1"/>
                              </wps:cNvCnPr>
                              <wps:spPr bwMode="auto">
                                <a:xfrm>
                                  <a:off x="8568" y="769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 o:spid="_x0000_s1026" style="position:absolute;margin-left:53.1pt;margin-top:.9pt;width:108pt;height:84.8pt;z-index:251673600" coordorigin="7483,6178" coordsize="2160,16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b5RVwQAAEQoAAAOAAAAZHJzL2Uyb0RvYy54bWzsWm1zozYQ/t6Z/gcN3x0D5n3i3HRsJ/2Q XjNz1x+ggDBMQWIkEtvT6X/vSggcuNz1miZcX5QPjkBoWe0+erS74vLdsa7QI+GiZHRtORe2hQhN WVbS/dr65eP1IrKQaDHNcMUoWVsnIqx3V99/d3loEuKyglUZ4QiEUJEcmrVVtG2TLJciLUiNxQVr CIXOnPEat3DJ98uM4wNIr6ula9vB8sB41nCWEiHg7rbrtK6U/DwnaftzngvSomptgW6t+uXq917+ Lq8ucbLnuCnKVKuBX6BFjUsKLx1EbXGL0QMvPxFVlylnguXtRcrqJcvzMiVqDjAbx57M5oazh0bN ZZ8c9s1gJjDtxE4vFpu+f7zjqMzAd7bvWIjiGrykXowc25P2OTT7BB674c2H5o53k4TmLUt/FdC9 nPbL6333MLo//MQyEIgfWqbsc8x5LUXAzNFRueE0uIEcW5TCTWcVOoEN3kqhz7HDIA60o9ICvCnH hV60shB0B04YdU5Mi50e78JoPRiGyt4lTroXK2W1cnJmADpxtqv4e3b9UOCGKHcJabCzXd3errcl Jchx1Gzky+GpDe1smh6ptimibFNguidK3sdTA/Zz1CxGQ+SFAIf8qY0jP9C2ckPlUJz0lu7N5HlK pcFMOGm4aG8Iq5FsrK0KFFf+w4+3ou0s2j8i3UnZdVlVcB8nFUWHtRX7rq8GCFaVmeyUfYLv7zcV R49YLkf1p90zegxgTzMlrCA42+l2i8uqa4OeFZXyYB6gjm516+232I530S7yFp4b7Baevd0ufrje eIvg2gn97Wq72Wyd36VqjpcUZZYRKrXr177jfR0GNAt1q3ZY/YMZlmPpCoGgbP9fKQ1Y7DzYAfGe Zac7Lk0r7wMs58MnwKNb9xqfCm0jsOHk7fB5XsvRKpZwOOPzvJL/UfiUyN9iUXQ4zqDVqW1wOy9u vQluXemGt8Utyquy+VESssSp3sW+gODQ1Rz72gB23BC2SKnEiDpfg2FRq/aclpewC1XEknxek8xC FYEYT7YkSxkO1jHqX4q9Phsj+BMsr94ey08QHDu2jhE+4WAfYgMVib02glWIgFIMUT+n2YuhPCZj cRJb1n4FHRuQf4NAI5iAXOcXswXC/jRpmAbCAdB1R259otJHuSYQvniW6P5TgXA4wac/KwlHfo9P 15skak7Up2rQMACFYhEkWP/DTA2qaaNMTVU33jbifRIlnCsJq0gtjXOmZgBqSgmyhBhPABrOzKAB rBBZFvShATxpAGpqXaNarKwMjxhUweQbMGjoGQY1xdihXDUcFgTDIYwuxqqS6JwA1Qwau5NirNni zRYPW3wwOc3qMub5ARo6tgGoYdBnGHRynOXOe5w1JEnhCgr0JgY1562aG89b/OTcyp3h3GqcxXdb fOjFJkkyDPoMg04Oo9x5D6OAQTVAg9jUQf9VAFXfV8Gnaup8WH9WJ7+Fe3qtvnA5f/x39QcAAAD/ /wMAUEsDBBQABgAIAAAAIQCcTqTZ3QAAAAkBAAAPAAAAZHJzL2Rvd25yZXYueG1sTI9BS8NAEIXv gv9hGcGb3STVKjGbUop6KoKtUHqbJtMkNDsbstsk/feOJ73Nx3u8eS9bTrZVA/W+cWwgnkWgiAtX NlwZ+N69P7yA8gG5xNYxGbiSh2V+e5NhWrqRv2jYhkpJCPsUDdQhdKnWvqjJop+5jli0k+stBsG+ 0mWPo4TbVidRtNAWG5YPNXa0rqk4by/WwMeI42oevw2b82l9PeyePvebmIy5v5tWr6ACTeHPDL/1 pTrk0unoLlx61QpHi0SscsgC0edJInwUfo4fQeeZ/r8g/wEAAP//AwBQSwECLQAUAAYACAAAACEA toM4kv4AAADhAQAAEwAAAAAAAAAAAAAAAAAAAAAAW0NvbnRlbnRfVHlwZXNdLnhtbFBLAQItABQA BgAIAAAAIQA4/SH/1gAAAJQBAAALAAAAAAAAAAAAAAAAAC8BAABfcmVscy8ucmVsc1BLAQItABQA BgAIAAAAIQAdWb5RVwQAAEQoAAAOAAAAAAAAAAAAAAAAAC4CAABkcnMvZTJvRG9jLnhtbFBLAQIt ABQABgAIAAAAIQCcTqTZ3QAAAAkBAAAPAAAAAAAAAAAAAAAAALEGAABkcnMvZG93bnJldi54bWxQ SwUGAAAAAAQABADzAAAAuwcAAAAA ">
                      <v:line id="Line 110" o:spid="_x0000_s1027" style="position:absolute;visibility:visible;mso-wrap-style:square" from="8563,6274" to="8563,7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OdasUAAADdAAAADwAAAGRycy9kb3ducmV2LnhtbERPTWvCQBC9F/wPywje6qZKQ4muIpaC eijVFvQ4ZsckNTsbdtck/ffdgtDbPN7nzJe9qUVLzleWFTyNExDEudUVFwq+Pt8eX0D4gKyxtkwK fsjDcjF4mGOmbcd7ag+hEDGEfYYKyhCaTEqfl2TQj21DHLmLdQZDhK6Q2mEXw00tJ0mSSoMVx4YS G1qXlF8PN6PgffqRtqvtbtMft+k5f92fT9+dU2o07FczEIH68C++uzc6zk+e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4OdasUAAADdAAAADwAAAAAAAAAA AAAAAAChAgAAZHJzL2Rvd25yZXYueG1sUEsFBgAAAAAEAAQA+QAAAJMDAAAAAA== "/>
                      <v:line id="Line 111" o:spid="_x0000_s1028" style="position:absolute;visibility:visible;mso-wrap-style:square" from="7483,6839" to="9643,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2WO8YAAADdAAAADwAAAGRycy9kb3ducmV2LnhtbESPT2sCMRDF74V+hzCF3jRri6WuG6UU BA9qqYrnYTP7RzeTNUnX9dsbQehthvfm/d5k8940oiPna8sKRsMEBHFudc2lgv1uMfgE4QOyxsYy KbiSh/ns+SnDVNsL/1K3DaWIIexTVFCF0KZS+rwig35oW+KoFdYZDHF1pdQOLzHcNPItST6kwZoj ocKWvivKT9s/E7l5uXLnw/HUL4v1anHmbrLZ/Sj1+tJ/TUEE6sO/+XG91LF+Mn6H+zdxBD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dljvGAAAA3QAAAA8AAAAAAAAA AAAAAAAAoQIAAGRycy9kb3ducmV2LnhtbFBLBQYAAAAABAAEAPkAAACUAwAAAAA= ">
                        <v:stroke dashstyle="dash"/>
                      </v:line>
                      <v:line id="Line 112" o:spid="_x0000_s1029" style="position:absolute;flip:x;visibility:visible;mso-wrap-style:square" from="7483,6839" to="8203,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5TRsQAAADdAAAADwAAAGRycy9kb3ducmV2LnhtbERP32vCMBB+H+x/CDfwbaabbpRqFBGG ojCw2/D12pxNZ3MpTdT63y8Dwbf7+H7edN7bRpyp87VjBS/DBARx6XTNlYLvr4/nFIQPyBobx6Tg Sh7ms8eHKWbaXXhH5zxUIoawz1CBCaHNpPSlIYt+6FriyB1cZzFE2FVSd3iJ4baRr0nyLi3WHBsM trQ0VB7zk1Uwatebg92ZfP+ZFunq96coyuVWqcFTv5iACNSHu/jmXus4P3kbw/838QQ5+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XlNGxAAAAN0AAAAPAAAAAAAAAAAA AAAAAKECAABkcnMvZG93bnJldi54bWxQSwUGAAAAAAQABAD5AAAAkgMAAAAA " strokeweight="1pt">
                        <v:stroke endarrow="block"/>
                      </v:line>
                      <v:line id="Line 113" o:spid="_x0000_s1030" style="position:absolute;visibility:visible;mso-wrap-style:square" from="9103,6839" to="9643,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zRNcQAAADdAAAADwAAAGRycy9kb3ducmV2LnhtbERP22rCQBB9L/gPywh9qxsFS4huggrS y0ut+gFjdswGs7Mhu5q0X98VhL7N4VxnWQy2ETfqfO1YwXSSgCAuna65UnA8bF9SED4ga2wck4If 8lDko6clZtr1/E23fahEDGGfoQITQptJ6UtDFv3EtcSRO7vOYoiwq6TusI/htpGzJHmVFmuODQZb 2hgqL/urVbDbXPv6dJ59HT+Gt/Vnmu5+tamUeh4PqwWIQEP4Fz/c7zrOT+ZzuH8TT5D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NE1xAAAAN0AAAAPAAAAAAAAAAAA AAAAAKECAABkcnMvZG93bnJldi54bWxQSwUGAAAAAAQABAD5AAAAkgMAAAAA ">
                        <v:stroke dashstyle="1 1" endarrow="block" endcap="round"/>
                      </v:line>
                      <v:line id="Line 114" o:spid="_x0000_s1031" style="position:absolute;visibility:visible;mso-wrap-style:square" from="8553,6178" to="8553,7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ibacUAAADdAAAADwAAAGRycy9kb3ducmV2LnhtbERPS2vCQBC+F/oflhF6qxtbGiS6irQU 1IPUB+hxzI5JbHY27K5J+u+7QqG3+fieM533phYtOV9ZVjAaJiCIc6srLhQc9p/PYxA+IGusLZOC H/Iwnz0+TDHTtuMttbtQiBjCPkMFZQhNJqXPSzLoh7YhjtzFOoMhQldI7bCL4aaWL0mSSoMVx4YS G3ovKf/e3YyCzetX2i5W62V/XKXn/GN7Pl07p9TToF9MQATqw7/4z73UcX7ylsL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LibacUAAADdAAAADwAAAAAAAAAA AAAAAAChAgAAZHJzL2Rvd25yZXYueG1sUEsFBgAAAAAEAAQA+QAAAJMDAAAAAA== "/>
                      <v:line id="Line 115" o:spid="_x0000_s1032" style="position:absolute;visibility:visible;mso-wrap-style:square" from="8553,6244" to="8733,6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8sUAAADdAAAADwAAAGRycy9kb3ducmV2LnhtbERPTWvCQBC9C/6HZYTedNMW05K6irQU tAdRW2iPY3aaRLOzYXdN0n/vCkJv83ifM1v0phYtOV9ZVnA/SUAQ51ZXXCj4+nwfP4PwAVljbZkU /JGHxXw4mGGmbcc7avehEDGEfYYKyhCaTEqfl2TQT2xDHLlf6wyGCF0htcMuhptaPiRJKg1WHBtK bOi1pPy0PxsFm8dt2i7XH6v+e50e8rfd4efYOaXuRv3yBUSgPvyLb+6VjvOT6R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Q+8sUAAADdAAAADwAAAAAAAAAA AAAAAAChAgAAZHJzL2Rvd25yZXYueG1sUEsFBgAAAAAEAAQA+QAAAJMDAAAAAA== "/>
                      <v:line id="Line 116" o:spid="_x0000_s1033" style="position:absolute;visibility:visible;mso-wrap-style:square" from="8563,6385" to="8743,6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uqgMgAAADdAAAADwAAAGRycy9kb3ducmV2LnhtbESPQUvDQBCF70L/wzIFb3ZTxSBpt6Uo QutBbBXscZodk9jsbNhdk/jvnYPQ2wzvzXvfLNeja1VPITaeDcxnGSji0tuGKwMf7883D6BiQrbY eiYDvxRhvZpcLbGwfuA99YdUKQnhWKCBOqWu0DqWNTmMM98Ri/blg8Mka6i0DThIuGv1bZbl2mHD 0lBjR481lefDjzPweveW95vdy3b83OWn8ml/On4PwZjr6bhZgEo0pov5/3prBT+7F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muqgMgAAADdAAAADwAAAAAA AAAAAAAAAAChAgAAZHJzL2Rvd25yZXYueG1sUEsFBgAAAAAEAAQA+QAAAJYDAAAAAA== "/>
                      <v:line id="Line 117" o:spid="_x0000_s1034" style="position:absolute;visibility:visible;mso-wrap-style:square" from="8568,6568" to="8748,6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cPG8UAAADdAAAADwAAAGRycy9kb3ducmV2LnhtbERPTWvCQBC9C/6HZYTedNMWQ5u6irQU tAdRW2iPY3aaRLOzYXdN0n/vCkJv83ifM1v0phYtOV9ZVnA/SUAQ51ZXXCj4+nwfP4HwAVljbZkU /JGHxXw4mGGmbcc7avehEDGEfYYKyhCaTEqfl2TQT2xDHLlf6wyGCF0htcMuhptaPiRJKg1WHBtK bOi1pPy0PxsFm8dt2i7XH6v+e50e8rfd4efYOaXuRv3yBUSgPvyLb+6VjvOT6T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ScPG8UAAADdAAAADwAAAAAAAAAA AAAAAAChAgAAZHJzL2Rvd25yZXYueG1sUEsFBgAAAAAEAAQA+QAAAJMDAAAAAA== "/>
                      <v:line id="Line 118" o:spid="_x0000_s1035" style="position:absolute;visibility:visible;mso-wrap-style:square" from="8563,6745" to="8743,6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FsO8cAAADdAAAADwAAAGRycy9kb3ducmV2LnhtbESPQUvDQBCF74L/YRmhN7vRQiix21IU oe2h2CrocZodk2h2Nuxuk/TfO4eCtxnem/e+WaxG16qeQmw8G3iYZqCIS28brgx8vL/ez0HFhGyx 9UwGLhRhtby9WWBh/cAH6o+pUhLCsUADdUpdoXUsa3IYp74jFu3bB4dJ1lBpG3CQcNfqxyzLtcOG paHGjp5rKn+PZ2dgP3vL+/V2txk/t/mpfDmcvn6GYMzkblw/gUo0pn/z9XpjBT/LhV++kRH0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cWw7xwAAAN0AAAAPAAAAAAAA AAAAAAAAAKECAABkcnMvZG93bnJldi54bWxQSwUGAAAAAAQABAD5AAAAlQMAAAAA "/>
                      <v:line id="Line 119" o:spid="_x0000_s1036" style="position:absolute;visibility:visible;mso-wrap-style:square" from="8568,6929" to="8748,7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3JoMQAAADdAAAADwAAAGRycy9kb3ducmV2LnhtbERPTWvCQBC9F/wPywje6sYWQomuIoqg PZRqBT2O2TGJZmfD7pqk/75bKPQ2j/c5s0VvatGS85VlBZNxAoI4t7riQsHxa/P8BsIHZI21ZVLw TR4W88HTDDNtO95TewiFiCHsM1RQhtBkUvq8JIN+bBviyF2tMxgidIXUDrsYbmr5kiSpNFhxbCix oVVJ+f3wMAo+Xj/Tdrl73/anXXrJ1/vL+dY5pUbDfjkFEagP/+I/91bH+Uk6gd9v4gly/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PcmgxAAAAN0AAAAPAAAAAAAAAAAA AAAAAKECAABkcnMvZG93bnJldi54bWxQSwUGAAAAAAQABAD5AAAAkgMAAAAA "/>
                      <v:line id="Line 120" o:spid="_x0000_s1037" style="position:absolute;visibility:visible;mso-wrap-style:square" from="8568,7109" to="8748,7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9X18QAAADdAAAADwAAAGRycy9kb3ducmV2LnhtbERPTWvCQBC9C/6HZYTedKOFUKKriFLQ Hkq1gh7H7JhEs7Nhd5uk/75bKPQ2j/c5i1VvatGS85VlBdNJAoI4t7riQsHp83X8AsIHZI21ZVLw TR5Wy+FggZm2HR+oPYZCxBD2GSooQ2gyKX1ekkE/sQ1x5G7WGQwRukJqh10MN7WcJUkqDVYcG0ps aFNS/jh+GQXvzx9pu96/7frzPr3m28P1cu+cUk+jfj0HEagP/+I/907H+Uk6g9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71fXxAAAAN0AAAAPAAAAAAAAAAAA AAAAAKECAABkcnMvZG93bnJldi54bWxQSwUGAAAAAAQABAD5AAAAkgMAAAAA "/>
                      <v:line id="Line 121" o:spid="_x0000_s1038" style="position:absolute;visibility:visible;mso-wrap-style:square" from="8563,7300" to="8743,7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PyTMQAAADdAAAADwAAAGRycy9kb3ducmV2LnhtbERPTWvCQBC9C/6HZYTedGOFUKKriFLQ Hkq1gh7H7JhEs7Nhd5uk/75bKPQ2j/c5i1VvatGS85VlBdNJAoI4t7riQsHp83X8AsIHZI21ZVLw TR5Wy+FggZm2HR+oPYZCxBD2GSooQ2gyKX1ekkE/sQ1x5G7WGQwRukJqh10MN7V8TpJUGqw4NpTY 0Kak/HH8MgreZx9pu96/7frzPr3m28P1cu+cUk+jfj0HEagP/+I/907H+Uk6g9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o/JMxAAAAN0AAAAPAAAAAAAAAAAA AAAAAKECAABkcnMvZG93bnJldi54bWxQSwUGAAAAAAQABAD5AAAAkgMAAAAA "/>
                      <v:line id="Line 122" o:spid="_x0000_s1039" style="position:absolute;visibility:visible;mso-wrap-style:square" from="8568,7498" to="8748,7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pqOMUAAADdAAAADwAAAGRycy9kb3ducmV2LnhtbERPS2vCQBC+F/oflhF6qxvbEiS6irQU 1IPUB+hxzI5JbHY27K5J+u+7QqG3+fieM533phYtOV9ZVjAaJiCIc6srLhQc9p/PYxA+IGusLZOC H/Iwnz0+TDHTtuMttbtQiBjCPkMFZQhNJqXPSzLoh7YhjtzFOoMhQldI7bCL4aaWL0mSSoMVx4YS G3ovKf/e3YyCzetX2i5W62V/XKXn/GN7Pl07p9TToF9MQATqw7/4z73UcX6SvsH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UpqOMUAAADdAAAADwAAAAAAAAAA AAAAAAChAgAAZHJzL2Rvd25yZXYueG1sUEsFBgAAAAAEAAQA+QAAAJMDAAAAAA== "/>
                      <v:line id="Line 123" o:spid="_x0000_s1040" style="position:absolute;visibility:visible;mso-wrap-style:square" from="8568,7694" to="8748,7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bPo8UAAADdAAAADwAAAGRycy9kb3ducmV2LnhtbERPS2vCQBC+F/oflhF6qxtbGiS6irQU 1IPUB+hxzI5JbHY27K5J+u+7QqG3+fieM533phYtOV9ZVjAaJiCIc6srLhQc9p/PYxA+IGusLZOC H/Iwnz0+TDHTtuMttbtQiBjCPkMFZQhNJqXPSzLoh7YhjtzFOoMhQldI7bCL4aaWL0mSSoMVx4YS G3ovKf/e3YyCzetX2i5W62V/XKXn/GN7Pl07p9TToF9MQATqw7/4z73UcX6SvsH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gbPo8UAAADdAAAADwAAAAAAAAAA AAAAAAChAgAAZHJzL2Rvd25yZXYueG1sUEsFBgAAAAAEAAQA+QAAAJMDAAAAAA== "/>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eastAsia="Calibri" w:hAnsi="Times New Roman" w:cs="Times New Roman"/>
                <w:sz w:val="28"/>
                <w:szCs w:val="28"/>
              </w:rPr>
            </w:pP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Hoàn thành, nộp báo cáo thực hành</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w:t>
            </w:r>
            <w:r w:rsidRPr="006327AD">
              <w:rPr>
                <w:rFonts w:ascii="Times New Roman" w:hAnsi="Times New Roman" w:cs="Times New Roman"/>
                <w:b/>
                <w:i/>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lang w:val="nl-NL"/>
              </w:rPr>
              <w:t>giao bài tập về nhà: xác định vùng nhìn thấy của gương phẳng và xem trước bài Gương cầu lồi.</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Tìm hiểu trên Internet, tài liệu sách báo, hỏi ý kiến phụ huynh, người lớn hoặc tự nghiên cứu ND bài học để trả lời.</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lang w:val="es-ES"/>
              </w:rPr>
              <w:t>Lưu ý HS cách xác định vùng nhìn thấy của gương.</w:t>
            </w:r>
          </w:p>
          <w:p w:rsidR="00085AF5" w:rsidRPr="006327AD" w:rsidRDefault="006327AD" w:rsidP="006327AD">
            <w:pPr>
              <w:spacing w:before="120" w:after="120" w:line="240" w:lineRule="auto"/>
              <w:jc w:val="both"/>
              <w:rPr>
                <w:rFonts w:ascii="Times New Roman" w:hAnsi="Times New Roman" w:cs="Times New Roman"/>
                <w:b/>
                <w:i/>
                <w:color w:val="000000" w:themeColor="text1"/>
                <w:sz w:val="28"/>
                <w:szCs w:val="28"/>
              </w:rPr>
            </w:pPr>
            <w:r w:rsidRPr="006327AD">
              <w:rPr>
                <w:rFonts w:ascii="Times New Roman" w:hAnsi="Times New Roman" w:cs="Times New Roman"/>
                <w:b/>
                <w:i/>
                <w:color w:val="000000" w:themeColor="text1"/>
                <w:sz w:val="28"/>
                <w:szCs w:val="28"/>
              </w:rPr>
              <w:t xml:space="preserve">* </w:t>
            </w:r>
            <w:r w:rsidRPr="006327AD">
              <w:rPr>
                <w:rFonts w:ascii="Times New Roman" w:hAnsi="Times New Roman" w:cs="Times New Roman"/>
                <w:b/>
                <w:i/>
                <w:color w:val="000000" w:themeColor="text1"/>
                <w:sz w:val="28"/>
                <w:szCs w:val="28"/>
                <w:lang w:val="vi-VN"/>
              </w:rPr>
              <w:t>Báo cáo, thảo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Giáo viên nhận xét, đánh giá tiết thực hành của học sinh.</w:t>
            </w:r>
          </w:p>
          <w:p w:rsidR="00085AF5" w:rsidRPr="006327AD" w:rsidRDefault="00085AF5" w:rsidP="006327AD">
            <w:pPr>
              <w:spacing w:before="120" w:after="120" w:line="240" w:lineRule="auto"/>
              <w:jc w:val="both"/>
              <w:rPr>
                <w:rFonts w:ascii="Times New Roman" w:hAnsi="Times New Roman" w:cs="Times New Roman"/>
                <w:i/>
                <w:sz w:val="28"/>
                <w:szCs w:val="28"/>
              </w:rPr>
            </w:pPr>
          </w:p>
          <w:p w:rsidR="00085AF5" w:rsidRPr="006327AD" w:rsidRDefault="00085AF5" w:rsidP="006327AD">
            <w:pPr>
              <w:spacing w:before="120" w:after="120" w:line="240" w:lineRule="auto"/>
              <w:jc w:val="both"/>
              <w:rPr>
                <w:rFonts w:ascii="Times New Roman" w:hAnsi="Times New Roman" w:cs="Times New Roman"/>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bCs/>
                <w:i/>
                <w:iCs/>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Hoàn thành, nộp báo cáo thực hành</w:t>
            </w:r>
          </w:p>
          <w:p w:rsidR="00085AF5" w:rsidRPr="006327AD" w:rsidRDefault="006327AD" w:rsidP="006327AD">
            <w:pPr>
              <w:spacing w:before="120" w:after="120" w:line="240" w:lineRule="auto"/>
              <w:jc w:val="both"/>
              <w:rPr>
                <w:rFonts w:ascii="Times New Roman" w:hAnsi="Times New Roman" w:cs="Times New Roman"/>
                <w:b/>
                <w:i/>
                <w:sz w:val="28"/>
                <w:szCs w:val="28"/>
                <w:lang w:val="es-ES"/>
              </w:rPr>
            </w:pPr>
            <w:r w:rsidRPr="006327AD">
              <w:rPr>
                <w:rFonts w:ascii="Times New Roman" w:hAnsi="Times New Roman" w:cs="Times New Roman"/>
                <w:b/>
                <w:i/>
                <w:sz w:val="28"/>
                <w:szCs w:val="28"/>
                <w:lang w:val="es-ES"/>
              </w:rPr>
              <w:t>* Lưu ý HS cách xác định vùng nhìn thấy của gương:</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Vị trí người ngồi và vị trí gương đặt cố định.</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Mắt nhìn sang bên phải đến điểm xa nhất có thể nhìn thấy thì 1 HS khác trong nhóm đánh dấu vị trí đó.</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Làm tương tự như vậy về bên trái.</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Vùng ở giữa 2 vị trí vừa đánh dấu là vùng nhìn thấy.</w:t>
            </w:r>
          </w:p>
          <w:p w:rsidR="00085AF5" w:rsidRPr="006327AD" w:rsidRDefault="006327AD" w:rsidP="006327AD">
            <w:pPr>
              <w:spacing w:before="120" w:after="120" w:line="240" w:lineRule="auto"/>
              <w:jc w:val="both"/>
              <w:rPr>
                <w:rFonts w:ascii="Times New Roman" w:hAnsi="Times New Roman" w:cs="Times New Roman"/>
                <w:b/>
                <w:i/>
                <w:sz w:val="28"/>
                <w:szCs w:val="28"/>
                <w:lang w:val="es-ES"/>
              </w:rPr>
            </w:pPr>
            <w:r w:rsidRPr="006327AD">
              <w:rPr>
                <w:rFonts w:ascii="Times New Roman" w:hAnsi="Times New Roman" w:cs="Times New Roman"/>
                <w:b/>
                <w:i/>
                <w:sz w:val="28"/>
                <w:szCs w:val="28"/>
                <w:lang w:val="es-ES"/>
              </w:rPr>
              <w:t>- Gv hướng dẫn HS làm câu C</w:t>
            </w:r>
            <w:r w:rsidRPr="006327AD">
              <w:rPr>
                <w:rFonts w:ascii="Times New Roman" w:hAnsi="Times New Roman" w:cs="Times New Roman"/>
                <w:b/>
                <w:i/>
                <w:sz w:val="28"/>
                <w:szCs w:val="28"/>
                <w:vertAlign w:val="subscript"/>
                <w:lang w:val="es-ES"/>
              </w:rPr>
              <w:t>4</w:t>
            </w:r>
            <w:r w:rsidRPr="006327AD">
              <w:rPr>
                <w:rFonts w:ascii="Times New Roman" w:hAnsi="Times New Roman" w:cs="Times New Roman"/>
                <w:b/>
                <w:i/>
                <w:sz w:val="28"/>
                <w:szCs w:val="28"/>
                <w:lang w:val="es-ES"/>
              </w:rPr>
              <w:t>:</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Xác định ảnh của M và N bằng cách dựa vào tính chất ảnh (đối xứng với vật qua mặt gương).</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Vẽ tia tới từ vật qua mặt gương rồi xác định tia phản xạ.</w:t>
            </w:r>
          </w:p>
          <w:p w:rsidR="00085AF5" w:rsidRPr="006327AD" w:rsidRDefault="006327AD" w:rsidP="006327AD">
            <w:pPr>
              <w:pBdr>
                <w:bar w:val="single" w:sz="4" w:color="auto"/>
              </w:pBd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sz w:val="28"/>
                <w:szCs w:val="28"/>
                <w:lang w:val="es-ES"/>
              </w:rPr>
              <w:t>+ Nếu tia phản xạ qua mắt thì nhìn thấy điểm đó.</w:t>
            </w:r>
          </w:p>
        </w:tc>
      </w:tr>
    </w:tbl>
    <w:p w:rsidR="00085AF5" w:rsidRPr="006327AD" w:rsidRDefault="00085AF5" w:rsidP="006327AD">
      <w:pPr>
        <w:pBdr>
          <w:bar w:val="single" w:sz="4" w:color="auto"/>
        </w:pBd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6</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6</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ListParagraph"/>
        <w:spacing w:before="120" w:after="120"/>
        <w:ind w:left="1080" w:hanging="1080"/>
        <w:jc w:val="center"/>
        <w:outlineLvl w:val="0"/>
        <w:rPr>
          <w:b/>
          <w:bCs/>
          <w:color w:val="FF0000"/>
          <w:sz w:val="32"/>
          <w:szCs w:val="32"/>
        </w:rPr>
      </w:pPr>
      <w:bookmarkStart w:id="6" w:name="_Toc66803500"/>
      <w:r w:rsidRPr="006327AD">
        <w:rPr>
          <w:b/>
          <w:bCs/>
          <w:color w:val="FF0000"/>
          <w:sz w:val="32"/>
          <w:szCs w:val="32"/>
        </w:rPr>
        <w:t>BÀI 7: GƯƠNG CẦU LỒI</w:t>
      </w:r>
      <w:bookmarkEnd w:id="6"/>
    </w:p>
    <w:p w:rsidR="00085AF5" w:rsidRPr="006327AD" w:rsidRDefault="006327AD" w:rsidP="006327AD">
      <w:pPr>
        <w:pStyle w:val="ListParagraph"/>
        <w:spacing w:before="120" w:after="120"/>
        <w:ind w:left="0" w:firstLine="567"/>
        <w:jc w:val="both"/>
        <w:rPr>
          <w:bCs/>
          <w:color w:val="000000"/>
          <w:sz w:val="28"/>
          <w:szCs w:val="28"/>
        </w:rPr>
      </w:pPr>
      <w:r w:rsidRPr="006327AD">
        <w:rPr>
          <w:b/>
          <w:bCs/>
          <w:color w:val="000000"/>
          <w:sz w:val="28"/>
          <w:szCs w:val="28"/>
        </w:rPr>
        <w:t>I. Mục tiêu</w:t>
      </w:r>
      <w:r w:rsidRPr="006327AD">
        <w:rPr>
          <w:bCs/>
          <w:color w:val="000000"/>
          <w:sz w:val="28"/>
          <w:szCs w:val="28"/>
        </w:rPr>
        <w:t>:</w:t>
      </w:r>
    </w:p>
    <w:p w:rsidR="00085AF5" w:rsidRPr="006327AD" w:rsidRDefault="006327AD" w:rsidP="006327AD">
      <w:pPr>
        <w:spacing w:before="120" w:after="120" w:line="240" w:lineRule="auto"/>
        <w:ind w:firstLine="567"/>
        <w:rPr>
          <w:rFonts w:ascii="Times New Roman" w:hAnsi="Times New Roman" w:cs="Times New Roman"/>
          <w:b/>
          <w:i/>
          <w:sz w:val="28"/>
          <w:szCs w:val="28"/>
        </w:rPr>
      </w:pPr>
      <w:r w:rsidRPr="006327AD">
        <w:rPr>
          <w:rFonts w:ascii="Times New Roman" w:hAnsi="Times New Roman" w:cs="Times New Roman"/>
          <w:b/>
          <w:i/>
          <w:sz w:val="28"/>
          <w:szCs w:val="28"/>
        </w:rPr>
        <w:t>1. Kiến thức:</w:t>
      </w:r>
    </w:p>
    <w:p w:rsidR="00085AF5" w:rsidRPr="006327AD" w:rsidRDefault="006327AD" w:rsidP="006327AD">
      <w:pPr>
        <w:spacing w:before="120" w:after="120" w:line="240" w:lineRule="auto"/>
        <w:ind w:right="31" w:firstLine="567"/>
        <w:contextualSpacing/>
        <w:jc w:val="both"/>
        <w:rPr>
          <w:rFonts w:ascii="Times New Roman" w:hAnsi="Times New Roman" w:cs="Times New Roman"/>
          <w:sz w:val="28"/>
          <w:szCs w:val="28"/>
        </w:rPr>
      </w:pPr>
      <w:r w:rsidRPr="006327AD">
        <w:rPr>
          <w:rFonts w:ascii="Times New Roman" w:hAnsi="Times New Roman" w:cs="Times New Roman"/>
          <w:sz w:val="28"/>
          <w:szCs w:val="28"/>
        </w:rPr>
        <w:t xml:space="preserve">- Nêu được những đặc điểm của ảnh ảo của một vật tạo bởi gương cầu lồi. </w:t>
      </w:r>
    </w:p>
    <w:p w:rsidR="00085AF5" w:rsidRPr="006327AD" w:rsidRDefault="006327AD" w:rsidP="006327AD">
      <w:pPr>
        <w:widowControl w:val="0"/>
        <w:autoSpaceDE w:val="0"/>
        <w:autoSpaceDN w:val="0"/>
        <w:spacing w:before="120" w:after="120" w:line="240" w:lineRule="auto"/>
        <w:ind w:firstLine="567"/>
        <w:contextualSpacing/>
        <w:jc w:val="both"/>
        <w:rPr>
          <w:rFonts w:ascii="Times New Roman" w:hAnsi="Times New Roman" w:cs="Times New Roman"/>
          <w:sz w:val="28"/>
          <w:szCs w:val="28"/>
        </w:rPr>
      </w:pPr>
      <w:r w:rsidRPr="006327AD">
        <w:rPr>
          <w:rFonts w:ascii="Times New Roman" w:hAnsi="Times New Roman" w:cs="Times New Roman"/>
          <w:sz w:val="28"/>
          <w:szCs w:val="28"/>
        </w:rPr>
        <w:t>- Nêu được ứng dụng chính của gương cầu lồi là tạo ra vùng nhìn thấy rộng.</w:t>
      </w:r>
    </w:p>
    <w:p w:rsidR="00085AF5" w:rsidRPr="006327AD" w:rsidRDefault="006327AD" w:rsidP="006327AD">
      <w:pPr>
        <w:spacing w:before="120" w:after="120" w:line="240" w:lineRule="auto"/>
        <w:ind w:firstLine="567"/>
        <w:rPr>
          <w:rFonts w:ascii="Times New Roman" w:eastAsia="Calibri" w:hAnsi="Times New Roman" w:cs="Times New Roman"/>
          <w:b/>
          <w:bCs/>
          <w:sz w:val="28"/>
          <w:szCs w:val="28"/>
        </w:rPr>
      </w:pPr>
      <w:r w:rsidRPr="006327AD">
        <w:rPr>
          <w:rFonts w:ascii="Times New Roman" w:hAnsi="Times New Roman" w:cs="Times New Roman"/>
          <w:b/>
          <w:sz w:val="28"/>
          <w:szCs w:val="28"/>
          <w:shd w:val="clear" w:color="auto" w:fill="FFFFFF"/>
          <w:lang w:val="nl-NL"/>
        </w:rPr>
        <w:t>2</w:t>
      </w:r>
      <w:r w:rsidRPr="006327AD">
        <w:rPr>
          <w:rFonts w:ascii="Times New Roman" w:hAnsi="Times New Roman" w:cs="Times New Roman"/>
          <w:b/>
          <w:sz w:val="28"/>
          <w:szCs w:val="28"/>
          <w:shd w:val="clear" w:color="auto" w:fill="FFFFFF"/>
          <w:lang w:val="vi-VN"/>
        </w:rPr>
        <w:t xml:space="preserve">. </w:t>
      </w:r>
      <w:r w:rsidRPr="006327AD">
        <w:rPr>
          <w:rFonts w:ascii="Times New Roman" w:hAnsi="Times New Roman" w:cs="Times New Roman"/>
          <w:b/>
          <w:sz w:val="28"/>
          <w:szCs w:val="28"/>
          <w:shd w:val="clear" w:color="auto" w:fill="FFFFFF"/>
          <w:lang w:val="nl-NL"/>
        </w:rPr>
        <w:t>N</w:t>
      </w:r>
      <w:r w:rsidRPr="006327AD">
        <w:rPr>
          <w:rFonts w:ascii="Times New Roman" w:hAnsi="Times New Roman" w:cs="Times New Roman"/>
          <w:b/>
          <w:sz w:val="28"/>
          <w:szCs w:val="28"/>
          <w:shd w:val="clear" w:color="auto" w:fill="FFFFFF"/>
          <w:lang w:val="vi-VN"/>
        </w:rPr>
        <w:t>ăng lực</w:t>
      </w:r>
      <w:r w:rsidRPr="006327AD">
        <w:rPr>
          <w:rFonts w:ascii="Times New Roman" w:hAnsi="Times New Roman" w:cs="Times New Roman"/>
          <w:b/>
          <w:sz w:val="28"/>
          <w:szCs w:val="28"/>
          <w:shd w:val="clear" w:color="auto" w:fill="FFFFFF"/>
        </w:rPr>
        <w: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i/>
          <w:sz w:val="28"/>
          <w:szCs w:val="28"/>
          <w:lang w:val="en-US"/>
        </w:rPr>
        <w:t xml:space="preserve"> </w:t>
      </w:r>
      <w:r w:rsidRPr="006327AD">
        <w:rPr>
          <w:sz w:val="28"/>
          <w:szCs w:val="28"/>
          <w:lang w:val="en-US"/>
        </w:rPr>
        <w:t>Tìm hiểu thông tin, đọc sách giáo khoa, quan sát tranh ảnh, để   tìm hiểu nhận biết được gương cầu lồi</w:t>
      </w:r>
    </w:p>
    <w:p w:rsidR="00085AF5" w:rsidRPr="006327AD" w:rsidRDefault="006327AD" w:rsidP="006327AD">
      <w:pPr>
        <w:pStyle w:val="ListParagraph"/>
        <w:widowControl w:val="0"/>
        <w:autoSpaceDE w:val="0"/>
        <w:autoSpaceDN w:val="0"/>
        <w:spacing w:before="120" w:after="120"/>
        <w:ind w:left="0" w:firstLine="567"/>
        <w:jc w:val="both"/>
        <w:rPr>
          <w:sz w:val="28"/>
          <w:szCs w:val="28"/>
        </w:rPr>
      </w:pPr>
      <w:r w:rsidRPr="006327AD">
        <w:rPr>
          <w:b/>
          <w:i/>
          <w:sz w:val="28"/>
          <w:szCs w:val="28"/>
        </w:rPr>
        <w:t>- Năng lực giáo tiếp và hợp tác:</w:t>
      </w:r>
      <w:r w:rsidRPr="006327AD">
        <w:rPr>
          <w:i/>
          <w:sz w:val="28"/>
          <w:szCs w:val="28"/>
        </w:rPr>
        <w:t xml:space="preserve"> </w:t>
      </w:r>
      <w:r w:rsidRPr="006327AD">
        <w:rPr>
          <w:sz w:val="28"/>
          <w:szCs w:val="28"/>
        </w:rPr>
        <w:t>Thảo luận nhóm để thiết kế thí nghiệm, thực hiện thí nghiệm, hợp tác giải quyết các kết quả thu được về đặc điểm ảnh của một vật tạo bởi gương cầu lồi, so sánh vùng nhìn thấy của gương cầu lồi và gương phẳng có cùng kích thước.</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sz w:val="28"/>
          <w:szCs w:val="28"/>
        </w:rPr>
      </w:pPr>
      <w:r w:rsidRPr="006327AD">
        <w:rPr>
          <w:b/>
          <w:sz w:val="28"/>
          <w:szCs w:val="28"/>
        </w:rPr>
        <w:t xml:space="preserve">2.2. Năng lực đặc thù: </w:t>
      </w:r>
    </w:p>
    <w:p w:rsidR="00085AF5" w:rsidRPr="006327AD" w:rsidRDefault="006327AD" w:rsidP="006327AD">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nhận thức: </w:t>
      </w:r>
      <w:r w:rsidRPr="006327AD">
        <w:rPr>
          <w:rFonts w:ascii="Times New Roman" w:hAnsi="Times New Roman" w:cs="Times New Roman"/>
          <w:color w:val="000000"/>
          <w:sz w:val="28"/>
          <w:szCs w:val="28"/>
        </w:rPr>
        <w:t>Học sinh phân biệt được gương cầu lồi, nêu ñöôïc nh</w:t>
      </w:r>
      <w:r w:rsidRPr="006327AD">
        <w:rPr>
          <w:rFonts w:ascii="Times New Roman" w:hAnsi="Times New Roman" w:cs="Times New Roman"/>
          <w:color w:val="000000"/>
          <w:sz w:val="28"/>
          <w:szCs w:val="28"/>
          <w:lang w:val="vi-VN"/>
        </w:rPr>
        <w:t>ững đặc điểm của</w:t>
      </w:r>
      <w:r w:rsidRPr="006327AD">
        <w:rPr>
          <w:rFonts w:ascii="Times New Roman" w:hAnsi="Times New Roman" w:cs="Times New Roman"/>
          <w:color w:val="000000"/>
          <w:sz w:val="28"/>
          <w:szCs w:val="28"/>
        </w:rPr>
        <w:t xml:space="preserve"> aûnh cuûa moät vaät taïo bôûi göông caàu loài, nêu được ứng dụng chính của gương cầu lồi là tạo ra vùng nhìn thấy rộ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xác định được tính chất nahr của một vật tạo bởi gương cầu lồi là ảnh ảo, nhỏ hơn vậ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i/>
          <w:sz w:val="28"/>
          <w:szCs w:val="28"/>
        </w:rPr>
        <w:t>- Vận dụng kiến thức, kỹ năng đã học:</w:t>
      </w: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Vận dụng các kiến thức đã học để vẽ được ảnh của một vật tạo bởi gương cầu lồi đồng thời xác định được tính chất của ảnh</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right="-94" w:firstLine="567"/>
        <w:jc w:val="both"/>
        <w:rPr>
          <w:rFonts w:ascii="Times New Roman" w:hAnsi="Times New Roman" w:cs="Times New Roman"/>
          <w:b/>
          <w:bCs/>
          <w:color w:val="000000"/>
          <w:sz w:val="28"/>
          <w:szCs w:val="28"/>
          <w:lang w:val="vi-VN"/>
        </w:rPr>
      </w:pPr>
      <w:r w:rsidRPr="006327AD">
        <w:rPr>
          <w:rFonts w:ascii="Times New Roman" w:hAnsi="Times New Roman" w:cs="Times New Roman"/>
          <w:b/>
          <w:bCs/>
          <w:color w:val="000000"/>
          <w:sz w:val="28"/>
          <w:szCs w:val="28"/>
        </w:rPr>
        <w:t xml:space="preserve">II. </w:t>
      </w:r>
      <w:r w:rsidRPr="006327AD">
        <w:rPr>
          <w:rFonts w:ascii="Times New Roman" w:hAnsi="Times New Roman" w:cs="Times New Roman"/>
          <w:b/>
          <w:bCs/>
          <w:color w:val="000000"/>
          <w:sz w:val="28"/>
          <w:szCs w:val="28"/>
          <w:lang w:val="vi-VN"/>
        </w:rPr>
        <w:t>Thiết bị và học liệu</w:t>
      </w:r>
    </w:p>
    <w:p w:rsidR="00085AF5" w:rsidRPr="006327AD" w:rsidRDefault="006327AD" w:rsidP="006327AD">
      <w:pPr>
        <w:spacing w:before="120" w:after="120"/>
        <w:ind w:right="-94" w:firstLine="567"/>
        <w:contextualSpacing/>
        <w:jc w:val="both"/>
        <w:rPr>
          <w:rFonts w:ascii="Times New Roman" w:hAnsi="Times New Roman" w:cs="Times New Roman"/>
          <w:b/>
          <w:bCs/>
          <w:color w:val="000000"/>
          <w:sz w:val="28"/>
          <w:szCs w:val="28"/>
        </w:rPr>
      </w:pPr>
      <w:r w:rsidRPr="006327AD">
        <w:rPr>
          <w:rFonts w:ascii="Times New Roman" w:hAnsi="Times New Roman" w:cs="Times New Roman"/>
          <w:b/>
          <w:bCs/>
          <w:color w:val="000000"/>
          <w:sz w:val="28"/>
          <w:szCs w:val="28"/>
        </w:rPr>
        <w:lastRenderedPageBreak/>
        <w:t>1. Giáo viên:</w:t>
      </w:r>
    </w:p>
    <w:p w:rsidR="00085AF5" w:rsidRPr="006327AD" w:rsidRDefault="006327AD" w:rsidP="009A60F5">
      <w:pPr>
        <w:pStyle w:val="ListParagraph"/>
        <w:numPr>
          <w:ilvl w:val="0"/>
          <w:numId w:val="2"/>
        </w:numPr>
        <w:spacing w:before="120" w:after="120"/>
        <w:ind w:left="0" w:right="-94" w:firstLine="567"/>
        <w:contextualSpacing/>
        <w:jc w:val="both"/>
        <w:rPr>
          <w:b/>
          <w:bCs/>
          <w:i/>
          <w:color w:val="000000"/>
          <w:sz w:val="28"/>
          <w:szCs w:val="28"/>
        </w:rPr>
      </w:pPr>
      <w:r w:rsidRPr="006327AD">
        <w:rPr>
          <w:bCs/>
          <w:iCs/>
          <w:sz w:val="28"/>
          <w:szCs w:val="28"/>
        </w:rPr>
        <w:t>Bài giảng điện tử , máy tính</w:t>
      </w:r>
    </w:p>
    <w:p w:rsidR="00085AF5" w:rsidRPr="006327AD" w:rsidRDefault="006327AD" w:rsidP="006327AD">
      <w:pPr>
        <w:pStyle w:val="ListParagraph"/>
        <w:spacing w:before="120" w:after="120"/>
        <w:ind w:left="0" w:firstLine="567"/>
        <w:jc w:val="both"/>
        <w:rPr>
          <w:bCs/>
          <w:iCs/>
          <w:sz w:val="28"/>
          <w:szCs w:val="28"/>
        </w:rPr>
      </w:pPr>
      <w:r w:rsidRPr="006327AD">
        <w:rPr>
          <w:bCs/>
          <w:i/>
          <w:iCs/>
          <w:sz w:val="28"/>
          <w:szCs w:val="28"/>
        </w:rPr>
        <w:t>- Cho mỗi nhóm</w:t>
      </w:r>
      <w:r w:rsidRPr="006327AD">
        <w:rPr>
          <w:bCs/>
          <w:iCs/>
          <w:sz w:val="28"/>
          <w:szCs w:val="28"/>
        </w:rPr>
        <w:t xml:space="preserve"> : </w:t>
      </w:r>
    </w:p>
    <w:p w:rsidR="00085AF5" w:rsidRPr="006327AD" w:rsidRDefault="006327AD" w:rsidP="006327AD">
      <w:pPr>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Cs/>
          <w:i/>
          <w:iCs/>
          <w:sz w:val="28"/>
          <w:szCs w:val="28"/>
        </w:rPr>
        <w:t xml:space="preserve">     </w:t>
      </w:r>
      <w:r w:rsidRPr="006327AD">
        <w:rPr>
          <w:rFonts w:ascii="Times New Roman" w:hAnsi="Times New Roman" w:cs="Times New Roman"/>
          <w:sz w:val="28"/>
          <w:szCs w:val="28"/>
          <w:lang w:val="pt-BR"/>
        </w:rPr>
        <w:t>+ 1 gương cầu lồi, 1 tấm kính trong lồi (nếu có).</w:t>
      </w:r>
    </w:p>
    <w:p w:rsidR="00085AF5" w:rsidRPr="006327AD" w:rsidRDefault="006327AD" w:rsidP="006327AD">
      <w:pPr>
        <w:spacing w:before="120" w:after="120" w:line="240" w:lineRule="auto"/>
        <w:ind w:firstLine="567"/>
        <w:rPr>
          <w:rFonts w:ascii="Times New Roman" w:hAnsi="Times New Roman" w:cs="Times New Roman"/>
          <w:spacing w:val="-6"/>
          <w:sz w:val="28"/>
          <w:szCs w:val="28"/>
          <w:lang w:val="pt-BR"/>
        </w:rPr>
      </w:pPr>
      <w:r w:rsidRPr="006327AD">
        <w:rPr>
          <w:rFonts w:ascii="Times New Roman" w:hAnsi="Times New Roman" w:cs="Times New Roman"/>
          <w:spacing w:val="-6"/>
          <w:sz w:val="28"/>
          <w:szCs w:val="28"/>
          <w:lang w:val="pt-BR"/>
        </w:rPr>
        <w:t xml:space="preserve">      + 1 gương phẳng có cùng kích thước với gương cầu lồi, 1 cây nến, 1 bao diêm.</w:t>
      </w:r>
    </w:p>
    <w:p w:rsidR="00085AF5" w:rsidRPr="006327AD" w:rsidRDefault="006327AD" w:rsidP="006327AD">
      <w:pPr>
        <w:pStyle w:val="ListParagraph"/>
        <w:spacing w:before="120" w:after="120"/>
        <w:ind w:left="0" w:firstLine="567"/>
        <w:jc w:val="both"/>
        <w:rPr>
          <w:sz w:val="28"/>
          <w:szCs w:val="28"/>
        </w:rPr>
      </w:pPr>
      <w:r w:rsidRPr="006327AD">
        <w:rPr>
          <w:sz w:val="28"/>
          <w:szCs w:val="28"/>
        </w:rPr>
        <w:t xml:space="preserve">+ Bảng nhóm.    </w:t>
      </w:r>
    </w:p>
    <w:p w:rsidR="00085AF5" w:rsidRPr="006327AD" w:rsidRDefault="006327AD" w:rsidP="006327AD">
      <w:pPr>
        <w:autoSpaceDE w:val="0"/>
        <w:autoSpaceDN w:val="0"/>
        <w:adjustRightInd w:val="0"/>
        <w:spacing w:before="120" w:after="120" w:line="240" w:lineRule="auto"/>
        <w:ind w:firstLine="567"/>
        <w:jc w:val="both"/>
        <w:rPr>
          <w:rFonts w:ascii="Times New Roman" w:hAnsi="Times New Roman" w:cs="Times New Roman"/>
          <w:b/>
          <w:bCs/>
          <w:i/>
          <w:color w:val="000000"/>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bCs/>
          <w:i/>
          <w:color w:val="000000"/>
          <w:sz w:val="28"/>
          <w:szCs w:val="28"/>
        </w:rPr>
        <w:t>2. Học sinh:</w:t>
      </w:r>
    </w:p>
    <w:p w:rsidR="00085AF5" w:rsidRPr="006327AD" w:rsidRDefault="006327AD" w:rsidP="006327AD">
      <w:pPr>
        <w:autoSpaceDE w:val="0"/>
        <w:autoSpaceDN w:val="0"/>
        <w:adjustRightInd w:val="0"/>
        <w:spacing w:before="120" w:after="120" w:line="240" w:lineRule="auto"/>
        <w:ind w:firstLine="567"/>
        <w:jc w:val="both"/>
        <w:rPr>
          <w:rFonts w:ascii="Times New Roman" w:hAnsi="Times New Roman" w:cs="Times New Roman"/>
          <w:bCs/>
          <w:color w:val="000000"/>
          <w:sz w:val="28"/>
          <w:szCs w:val="28"/>
        </w:rPr>
      </w:pPr>
      <w:r w:rsidRPr="006327AD">
        <w:rPr>
          <w:rFonts w:ascii="Times New Roman" w:hAnsi="Times New Roman" w:cs="Times New Roman"/>
          <w:color w:val="000000"/>
          <w:sz w:val="28"/>
          <w:szCs w:val="28"/>
        </w:rPr>
        <w:t>- Nghiên cứu tr</w:t>
      </w:r>
      <w:r w:rsidRPr="006327AD">
        <w:rPr>
          <w:rFonts w:ascii="Times New Roman" w:hAnsi="Times New Roman" w:cs="Times New Roman"/>
          <w:color w:val="000000"/>
          <w:sz w:val="28"/>
          <w:szCs w:val="28"/>
        </w:rPr>
        <w:softHyphen/>
      </w:r>
      <w:r w:rsidRPr="006327AD">
        <w:rPr>
          <w:rFonts w:ascii="Times New Roman" w:hAnsi="Times New Roman" w:cs="Times New Roman"/>
          <w:color w:val="000000"/>
          <w:sz w:val="28"/>
          <w:szCs w:val="28"/>
        </w:rPr>
        <w:softHyphen/>
        <w:t xml:space="preserve">ước nội dung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hAnsi="Times New Roman" w:cs="Times New Roman"/>
          <w:b/>
          <w:sz w:val="28"/>
          <w:szCs w:val="28"/>
          <w:lang w:val="vi-VN"/>
        </w:rPr>
      </w:pPr>
      <w:r w:rsidRPr="006327AD">
        <w:rPr>
          <w:rFonts w:ascii="Times New Roman" w:hAnsi="Times New Roman" w:cs="Times New Roman"/>
          <w:b/>
          <w:sz w:val="28"/>
          <w:szCs w:val="28"/>
        </w:rPr>
        <w:t>1. Hoạt động 1: Xác định vấn đề</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rPr>
        <w:t xml:space="preserve">a) </w:t>
      </w:r>
      <w:r w:rsidRPr="006327AD">
        <w:rPr>
          <w:rFonts w:ascii="Times New Roman" w:hAnsi="Times New Roman" w:cs="Times New Roman"/>
          <w:b/>
          <w:sz w:val="28"/>
          <w:szCs w:val="28"/>
          <w:lang w:val="vi-VN"/>
        </w:rPr>
        <w:t xml:space="preserve">Mục tiêu:  </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eastAsia="Calibri" w:hAnsi="Times New Roman" w:cs="Times New Roman"/>
          <w:color w:val="000000"/>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i/>
          <w:sz w:val="28"/>
          <w:szCs w:val="28"/>
        </w:rPr>
        <w:t xml:space="preserve"> </w:t>
      </w:r>
      <w:r w:rsidRPr="006327AD">
        <w:rPr>
          <w:rFonts w:ascii="Times New Roman" w:eastAsia="Calibri" w:hAnsi="Times New Roman" w:cs="Times New Roman"/>
          <w:color w:val="000000"/>
          <w:sz w:val="28"/>
          <w:szCs w:val="28"/>
        </w:rPr>
        <w:t>- tìm hiểu về gương cầu lồi</w:t>
      </w:r>
    </w:p>
    <w:p w:rsidR="00085AF5" w:rsidRPr="006327AD" w:rsidRDefault="006327AD" w:rsidP="006327AD">
      <w:pPr>
        <w:spacing w:before="120" w:after="120" w:line="240" w:lineRule="auto"/>
        <w:ind w:firstLine="567"/>
        <w:jc w:val="both"/>
        <w:rPr>
          <w:rFonts w:ascii="Times New Roman" w:hAnsi="Times New Roman" w:cs="Times New Roman"/>
          <w:b/>
          <w:sz w:val="28"/>
          <w:szCs w:val="28"/>
          <w:lang w:val="de-DE"/>
        </w:rPr>
      </w:pPr>
      <w:r w:rsidRPr="006327AD">
        <w:rPr>
          <w:rFonts w:ascii="Times New Roman" w:eastAsia="Calibri" w:hAnsi="Times New Roman" w:cs="Times New Roman"/>
          <w:b/>
          <w:sz w:val="28"/>
          <w:szCs w:val="28"/>
          <w:lang w:val="vi-VN"/>
        </w:rPr>
        <w:t>c)</w:t>
      </w:r>
      <w:r w:rsidRPr="006327AD">
        <w:rPr>
          <w:rFonts w:ascii="Times New Roman" w:eastAsia="Calibri" w:hAnsi="Times New Roman" w:cs="Times New Roman"/>
          <w:i/>
          <w:sz w:val="28"/>
          <w:szCs w:val="28"/>
          <w:lang w:val="vi-VN"/>
        </w:rPr>
        <w:t xml:space="preserve"> </w:t>
      </w:r>
      <w:r w:rsidRPr="006327AD">
        <w:rPr>
          <w:rFonts w:ascii="Times New Roman" w:hAnsi="Times New Roman" w:cs="Times New Roman"/>
          <w:b/>
          <w:sz w:val="28"/>
          <w:szCs w:val="28"/>
          <w:lang w:val="de-DE"/>
        </w:rPr>
        <w:t xml:space="preserve">Sản phẩm: </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lang w:val="pt-BR"/>
        </w:rPr>
      </w:pPr>
      <w:r w:rsidRPr="006327AD">
        <w:rPr>
          <w:rFonts w:ascii="Times New Roman" w:hAnsi="Times New Roman" w:cs="Times New Roman"/>
          <w:color w:val="000000"/>
          <w:sz w:val="28"/>
          <w:szCs w:val="28"/>
        </w:rPr>
        <w:t xml:space="preserve">       - </w:t>
      </w:r>
      <w:r w:rsidRPr="006327AD">
        <w:rPr>
          <w:rFonts w:ascii="Times New Roman" w:hAnsi="Times New Roman" w:cs="Times New Roman"/>
          <w:color w:val="000000"/>
          <w:sz w:val="28"/>
          <w:szCs w:val="28"/>
          <w:lang w:val="pt-BR"/>
        </w:rPr>
        <w:t>Học sinh nhận biết gương cầu lồi.</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lang w:val="pt-BR"/>
        </w:rPr>
      </w:pPr>
      <w:r w:rsidRPr="006327AD">
        <w:rPr>
          <w:rFonts w:ascii="Times New Roman" w:hAnsi="Times New Roman" w:cs="Times New Roman"/>
          <w:color w:val="000000"/>
          <w:sz w:val="28"/>
          <w:szCs w:val="28"/>
          <w:lang w:val="pt-BR"/>
        </w:rPr>
        <w:t xml:space="preserve">       - Bước đầu biết được một số ứng dụng của gương cầu lồi trong thực tế.</w:t>
      </w:r>
    </w:p>
    <w:p w:rsidR="00085AF5" w:rsidRPr="006327AD" w:rsidRDefault="006327AD" w:rsidP="006327AD">
      <w:pPr>
        <w:spacing w:before="120" w:after="120" w:line="240" w:lineRule="auto"/>
        <w:ind w:firstLine="567"/>
        <w:rPr>
          <w:rFonts w:ascii="Times New Roman" w:hAnsi="Times New Roman" w:cs="Times New Roman"/>
          <w:b/>
          <w:sz w:val="28"/>
          <w:szCs w:val="28"/>
          <w:shd w:val="clear" w:color="auto" w:fill="FFFFFF"/>
        </w:rPr>
      </w:pPr>
      <w:r w:rsidRPr="006327AD">
        <w:rPr>
          <w:rFonts w:ascii="Times New Roman" w:eastAsia="Calibri" w:hAnsi="Times New Roman" w:cs="Times New Roman"/>
          <w:b/>
          <w:iCs/>
          <w:sz w:val="28"/>
          <w:szCs w:val="28"/>
          <w:lang w:val="vi-VN"/>
        </w:rPr>
        <w:t>d</w:t>
      </w:r>
      <w:r w:rsidRPr="006327AD">
        <w:rPr>
          <w:rFonts w:ascii="Times New Roman" w:eastAsia="Calibri" w:hAnsi="Times New Roman" w:cs="Times New Roman"/>
          <w:b/>
          <w:iCs/>
          <w:sz w:val="28"/>
          <w:szCs w:val="28"/>
        </w:rPr>
        <w:t>)</w:t>
      </w:r>
      <w:r w:rsidRPr="006327AD">
        <w:rPr>
          <w:rFonts w:ascii="Times New Roman" w:eastAsia="Calibri" w:hAnsi="Times New Roman" w:cs="Times New Roman"/>
          <w:i/>
          <w:iCs/>
          <w:sz w:val="28"/>
          <w:szCs w:val="28"/>
        </w:rPr>
        <w:t xml:space="preserve"> </w:t>
      </w:r>
      <w:r w:rsidRPr="006327AD">
        <w:rPr>
          <w:rFonts w:ascii="Times New Roman" w:hAnsi="Times New Roman" w:cs="Times New Roman"/>
          <w:b/>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085AF5" w:rsidRPr="006327AD">
        <w:tc>
          <w:tcPr>
            <w:tcW w:w="5524"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4110"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tc>
          <w:tcPr>
            <w:tcW w:w="5524"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GV cho học sinh xem  video:</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Về hình ảnh chiếc xe đang lên đèo, qua những khúc cua để đảm bảo an toàn giao thông người tài xế phải nhìn vào chiếc gương cầu lồi tại khúc cua.</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xml:space="preserve">GV: y/c hs </w:t>
            </w:r>
            <w:r w:rsidRPr="006327AD">
              <w:rPr>
                <w:rFonts w:ascii="Times New Roman" w:hAnsi="Times New Roman" w:cs="Times New Roman"/>
                <w:color w:val="000000"/>
                <w:sz w:val="28"/>
                <w:szCs w:val="28"/>
                <w:lang w:val="en-SG"/>
              </w:rPr>
              <w:t>quan sát, thảo luận nhóm và trả lời các câu hỏi sau đây:</w:t>
            </w:r>
          </w:p>
          <w:p w:rsidR="00085AF5" w:rsidRPr="006327AD" w:rsidRDefault="006327AD" w:rsidP="006327AD">
            <w:pPr>
              <w:tabs>
                <w:tab w:val="right" w:pos="9072"/>
              </w:tabs>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Em thấy tại các khúc cua trên đèo người ta đặt vật gì?</w:t>
            </w:r>
          </w:p>
          <w:p w:rsidR="00085AF5" w:rsidRPr="006327AD" w:rsidRDefault="006327AD" w:rsidP="006327AD">
            <w:pPr>
              <w:spacing w:before="120" w:after="120" w:line="240" w:lineRule="auto"/>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xml:space="preserve">- Theo em đó là gương gì? </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xem video.</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lastRenderedPageBreak/>
              <w:t xml:space="preserve">- </w:t>
            </w:r>
            <w:r w:rsidRPr="006327AD">
              <w:rPr>
                <w:rFonts w:ascii="Times New Roman" w:eastAsia="Arial" w:hAnsi="Times New Roman" w:cs="Times New Roman"/>
                <w:color w:val="000000"/>
                <w:sz w:val="28"/>
                <w:szCs w:val="28"/>
                <w:lang w:val="vi-VN"/>
              </w:rPr>
              <w:t>Học sinh tiếp nhận nhiệm vụ</w:t>
            </w:r>
            <w:r w:rsidRPr="006327AD">
              <w:rPr>
                <w:rFonts w:ascii="Times New Roman" w:eastAsia="Arial" w:hAnsi="Times New Roman" w:cs="Times New Roman"/>
                <w:color w:val="000000"/>
                <w:sz w:val="28"/>
                <w:szCs w:val="28"/>
                <w:lang w:val="en-SG"/>
              </w:rPr>
              <w:t>.</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en-SG"/>
              </w:rPr>
              <w:t xml:space="preserve">- </w:t>
            </w:r>
            <w:r w:rsidRPr="006327AD">
              <w:rPr>
                <w:rFonts w:ascii="Times New Roman" w:eastAsia="Arial" w:hAnsi="Times New Roman" w:cs="Times New Roman"/>
                <w:color w:val="000000"/>
                <w:sz w:val="28"/>
                <w:szCs w:val="28"/>
                <w:lang w:val="vi-VN"/>
              </w:rPr>
              <w:t xml:space="preserve">Học sinh hoạt động </w:t>
            </w:r>
            <w:r w:rsidRPr="006327AD">
              <w:rPr>
                <w:rFonts w:ascii="Times New Roman" w:eastAsia="Arial" w:hAnsi="Times New Roman" w:cs="Times New Roman"/>
                <w:color w:val="000000"/>
                <w:sz w:val="28"/>
                <w:szCs w:val="28"/>
                <w:lang w:val="en-SG"/>
              </w:rPr>
              <w:t>nhóm trả lời câu hỏi nêu</w:t>
            </w:r>
            <w:r w:rsidRPr="006327AD">
              <w:rPr>
                <w:rFonts w:ascii="Times New Roman" w:eastAsia="Arial" w:hAnsi="Times New Roman" w:cs="Times New Roman"/>
                <w:color w:val="000000"/>
                <w:sz w:val="28"/>
                <w:szCs w:val="28"/>
                <w:lang w:val="vi-VN"/>
              </w:rPr>
              <w:t xml:space="preserve"> </w:t>
            </w:r>
            <w:r w:rsidRPr="006327AD">
              <w:rPr>
                <w:rFonts w:ascii="Times New Roman" w:eastAsia="Arial" w:hAnsi="Times New Roman" w:cs="Times New Roman"/>
                <w:color w:val="000000"/>
                <w:sz w:val="28"/>
                <w:szCs w:val="28"/>
                <w:lang w:val="en-SG"/>
              </w:rPr>
              <w:t>dự đoán</w:t>
            </w:r>
            <w:r w:rsidRPr="006327AD">
              <w:rPr>
                <w:rFonts w:ascii="Times New Roman" w:eastAsia="Arial" w:hAnsi="Times New Roman" w:cs="Times New Roman"/>
                <w:color w:val="000000"/>
                <w:sz w:val="28"/>
                <w:szCs w:val="28"/>
                <w:lang w:val="vi-VN"/>
              </w:rPr>
              <w:t>.</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GV quan sát các nhóm làm việc và  trợ giúp những HS gặp khó khăn</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xml:space="preserve">- Đại diện các nhóm trình bày, </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i/>
                <w:sz w:val="28"/>
                <w:szCs w:val="28"/>
                <w:lang w:val="en-SG"/>
              </w:rPr>
            </w:pPr>
            <w:r w:rsidRPr="006327AD">
              <w:rPr>
                <w:rFonts w:ascii="Times New Roman" w:hAnsi="Times New Roman" w:cs="Times New Roman"/>
                <w:i/>
                <w:sz w:val="28"/>
                <w:szCs w:val="28"/>
                <w:lang w:val="en-SG"/>
              </w:rPr>
              <w:t>- Dự kiến sản phẩm:</w:t>
            </w:r>
            <w:r w:rsidRPr="006327AD">
              <w:rPr>
                <w:rFonts w:ascii="Times New Roman" w:hAnsi="Times New Roman" w:cs="Times New Roman"/>
                <w:bCs/>
                <w:sz w:val="28"/>
                <w:szCs w:val="28"/>
                <w:lang w:val="nl-NL"/>
              </w:rPr>
              <w:t xml:space="preserve"> HS lên bảng trả lời.</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vi-VN"/>
              </w:rPr>
            </w:pP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i/>
                <w:sz w:val="28"/>
                <w:szCs w:val="28"/>
                <w:lang w:val="en-SG"/>
              </w:rPr>
              <w:t>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lang w:val="en-SG"/>
              </w:rPr>
            </w:pPr>
            <w:r w:rsidRPr="006327AD">
              <w:rPr>
                <w:rFonts w:ascii="Times New Roman" w:hAnsi="Times New Roman" w:cs="Times New Roman"/>
                <w:i/>
                <w:sz w:val="28"/>
                <w:szCs w:val="28"/>
                <w:lang w:val="en-SG"/>
              </w:rPr>
              <w:t xml:space="preserve">- Giáo viên nhận xét, đánh giá: </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lang w:val="en-SG"/>
              </w:rPr>
              <w:t>-&gt;Giáo viên gieo vấn đề cần tìm hiểu trong bài học</w:t>
            </w:r>
            <w:r w:rsidRPr="006327AD">
              <w:rPr>
                <w:rFonts w:ascii="Times New Roman" w:hAnsi="Times New Roman" w:cs="Times New Roman"/>
                <w:b/>
                <w:bCs/>
                <w:i/>
                <w:sz w:val="28"/>
                <w:szCs w:val="28"/>
                <w:lang w:val="nl-NL"/>
              </w:rPr>
              <w:t xml:space="preserve"> </w:t>
            </w:r>
            <w:r w:rsidRPr="006327AD">
              <w:rPr>
                <w:rFonts w:ascii="Times New Roman" w:hAnsi="Times New Roman" w:cs="Times New Roman"/>
                <w:bCs/>
                <w:sz w:val="28"/>
                <w:szCs w:val="28"/>
                <w:lang w:val="nl-NL"/>
              </w:rPr>
              <w:t>Để trả lời câu hỏi trên đầy đủ và chính xác nhất chúng ta vào bài học hôm nay.</w:t>
            </w:r>
          </w:p>
          <w:p w:rsidR="00085AF5" w:rsidRPr="006327AD" w:rsidRDefault="006327AD" w:rsidP="006327AD">
            <w:pPr>
              <w:spacing w:before="120" w:after="120" w:line="240" w:lineRule="auto"/>
              <w:jc w:val="both"/>
              <w:rPr>
                <w:rFonts w:ascii="Times New Roman" w:eastAsia="Arial" w:hAnsi="Times New Roman" w:cs="Times New Roman"/>
                <w:i/>
                <w:sz w:val="28"/>
                <w:szCs w:val="28"/>
                <w:lang w:val="en-SG"/>
              </w:rPr>
            </w:pPr>
            <w:r w:rsidRPr="006327AD">
              <w:rPr>
                <w:rFonts w:ascii="Times New Roman" w:hAnsi="Times New Roman" w:cs="Times New Roman"/>
                <w:i/>
                <w:sz w:val="28"/>
                <w:szCs w:val="28"/>
                <w:lang w:val="en-SG"/>
              </w:rPr>
              <w:t>-&gt;Giáo viên nêu mục tiêu bài học:</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Kỹ thuật dạy học: Nêu và giải quyết vấn đề, xem video.</w:t>
            </w:r>
          </w:p>
          <w:p w:rsidR="00085AF5" w:rsidRPr="006327AD" w:rsidRDefault="00085AF5" w:rsidP="006327AD">
            <w:pPr>
              <w:spacing w:before="120" w:after="120" w:line="240" w:lineRule="auto"/>
              <w:jc w:val="both"/>
              <w:rPr>
                <w:rFonts w:ascii="Times New Roman" w:hAnsi="Times New Roman" w:cs="Times New Roman"/>
                <w:b/>
                <w:i/>
                <w:iCs/>
                <w:sz w:val="28"/>
                <w:szCs w:val="28"/>
                <w:lang w:val="nl-NL"/>
              </w:rPr>
            </w:pPr>
          </w:p>
        </w:tc>
        <w:tc>
          <w:tcPr>
            <w:tcW w:w="4110" w:type="dxa"/>
            <w:shd w:val="clear" w:color="auto" w:fill="auto"/>
          </w:tcPr>
          <w:p w:rsidR="00085AF5" w:rsidRPr="006327AD" w:rsidRDefault="00085AF5" w:rsidP="006327AD">
            <w:pPr>
              <w:spacing w:before="120" w:after="120" w:line="240" w:lineRule="auto"/>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Nội dung 1: </w:t>
      </w:r>
      <w:r w:rsidRPr="006327AD">
        <w:rPr>
          <w:rFonts w:ascii="Times New Roman" w:hAnsi="Times New Roman" w:cs="Times New Roman"/>
          <w:b/>
          <w:sz w:val="28"/>
          <w:szCs w:val="28"/>
          <w:lang w:val="es-ES"/>
        </w:rPr>
        <w:t>Ảnh của một vật tạo bởi gương cầu lồi</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b/>
          <w:sz w:val="28"/>
          <w:szCs w:val="28"/>
        </w:rPr>
        <w:t>a) Mục tiêu</w:t>
      </w: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pt-BR"/>
        </w:rPr>
        <w:t xml:space="preserve">Nêu được tính chất ảnh của một vật tạo bởi gương cầu lồi. </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 xml:space="preserve">Hoạt động cá nhân, nhóm: Nghiên cứu tài liệu, </w:t>
      </w:r>
      <w:r w:rsidRPr="006327AD">
        <w:rPr>
          <w:rFonts w:ascii="Times New Roman" w:hAnsi="Times New Roman" w:cs="Times New Roman"/>
          <w:sz w:val="28"/>
          <w:szCs w:val="28"/>
          <w:lang w:val="nl-NL"/>
        </w:rPr>
        <w:t>quan sát thực nghiệm</w:t>
      </w:r>
      <w:r w:rsidRPr="006327AD">
        <w:rPr>
          <w:rFonts w:ascii="Times New Roman" w:hAnsi="Times New Roman" w:cs="Times New Roman"/>
          <w:sz w:val="28"/>
          <w:szCs w:val="28"/>
        </w:rPr>
        <w:t>.</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color w:val="000000"/>
          <w:sz w:val="28"/>
          <w:szCs w:val="28"/>
        </w:rPr>
        <w:t>- Nêu được tính chất ảnh của một vật tạo bởi gương cầu lồi.</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Ảnh của một vật tạo bởi gương cầu lồi có những tính chất sau</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Là ảnh ảo không hứng được trên màn chắn.</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Ảnh nhỏ hơn vật</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969"/>
      </w:tblGrid>
      <w:tr w:rsidR="00085AF5" w:rsidRPr="006327AD" w:rsidTr="00062BC5">
        <w:tc>
          <w:tcPr>
            <w:tcW w:w="5778"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3969"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rsidTr="00062BC5">
        <w:tc>
          <w:tcPr>
            <w:tcW w:w="5778"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lastRenderedPageBreak/>
              <w:t>- GV phát cho mỗi nhóm một gương cầu lồi, y/c hs hoạt động cá nhân quan sát nhận xét mặt phản xạ của gương cầu lồi có đặc điểm gì sau đó hoạt động nhóm lớn thống nhất ý kiến.</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GV gọi hs trả lời, hs khác nhận xét.</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GV phát dụng cụ cho các nhóm:</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xml:space="preserve">Mỗi nhóm: một gương cầu lồi, một gương phẳng, 2 cục pin giống nhau, 2 giá đỡ gương, màn ảnh. </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GV cho học sinh nêu phương án  làm thí nghiệm kiểm tra đặc điểm ảnh của vật tạo bởi gương cầu lồi.</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xml:space="preserve">- GV chốt lại cách tiến hành thí nghiệm như hình 7.1 Yêu cầu HS thực hiện TN theo nhóm và </w:t>
            </w:r>
            <w:r w:rsidRPr="006327AD">
              <w:rPr>
                <w:rFonts w:ascii="Times New Roman" w:eastAsia="Calibri" w:hAnsi="Times New Roman" w:cs="Times New Roman"/>
                <w:iCs/>
                <w:color w:val="000000"/>
                <w:sz w:val="28"/>
                <w:szCs w:val="28"/>
                <w:lang w:val="en-SG"/>
              </w:rPr>
              <w:t>đưa ra  nhận xét ban đầu theo yêu cầu của câu C1.</w:t>
            </w:r>
          </w:p>
          <w:p w:rsidR="00085AF5" w:rsidRPr="006327AD" w:rsidRDefault="00085AF5" w:rsidP="006327AD">
            <w:pPr>
              <w:spacing w:before="120" w:after="120" w:line="240" w:lineRule="auto"/>
              <w:jc w:val="both"/>
              <w:rPr>
                <w:rFonts w:ascii="Times New Roman" w:eastAsia="Calibri" w:hAnsi="Times New Roman" w:cs="Times New Roman"/>
                <w:iCs/>
                <w:color w:val="000000"/>
                <w:sz w:val="28"/>
                <w:szCs w:val="28"/>
                <w:lang w:val="en-SG"/>
              </w:rPr>
            </w:pP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Gọi một vài học sinh nêu phương án làm thí nghiệm kiểm tra độ lớn ảnh tạo bởi gương cầu lồi và độ lớn của vật.</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xml:space="preserve">- Cho học sinh thảo luận chung ở lớp để tìm ra phương án tốt nhất. </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xml:space="preserve">- Tổ chức cho học sinh làm thí nghiệm theo phương án đã nêu va trả lời câu hỏi. </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lang w:val="nl-NL"/>
              </w:rPr>
            </w:pPr>
            <w:r w:rsidRPr="006327AD">
              <w:rPr>
                <w:rFonts w:ascii="Times New Roman" w:eastAsia="Calibri" w:hAnsi="Times New Roman" w:cs="Times New Roman"/>
                <w:color w:val="000000"/>
                <w:sz w:val="28"/>
                <w:szCs w:val="28"/>
                <w:lang w:val="nl-NL"/>
              </w:rPr>
              <w:t>- Hãy so sánh độ lớn ảnh của hai pin tạo bởi GP và GC lồi.</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quan sát hoạt động cá nhân và hoạt động nhóm thống nhất trả lời câu hỏi.</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Mặt phản xạ là mặt ngoài của một phần mặt cầu.</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trả lời, nhận xét</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Các nhóm lên nhận dụng cụ T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Học sinh trình bày phương án tiến hành thí nghiệm.</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Các nhóm làm TN.</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hAnsi="Times New Roman" w:cs="Times New Roman"/>
                <w:color w:val="000000"/>
                <w:sz w:val="28"/>
                <w:szCs w:val="28"/>
                <w:lang w:val="en-SG"/>
              </w:rPr>
              <w:t>+ Các nhóm làm thí nghiệm như hướng dẫn của giáo viên, thảo luận nhóm và trả lời C1.</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hAnsi="Times New Roman" w:cs="Times New Roman"/>
                <w:color w:val="000000"/>
                <w:sz w:val="28"/>
                <w:szCs w:val="28"/>
                <w:lang w:val="en-SG"/>
              </w:rPr>
              <w:lastRenderedPageBreak/>
              <w:t>- Học sinh nêu phương án thí nghiệm để so sánh độ lớn của ảnh tạo bởi gương cầu lồi với độ lớn của vật.</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làm thí nghiệm.</w:t>
            </w:r>
          </w:p>
          <w:p w:rsidR="00085AF5" w:rsidRPr="006327AD" w:rsidRDefault="006327AD" w:rsidP="006327AD">
            <w:pPr>
              <w:spacing w:before="120" w:after="120" w:line="240" w:lineRule="auto"/>
              <w:jc w:val="both"/>
              <w:rPr>
                <w:rFonts w:ascii="Times New Roman" w:hAnsi="Times New Roman" w:cs="Times New Roman"/>
                <w:i/>
                <w:sz w:val="28"/>
                <w:szCs w:val="28"/>
                <w:lang w:val="en-SG"/>
              </w:rPr>
            </w:pPr>
            <w:r w:rsidRPr="006327AD">
              <w:rPr>
                <w:rFonts w:ascii="Times New Roman" w:hAnsi="Times New Roman" w:cs="Times New Roman"/>
                <w:b/>
                <w:i/>
                <w:sz w:val="28"/>
                <w:szCs w:val="28"/>
                <w:lang w:val="en-SG"/>
              </w:rPr>
              <w:t>+</w:t>
            </w:r>
            <w:r w:rsidRPr="006327AD">
              <w:rPr>
                <w:rFonts w:ascii="Times New Roman" w:hAnsi="Times New Roman" w:cs="Times New Roman"/>
                <w:i/>
                <w:sz w:val="28"/>
                <w:szCs w:val="28"/>
                <w:lang w:val="en-SG"/>
              </w:rPr>
              <w:t xml:space="preserve"> Giáo viên: </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sz w:val="28"/>
                <w:szCs w:val="28"/>
                <w:lang w:val="en-SG"/>
              </w:rPr>
              <w:t xml:space="preserve">+ </w:t>
            </w:r>
            <w:r w:rsidRPr="006327AD">
              <w:rPr>
                <w:rFonts w:ascii="Times New Roman" w:hAnsi="Times New Roman" w:cs="Times New Roman"/>
                <w:bCs/>
                <w:sz w:val="28"/>
                <w:szCs w:val="28"/>
                <w:lang w:val="nl-NL"/>
              </w:rPr>
              <w:t>Phát dụng cụ cho các nhóm.</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en-SG"/>
              </w:rPr>
              <w:t>Điều khiển lớp làm TN và thảo luận theo nhóm, cặp đôi.</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Hết thời gian, yêu cầu các nhóm báo cáo TN.</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Đại diện các nhóm HS báo cáo kết quả hoạt động. Trả lời câu C1 và hoàn thành Nhận xét 1.</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Giáo viên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nl-NL"/>
              </w:rPr>
            </w:pPr>
            <w:r w:rsidRPr="006327AD">
              <w:rPr>
                <w:rFonts w:ascii="Times New Roman" w:hAnsi="Times New Roman" w:cs="Times New Roman"/>
                <w:sz w:val="28"/>
                <w:szCs w:val="28"/>
                <w:lang w:val="en-SG"/>
              </w:rPr>
              <w:t>-&gt;Giáo viên chốt kiến thức và ghi bảng:</w:t>
            </w:r>
          </w:p>
        </w:tc>
        <w:tc>
          <w:tcPr>
            <w:tcW w:w="3969" w:type="dxa"/>
            <w:shd w:val="clear" w:color="auto" w:fill="auto"/>
          </w:tcPr>
          <w:p w:rsidR="00085AF5" w:rsidRPr="00062BC5" w:rsidRDefault="006327AD" w:rsidP="006327AD">
            <w:pPr>
              <w:spacing w:before="120" w:after="120" w:line="240" w:lineRule="auto"/>
              <w:rPr>
                <w:rFonts w:ascii="VNI-Times" w:hAnsi="VNI-Times" w:cs="Times New Roman"/>
                <w:b/>
                <w:color w:val="000000"/>
                <w:sz w:val="28"/>
                <w:szCs w:val="28"/>
                <w:lang w:val="en-SG"/>
              </w:rPr>
            </w:pPr>
            <w:r w:rsidRPr="00062BC5">
              <w:rPr>
                <w:rFonts w:ascii="VNI-Times" w:hAnsi="VNI-Times" w:cs="Times New Roman"/>
                <w:b/>
                <w:color w:val="000000"/>
                <w:sz w:val="28"/>
                <w:szCs w:val="28"/>
                <w:lang w:val="en-SG"/>
              </w:rPr>
              <w:lastRenderedPageBreak/>
              <w:t xml:space="preserve">I/ Aûnh cuûa moät vaät taïo bôûi </w:t>
            </w:r>
            <w:r w:rsidRPr="00062BC5">
              <w:rPr>
                <w:rFonts w:ascii="VNI-Times" w:hAnsi="VNI-Times" w:cs="Times New Roman"/>
                <w:b/>
                <w:color w:val="000000"/>
                <w:sz w:val="28"/>
                <w:szCs w:val="28"/>
                <w:lang w:val="en-SG"/>
              </w:rPr>
              <w:lastRenderedPageBreak/>
              <w:t>göông caàu loài.</w:t>
            </w:r>
          </w:p>
          <w:p w:rsidR="00085AF5" w:rsidRPr="00062BC5" w:rsidRDefault="006327AD" w:rsidP="006327AD">
            <w:pPr>
              <w:spacing w:before="120" w:after="120" w:line="240" w:lineRule="auto"/>
              <w:rPr>
                <w:rFonts w:ascii="VNI-Times" w:hAnsi="VNI-Times" w:cs="Times New Roman"/>
                <w:b/>
                <w:i/>
                <w:color w:val="000000"/>
                <w:sz w:val="28"/>
                <w:szCs w:val="28"/>
                <w:lang w:val="en-SG"/>
              </w:rPr>
            </w:pPr>
            <w:r w:rsidRPr="00062BC5">
              <w:rPr>
                <w:rFonts w:ascii="VNI-Times" w:hAnsi="VNI-Times" w:cs="Times New Roman"/>
                <w:b/>
                <w:i/>
                <w:color w:val="000000"/>
                <w:sz w:val="28"/>
                <w:szCs w:val="28"/>
                <w:lang w:val="en-SG"/>
              </w:rPr>
              <w:t>1/ Quan saùt :</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C1 :</w:t>
            </w:r>
            <w:r w:rsidRPr="00062BC5">
              <w:rPr>
                <w:rFonts w:ascii="VNI-Times" w:hAnsi="VNI-Times" w:cs="Times New Roman"/>
                <w:color w:val="000000"/>
                <w:sz w:val="28"/>
                <w:szCs w:val="28"/>
                <w:lang w:val="en-SG"/>
              </w:rPr>
              <w:tab/>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1. Aûnh laø aûnh aûo vì khoâng höùng ñöôïc treân maøn chaén.</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2. Nhìn thaáy aûnh nhoû hôn vaät.</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 Thí nghieäm kieåm tra :</w:t>
            </w:r>
          </w:p>
          <w:p w:rsidR="00085AF5" w:rsidRPr="00062BC5" w:rsidRDefault="006327AD" w:rsidP="006327AD">
            <w:pPr>
              <w:spacing w:before="120" w:after="120" w:line="240" w:lineRule="auto"/>
              <w:rPr>
                <w:rFonts w:ascii="VNI-Times" w:hAnsi="VNI-Times" w:cs="Times New Roman"/>
                <w:b/>
                <w:i/>
                <w:color w:val="000000"/>
                <w:sz w:val="28"/>
                <w:szCs w:val="28"/>
                <w:lang w:val="en-SG"/>
              </w:rPr>
            </w:pPr>
            <w:r w:rsidRPr="00062BC5">
              <w:rPr>
                <w:rFonts w:ascii="VNI-Times" w:hAnsi="VNI-Times" w:cs="Times New Roman"/>
                <w:b/>
                <w:i/>
                <w:color w:val="000000"/>
                <w:sz w:val="28"/>
                <w:szCs w:val="28"/>
                <w:lang w:val="en-SG"/>
              </w:rPr>
              <w:t xml:space="preserve">Keát luaän : </w:t>
            </w:r>
            <w:r w:rsidRPr="00062BC5">
              <w:rPr>
                <w:rFonts w:ascii="VNI-Times" w:hAnsi="VNI-Times" w:cs="Times New Roman"/>
                <w:b/>
                <w:i/>
                <w:color w:val="000000"/>
                <w:sz w:val="28"/>
                <w:szCs w:val="28"/>
                <w:lang w:val="en-SG"/>
              </w:rPr>
              <w:tab/>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 xml:space="preserve">- </w:t>
            </w:r>
            <w:r w:rsidRPr="00062BC5">
              <w:rPr>
                <w:rFonts w:ascii="Cambria" w:hAnsi="Cambria" w:cs="Cambria"/>
                <w:color w:val="000000"/>
                <w:sz w:val="28"/>
                <w:szCs w:val="28"/>
                <w:lang w:val="en-SG"/>
              </w:rPr>
              <w:t>Ả</w:t>
            </w:r>
            <w:r w:rsidRPr="00062BC5">
              <w:rPr>
                <w:rFonts w:ascii="VNI-Times" w:hAnsi="VNI-Times" w:cs="Times New Roman"/>
                <w:color w:val="000000"/>
                <w:sz w:val="28"/>
                <w:szCs w:val="28"/>
                <w:lang w:val="en-SG"/>
              </w:rPr>
              <w:t>nh c</w:t>
            </w:r>
            <w:r w:rsidRPr="00062BC5">
              <w:rPr>
                <w:rFonts w:ascii="Cambria" w:hAnsi="Cambria" w:cs="Cambria"/>
                <w:color w:val="000000"/>
                <w:sz w:val="28"/>
                <w:szCs w:val="28"/>
                <w:lang w:val="en-SG"/>
              </w:rPr>
              <w:t>ủ</w:t>
            </w:r>
            <w:r w:rsidRPr="00062BC5">
              <w:rPr>
                <w:rFonts w:ascii="VNI-Times" w:hAnsi="VNI-Times" w:cs="Times New Roman"/>
                <w:color w:val="000000"/>
                <w:sz w:val="28"/>
                <w:szCs w:val="28"/>
                <w:lang w:val="en-SG"/>
              </w:rPr>
              <w:t>a m</w:t>
            </w:r>
            <w:r w:rsidRPr="00062BC5">
              <w:rPr>
                <w:rFonts w:ascii="Cambria" w:hAnsi="Cambria" w:cs="Cambria"/>
                <w:color w:val="000000"/>
                <w:sz w:val="28"/>
                <w:szCs w:val="28"/>
                <w:lang w:val="en-SG"/>
              </w:rPr>
              <w:t>ộ</w:t>
            </w:r>
            <w:r w:rsidRPr="00062BC5">
              <w:rPr>
                <w:rFonts w:ascii="VNI-Times" w:hAnsi="VNI-Times" w:cs="Times New Roman"/>
                <w:color w:val="000000"/>
                <w:sz w:val="28"/>
                <w:szCs w:val="28"/>
                <w:lang w:val="en-SG"/>
              </w:rPr>
              <w:t>t v</w:t>
            </w:r>
            <w:r w:rsidRPr="00062BC5">
              <w:rPr>
                <w:rFonts w:ascii="Cambria" w:hAnsi="Cambria" w:cs="Cambria"/>
                <w:color w:val="000000"/>
                <w:sz w:val="28"/>
                <w:szCs w:val="28"/>
                <w:lang w:val="en-SG"/>
              </w:rPr>
              <w:t>ậ</w:t>
            </w:r>
            <w:r w:rsidRPr="00062BC5">
              <w:rPr>
                <w:rFonts w:ascii="VNI-Times" w:hAnsi="VNI-Times" w:cs="Times New Roman"/>
                <w:color w:val="000000"/>
                <w:sz w:val="28"/>
                <w:szCs w:val="28"/>
                <w:lang w:val="en-SG"/>
              </w:rPr>
              <w:t>t t</w:t>
            </w:r>
            <w:r w:rsidRPr="00062BC5">
              <w:rPr>
                <w:rFonts w:ascii="Cambria" w:hAnsi="Cambria" w:cs="Cambria"/>
                <w:color w:val="000000"/>
                <w:sz w:val="28"/>
                <w:szCs w:val="28"/>
                <w:lang w:val="en-SG"/>
              </w:rPr>
              <w:t>ạ</w:t>
            </w:r>
            <w:r w:rsidRPr="00062BC5">
              <w:rPr>
                <w:rFonts w:ascii="VNI-Times" w:hAnsi="VNI-Times" w:cs="Times New Roman"/>
                <w:color w:val="000000"/>
                <w:sz w:val="28"/>
                <w:szCs w:val="28"/>
                <w:lang w:val="en-SG"/>
              </w:rPr>
              <w:t>o b</w:t>
            </w:r>
            <w:r w:rsidRPr="00062BC5">
              <w:rPr>
                <w:rFonts w:ascii="Cambria" w:hAnsi="Cambria" w:cs="Cambria"/>
                <w:color w:val="000000"/>
                <w:sz w:val="28"/>
                <w:szCs w:val="28"/>
                <w:lang w:val="en-SG"/>
              </w:rPr>
              <w:t>ở</w:t>
            </w:r>
            <w:r w:rsidRPr="00062BC5">
              <w:rPr>
                <w:rFonts w:ascii="VNI-Times" w:hAnsi="VNI-Times" w:cs="Times New Roman"/>
                <w:color w:val="000000"/>
                <w:sz w:val="28"/>
                <w:szCs w:val="28"/>
                <w:lang w:val="en-SG"/>
              </w:rPr>
              <w:t>i g</w:t>
            </w:r>
            <w:r w:rsidRPr="00062BC5">
              <w:rPr>
                <w:rFonts w:ascii="Cambria" w:hAnsi="Cambria" w:cs="Cambria"/>
                <w:color w:val="000000"/>
                <w:sz w:val="28"/>
                <w:szCs w:val="28"/>
                <w:lang w:val="en-SG"/>
              </w:rPr>
              <w:t>ươ</w:t>
            </w:r>
            <w:r w:rsidRPr="00062BC5">
              <w:rPr>
                <w:rFonts w:ascii="VNI-Times" w:hAnsi="VNI-Times" w:cs="Times New Roman"/>
                <w:color w:val="000000"/>
                <w:sz w:val="28"/>
                <w:szCs w:val="28"/>
                <w:lang w:val="en-SG"/>
              </w:rPr>
              <w:t>ng c</w:t>
            </w:r>
            <w:r w:rsidRPr="00062BC5">
              <w:rPr>
                <w:rFonts w:ascii="Cambria" w:hAnsi="Cambria" w:cs="Cambria"/>
                <w:color w:val="000000"/>
                <w:sz w:val="28"/>
                <w:szCs w:val="28"/>
                <w:lang w:val="en-SG"/>
              </w:rPr>
              <w:t>ầ</w:t>
            </w:r>
            <w:r w:rsidRPr="00062BC5">
              <w:rPr>
                <w:rFonts w:ascii="VNI-Times" w:hAnsi="VNI-Times" w:cs="Times New Roman"/>
                <w:color w:val="000000"/>
                <w:sz w:val="28"/>
                <w:szCs w:val="28"/>
                <w:lang w:val="en-SG"/>
              </w:rPr>
              <w:t>u l</w:t>
            </w:r>
            <w:r w:rsidRPr="00062BC5">
              <w:rPr>
                <w:rFonts w:ascii="Cambria" w:hAnsi="Cambria" w:cs="Cambria"/>
                <w:color w:val="000000"/>
                <w:sz w:val="28"/>
                <w:szCs w:val="28"/>
                <w:lang w:val="en-SG"/>
              </w:rPr>
              <w:t>ồ</w:t>
            </w:r>
            <w:r w:rsidRPr="00062BC5">
              <w:rPr>
                <w:rFonts w:ascii="VNI-Times" w:hAnsi="VNI-Times" w:cs="Times New Roman"/>
                <w:color w:val="000000"/>
                <w:sz w:val="28"/>
                <w:szCs w:val="28"/>
                <w:lang w:val="en-SG"/>
              </w:rPr>
              <w:t xml:space="preserve">i: Là </w:t>
            </w:r>
            <w:r w:rsidRPr="00062BC5">
              <w:rPr>
                <w:rFonts w:ascii="Cambria" w:hAnsi="Cambria" w:cs="Cambria"/>
                <w:color w:val="000000"/>
                <w:sz w:val="28"/>
                <w:szCs w:val="28"/>
                <w:lang w:val="en-SG"/>
              </w:rPr>
              <w:t>ả</w:t>
            </w:r>
            <w:r w:rsidRPr="00062BC5">
              <w:rPr>
                <w:rFonts w:ascii="VNI-Times" w:hAnsi="VNI-Times" w:cs="Times New Roman"/>
                <w:color w:val="000000"/>
                <w:sz w:val="28"/>
                <w:szCs w:val="28"/>
                <w:lang w:val="en-SG"/>
              </w:rPr>
              <w:t xml:space="preserve">nh </w:t>
            </w:r>
            <w:r w:rsidRPr="00062BC5">
              <w:rPr>
                <w:rFonts w:ascii="Cambria" w:hAnsi="Cambria" w:cs="Cambria"/>
                <w:b/>
                <w:i/>
                <w:color w:val="000000"/>
                <w:sz w:val="28"/>
                <w:szCs w:val="28"/>
                <w:lang w:val="en-SG"/>
              </w:rPr>
              <w:t>ả</w:t>
            </w:r>
            <w:r w:rsidRPr="00062BC5">
              <w:rPr>
                <w:rFonts w:ascii="VNI-Times" w:hAnsi="VNI-Times" w:cs="Times New Roman"/>
                <w:b/>
                <w:i/>
                <w:color w:val="000000"/>
                <w:sz w:val="28"/>
                <w:szCs w:val="28"/>
                <w:lang w:val="en-SG"/>
              </w:rPr>
              <w:t>o</w:t>
            </w:r>
            <w:r w:rsidRPr="00062BC5">
              <w:rPr>
                <w:rFonts w:ascii="VNI-Times" w:hAnsi="VNI-Times" w:cs="Times New Roman"/>
                <w:color w:val="000000"/>
                <w:sz w:val="28"/>
                <w:szCs w:val="28"/>
                <w:lang w:val="en-SG"/>
              </w:rPr>
              <w:t xml:space="preserve"> không h</w:t>
            </w:r>
            <w:r w:rsidRPr="00062BC5">
              <w:rPr>
                <w:rFonts w:ascii="Cambria" w:hAnsi="Cambria" w:cs="Cambria"/>
                <w:color w:val="000000"/>
                <w:sz w:val="28"/>
                <w:szCs w:val="28"/>
                <w:lang w:val="en-SG"/>
              </w:rPr>
              <w:t>ứ</w:t>
            </w:r>
            <w:r w:rsidRPr="00062BC5">
              <w:rPr>
                <w:rFonts w:ascii="VNI-Times" w:hAnsi="VNI-Times" w:cs="Times New Roman"/>
                <w:color w:val="000000"/>
                <w:sz w:val="28"/>
                <w:szCs w:val="28"/>
                <w:lang w:val="en-SG"/>
              </w:rPr>
              <w:t>ng đ</w:t>
            </w:r>
            <w:r w:rsidRPr="00062BC5">
              <w:rPr>
                <w:rFonts w:ascii="Cambria" w:hAnsi="Cambria" w:cs="Cambria"/>
                <w:color w:val="000000"/>
                <w:sz w:val="28"/>
                <w:szCs w:val="28"/>
                <w:lang w:val="en-SG"/>
              </w:rPr>
              <w:t>ượ</w:t>
            </w:r>
            <w:r w:rsidRPr="00062BC5">
              <w:rPr>
                <w:rFonts w:ascii="VNI-Times" w:hAnsi="VNI-Times" w:cs="Times New Roman"/>
                <w:color w:val="000000"/>
                <w:sz w:val="28"/>
                <w:szCs w:val="28"/>
                <w:lang w:val="en-SG"/>
              </w:rPr>
              <w:t>c trên màn ch</w:t>
            </w:r>
            <w:r w:rsidRPr="00062BC5">
              <w:rPr>
                <w:rFonts w:ascii="Cambria" w:hAnsi="Cambria" w:cs="Cambria"/>
                <w:color w:val="000000"/>
                <w:sz w:val="28"/>
                <w:szCs w:val="28"/>
                <w:lang w:val="en-SG"/>
              </w:rPr>
              <w:t>ắ</w:t>
            </w:r>
            <w:r w:rsidRPr="00062BC5">
              <w:rPr>
                <w:rFonts w:ascii="VNI-Times" w:hAnsi="VNI-Times" w:cs="Times New Roman"/>
                <w:color w:val="000000"/>
                <w:sz w:val="28"/>
                <w:szCs w:val="28"/>
                <w:lang w:val="en-SG"/>
              </w:rPr>
              <w:t xml:space="preserve">n, </w:t>
            </w:r>
            <w:r w:rsidRPr="00062BC5">
              <w:rPr>
                <w:rFonts w:ascii="Cambria" w:hAnsi="Cambria" w:cs="Cambria"/>
                <w:color w:val="000000"/>
                <w:sz w:val="28"/>
                <w:szCs w:val="28"/>
                <w:lang w:val="en-SG"/>
              </w:rPr>
              <w:t>ả</w:t>
            </w:r>
            <w:r w:rsidRPr="00062BC5">
              <w:rPr>
                <w:rFonts w:ascii="VNI-Times" w:hAnsi="VNI-Times" w:cs="Times New Roman"/>
                <w:color w:val="000000"/>
                <w:sz w:val="28"/>
                <w:szCs w:val="28"/>
                <w:lang w:val="en-SG"/>
              </w:rPr>
              <w:t xml:space="preserve">nh </w:t>
            </w:r>
            <w:r w:rsidRPr="00062BC5">
              <w:rPr>
                <w:rFonts w:ascii="VNI-Times" w:hAnsi="VNI-Times" w:cs="Times New Roman"/>
                <w:b/>
                <w:i/>
                <w:color w:val="000000"/>
                <w:sz w:val="28"/>
                <w:szCs w:val="28"/>
                <w:lang w:val="en-SG"/>
              </w:rPr>
              <w:t>nh</w:t>
            </w:r>
            <w:r w:rsidRPr="00062BC5">
              <w:rPr>
                <w:rFonts w:ascii="Cambria" w:hAnsi="Cambria" w:cs="Cambria"/>
                <w:b/>
                <w:i/>
                <w:color w:val="000000"/>
                <w:sz w:val="28"/>
                <w:szCs w:val="28"/>
                <w:lang w:val="en-SG"/>
              </w:rPr>
              <w:t>ỏ</w:t>
            </w:r>
            <w:r w:rsidRPr="00062BC5">
              <w:rPr>
                <w:rFonts w:ascii="VNI-Times" w:hAnsi="VNI-Times" w:cs="Times New Roman"/>
                <w:color w:val="000000"/>
                <w:sz w:val="28"/>
                <w:szCs w:val="28"/>
                <w:lang w:val="en-SG"/>
              </w:rPr>
              <w:t xml:space="preserve"> h</w:t>
            </w:r>
            <w:r w:rsidRPr="00062BC5">
              <w:rPr>
                <w:rFonts w:ascii="Cambria" w:hAnsi="Cambria" w:cs="Cambria"/>
                <w:color w:val="000000"/>
                <w:sz w:val="28"/>
                <w:szCs w:val="28"/>
                <w:lang w:val="en-SG"/>
              </w:rPr>
              <w:t>ơ</w:t>
            </w:r>
            <w:r w:rsidRPr="00062BC5">
              <w:rPr>
                <w:rFonts w:ascii="VNI-Times" w:hAnsi="VNI-Times" w:cs="Times New Roman"/>
                <w:color w:val="000000"/>
                <w:sz w:val="28"/>
                <w:szCs w:val="28"/>
                <w:lang w:val="en-SG"/>
              </w:rPr>
              <w:t>n v</w:t>
            </w:r>
            <w:r w:rsidRPr="00062BC5">
              <w:rPr>
                <w:rFonts w:ascii="Cambria" w:hAnsi="Cambria" w:cs="Cambria"/>
                <w:color w:val="000000"/>
                <w:sz w:val="28"/>
                <w:szCs w:val="28"/>
                <w:lang w:val="en-SG"/>
              </w:rPr>
              <w:t>ậ</w:t>
            </w:r>
            <w:r w:rsidRPr="00062BC5">
              <w:rPr>
                <w:rFonts w:ascii="VNI-Times" w:hAnsi="VNI-Times" w:cs="Times New Roman"/>
                <w:color w:val="000000"/>
                <w:sz w:val="28"/>
                <w:szCs w:val="28"/>
                <w:lang w:val="en-SG"/>
              </w:rPr>
              <w:t>t.</w:t>
            </w:r>
          </w:p>
          <w:p w:rsidR="00085AF5" w:rsidRPr="006327AD" w:rsidRDefault="00085AF5" w:rsidP="006327AD">
            <w:pPr>
              <w:spacing w:before="120" w:after="120" w:line="240" w:lineRule="auto"/>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center"/>
        <w:rPr>
          <w:rFonts w:ascii="Times New Roman" w:hAnsi="Times New Roman" w:cs="Times New Roman"/>
          <w:b/>
          <w:sz w:val="28"/>
          <w:szCs w:val="28"/>
        </w:rPr>
      </w:pPr>
      <w:r w:rsidRPr="006327AD">
        <w:rPr>
          <w:rFonts w:ascii="Times New Roman" w:hAnsi="Times New Roman" w:cs="Times New Roman"/>
          <w:b/>
          <w:sz w:val="28"/>
          <w:szCs w:val="28"/>
        </w:rPr>
        <w:lastRenderedPageBreak/>
        <w:t>Nhiệm vụ 2: Xác định vùng nhìn thấy của gương cầu lồi</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vi-VN"/>
        </w:rPr>
      </w:pPr>
      <w:r w:rsidRPr="006327AD">
        <w:rPr>
          <w:rFonts w:ascii="Times New Roman" w:hAnsi="Times New Roman" w:cs="Times New Roman"/>
          <w:b/>
          <w:sz w:val="28"/>
          <w:szCs w:val="28"/>
        </w:rPr>
        <w:t>a) Mục tiêu</w:t>
      </w: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pt-BR"/>
        </w:rPr>
        <w:t>Nhận biết được vùng nhìn thấy của gương cầu lồi rộng hơn vùng nhìn thấy của gương phẳng có cùng kích thướ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 xml:space="preserve">Hoạt động cá nhân, nhóm, </w:t>
      </w:r>
      <w:r w:rsidRPr="006327AD">
        <w:rPr>
          <w:rFonts w:ascii="Times New Roman" w:hAnsi="Times New Roman" w:cs="Times New Roman"/>
          <w:sz w:val="28"/>
          <w:szCs w:val="28"/>
          <w:lang w:val="nl-NL"/>
        </w:rPr>
        <w:t>nghiên cứu tài liệu</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color w:val="000000"/>
          <w:sz w:val="28"/>
          <w:szCs w:val="28"/>
        </w:rPr>
        <w:t>- So sánh được vùng nhìn thấy của gương cầu lồi với vùng nhìn thấy của gương phẳng cùng kích thướ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085AF5" w:rsidRPr="006327AD">
        <w:tc>
          <w:tcPr>
            <w:tcW w:w="5524"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4110"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tc>
          <w:tcPr>
            <w:tcW w:w="5524"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yêu cầu HS nêu phương án xác định vùng nhìn thấy của gương phẳng và gương cầu lồi.</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nhận xét, chốt phương án và hướng dẫn HS làm TN.</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vi-VN"/>
              </w:rPr>
              <w:t xml:space="preserve">- Yêu cầu HS làm việc  theo nhóm, thảo luận kết quả chung ở lớp trả lời câu C2 và rút ra kết </w:t>
            </w:r>
            <w:r w:rsidRPr="006327AD">
              <w:rPr>
                <w:rFonts w:ascii="Times New Roman" w:eastAsia="Arial" w:hAnsi="Times New Roman" w:cs="Times New Roman"/>
                <w:color w:val="000000"/>
                <w:sz w:val="28"/>
                <w:szCs w:val="28"/>
                <w:lang w:val="vi-VN"/>
              </w:rPr>
              <w:lastRenderedPageBreak/>
              <w:t>luận.</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GV yêu cầu các nhóm báo cáo kết quả, nhận xét, bổ sung.</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chốt kiến thức.</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 Học sinh</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Học sinh tham khảo SGK, nêu phương án T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HS làm việc theo nhóm: lần lượt thực hiện TN xác định bề rộng vùng nhìn thấy của GC lồi và gương phẳng có cùng kích thước. Thảo luận nhóm trả lời câu hỏi:</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So sánh bề rộng vùng nhìn thấy của hai gương?</w:t>
            </w:r>
          </w:p>
          <w:p w:rsidR="00085AF5" w:rsidRPr="006327AD" w:rsidRDefault="006327AD" w:rsidP="006327AD">
            <w:pPr>
              <w:tabs>
                <w:tab w:val="left" w:pos="280"/>
                <w:tab w:val="left" w:pos="560"/>
                <w:tab w:val="left" w:pos="6720"/>
              </w:tabs>
              <w:spacing w:before="120" w:after="120" w:line="240" w:lineRule="auto"/>
              <w:jc w:val="both"/>
              <w:rPr>
                <w:rFonts w:ascii="Times New Roman" w:eastAsia="Calibri" w:hAnsi="Times New Roman" w:cs="Times New Roman"/>
                <w:i/>
                <w:sz w:val="28"/>
                <w:szCs w:val="28"/>
              </w:rPr>
            </w:pPr>
            <w:r w:rsidRPr="006327AD">
              <w:rPr>
                <w:rFonts w:ascii="Times New Roman" w:hAnsi="Times New Roman" w:cs="Times New Roman"/>
                <w:b/>
                <w:i/>
                <w:sz w:val="28"/>
                <w:szCs w:val="28"/>
                <w:lang w:val="en-SG"/>
              </w:rPr>
              <w:t xml:space="preserve">+ </w:t>
            </w:r>
            <w:r w:rsidRPr="006327AD">
              <w:rPr>
                <w:rFonts w:ascii="Times New Roman" w:hAnsi="Times New Roman" w:cs="Times New Roman"/>
                <w:i/>
                <w:sz w:val="28"/>
                <w:szCs w:val="28"/>
                <w:lang w:val="en-SG"/>
              </w:rPr>
              <w:t xml:space="preserve">Giáo viên: </w:t>
            </w:r>
            <w:r w:rsidRPr="006327AD">
              <w:rPr>
                <w:rFonts w:ascii="Times New Roman" w:hAnsi="Times New Roman" w:cs="Times New Roman"/>
                <w:sz w:val="28"/>
                <w:szCs w:val="28"/>
                <w:lang w:val="en-SG"/>
              </w:rPr>
              <w:t>Theo dõi, hướng dẫn, uốn nắn khi HS gặp vướng mắc</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HS báo cáo kết quả của thí nghiệm</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hAnsi="Times New Roman" w:cs="Times New Roman"/>
                <w:color w:val="000000"/>
                <w:sz w:val="28"/>
                <w:szCs w:val="28"/>
                <w:lang w:val="en-SG"/>
              </w:rPr>
              <w:t>+ GV gọi HS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Giáo viên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nl-NL"/>
              </w:rPr>
            </w:pPr>
            <w:r w:rsidRPr="006327AD">
              <w:rPr>
                <w:rFonts w:ascii="Times New Roman" w:hAnsi="Times New Roman" w:cs="Times New Roman"/>
                <w:sz w:val="28"/>
                <w:szCs w:val="28"/>
                <w:lang w:val="en-SG"/>
              </w:rPr>
              <w:t>-&gt;Giáo viên chốt kiến thức và ghi bảng:</w:t>
            </w:r>
          </w:p>
        </w:tc>
        <w:tc>
          <w:tcPr>
            <w:tcW w:w="4110" w:type="dxa"/>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en-SG"/>
              </w:rPr>
            </w:pPr>
            <w:r w:rsidRPr="006327AD">
              <w:rPr>
                <w:rFonts w:ascii="Times New Roman" w:hAnsi="Times New Roman" w:cs="Times New Roman"/>
                <w:b/>
                <w:sz w:val="28"/>
                <w:szCs w:val="28"/>
                <w:lang w:val="en-SG"/>
              </w:rPr>
              <w:lastRenderedPageBreak/>
              <w:t>2. Vùng nhìn thấy của gương cầu lồi</w:t>
            </w:r>
          </w:p>
          <w:p w:rsidR="00085AF5" w:rsidRPr="006327AD" w:rsidRDefault="00085AF5" w:rsidP="006327AD">
            <w:pPr>
              <w:spacing w:before="120" w:after="120" w:line="240" w:lineRule="auto"/>
              <w:jc w:val="both"/>
              <w:rPr>
                <w:rFonts w:ascii="Times New Roman" w:hAnsi="Times New Roman" w:cs="Times New Roman"/>
                <w:b/>
                <w:sz w:val="28"/>
                <w:szCs w:val="28"/>
                <w:lang w:val="en-SG"/>
              </w:rPr>
            </w:pPr>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a. TN: Hình 7.3</w:t>
            </w:r>
          </w:p>
          <w:p w:rsidR="00085AF5" w:rsidRPr="006327AD" w:rsidRDefault="00085AF5" w:rsidP="006327AD">
            <w:pPr>
              <w:spacing w:before="120" w:after="120" w:line="240" w:lineRule="auto"/>
              <w:jc w:val="both"/>
              <w:rPr>
                <w:rFonts w:ascii="Times New Roman" w:hAnsi="Times New Roman" w:cs="Times New Roman"/>
                <w:b/>
                <w:sz w:val="28"/>
                <w:szCs w:val="28"/>
                <w:lang w:val="pt-BR"/>
              </w:rPr>
            </w:pPr>
          </w:p>
          <w:p w:rsidR="00085AF5" w:rsidRPr="006327AD" w:rsidRDefault="00085AF5" w:rsidP="006327AD">
            <w:pPr>
              <w:spacing w:before="120" w:after="120" w:line="240" w:lineRule="auto"/>
              <w:jc w:val="both"/>
              <w:rPr>
                <w:rFonts w:ascii="Times New Roman" w:hAnsi="Times New Roman" w:cs="Times New Roman"/>
                <w:b/>
                <w:sz w:val="28"/>
                <w:szCs w:val="28"/>
                <w:lang w:val="pt-BR"/>
              </w:rPr>
            </w:pPr>
          </w:p>
          <w:p w:rsidR="00085AF5" w:rsidRPr="006327AD" w:rsidRDefault="00085AF5" w:rsidP="006327AD">
            <w:pPr>
              <w:spacing w:before="120" w:after="120" w:line="240" w:lineRule="auto"/>
              <w:jc w:val="both"/>
              <w:rPr>
                <w:rFonts w:ascii="Times New Roman" w:hAnsi="Times New Roman" w:cs="Times New Roman"/>
                <w:b/>
                <w:sz w:val="28"/>
                <w:szCs w:val="28"/>
                <w:lang w:val="pt-BR"/>
              </w:rPr>
            </w:pPr>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lastRenderedPageBreak/>
              <w:t>b. Kết luận:</w:t>
            </w:r>
          </w:p>
          <w:p w:rsidR="00085AF5" w:rsidRPr="006327AD" w:rsidRDefault="006327AD" w:rsidP="006327AD">
            <w:pPr>
              <w:spacing w:before="120" w:after="120" w:line="240" w:lineRule="auto"/>
              <w:contextualSpacing/>
              <w:jc w:val="both"/>
              <w:rPr>
                <w:rFonts w:ascii="Times New Roman" w:eastAsia="Calibri" w:hAnsi="Times New Roman" w:cs="Times New Roman"/>
                <w:i/>
                <w:iCs/>
                <w:color w:val="000000"/>
                <w:sz w:val="28"/>
                <w:szCs w:val="28"/>
                <w:lang w:val="vi-VN"/>
              </w:rPr>
            </w:pPr>
            <w:r w:rsidRPr="006327AD">
              <w:rPr>
                <w:rFonts w:ascii="Times New Roman" w:hAnsi="Times New Roman" w:cs="Times New Roman"/>
                <w:sz w:val="28"/>
                <w:szCs w:val="28"/>
                <w:lang w:val="es-ES"/>
              </w:rPr>
              <w:t>Vùng nhìn thấy của gương cầu lồi rộng hơn vùng nhìn thấy của gương phẳng</w:t>
            </w:r>
          </w:p>
        </w:tc>
      </w:tr>
    </w:tbl>
    <w:p w:rsidR="00085AF5" w:rsidRPr="006327AD" w:rsidRDefault="006327AD" w:rsidP="006327AD">
      <w:pPr>
        <w:spacing w:before="120" w:after="120" w:line="240" w:lineRule="auto"/>
        <w:ind w:firstLine="709"/>
        <w:jc w:val="center"/>
        <w:rPr>
          <w:rFonts w:ascii="Times New Roman" w:hAnsi="Times New Roman" w:cs="Times New Roman"/>
          <w:b/>
          <w:sz w:val="28"/>
          <w:szCs w:val="28"/>
        </w:rPr>
      </w:pPr>
      <w:r w:rsidRPr="006327AD">
        <w:rPr>
          <w:rFonts w:ascii="Times New Roman" w:hAnsi="Times New Roman" w:cs="Times New Roman"/>
          <w:b/>
          <w:sz w:val="28"/>
          <w:szCs w:val="28"/>
        </w:rPr>
        <w:lastRenderedPageBreak/>
        <w:t>Hoạt động 3. Luyện tập</w:t>
      </w:r>
    </w:p>
    <w:p w:rsidR="00085AF5" w:rsidRPr="006327AD" w:rsidRDefault="006327AD" w:rsidP="006327AD">
      <w:pPr>
        <w:spacing w:before="120" w:after="120" w:line="240" w:lineRule="auto"/>
        <w:ind w:right="-234"/>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0 câu hỏi trắc nghiệm</w:t>
      </w:r>
    </w:p>
    <w:p w:rsidR="00085AF5" w:rsidRPr="006327AD" w:rsidRDefault="006327AD" w:rsidP="006327AD">
      <w:pPr>
        <w:widowControl w:val="0"/>
        <w:spacing w:before="120" w:after="120" w:line="240" w:lineRule="auto"/>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rPr>
        <w:t>d)</w:t>
      </w:r>
      <w:r w:rsidRPr="006327AD">
        <w:rPr>
          <w:rFonts w:ascii="Times New Roman" w:eastAsia="Calibri" w:hAnsi="Times New Roman" w:cs="Times New Roman"/>
          <w:b/>
          <w:sz w:val="28"/>
          <w:szCs w:val="28"/>
          <w:lang w:val="vi-VN"/>
        </w:rPr>
        <w:t xml:space="preserve"> </w:t>
      </w:r>
      <w:r w:rsidRPr="006327AD">
        <w:rPr>
          <w:rFonts w:ascii="Times New Roman" w:eastAsia="Calibri" w:hAnsi="Times New Roman" w:cs="Times New Roman"/>
          <w:b/>
          <w:sz w:val="28"/>
          <w:szCs w:val="28"/>
        </w:rPr>
        <w:t>Tổ chức thực hiện</w:t>
      </w:r>
      <w:r w:rsidRPr="006327AD">
        <w:rPr>
          <w:rFonts w:ascii="Times New Roman" w:eastAsia="Calibri" w:hAnsi="Times New Roman" w:cs="Times New Roman"/>
          <w:b/>
          <w:sz w:val="28"/>
          <w:szCs w:val="28"/>
          <w:lang w:val="vi-VN"/>
        </w:rPr>
        <w:t xml:space="preserve">: </w:t>
      </w:r>
    </w:p>
    <w:p w:rsidR="00085AF5" w:rsidRPr="006327AD" w:rsidRDefault="00085AF5"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lastRenderedPageBreak/>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Câu 5: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0: </w:t>
            </w:r>
          </w:p>
        </w:tc>
      </w:tr>
    </w:tbl>
    <w:p w:rsidR="00085AF5" w:rsidRPr="006327AD" w:rsidRDefault="006327AD" w:rsidP="006327AD">
      <w:pPr>
        <w:spacing w:before="120" w:after="120" w:line="240" w:lineRule="auto"/>
        <w:ind w:firstLine="709"/>
        <w:jc w:val="center"/>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5, C6</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lang w:val="vi-VN"/>
        </w:rPr>
        <w:t>d</w:t>
      </w:r>
      <w:r w:rsidRPr="006327AD">
        <w:rPr>
          <w:rFonts w:ascii="Times New Roman" w:eastAsia="Calibri" w:hAnsi="Times New Roman" w:cs="Times New Roman"/>
          <w:b/>
          <w:sz w:val="28"/>
          <w:szCs w:val="28"/>
        </w:rPr>
        <w:t>)</w:t>
      </w:r>
      <w:r w:rsidRPr="006327AD">
        <w:rPr>
          <w:rFonts w:ascii="Times New Roman" w:eastAsia="Calibri" w:hAnsi="Times New Roman" w:cs="Times New Roman"/>
          <w:b/>
          <w:sz w:val="28"/>
          <w:szCs w:val="28"/>
          <w:lang w:val="vi-VN"/>
        </w:rPr>
        <w:t xml:space="preserve"> Tổ chức thực hiện: </w:t>
      </w:r>
    </w:p>
    <w:p w:rsidR="00085AF5" w:rsidRPr="006327AD" w:rsidRDefault="00085AF5" w:rsidP="006327AD">
      <w:pPr>
        <w:tabs>
          <w:tab w:val="left" w:pos="1095"/>
        </w:tabs>
        <w:spacing w:before="120" w:after="120" w:line="240" w:lineRule="auto"/>
        <w:jc w:val="both"/>
        <w:rPr>
          <w:rFonts w:ascii="Times New Roman" w:hAnsi="Times New Roman" w:cs="Times New Roman"/>
          <w:sz w:val="28"/>
          <w:szCs w:val="28"/>
        </w:rPr>
      </w:pP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2"/>
        <w:gridCol w:w="2806"/>
      </w:tblGrid>
      <w:tr w:rsidR="00085AF5" w:rsidRPr="006327AD" w:rsidTr="00062BC5">
        <w:tc>
          <w:tcPr>
            <w:tcW w:w="6912"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2806"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rsidTr="00062BC5">
        <w:tc>
          <w:tcPr>
            <w:tcW w:w="6912"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vi-VN"/>
              </w:rPr>
              <w:t xml:space="preserve">- Yêu cầu HS </w:t>
            </w:r>
            <w:r w:rsidRPr="006327AD">
              <w:rPr>
                <w:rFonts w:ascii="Times New Roman" w:eastAsia="Arial" w:hAnsi="Times New Roman" w:cs="Times New Roman"/>
                <w:color w:val="000000"/>
                <w:sz w:val="28"/>
                <w:szCs w:val="28"/>
                <w:lang w:val="en-SG"/>
              </w:rPr>
              <w:t xml:space="preserve">hoạt động nhóm </w:t>
            </w:r>
            <w:r w:rsidRPr="006327AD">
              <w:rPr>
                <w:rFonts w:ascii="Times New Roman" w:eastAsia="Arial" w:hAnsi="Times New Roman" w:cs="Times New Roman"/>
                <w:color w:val="000000"/>
                <w:sz w:val="28"/>
                <w:szCs w:val="28"/>
                <w:lang w:val="vi-VN"/>
              </w:rPr>
              <w:t>vận dụng kiến thức bài học để giải thích hiện tượng nêu ra phần “hoạt động khởi động”</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Nhóm 1, 3, 5 trả lời câu hỏi vì sao trên các đoạn đường đèo, ở những chỗ bị che khuất người ta lại đặt một gương cầu lồi lớn mà không đặt gương phẳng?</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Nhóm 2,4 hoạt động nhóm trả lời C3.</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Sau đó gv cho hs hình thành 5 nhóm mới sao cho mỗi nhóm mới đều có thành viên của 5 nhóm cũ để thống nhất câu trả lời C3, C4.</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GV yêu cầu các nhóm báo cáo, nhận xét.</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Yêu cầu HS nêu thêm một vài ứng dụng khác của gương cầu lồi trong thực tế.</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vi-VN"/>
              </w:rPr>
              <w:t>- GV cho HS quan sát một vài hình ảnh về ứng dụng gương cầu lồi trong thực tế.</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hệ thống kiến thức bằng sơ đồ tư duy.</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lang w:val="en-SG"/>
              </w:rPr>
            </w:pPr>
            <w:r w:rsidRPr="006327AD">
              <w:rPr>
                <w:rFonts w:ascii="Times New Roman" w:hAnsi="Times New Roman" w:cs="Times New Roman"/>
                <w:color w:val="000000"/>
                <w:sz w:val="28"/>
                <w:szCs w:val="28"/>
                <w:lang w:val="en-SG"/>
              </w:rPr>
              <w:t>Hs tiếp nhận nhiệm vụ</w:t>
            </w:r>
          </w:p>
          <w:p w:rsidR="00085AF5" w:rsidRPr="00062BC5" w:rsidRDefault="006327AD" w:rsidP="006327AD">
            <w:pPr>
              <w:spacing w:before="120" w:after="120" w:line="240" w:lineRule="auto"/>
              <w:jc w:val="both"/>
              <w:rPr>
                <w:rFonts w:ascii="VNI-Times" w:eastAsia="Calibri" w:hAnsi="VNI-Times" w:cs="Times New Roman"/>
                <w:color w:val="000000"/>
                <w:sz w:val="28"/>
                <w:szCs w:val="28"/>
                <w:lang w:val="en-SG"/>
              </w:rPr>
            </w:pPr>
            <w:r w:rsidRPr="006327AD">
              <w:rPr>
                <w:rFonts w:ascii="Times New Roman" w:eastAsia="Calibri" w:hAnsi="Times New Roman" w:cs="Times New Roman"/>
                <w:color w:val="000000"/>
                <w:sz w:val="28"/>
                <w:szCs w:val="28"/>
                <w:lang w:val="en-SG"/>
              </w:rPr>
              <w:t xml:space="preserve">- </w:t>
            </w:r>
            <w:r w:rsidRPr="00062BC5">
              <w:rPr>
                <w:rFonts w:ascii="VNI-Times" w:eastAsia="Calibri" w:hAnsi="VNI-Times" w:cs="Times New Roman"/>
                <w:color w:val="000000"/>
                <w:sz w:val="28"/>
                <w:szCs w:val="28"/>
                <w:lang w:val="en-SG"/>
              </w:rPr>
              <w:t>Thaûo luaän traû lôøi C</w:t>
            </w:r>
            <w:r w:rsidRPr="00062BC5">
              <w:rPr>
                <w:rFonts w:ascii="VNI-Times" w:eastAsia="Calibri" w:hAnsi="VNI-Times" w:cs="Times New Roman"/>
                <w:color w:val="000000"/>
                <w:sz w:val="28"/>
                <w:szCs w:val="28"/>
                <w:vertAlign w:val="subscript"/>
                <w:lang w:val="en-SG"/>
              </w:rPr>
              <w:t>3</w:t>
            </w:r>
            <w:r w:rsidRPr="00062BC5">
              <w:rPr>
                <w:rFonts w:ascii="VNI-Times" w:eastAsia="Calibri" w:hAnsi="VNI-Times" w:cs="Times New Roman"/>
                <w:color w:val="000000"/>
                <w:sz w:val="28"/>
                <w:szCs w:val="28"/>
                <w:lang w:val="en-SG"/>
              </w:rPr>
              <w:t>, C</w:t>
            </w:r>
            <w:r w:rsidRPr="00062BC5">
              <w:rPr>
                <w:rFonts w:ascii="VNI-Times" w:eastAsia="Calibri" w:hAnsi="VNI-Times" w:cs="Times New Roman"/>
                <w:color w:val="000000"/>
                <w:sz w:val="28"/>
                <w:szCs w:val="28"/>
                <w:vertAlign w:val="subscript"/>
                <w:lang w:val="en-SG"/>
              </w:rPr>
              <w:t>4</w:t>
            </w:r>
            <w:r w:rsidRPr="00062BC5">
              <w:rPr>
                <w:rFonts w:ascii="VNI-Times" w:eastAsia="Calibri" w:hAnsi="VNI-Times" w:cs="Times New Roman"/>
                <w:color w:val="000000"/>
                <w:sz w:val="28"/>
                <w:szCs w:val="28"/>
                <w:lang w:val="en-SG"/>
              </w:rPr>
              <w:t xml:space="preserve"> theo höôùng daãn cuûa GV.</w:t>
            </w:r>
          </w:p>
          <w:p w:rsidR="00085AF5" w:rsidRPr="00062BC5" w:rsidRDefault="006327AD" w:rsidP="006327AD">
            <w:pPr>
              <w:spacing w:before="120" w:after="120" w:line="240" w:lineRule="auto"/>
              <w:jc w:val="both"/>
              <w:rPr>
                <w:rFonts w:ascii="VNI-Times" w:eastAsia="Calibri" w:hAnsi="VNI-Times" w:cs="Times New Roman"/>
                <w:color w:val="000000"/>
                <w:sz w:val="28"/>
                <w:szCs w:val="28"/>
                <w:lang w:val="en-SG"/>
              </w:rPr>
            </w:pPr>
            <w:r w:rsidRPr="00062BC5">
              <w:rPr>
                <w:rFonts w:ascii="VNI-Times" w:eastAsia="Calibri" w:hAnsi="VNI-Times" w:cs="Times New Roman"/>
                <w:color w:val="000000"/>
                <w:sz w:val="28"/>
                <w:szCs w:val="28"/>
                <w:lang w:val="en-SG"/>
              </w:rPr>
              <w:t>+ C</w:t>
            </w:r>
            <w:r w:rsidRPr="00062BC5">
              <w:rPr>
                <w:rFonts w:ascii="VNI-Times" w:eastAsia="Calibri" w:hAnsi="VNI-Times" w:cs="Times New Roman"/>
                <w:color w:val="000000"/>
                <w:sz w:val="28"/>
                <w:szCs w:val="28"/>
                <w:vertAlign w:val="subscript"/>
                <w:lang w:val="en-SG"/>
              </w:rPr>
              <w:t>3</w:t>
            </w:r>
            <w:r w:rsidRPr="00062BC5">
              <w:rPr>
                <w:rFonts w:ascii="VNI-Times" w:eastAsia="Calibri" w:hAnsi="VNI-Times" w:cs="Times New Roman"/>
                <w:color w:val="000000"/>
                <w:sz w:val="28"/>
                <w:szCs w:val="28"/>
                <w:lang w:val="en-SG"/>
              </w:rPr>
              <w:t xml:space="preserve"> . Vuøng nhìn thaáy cuûa göông caàu loài roäng hôn vuøng </w:t>
            </w:r>
            <w:r w:rsidRPr="00062BC5">
              <w:rPr>
                <w:rFonts w:ascii="VNI-Times" w:eastAsia="Calibri" w:hAnsi="VNI-Times" w:cs="Times New Roman"/>
                <w:color w:val="000000"/>
                <w:sz w:val="28"/>
                <w:szCs w:val="28"/>
                <w:lang w:val="en-SG"/>
              </w:rPr>
              <w:lastRenderedPageBreak/>
              <w:t>nhìn thaáy cuûa göông phaúng coù cuøng kích thöôùc vì vaäy giuùp ngöôøi laùi xe quan saùt ñöôïc moät khoaûng roäng hôn ôû phía sau.</w:t>
            </w:r>
          </w:p>
          <w:p w:rsidR="00085AF5" w:rsidRPr="00062BC5" w:rsidRDefault="006327AD" w:rsidP="006327AD">
            <w:pPr>
              <w:spacing w:before="120" w:after="120" w:line="240" w:lineRule="auto"/>
              <w:jc w:val="both"/>
              <w:rPr>
                <w:rFonts w:ascii="VNI-Times" w:hAnsi="VNI-Times" w:cs="Times New Roman"/>
                <w:color w:val="000000"/>
                <w:sz w:val="28"/>
                <w:szCs w:val="28"/>
                <w:lang w:val="en-SG"/>
              </w:rPr>
            </w:pPr>
            <w:r w:rsidRPr="00062BC5">
              <w:rPr>
                <w:rFonts w:ascii="VNI-Times" w:eastAsia="Calibri" w:hAnsi="VNI-Times" w:cs="Times New Roman"/>
                <w:color w:val="000000"/>
                <w:sz w:val="28"/>
                <w:szCs w:val="28"/>
                <w:lang w:val="en-SG"/>
              </w:rPr>
              <w:t>+ C</w:t>
            </w:r>
            <w:r w:rsidRPr="00062BC5">
              <w:rPr>
                <w:rFonts w:ascii="VNI-Times" w:eastAsia="Calibri" w:hAnsi="VNI-Times" w:cs="Times New Roman"/>
                <w:color w:val="000000"/>
                <w:sz w:val="28"/>
                <w:szCs w:val="28"/>
                <w:vertAlign w:val="subscript"/>
                <w:lang w:val="en-SG"/>
              </w:rPr>
              <w:t xml:space="preserve">4 </w:t>
            </w:r>
            <w:r w:rsidRPr="00062BC5">
              <w:rPr>
                <w:rFonts w:ascii="VNI-Times" w:eastAsia="Calibri" w:hAnsi="VNI-Times" w:cs="Times New Roman"/>
                <w:color w:val="000000"/>
                <w:sz w:val="28"/>
                <w:szCs w:val="28"/>
                <w:lang w:val="en-SG"/>
              </w:rPr>
              <w:t>. ÔÛ nhöõng choã gaáp khuùc, ngöôøi ta gaén göông caàu loài giuùp ngöôøi tham gia giao thoâng quan saùt ñöôïc xe choã khuaát =&gt; traùnh ñöôïc tai naïn giao thoâng.</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lang w:val="en-SG"/>
              </w:rPr>
            </w:pPr>
            <w:r w:rsidRPr="006327AD">
              <w:rPr>
                <w:rFonts w:ascii="Times New Roman" w:eastAsia="Calibri" w:hAnsi="Times New Roman" w:cs="Times New Roman"/>
                <w:color w:val="000000"/>
                <w:sz w:val="28"/>
                <w:szCs w:val="28"/>
                <w:lang w:val="en-SG"/>
              </w:rPr>
              <w:t>+ mặt dưới của thìa inốc,mặt màn hình máy vi tính(không phải màn hình phẳng)...</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HS báo cáo kết quả của thí nghiệm</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hAnsi="Times New Roman" w:cs="Times New Roman"/>
                <w:color w:val="000000"/>
                <w:sz w:val="28"/>
                <w:szCs w:val="28"/>
                <w:lang w:val="en-SG"/>
              </w:rPr>
              <w:t>+ GV gọi HS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Giáo viên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nl-NL"/>
              </w:rPr>
            </w:pPr>
            <w:r w:rsidRPr="006327AD">
              <w:rPr>
                <w:rFonts w:ascii="Times New Roman" w:hAnsi="Times New Roman" w:cs="Times New Roman"/>
                <w:sz w:val="28"/>
                <w:szCs w:val="28"/>
                <w:lang w:val="en-SG"/>
              </w:rPr>
              <w:t>-&gt;Giáo viên chốt kiến thức và ghi bảng:</w:t>
            </w:r>
          </w:p>
        </w:tc>
        <w:tc>
          <w:tcPr>
            <w:tcW w:w="2806" w:type="dxa"/>
            <w:shd w:val="clear" w:color="auto" w:fill="auto"/>
          </w:tcPr>
          <w:p w:rsidR="00085AF5" w:rsidRPr="00062BC5" w:rsidRDefault="006327AD" w:rsidP="006327AD">
            <w:pPr>
              <w:spacing w:before="120" w:after="120" w:line="240" w:lineRule="auto"/>
              <w:rPr>
                <w:rFonts w:ascii="VNI-Times" w:hAnsi="VNI-Times" w:cs="Times New Roman"/>
                <w:b/>
                <w:color w:val="000000"/>
                <w:sz w:val="28"/>
                <w:szCs w:val="28"/>
                <w:lang w:val="en-SG"/>
              </w:rPr>
            </w:pPr>
            <w:r w:rsidRPr="00062BC5">
              <w:rPr>
                <w:rFonts w:ascii="VNI-Times" w:hAnsi="VNI-Times" w:cs="Times New Roman"/>
                <w:b/>
                <w:color w:val="000000"/>
                <w:sz w:val="28"/>
                <w:szCs w:val="28"/>
                <w:lang w:val="en-SG"/>
              </w:rPr>
              <w:lastRenderedPageBreak/>
              <w:t>III/ Vaän duïng.</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C3: Do göông caàu loài co vùng nhìn th</w:t>
            </w:r>
            <w:r w:rsidRPr="00062BC5">
              <w:rPr>
                <w:rFonts w:ascii="Cambria" w:hAnsi="Cambria" w:cs="Cambria"/>
                <w:color w:val="000000"/>
                <w:sz w:val="28"/>
                <w:szCs w:val="28"/>
                <w:lang w:val="en-SG"/>
              </w:rPr>
              <w:t>ấ</w:t>
            </w:r>
            <w:r w:rsidRPr="00062BC5">
              <w:rPr>
                <w:rFonts w:ascii="VNI-Times" w:hAnsi="VNI-Times" w:cs="Times New Roman"/>
                <w:color w:val="000000"/>
                <w:sz w:val="28"/>
                <w:szCs w:val="28"/>
                <w:lang w:val="en-SG"/>
              </w:rPr>
              <w:t>y r</w:t>
            </w:r>
            <w:r w:rsidRPr="00062BC5">
              <w:rPr>
                <w:rFonts w:ascii="Cambria" w:hAnsi="Cambria" w:cs="Cambria"/>
                <w:color w:val="000000"/>
                <w:sz w:val="28"/>
                <w:szCs w:val="28"/>
                <w:lang w:val="en-SG"/>
              </w:rPr>
              <w:t>ộ</w:t>
            </w:r>
            <w:r w:rsidRPr="00062BC5">
              <w:rPr>
                <w:rFonts w:ascii="VNI-Times" w:hAnsi="VNI-Times" w:cs="Times New Roman"/>
                <w:color w:val="000000"/>
                <w:sz w:val="28"/>
                <w:szCs w:val="28"/>
                <w:lang w:val="en-SG"/>
              </w:rPr>
              <w:t>ng h</w:t>
            </w:r>
            <w:r w:rsidRPr="00062BC5">
              <w:rPr>
                <w:rFonts w:ascii="Cambria" w:hAnsi="Cambria" w:cs="Cambria"/>
                <w:color w:val="000000"/>
                <w:sz w:val="28"/>
                <w:szCs w:val="28"/>
                <w:lang w:val="en-SG"/>
              </w:rPr>
              <w:t>ơ</w:t>
            </w:r>
            <w:r w:rsidRPr="00062BC5">
              <w:rPr>
                <w:rFonts w:ascii="VNI-Times" w:hAnsi="VNI-Times" w:cs="Times New Roman"/>
                <w:color w:val="000000"/>
                <w:sz w:val="28"/>
                <w:szCs w:val="28"/>
                <w:lang w:val="en-SG"/>
              </w:rPr>
              <w:t>n g</w:t>
            </w:r>
            <w:r w:rsidRPr="00062BC5">
              <w:rPr>
                <w:rFonts w:ascii="Cambria" w:hAnsi="Cambria" w:cs="Cambria"/>
                <w:color w:val="000000"/>
                <w:sz w:val="28"/>
                <w:szCs w:val="28"/>
                <w:lang w:val="en-SG"/>
              </w:rPr>
              <w:t>ươ</w:t>
            </w:r>
            <w:r w:rsidRPr="00062BC5">
              <w:rPr>
                <w:rFonts w:ascii="VNI-Times" w:hAnsi="VNI-Times" w:cs="Times New Roman"/>
                <w:color w:val="000000"/>
                <w:sz w:val="28"/>
                <w:szCs w:val="28"/>
                <w:lang w:val="en-SG"/>
              </w:rPr>
              <w:t>ng ph</w:t>
            </w:r>
            <w:r w:rsidRPr="00062BC5">
              <w:rPr>
                <w:rFonts w:ascii="Cambria" w:hAnsi="Cambria" w:cs="Cambria"/>
                <w:color w:val="000000"/>
                <w:sz w:val="28"/>
                <w:szCs w:val="28"/>
                <w:lang w:val="en-SG"/>
              </w:rPr>
              <w:t>ẳ</w:t>
            </w:r>
            <w:r w:rsidRPr="00062BC5">
              <w:rPr>
                <w:rFonts w:ascii="VNI-Times" w:hAnsi="VNI-Times" w:cs="Times New Roman"/>
                <w:color w:val="000000"/>
                <w:sz w:val="28"/>
                <w:szCs w:val="28"/>
                <w:lang w:val="en-SG"/>
              </w:rPr>
              <w:t>ng có cùng kích th</w:t>
            </w:r>
            <w:r w:rsidRPr="00062BC5">
              <w:rPr>
                <w:rFonts w:ascii="Cambria" w:hAnsi="Cambria" w:cs="Cambria"/>
                <w:color w:val="000000"/>
                <w:sz w:val="28"/>
                <w:szCs w:val="28"/>
                <w:lang w:val="en-SG"/>
              </w:rPr>
              <w:t>ướ</w:t>
            </w:r>
            <w:r w:rsidRPr="00062BC5">
              <w:rPr>
                <w:rFonts w:ascii="VNI-Times" w:hAnsi="VNI-Times" w:cs="Times New Roman"/>
                <w:color w:val="000000"/>
                <w:sz w:val="28"/>
                <w:szCs w:val="28"/>
                <w:lang w:val="en-SG"/>
              </w:rPr>
              <w:t>c giuùp ngöôøi laùi xe quan saùt ñöôïc vuøng roäng hôn ôû phía sau.</w:t>
            </w:r>
          </w:p>
          <w:p w:rsidR="00085AF5" w:rsidRPr="00062BC5" w:rsidRDefault="006327AD" w:rsidP="006327AD">
            <w:pPr>
              <w:widowControl w:val="0"/>
              <w:tabs>
                <w:tab w:val="center" w:pos="4873"/>
              </w:tabs>
              <w:spacing w:before="120" w:after="120" w:line="240" w:lineRule="auto"/>
              <w:rPr>
                <w:rFonts w:ascii="VNI-Times" w:hAnsi="VNI-Times" w:cs="Times New Roman"/>
                <w:b/>
                <w:bCs/>
                <w:color w:val="000000"/>
                <w:sz w:val="28"/>
                <w:szCs w:val="28"/>
                <w:lang w:val="it-IT"/>
              </w:rPr>
            </w:pPr>
            <w:r w:rsidRPr="00062BC5">
              <w:rPr>
                <w:rFonts w:ascii="VNI-Times" w:hAnsi="VNI-Times" w:cs="Times New Roman"/>
                <w:color w:val="000000"/>
                <w:sz w:val="28"/>
                <w:szCs w:val="28"/>
                <w:lang w:val="en-SG"/>
              </w:rPr>
              <w:t>C4:G</w:t>
            </w:r>
            <w:r w:rsidRPr="00062BC5">
              <w:rPr>
                <w:rFonts w:ascii="Cambria" w:hAnsi="Cambria" w:cs="Cambria"/>
                <w:color w:val="000000"/>
                <w:sz w:val="28"/>
                <w:szCs w:val="28"/>
                <w:lang w:val="en-SG"/>
              </w:rPr>
              <w:t>ươ</w:t>
            </w:r>
            <w:r w:rsidRPr="00062BC5">
              <w:rPr>
                <w:rFonts w:ascii="VNI-Times" w:hAnsi="VNI-Times" w:cs="Times New Roman"/>
                <w:color w:val="000000"/>
                <w:sz w:val="28"/>
                <w:szCs w:val="28"/>
                <w:lang w:val="en-SG"/>
              </w:rPr>
              <w:t>ng c</w:t>
            </w:r>
            <w:r w:rsidRPr="00062BC5">
              <w:rPr>
                <w:rFonts w:ascii="Cambria" w:hAnsi="Cambria" w:cs="Cambria"/>
                <w:color w:val="000000"/>
                <w:sz w:val="28"/>
                <w:szCs w:val="28"/>
                <w:lang w:val="en-SG"/>
              </w:rPr>
              <w:t>ầ</w:t>
            </w:r>
            <w:r w:rsidRPr="00062BC5">
              <w:rPr>
                <w:rFonts w:ascii="VNI-Times" w:hAnsi="VNI-Times" w:cs="Times New Roman"/>
                <w:color w:val="000000"/>
                <w:sz w:val="28"/>
                <w:szCs w:val="28"/>
                <w:lang w:val="en-SG"/>
              </w:rPr>
              <w:t>u l</w:t>
            </w:r>
            <w:r w:rsidRPr="00062BC5">
              <w:rPr>
                <w:rFonts w:ascii="Cambria" w:hAnsi="Cambria" w:cs="Cambria"/>
                <w:color w:val="000000"/>
                <w:sz w:val="28"/>
                <w:szCs w:val="28"/>
                <w:lang w:val="en-SG"/>
              </w:rPr>
              <w:t>ồ</w:t>
            </w:r>
            <w:r w:rsidRPr="00062BC5">
              <w:rPr>
                <w:rFonts w:ascii="VNI-Times" w:hAnsi="VNI-Times" w:cs="Times New Roman"/>
                <w:color w:val="000000"/>
                <w:sz w:val="28"/>
                <w:szCs w:val="28"/>
                <w:lang w:val="en-SG"/>
              </w:rPr>
              <w:t>i giúp cho  ngöôøi laùi xe nhìn thaáy trong göông caàu loài aûnh cuûa xe coä vaø ngöôøi bò caùc vaät caûn beân ñöôøng che khuaát, traùnh ñöôïc tai naïn.</w:t>
            </w:r>
          </w:p>
          <w:p w:rsidR="00085AF5" w:rsidRPr="006327AD" w:rsidRDefault="00085AF5" w:rsidP="006327AD">
            <w:pPr>
              <w:spacing w:before="120" w:after="120" w:line="240" w:lineRule="auto"/>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lastRenderedPageBreak/>
        <w:t>PHỤ LỤC: (BT TRẮC NGHIỆM)</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1 :</w:t>
      </w:r>
      <w:r w:rsidRPr="006327AD">
        <w:rPr>
          <w:color w:val="000000"/>
          <w:sz w:val="28"/>
          <w:szCs w:val="28"/>
        </w:rPr>
        <w:t> Ảnh của một vật tạo bởi gương cầu lồi có đặc điểm là:</w:t>
      </w:r>
    </w:p>
    <w:p w:rsidR="00085AF5" w:rsidRPr="006327AD" w:rsidRDefault="006327AD" w:rsidP="006327AD">
      <w:pPr>
        <w:pStyle w:val="NormalWeb"/>
        <w:tabs>
          <w:tab w:val="left" w:pos="3045"/>
          <w:tab w:val="center" w:pos="5269"/>
          <w:tab w:val="left" w:pos="7455"/>
        </w:tabs>
        <w:spacing w:before="120" w:beforeAutospacing="0" w:after="120" w:afterAutospacing="0"/>
        <w:ind w:left="48" w:right="48"/>
        <w:jc w:val="both"/>
        <w:rPr>
          <w:color w:val="000000"/>
          <w:sz w:val="28"/>
          <w:szCs w:val="28"/>
        </w:rPr>
      </w:pPr>
      <w:r w:rsidRPr="006327AD">
        <w:rPr>
          <w:color w:val="000000"/>
          <w:sz w:val="28"/>
          <w:szCs w:val="28"/>
        </w:rPr>
        <w:t>A. Lớn hơn vật</w:t>
      </w:r>
      <w:r w:rsidRPr="006327AD">
        <w:rPr>
          <w:color w:val="000000"/>
          <w:sz w:val="28"/>
          <w:szCs w:val="28"/>
        </w:rPr>
        <w:tab/>
        <w:t>B. Bằng vật</w:t>
      </w:r>
      <w:r w:rsidRPr="006327AD">
        <w:rPr>
          <w:color w:val="000000"/>
          <w:sz w:val="28"/>
          <w:szCs w:val="28"/>
        </w:rPr>
        <w:tab/>
        <w:t xml:space="preserve">     C. Nhỏ hơn vật</w:t>
      </w:r>
      <w:r w:rsidRPr="006327AD">
        <w:rPr>
          <w:color w:val="000000"/>
          <w:sz w:val="28"/>
          <w:szCs w:val="28"/>
        </w:rPr>
        <w:tab/>
        <w:t>D. Gấp đôi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2 :</w:t>
      </w:r>
      <w:r w:rsidRPr="006327AD">
        <w:rPr>
          <w:color w:val="000000"/>
          <w:sz w:val="28"/>
          <w:szCs w:val="28"/>
        </w:rPr>
        <w:t> Chọn câu đú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Ảnh của một vật tạo bởi gương cầu lồi lớn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Ảnh của một vật tạo bởi gương cầu lồi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Ảnh của một vật tạo bởi gương cầu lồi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Ảnh của một vật tạo bởi gương cầu lồi gấp đôi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3 :</w:t>
      </w:r>
      <w:r w:rsidRPr="006327AD">
        <w:rPr>
          <w:color w:val="000000"/>
          <w:sz w:val="28"/>
          <w:szCs w:val="28"/>
        </w:rPr>
        <w:t> Ảnh của một vật tạo bởi gương cầu lồi là:</w:t>
      </w:r>
    </w:p>
    <w:p w:rsidR="00085AF5" w:rsidRPr="006327AD" w:rsidRDefault="006327AD" w:rsidP="006327AD">
      <w:pPr>
        <w:pStyle w:val="NormalWeb"/>
        <w:tabs>
          <w:tab w:val="left" w:pos="4605"/>
        </w:tabs>
        <w:spacing w:before="120" w:beforeAutospacing="0" w:after="120" w:afterAutospacing="0"/>
        <w:ind w:left="48" w:right="48"/>
        <w:jc w:val="both"/>
        <w:rPr>
          <w:color w:val="000000"/>
          <w:sz w:val="28"/>
          <w:szCs w:val="28"/>
        </w:rPr>
      </w:pPr>
      <w:r w:rsidRPr="006327AD">
        <w:rPr>
          <w:color w:val="000000"/>
          <w:sz w:val="28"/>
          <w:szCs w:val="28"/>
        </w:rPr>
        <w:t>A. Ảnh ảo hứng được trên màn</w:t>
      </w:r>
      <w:r w:rsidRPr="006327AD">
        <w:rPr>
          <w:color w:val="000000"/>
          <w:sz w:val="28"/>
          <w:szCs w:val="28"/>
        </w:rPr>
        <w:tab/>
        <w:t>B. Ảnh thật hứng được trên màn</w:t>
      </w:r>
    </w:p>
    <w:p w:rsidR="00085AF5" w:rsidRPr="006327AD" w:rsidRDefault="006327AD" w:rsidP="006327AD">
      <w:pPr>
        <w:pStyle w:val="NormalWeb"/>
        <w:tabs>
          <w:tab w:val="left" w:pos="4605"/>
        </w:tabs>
        <w:spacing w:before="120" w:beforeAutospacing="0" w:after="120" w:afterAutospacing="0"/>
        <w:ind w:left="48" w:right="48"/>
        <w:jc w:val="both"/>
        <w:rPr>
          <w:color w:val="000000"/>
          <w:sz w:val="28"/>
          <w:szCs w:val="28"/>
        </w:rPr>
      </w:pPr>
      <w:r w:rsidRPr="006327AD">
        <w:rPr>
          <w:color w:val="000000"/>
          <w:sz w:val="28"/>
          <w:szCs w:val="28"/>
        </w:rPr>
        <w:t>C. Ảnh ảo không hứng được trên màn</w:t>
      </w:r>
      <w:r w:rsidRPr="006327AD">
        <w:rPr>
          <w:color w:val="000000"/>
          <w:sz w:val="28"/>
          <w:szCs w:val="28"/>
        </w:rPr>
        <w:tab/>
        <w:t>D. Ảnh thật không hứng được trên màn</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4 :</w:t>
      </w:r>
      <w:r w:rsidRPr="006327AD">
        <w:rPr>
          <w:color w:val="000000"/>
          <w:sz w:val="28"/>
          <w:szCs w:val="28"/>
        </w:rPr>
        <w:t> Ảnh tạo bởi gương cầu lồi là:</w:t>
      </w:r>
    </w:p>
    <w:p w:rsidR="00085AF5" w:rsidRPr="006327AD" w:rsidRDefault="006327AD" w:rsidP="006327AD">
      <w:pPr>
        <w:pStyle w:val="NormalWeb"/>
        <w:tabs>
          <w:tab w:val="left" w:pos="4410"/>
        </w:tabs>
        <w:spacing w:before="120" w:beforeAutospacing="0" w:after="120" w:afterAutospacing="0"/>
        <w:ind w:left="48" w:right="48"/>
        <w:jc w:val="both"/>
        <w:rPr>
          <w:color w:val="000000"/>
          <w:sz w:val="28"/>
          <w:szCs w:val="28"/>
        </w:rPr>
      </w:pPr>
      <w:r w:rsidRPr="006327AD">
        <w:rPr>
          <w:color w:val="000000"/>
          <w:sz w:val="28"/>
          <w:szCs w:val="28"/>
        </w:rPr>
        <w:t>A. Ảnh ảo lớn hơn vật</w:t>
      </w:r>
      <w:r w:rsidRPr="006327AD">
        <w:rPr>
          <w:color w:val="000000"/>
          <w:sz w:val="28"/>
          <w:szCs w:val="28"/>
        </w:rPr>
        <w:tab/>
        <w:t>B. Ảnh thật nhỏ hơn vật</w:t>
      </w:r>
    </w:p>
    <w:p w:rsidR="00085AF5" w:rsidRPr="006327AD" w:rsidRDefault="006327AD" w:rsidP="006327AD">
      <w:pPr>
        <w:pStyle w:val="NormalWeb"/>
        <w:tabs>
          <w:tab w:val="left" w:pos="6360"/>
        </w:tabs>
        <w:spacing w:before="120" w:beforeAutospacing="0" w:after="120" w:afterAutospacing="0"/>
        <w:ind w:left="48" w:right="48"/>
        <w:jc w:val="both"/>
        <w:rPr>
          <w:color w:val="000000"/>
          <w:sz w:val="28"/>
          <w:szCs w:val="28"/>
        </w:rPr>
      </w:pPr>
      <w:r w:rsidRPr="006327AD">
        <w:rPr>
          <w:color w:val="000000"/>
          <w:sz w:val="28"/>
          <w:szCs w:val="28"/>
        </w:rPr>
        <w:t>C. Có thể là ảnh thật hoặc ảnh ảo tùy vào vị trí đặt vật</w:t>
      </w:r>
      <w:r w:rsidRPr="006327AD">
        <w:rPr>
          <w:color w:val="000000"/>
          <w:sz w:val="28"/>
          <w:szCs w:val="28"/>
        </w:rPr>
        <w:tab/>
        <w:t>D. Ảnh ảo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5 :</w:t>
      </w:r>
      <w:r w:rsidRPr="006327AD">
        <w:rPr>
          <w:color w:val="000000"/>
          <w:sz w:val="28"/>
          <w:szCs w:val="28"/>
        </w:rPr>
        <w:t>Để quan sát ảnh của một vật tạo bởi gương cầu lồi thì mắt ta phải:</w:t>
      </w:r>
    </w:p>
    <w:p w:rsidR="00085AF5" w:rsidRPr="006327AD" w:rsidRDefault="006327AD" w:rsidP="006327AD">
      <w:pPr>
        <w:pStyle w:val="NormalWeb"/>
        <w:tabs>
          <w:tab w:val="left" w:pos="3300"/>
        </w:tabs>
        <w:spacing w:before="120" w:beforeAutospacing="0" w:after="120" w:afterAutospacing="0"/>
        <w:ind w:left="48" w:right="48"/>
        <w:jc w:val="both"/>
        <w:rPr>
          <w:color w:val="000000"/>
          <w:sz w:val="28"/>
          <w:szCs w:val="28"/>
        </w:rPr>
      </w:pPr>
      <w:r w:rsidRPr="006327AD">
        <w:rPr>
          <w:color w:val="000000"/>
          <w:sz w:val="28"/>
          <w:szCs w:val="28"/>
        </w:rPr>
        <w:t>A. Nhìn thẳng vào vật</w:t>
      </w:r>
      <w:r w:rsidRPr="006327AD">
        <w:rPr>
          <w:color w:val="000000"/>
          <w:sz w:val="28"/>
          <w:szCs w:val="28"/>
        </w:rPr>
        <w:tab/>
        <w:t>B. Nhìn vào gương</w:t>
      </w:r>
    </w:p>
    <w:p w:rsidR="00085AF5" w:rsidRPr="006327AD" w:rsidRDefault="006327AD" w:rsidP="006327AD">
      <w:pPr>
        <w:pStyle w:val="NormalWeb"/>
        <w:tabs>
          <w:tab w:val="left" w:pos="3300"/>
        </w:tabs>
        <w:spacing w:before="120" w:beforeAutospacing="0" w:after="120" w:afterAutospacing="0"/>
        <w:ind w:left="48" w:right="48"/>
        <w:jc w:val="both"/>
        <w:rPr>
          <w:color w:val="000000"/>
          <w:sz w:val="28"/>
          <w:szCs w:val="28"/>
        </w:rPr>
      </w:pPr>
      <w:r w:rsidRPr="006327AD">
        <w:rPr>
          <w:color w:val="000000"/>
          <w:sz w:val="28"/>
          <w:szCs w:val="28"/>
        </w:rPr>
        <w:t>C. Ở phía trước gương</w:t>
      </w:r>
      <w:r w:rsidRPr="006327AD">
        <w:rPr>
          <w:color w:val="000000"/>
          <w:sz w:val="28"/>
          <w:szCs w:val="28"/>
        </w:rPr>
        <w:tab/>
        <w:t>D. Nhìn vào gương sao cho chùm tia phản xạ chiếu thẳng vào mắ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lastRenderedPageBreak/>
        <w:t>Câu 6 :</w:t>
      </w:r>
      <w:r w:rsidRPr="006327AD">
        <w:rPr>
          <w:color w:val="000000"/>
          <w:sz w:val="28"/>
          <w:szCs w:val="28"/>
        </w:rPr>
        <w:t> Chọn câu đúng trong các câu sau:</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Để quan sát ảnh của một vật tạo bởi gương cầu lồi thì mắt ta phải nhìn thẳng vào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Để quan sát ảnh của một vật tạo bởi gương cầu lồi thì mắt ta phải nhìn vào gươ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Để quan sát ảnh của một vật tạo bởi gương cầu lồi thì mắt ta phải ở phía trước gươ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Để quan sát ảnh của một vật tạo bởi gương cầu lồi thì mắt ta phải nhìn vào gương sao cho chùm tia phản xạ chiếu thẳng vào mắ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7 :</w:t>
      </w:r>
      <w:r w:rsidRPr="006327AD">
        <w:rPr>
          <w:color w:val="000000"/>
          <w:sz w:val="28"/>
          <w:szCs w:val="28"/>
        </w:rPr>
        <w:t> Câu phát biểu nào dưới đây là đúng khi nói về tính chất ảnh của một vật tạo bởi gương cầu lồi?</w:t>
      </w:r>
    </w:p>
    <w:p w:rsidR="00085AF5" w:rsidRPr="006327AD" w:rsidRDefault="006327AD" w:rsidP="006327AD">
      <w:pPr>
        <w:pStyle w:val="NormalWeb"/>
        <w:tabs>
          <w:tab w:val="center" w:pos="5269"/>
        </w:tabs>
        <w:spacing w:before="120" w:beforeAutospacing="0" w:after="120" w:afterAutospacing="0"/>
        <w:ind w:left="48" w:right="48"/>
        <w:jc w:val="both"/>
        <w:rPr>
          <w:color w:val="000000"/>
          <w:sz w:val="28"/>
          <w:szCs w:val="28"/>
        </w:rPr>
      </w:pPr>
      <w:r w:rsidRPr="006327AD">
        <w:rPr>
          <w:color w:val="000000"/>
          <w:sz w:val="28"/>
          <w:szCs w:val="28"/>
        </w:rPr>
        <w:t>A. Không hứng được trên màn, nhỏ hơn vật</w:t>
      </w:r>
      <w:r w:rsidRPr="006327AD">
        <w:rPr>
          <w:color w:val="000000"/>
          <w:sz w:val="28"/>
          <w:szCs w:val="28"/>
        </w:rPr>
        <w:tab/>
        <w:t xml:space="preserve">   B. Hứng được trên màn, nhỏ hơn vật</w:t>
      </w:r>
    </w:p>
    <w:p w:rsidR="00085AF5" w:rsidRPr="006327AD" w:rsidRDefault="006327AD" w:rsidP="006327AD">
      <w:pPr>
        <w:pStyle w:val="NormalWeb"/>
        <w:tabs>
          <w:tab w:val="center" w:pos="5269"/>
        </w:tabs>
        <w:spacing w:before="120" w:beforeAutospacing="0" w:after="120" w:afterAutospacing="0"/>
        <w:ind w:left="48" w:right="48"/>
        <w:jc w:val="both"/>
        <w:rPr>
          <w:color w:val="000000"/>
          <w:sz w:val="28"/>
          <w:szCs w:val="28"/>
        </w:rPr>
      </w:pPr>
      <w:r w:rsidRPr="006327AD">
        <w:rPr>
          <w:color w:val="000000"/>
          <w:sz w:val="28"/>
          <w:szCs w:val="28"/>
        </w:rPr>
        <w:t>C. Hứng được trên màn, bằng vật</w:t>
      </w:r>
      <w:r w:rsidRPr="006327AD">
        <w:rPr>
          <w:color w:val="000000"/>
          <w:sz w:val="28"/>
          <w:szCs w:val="28"/>
        </w:rPr>
        <w:tab/>
        <w:t xml:space="preserve">                  D. Không hứng được trên màn,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8 :</w:t>
      </w:r>
      <w:r w:rsidRPr="006327AD">
        <w:rPr>
          <w:color w:val="000000"/>
          <w:sz w:val="28"/>
          <w:szCs w:val="28"/>
        </w:rPr>
        <w:t> Chọn câu phát biểu đú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Ảnh của một vật tạo bởi gương cầu lồi không hứng được trên màn,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Ảnh của một vật tạo bởi gương cầu lồi hứng được trên màn,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Ảnh của một vật tạo bởi gương cầu lồi hứng được trên màn,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Ảnh của một vật tạo bởi gương cầu lồi không hứng được trên màn,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9 :</w:t>
      </w:r>
      <w:r w:rsidRPr="006327AD">
        <w:rPr>
          <w:color w:val="000000"/>
          <w:sz w:val="28"/>
          <w:szCs w:val="28"/>
        </w:rPr>
        <w:t> Người lái xe ô tô dùng gương cầu lồi đặt ở phía trước mặt để quan sát các vật ở phía sau lưng có lợi gì hơn là dùng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Ảnh nhìn thấy trong gương cầu lồi rõ hơn trong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Ảnh nhìn thấy trong gương cầu lồi to hơn trong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Vùng nhình thấy của gương cầu lồi lớn hơn vùng nhìn thấy của gương phẳng có cùng kích thước</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Vùng nhìn thấy của gương cầu lồi sáng rõ hơn vùng nhìn thấy của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10 :</w:t>
      </w:r>
      <w:r w:rsidRPr="006327AD">
        <w:rPr>
          <w:color w:val="000000"/>
          <w:sz w:val="28"/>
          <w:szCs w:val="28"/>
        </w:rPr>
        <w:t> Tại sao người ta không đặt gương phẳng mà lại đặt gương lồi ở các khúc ngoặt trên đườ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Vì vùng nhìn thấy của gương cầu lồi lớn hơn của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Vì gương phẳng dễ vỡ hơn so với gương cầu lồi.</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Vì giá thành gương cầu lồi rẻ hơn.</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Vì cả ba lí do trên.</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7</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7</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62BC5" w:rsidP="006327AD">
      <w:pPr>
        <w:pStyle w:val="Heading1"/>
        <w:rPr>
          <w:color w:val="FF0000"/>
          <w:sz w:val="32"/>
          <w:szCs w:val="32"/>
          <w:lang w:val="pt-BR"/>
        </w:rPr>
      </w:pPr>
      <w:bookmarkStart w:id="7" w:name="_Toc66803501"/>
      <w:r w:rsidRPr="006327AD">
        <w:rPr>
          <w:rFonts w:eastAsia="Batang"/>
          <w:bCs w:val="0"/>
          <w:color w:val="FF0000"/>
          <w:sz w:val="32"/>
          <w:szCs w:val="32"/>
          <w:lang w:eastAsia="ko-KR"/>
        </w:rPr>
        <w:t>BÀI 8:</w:t>
      </w:r>
      <w:r w:rsidR="006327AD" w:rsidRPr="006327AD">
        <w:rPr>
          <w:rFonts w:eastAsia="Batang"/>
          <w:bCs w:val="0"/>
          <w:color w:val="FF0000"/>
          <w:sz w:val="32"/>
          <w:szCs w:val="32"/>
          <w:lang w:eastAsia="ko-KR"/>
        </w:rPr>
        <w:t xml:space="preserve"> </w:t>
      </w:r>
      <w:r w:rsidR="006327AD" w:rsidRPr="006327AD">
        <w:rPr>
          <w:color w:val="FF0000"/>
          <w:sz w:val="32"/>
          <w:szCs w:val="32"/>
          <w:lang w:val="pt-BR"/>
        </w:rPr>
        <w:t>GƯƠNG CẦU LÕM</w:t>
      </w:r>
      <w:bookmarkEnd w:id="7"/>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Nhận biết được ảnh ảo tạo bởi gương cầu lõm .</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Nêu được tính chất của ảnh ảo tạo bởi gương cầu lõm.</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w:t>
      </w:r>
      <w:r w:rsidRPr="006327AD">
        <w:rPr>
          <w:rFonts w:ascii="Times New Roman" w:hAnsi="Times New Roman" w:cs="Times New Roman"/>
          <w:color w:val="000000"/>
          <w:sz w:val="28"/>
          <w:szCs w:val="28"/>
        </w:rPr>
        <w:t>So sánhđượctínhchấtảnhtạobởi 3 gương: gươngphẳng, gươnglầulồi, gươngcầulõm.</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Nêu, giải thích được ứng dụng của gương cầu lõm trong cuộc sống và kỹ thuật.</w:t>
      </w:r>
    </w:p>
    <w:p w:rsidR="00085AF5" w:rsidRPr="006327AD" w:rsidRDefault="006327AD" w:rsidP="006327AD">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6327AD">
        <w:rPr>
          <w:b/>
          <w:color w:val="000000"/>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b/>
          <w:i/>
          <w:color w:val="000000"/>
          <w:sz w:val="28"/>
          <w:szCs w:val="28"/>
          <w:lang w:val="en-US"/>
        </w:rPr>
        <w:t xml:space="preserve">- Năng lực tự chủ và tự học: </w:t>
      </w:r>
      <w:r w:rsidRPr="006327AD">
        <w:rPr>
          <w:color w:val="000000"/>
          <w:sz w:val="28"/>
          <w:szCs w:val="28"/>
          <w:lang w:val="en-US"/>
        </w:rPr>
        <w:t>Tìm hiểu thông tin, đọc sách giáo khoa, quan sát tranh ảnh, đoạn phim video để tìm hiểu vấn đề về sự tạo ảnh bởi gương cầu lõm và sự phản xạ ánh sáng trên gương cầu lõm</w:t>
      </w:r>
    </w:p>
    <w:p w:rsidR="00085AF5" w:rsidRPr="006327AD" w:rsidRDefault="006327AD" w:rsidP="006327AD">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b/>
          <w:i/>
          <w:color w:val="000000"/>
          <w:sz w:val="28"/>
          <w:szCs w:val="28"/>
          <w:lang w:val="en-US"/>
        </w:rPr>
        <w:t xml:space="preserve">- Năng lực giao tiếp và hợp tác: </w:t>
      </w:r>
      <w:r w:rsidRPr="006327AD">
        <w:rPr>
          <w:color w:val="000000"/>
          <w:sz w:val="28"/>
          <w:szCs w:val="28"/>
          <w:lang w:val="en-US"/>
        </w:rPr>
        <w:t>Thảo luận nhóm để thiết kế thí nghiệm, thực hiện thí nghiệm, hợp tác giải quyết vấn đề về các tính chất của ảnh tạo bởi gương cầu lõ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i/>
          <w:color w:val="000000"/>
          <w:sz w:val="28"/>
          <w:szCs w:val="28"/>
        </w:rPr>
        <w:t xml:space="preserve">- Năng lực nhận biết KHTN: </w:t>
      </w:r>
      <w:r w:rsidRPr="006327AD">
        <w:rPr>
          <w:rFonts w:ascii="Times New Roman" w:hAnsi="Times New Roman" w:cs="Times New Roman"/>
          <w:color w:val="000000"/>
          <w:sz w:val="28"/>
          <w:szCs w:val="28"/>
        </w:rPr>
        <w:t>Nhận biết được các tính chất của ảnh tạo bởi gương cầu lõm. So sánh được tính chất ảnh tạo bởi 3 gương: gương phẳng, gương cầu lồi, gương cầu lõ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i/>
          <w:color w:val="000000"/>
          <w:sz w:val="28"/>
          <w:szCs w:val="28"/>
        </w:rPr>
        <w:t xml:space="preserve">- Năng lực tìm hiểu tự nhiên: </w:t>
      </w:r>
      <w:r w:rsidRPr="006327AD">
        <w:rPr>
          <w:rFonts w:ascii="Times New Roman" w:hAnsi="Times New Roman" w:cs="Times New Roman"/>
          <w:color w:val="000000"/>
          <w:sz w:val="28"/>
          <w:szCs w:val="28"/>
        </w:rPr>
        <w:t>Đề xuất và bố trí được thí nghiệm để so sánh ảnh ảo của một vật tạo bởi gương cầu lõm với ảnh của cùng vật đó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i/>
          <w:color w:val="000000"/>
          <w:sz w:val="28"/>
          <w:szCs w:val="28"/>
        </w:rPr>
        <w:t xml:space="preserve">- Vận dụng kiến thức, kỹ năng đã học: </w:t>
      </w:r>
      <w:r w:rsidRPr="006327AD">
        <w:rPr>
          <w:rFonts w:ascii="Times New Roman" w:hAnsi="Times New Roman" w:cs="Times New Roman"/>
          <w:sz w:val="28"/>
        </w:rPr>
        <w:t>Vận dụng kiến thức đã học về gương cầu lõm để giải thích các hiện tượng liên quan như: Thiết bị nung nóng kim loại, bếp năng lượng mặt trời.</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bCs/>
          <w:color w:val="000000"/>
          <w:sz w:val="28"/>
          <w:szCs w:val="28"/>
          <w:lang w:val="nl-NL"/>
        </w:rPr>
        <w:t>3. Phẩm chất:</w:t>
      </w:r>
    </w:p>
    <w:p w:rsidR="00085AF5" w:rsidRPr="006327AD" w:rsidRDefault="006327AD" w:rsidP="006327AD">
      <w:pPr>
        <w:pBdr>
          <w:bar w:val="single" w:sz="4" w:color="auto"/>
        </w:pBdr>
        <w:spacing w:before="120" w:after="120" w:line="240" w:lineRule="auto"/>
        <w:ind w:firstLine="567"/>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Nhân ái, trách nhiệm: Hợp tác giữa các thành viên trong nhóm.</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bCs/>
          <w:color w:val="000000"/>
          <w:sz w:val="28"/>
          <w:szCs w:val="28"/>
          <w:shd w:val="clear" w:color="auto" w:fill="FFFFFF"/>
        </w:rPr>
      </w:pPr>
      <w:r w:rsidRPr="006327AD">
        <w:rPr>
          <w:b/>
          <w:bCs/>
          <w:color w:val="000000"/>
          <w:sz w:val="28"/>
          <w:szCs w:val="28"/>
          <w:shd w:val="clear" w:color="auto" w:fill="FFFFFF"/>
        </w:rPr>
        <w:t>II. Thiết bị dạy học và học liệu</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hAnsi="Times New Roman" w:cs="Times New Roman"/>
          <w:b/>
          <w:bCs/>
          <w:color w:val="000000"/>
          <w:sz w:val="28"/>
          <w:szCs w:val="28"/>
          <w:lang w:val="nl-NL"/>
        </w:rPr>
        <w:t>1.Giáo viên:</w:t>
      </w:r>
      <w:r w:rsidRPr="006327AD">
        <w:rPr>
          <w:rFonts w:ascii="Times New Roman" w:eastAsia="Times New Roman" w:hAnsi="Times New Roman" w:cs="Times New Roman"/>
          <w:sz w:val="28"/>
          <w:szCs w:val="28"/>
          <w:lang w:val="nl-NL"/>
        </w:rPr>
        <w:t>Giáo án, SGK, bài giảng điện tử, dụng cụ thí nghiệm cho HS các nhóm: gương phẳng, gương cầu lõm, pin, màn chắn, đèn pin, chắn sáng 2 khe.</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
          <w:bCs/>
          <w:color w:val="000000"/>
          <w:sz w:val="28"/>
          <w:szCs w:val="28"/>
          <w:lang w:val="nl-NL"/>
        </w:rPr>
        <w:t xml:space="preserve">2.Học sinh: </w:t>
      </w:r>
      <w:r w:rsidRPr="006327AD">
        <w:rPr>
          <w:rFonts w:ascii="Times New Roman" w:hAnsi="Times New Roman" w:cs="Times New Roman"/>
          <w:bCs/>
          <w:color w:val="000000"/>
          <w:sz w:val="28"/>
          <w:szCs w:val="28"/>
          <w:lang w:val="nl-NL"/>
        </w:rPr>
        <w:t>Xem trước nội dung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lastRenderedPageBreak/>
        <w:t>1. Hoạtđộng1: Mởđầu</w:t>
      </w:r>
    </w:p>
    <w:p w:rsidR="00085AF5" w:rsidRPr="006327AD" w:rsidRDefault="006327AD" w:rsidP="006327AD">
      <w:pPr>
        <w:spacing w:before="120" w:after="120" w:line="240" w:lineRule="auto"/>
        <w:ind w:firstLine="567"/>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lang w:val="nl-NL"/>
        </w:rPr>
        <w:t>Tạo hứng thú cho HS trong học tập, tạo sự tò mò cần thiết của tiết học.</w:t>
      </w:r>
      <w:r w:rsidRPr="006327AD">
        <w:rPr>
          <w:rFonts w:ascii="Times New Roman" w:eastAsia="Times New Roman" w:hAnsi="Times New Roman" w:cs="Times New Roman"/>
          <w:sz w:val="28"/>
          <w:szCs w:val="28"/>
        </w:rPr>
        <w:t>Tổchứctìnhhuốnghọctập.</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 xml:space="preserve">b) Nội </w:t>
      </w:r>
      <w:r w:rsidRPr="006327AD">
        <w:rPr>
          <w:rFonts w:ascii="Times New Roman" w:eastAsia="Calibri" w:hAnsi="Times New Roman" w:cs="Times New Roman"/>
          <w:b/>
          <w:sz w:val="28"/>
          <w:szCs w:val="28"/>
        </w:rPr>
        <w:t xml:space="preserve"> </w:t>
      </w:r>
      <w:r w:rsidRPr="006327AD">
        <w:rPr>
          <w:rFonts w:ascii="Times New Roman" w:eastAsia="Calibri" w:hAnsi="Times New Roman" w:cs="Times New Roman"/>
          <w:b/>
          <w:sz w:val="28"/>
          <w:szCs w:val="28"/>
          <w:lang w:val="vi-VN"/>
        </w:rPr>
        <w:t>dung:</w:t>
      </w:r>
      <w:r w:rsidRPr="006327AD">
        <w:rPr>
          <w:rFonts w:ascii="Times New Roman" w:eastAsia="Calibri" w:hAnsi="Times New Roman" w:cs="Times New Roman"/>
          <w:b/>
          <w:sz w:val="28"/>
          <w:szCs w:val="28"/>
        </w:rPr>
        <w:t xml:space="preserve"> </w:t>
      </w:r>
      <w:r w:rsidRPr="006327AD">
        <w:rPr>
          <w:rFonts w:ascii="Times New Roman" w:eastAsia="Calibri" w:hAnsi="Times New Roman" w:cs="Times New Roman"/>
          <w:sz w:val="28"/>
          <w:szCs w:val="28"/>
        </w:rPr>
        <w:t>Nhận biết được ứng dụng rộng rãi của gương cầu lõm trong cuộc sống như: sử dụng năng lượng mặt trời để chạy ô tô, đun bếp, làm pin năng lượng mặt trời…</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Nêu được một vài thiết bị, dụng cụtrong đó con người đã sử dụng năng lượng mặt trời trong đời sống kỹ thuật như: pin mặt trời, nhà máy điện mặt trời, bếp năng lượng mặt trời...</w:t>
      </w:r>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Calibri" w:hAnsi="Times New Roman" w:cs="Times New Roman"/>
          <w:b/>
          <w:iCs/>
          <w:color w:val="000000"/>
          <w:sz w:val="28"/>
          <w:szCs w:val="28"/>
          <w:lang w:val="vi-VN"/>
        </w:rPr>
        <w:t>d</w:t>
      </w:r>
      <w:r w:rsidRPr="006327AD">
        <w:rPr>
          <w:rFonts w:ascii="Times New Roman" w:eastAsia="Calibri" w:hAnsi="Times New Roman" w:cs="Times New Roman"/>
          <w:b/>
          <w:iCs/>
          <w:color w:val="000000"/>
          <w:sz w:val="28"/>
          <w:szCs w:val="28"/>
        </w:rPr>
        <w:t>)</w:t>
      </w:r>
      <w:r w:rsidRPr="006327AD">
        <w:rPr>
          <w:rFonts w:ascii="Times New Roman" w:eastAsia="Times New Roman" w:hAnsi="Times New Roman" w:cs="Times New Roman"/>
          <w:b/>
          <w:color w:val="000000"/>
          <w:sz w:val="28"/>
          <w:szCs w:val="28"/>
          <w:shd w:val="clear" w:color="auto" w:fill="FFFFFF"/>
        </w:rPr>
        <w:t>Tổchứcthựchiện:</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độngcủagiáoviênvàhọc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dung</w:t>
            </w:r>
          </w:p>
        </w:tc>
      </w:tr>
      <w:tr w:rsidR="00085AF5" w:rsidRPr="006327AD">
        <w:tc>
          <w:tcPr>
            <w:tcW w:w="5524" w:type="dxa"/>
          </w:tcPr>
          <w:p w:rsidR="00085AF5" w:rsidRPr="006327AD" w:rsidRDefault="006327AD" w:rsidP="001A38E5">
            <w:pPr>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1A38E5">
            <w:pP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 Giáoviênyêucầu:</w:t>
            </w:r>
          </w:p>
          <w:p w:rsidR="00085AF5" w:rsidRPr="006327AD" w:rsidRDefault="006327AD" w:rsidP="001A38E5">
            <w:pPr>
              <w:rPr>
                <w:rFonts w:ascii="Times New Roman" w:eastAsia="Times New Roman" w:hAnsi="Times New Roman" w:cs="Times New Roman"/>
                <w:sz w:val="28"/>
                <w:szCs w:val="28"/>
                <w:lang w:val="de-DE"/>
              </w:rPr>
            </w:pPr>
            <w:r w:rsidRPr="006327AD">
              <w:rPr>
                <w:rFonts w:ascii="Times New Roman" w:eastAsia="Times New Roman" w:hAnsi="Times New Roman" w:cs="Times New Roman"/>
                <w:bCs/>
                <w:sz w:val="28"/>
                <w:szCs w:val="28"/>
                <w:lang w:val="nl-NL"/>
              </w:rPr>
              <w:t xml:space="preserve">+ </w:t>
            </w:r>
            <w:r w:rsidRPr="006327AD">
              <w:rPr>
                <w:rFonts w:ascii="Times New Roman" w:eastAsia="Times New Roman" w:hAnsi="Times New Roman" w:cs="Times New Roman"/>
                <w:sz w:val="28"/>
                <w:szCs w:val="28"/>
                <w:lang w:val="de-DE"/>
              </w:rPr>
              <w:t>Nêu một vài thiết bị, dụng cụ  trong đó con người đã sử dụng năng lượng mặt trời trong đời sống kỹ thuật?</w:t>
            </w:r>
          </w:p>
          <w:p w:rsidR="00085AF5" w:rsidRPr="006327AD" w:rsidRDefault="006327AD" w:rsidP="001A38E5">
            <w:pPr>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gt;Nguyêntắcđểchếtạo, hoạtđộngcủanhữngdụngcụ, thiếtbịđólàgì?</w:t>
            </w:r>
          </w:p>
          <w:p w:rsidR="00085AF5" w:rsidRPr="006327AD" w:rsidRDefault="006327AD" w:rsidP="001A38E5">
            <w:pP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 Họcsinhtiếpnhận:</w:t>
            </w:r>
          </w:p>
          <w:p w:rsidR="00085AF5" w:rsidRPr="006327AD" w:rsidRDefault="006327AD" w:rsidP="001A38E5">
            <w:pPr>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1A38E5">
            <w:pPr>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xml:space="preserve">- Họcsinh: </w:t>
            </w:r>
            <w:r w:rsidRPr="006327AD">
              <w:rPr>
                <w:rFonts w:ascii="Times New Roman" w:eastAsia="Times New Roman" w:hAnsi="Times New Roman" w:cs="Times New Roman"/>
                <w:sz w:val="28"/>
                <w:szCs w:val="28"/>
              </w:rPr>
              <w:t>Trảlờiyêucầu.</w:t>
            </w:r>
          </w:p>
          <w:p w:rsidR="00085AF5" w:rsidRPr="006327AD" w:rsidRDefault="006327AD" w:rsidP="001A38E5">
            <w:pPr>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1A38E5">
            <w:pPr>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Học sinh đứng dậy trả lời</w:t>
            </w:r>
          </w:p>
          <w:p w:rsidR="00085AF5" w:rsidRPr="006327AD" w:rsidRDefault="006327AD" w:rsidP="001A38E5">
            <w:pPr>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1A38E5">
            <w:pPr>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Họcsinhnhậnxét, bổ sung, đánhgiá:</w:t>
            </w:r>
          </w:p>
          <w:p w:rsidR="00085AF5" w:rsidRPr="006327AD" w:rsidRDefault="006327AD" w:rsidP="001A38E5">
            <w:pP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 xml:space="preserve">- Giáoviênnhậnxét, đánhgiá: </w:t>
            </w:r>
          </w:p>
          <w:p w:rsidR="00085AF5" w:rsidRPr="006327AD" w:rsidRDefault="006327AD" w:rsidP="001A38E5">
            <w:pPr>
              <w:rPr>
                <w:rFonts w:ascii="Times New Roman" w:eastAsia="Times New Roman" w:hAnsi="Times New Roman" w:cs="Times New Roman"/>
                <w:b/>
                <w:i/>
                <w:iCs/>
                <w:sz w:val="28"/>
                <w:szCs w:val="28"/>
                <w:lang w:val="nl-NL"/>
              </w:rPr>
            </w:pPr>
            <w:r w:rsidRPr="006327AD">
              <w:rPr>
                <w:rFonts w:ascii="Times New Roman" w:eastAsia="Times New Roman" w:hAnsi="Times New Roman" w:cs="Times New Roman"/>
                <w:i/>
                <w:sz w:val="28"/>
                <w:szCs w:val="28"/>
              </w:rPr>
              <w:t>-&gt;Giáo viên gieo vấn đề cần tìm hiểu trong bài học</w:t>
            </w:r>
            <w:r w:rsidRPr="006327AD">
              <w:rPr>
                <w:rFonts w:ascii="Times New Roman" w:eastAsia="Times New Roman" w:hAnsi="Times New Roman" w:cs="Times New Roman"/>
                <w:b/>
                <w:bCs/>
                <w:i/>
                <w:sz w:val="28"/>
                <w:szCs w:val="28"/>
                <w:lang w:val="nl-NL"/>
              </w:rPr>
              <w:t xml:space="preserve">: </w:t>
            </w:r>
            <w:r w:rsidRPr="006327AD">
              <w:rPr>
                <w:rFonts w:ascii="Times New Roman" w:eastAsia="Times New Roman" w:hAnsi="Times New Roman" w:cs="Times New Roman"/>
                <w:sz w:val="28"/>
                <w:szCs w:val="28"/>
                <w:lang w:val="nl-NL"/>
              </w:rPr>
              <w:t>Trong thực tế khoa học kỹ thuật đã giúp con người sử dụng năng lượng ánh sáng Mặt trời vào việc chạy ô tô , đun bếp , làm pin ... Bằng cách sử dụng gương cầu lõm. Vậy gương cầu lõm là gì? Gương cầu lõm có tính chất gì mà có thể thu được năng lượng Mặt trời.</w:t>
            </w:r>
          </w:p>
        </w:tc>
        <w:tc>
          <w:tcPr>
            <w:tcW w:w="4110" w:type="dxa"/>
          </w:tcPr>
          <w:p w:rsidR="00085AF5" w:rsidRPr="006327AD" w:rsidRDefault="00085AF5" w:rsidP="001A38E5">
            <w:pPr>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085AF5" w:rsidRPr="006327AD" w:rsidRDefault="006327AD" w:rsidP="006327AD">
      <w:pPr>
        <w:spacing w:before="120" w:after="120" w:line="240" w:lineRule="auto"/>
        <w:ind w:right="255" w:firstLine="709"/>
        <w:jc w:val="both"/>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p>
    <w:p w:rsidR="00085AF5" w:rsidRPr="006327AD" w:rsidRDefault="006327AD" w:rsidP="006327AD">
      <w:pPr>
        <w:spacing w:before="120" w:after="120" w:line="240" w:lineRule="auto"/>
        <w:ind w:firstLine="709"/>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Nêu được tính chất của ảnh ảo tạo bởi gương cầu lõm.</w:t>
      </w:r>
    </w:p>
    <w:p w:rsidR="00085AF5" w:rsidRPr="006327AD" w:rsidRDefault="006327AD" w:rsidP="006327AD">
      <w:pPr>
        <w:spacing w:before="120" w:after="120" w:line="240" w:lineRule="auto"/>
        <w:rPr>
          <w:rFonts w:ascii="Times New Roman" w:hAnsi="Times New Roman" w:cs="Times New Roman"/>
          <w:color w:val="000000"/>
          <w:sz w:val="28"/>
          <w:szCs w:val="28"/>
        </w:rPr>
      </w:pPr>
      <w:r w:rsidRPr="006327AD">
        <w:rPr>
          <w:rFonts w:ascii="Times New Roman" w:eastAsia="Times New Roman" w:hAnsi="Times New Roman" w:cs="Times New Roman"/>
          <w:sz w:val="28"/>
          <w:szCs w:val="28"/>
          <w:lang w:val="nl-NL"/>
        </w:rPr>
        <w:tab/>
        <w:t xml:space="preserve">- </w:t>
      </w:r>
      <w:r w:rsidRPr="006327AD">
        <w:rPr>
          <w:rFonts w:ascii="Times New Roman" w:hAnsi="Times New Roman" w:cs="Times New Roman"/>
          <w:color w:val="000000"/>
          <w:sz w:val="28"/>
          <w:szCs w:val="28"/>
        </w:rPr>
        <w:t>So sánh được tính chất  ảnh tạo bởi gương phẳng, gương cầu lõm.</w:t>
      </w:r>
    </w:p>
    <w:p w:rsidR="00085AF5" w:rsidRPr="006327AD" w:rsidRDefault="006327AD" w:rsidP="006327AD">
      <w:pPr>
        <w:spacing w:before="120" w:after="120" w:line="240" w:lineRule="auto"/>
        <w:rPr>
          <w:rFonts w:ascii="Times New Roman" w:hAnsi="Times New Roman" w:cs="Times New Roman"/>
          <w:color w:val="000000"/>
          <w:sz w:val="28"/>
          <w:szCs w:val="28"/>
        </w:rPr>
      </w:pPr>
      <w:r w:rsidRPr="006327AD">
        <w:rPr>
          <w:rFonts w:ascii="Times New Roman" w:hAnsi="Times New Roman" w:cs="Times New Roman"/>
          <w:color w:val="000000"/>
          <w:sz w:val="28"/>
          <w:szCs w:val="28"/>
        </w:rPr>
        <w:tab/>
        <w:t>- Nêu được sự phản xạ ánh sáng trên gương cầu lõm.</w:t>
      </w:r>
    </w:p>
    <w:p w:rsidR="00085AF5" w:rsidRPr="006327AD" w:rsidRDefault="006327AD" w:rsidP="006327AD">
      <w:pPr>
        <w:spacing w:before="120" w:after="120" w:line="240" w:lineRule="auto"/>
        <w:ind w:firstLine="709"/>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lastRenderedPageBreak/>
        <w:t>- HS làm việc với SGK, sử dụng thiết bị dạy học để tiến hành làm thí nghiệm theo nhóm. Từ đó rút ra được tính chất của ảnh tạo bởi gương cầu lõm, so sánh ảnh ảo của gương cầu lõm với gương phẳng, biết được sự phản xạ ánh sáng trên gương cầu lõm.</w:t>
      </w:r>
    </w:p>
    <w:p w:rsidR="00085AF5" w:rsidRPr="006327AD" w:rsidRDefault="00876709" w:rsidP="006327AD">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HS hoàn thành được C1, C2, C3, C5. Từ đó rút ra kết luận.</w:t>
      </w:r>
    </w:p>
    <w:p w:rsidR="00085AF5" w:rsidRPr="006327AD" w:rsidRDefault="006327AD"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6327AD">
        <w:rPr>
          <w:rFonts w:ascii="Times New Roman" w:eastAsia="Calibri" w:hAnsi="Times New Roman" w:cs="Times New Roman"/>
          <w:b/>
          <w:iCs/>
          <w:color w:val="000000"/>
          <w:sz w:val="28"/>
          <w:szCs w:val="28"/>
          <w:lang w:val="vi-VN"/>
        </w:rPr>
        <w:t>d</w:t>
      </w:r>
      <w:r w:rsidRPr="006327AD">
        <w:rPr>
          <w:rFonts w:ascii="Times New Roman" w:eastAsia="Calibri" w:hAnsi="Times New Roman" w:cs="Times New Roman"/>
          <w:b/>
          <w:iCs/>
          <w:color w:val="000000"/>
          <w:sz w:val="28"/>
          <w:szCs w:val="28"/>
        </w:rPr>
        <w:t>)</w:t>
      </w:r>
      <w:r w:rsidRPr="006327AD">
        <w:rPr>
          <w:rFonts w:ascii="Times New Roman" w:eastAsia="Times New Roman" w:hAnsi="Times New Roman" w:cs="Times New Roman"/>
          <w:b/>
          <w:color w:val="000000"/>
          <w:sz w:val="28"/>
          <w:szCs w:val="28"/>
          <w:shd w:val="clear" w:color="auto" w:fill="FFFFFF"/>
        </w:rPr>
        <w:t>Tổchứcthựchiện:</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độngcủagiáoviênvàhọc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động 2.1: Tìmhiểu</w:t>
            </w:r>
            <w:r w:rsidRPr="006327AD">
              <w:rPr>
                <w:rFonts w:ascii="Times New Roman" w:eastAsia="Times New Roman" w:hAnsi="Times New Roman" w:cs="Times New Roman"/>
                <w:b/>
                <w:sz w:val="28"/>
                <w:szCs w:val="28"/>
                <w:lang w:val="nl-NL"/>
              </w:rPr>
              <w:t xml:space="preserve">ảnh của một vật tạo bởi gương cầu lõm     </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GV: Giới thiệu gương cầu lõm là gương có mặt phản xạ là mặt trong của một phần mặt cầu.</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GV: Yêu cầu HS đọc thí nghiệm và tiến hành thí nghiệm hình 8.1 SGK.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GV yêu cầu HS hãy nêu phương án thí nghiệm kiểm tra ảnh ảo?</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Từ đó yêu cầu HS hoàn thành C1</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GV yêu cầu HS nêu cách bố trí thí nghiệm để so sánh ảnh ảo của một vật tạo bởi gương cầu lõm với ảnh của cùng vật đó tạo bởi gương p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Từ đó so sánh ảnh ảo của quả pin trong gương cầu lõm và gương phẳng (Hoàn thành C2)</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GV yêu cầu HS hoàn thành phần kết luậ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fr-FR"/>
              </w:rPr>
            </w:pPr>
            <w:r w:rsidRPr="006327AD">
              <w:rPr>
                <w:rFonts w:ascii="Times New Roman" w:eastAsia="Times New Roman" w:hAnsi="Times New Roman" w:cs="Times New Roman"/>
                <w:i/>
                <w:sz w:val="28"/>
                <w:szCs w:val="28"/>
              </w:rPr>
              <w:t>- Họcsinh:</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lang w:val="fr-FR"/>
              </w:rPr>
              <w:t>+ Làmthínghiệmtheonhómtheoyêucầucủa GV</w:t>
            </w:r>
          </w:p>
          <w:p w:rsidR="00085AF5" w:rsidRPr="006327AD" w:rsidRDefault="006327AD" w:rsidP="006327AD">
            <w:pPr>
              <w:spacing w:before="120" w:after="120" w:line="240" w:lineRule="auto"/>
              <w:jc w:val="both"/>
              <w:rPr>
                <w:rFonts w:ascii="Times New Roman" w:eastAsia="Times New Roman" w:hAnsi="Times New Roman" w:cs="Times New Roman"/>
                <w:noProof/>
                <w:sz w:val="28"/>
                <w:szCs w:val="28"/>
              </w:rPr>
            </w:pPr>
            <w:r w:rsidRPr="006327AD">
              <w:rPr>
                <w:rFonts w:ascii="Times New Roman" w:eastAsia="Times New Roman" w:hAnsi="Times New Roman" w:cs="Times New Roman"/>
                <w:sz w:val="28"/>
                <w:szCs w:val="28"/>
              </w:rPr>
              <w:t>+</w:t>
            </w:r>
            <w:r w:rsidRPr="006327AD">
              <w:rPr>
                <w:rFonts w:ascii="Times New Roman" w:eastAsia="Times New Roman" w:hAnsi="Times New Roman" w:cs="Times New Roman"/>
                <w:noProof/>
                <w:sz w:val="28"/>
                <w:szCs w:val="28"/>
              </w:rPr>
              <w:t>Thảo luận nhóm để hoàn thành C1, C2, kết luận.</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xml:space="preserve">- Giáoviên: </w:t>
            </w:r>
          </w:p>
          <w:p w:rsidR="00085AF5" w:rsidRPr="006327AD" w:rsidRDefault="006327AD" w:rsidP="006327AD">
            <w:pP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sz w:val="28"/>
                <w:szCs w:val="28"/>
              </w:rPr>
              <w:t xml:space="preserve">+ </w:t>
            </w:r>
            <w:r w:rsidRPr="006327AD">
              <w:rPr>
                <w:rFonts w:ascii="Times New Roman" w:eastAsia="Times New Roman" w:hAnsi="Times New Roman" w:cs="Times New Roman"/>
                <w:bCs/>
                <w:sz w:val="28"/>
                <w:szCs w:val="28"/>
                <w:lang w:val="nl-NL"/>
              </w:rPr>
              <w:t>Phát dụng cụ TN cho các nhóm.</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Cs/>
                <w:sz w:val="28"/>
                <w:szCs w:val="28"/>
                <w:lang w:val="nl-NL"/>
              </w:rPr>
              <w:t xml:space="preserve">+ </w:t>
            </w:r>
            <w:r w:rsidRPr="006327AD">
              <w:rPr>
                <w:rFonts w:ascii="Times New Roman" w:eastAsia="Times New Roman" w:hAnsi="Times New Roman" w:cs="Times New Roman"/>
                <w:sz w:val="28"/>
                <w:szCs w:val="28"/>
              </w:rPr>
              <w:t>Điềukhiểnlớplàm TN vàthảoluậntheonhóm.</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ết thời gian, yêu cầu các nhóm báo cáo T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lastRenderedPageBreak/>
              <w:t>- Đại diện các nhóm HS báo cáo kết quả hoạt động. Trả lời câu C1, C2 và hoàn thành kết luận.</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Họcsinhnhậnxét, bổ sung, đánhgiá.</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Giáoviênnhậnxét, đánh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Times New Roman" w:hAnsi="Times New Roman" w:cs="Times New Roman"/>
                <w:sz w:val="28"/>
                <w:szCs w:val="28"/>
              </w:rPr>
              <w:t>-&gt;Giáoviênchốtkiếnthứcvàghi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Times New Roman" w:hAnsi="Times New Roman" w:cs="Times New Roman"/>
                <w:b/>
                <w:sz w:val="28"/>
                <w:szCs w:val="28"/>
                <w:lang w:val="nl-NL"/>
              </w:rPr>
            </w:pPr>
            <w:r w:rsidRPr="006327AD">
              <w:rPr>
                <w:rFonts w:ascii="Times New Roman" w:eastAsia="Calibri" w:hAnsi="Times New Roman" w:cs="Times New Roman"/>
                <w:b/>
                <w:color w:val="000000"/>
                <w:sz w:val="28"/>
                <w:szCs w:val="28"/>
              </w:rPr>
              <w:lastRenderedPageBreak/>
              <w:t xml:space="preserve">I. </w:t>
            </w:r>
            <w:r w:rsidRPr="006327AD">
              <w:rPr>
                <w:rFonts w:ascii="Times New Roman" w:eastAsia="Times New Roman" w:hAnsi="Times New Roman" w:cs="Times New Roman"/>
                <w:b/>
                <w:sz w:val="28"/>
                <w:szCs w:val="28"/>
                <w:lang w:val="nl-NL"/>
              </w:rPr>
              <w:t xml:space="preserve">Ảnh của một vật tạo bởi gương cầu lõm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Thí nghiệm </w:t>
            </w:r>
          </w:p>
          <w:p w:rsidR="00085AF5" w:rsidRPr="006327AD" w:rsidRDefault="00085AF5" w:rsidP="006327AD">
            <w:pPr>
              <w:spacing w:before="120" w:after="120" w:line="240" w:lineRule="auto"/>
              <w:rPr>
                <w:rFonts w:ascii="Times New Roman" w:eastAsia="Times New Roman" w:hAnsi="Times New Roman" w:cs="Times New Roman"/>
                <w:b/>
                <w:sz w:val="28"/>
                <w:szCs w:val="28"/>
                <w:lang w:val="nl-NL"/>
              </w:rPr>
            </w:pPr>
          </w:p>
          <w:p w:rsidR="00085AF5" w:rsidRPr="006327AD" w:rsidRDefault="00085AF5" w:rsidP="006327AD">
            <w:pPr>
              <w:spacing w:before="120" w:after="120" w:line="240" w:lineRule="auto"/>
              <w:rPr>
                <w:rFonts w:ascii="Times New Roman" w:eastAsia="Times New Roman" w:hAnsi="Times New Roman" w:cs="Times New Roman"/>
                <w:b/>
                <w:sz w:val="28"/>
                <w:szCs w:val="28"/>
                <w:lang w:val="nl-NL"/>
              </w:rPr>
            </w:pPr>
          </w:p>
          <w:p w:rsidR="00085AF5" w:rsidRPr="006327AD" w:rsidRDefault="00085AF5" w:rsidP="006327AD">
            <w:pPr>
              <w:spacing w:before="120" w:after="120" w:line="240" w:lineRule="auto"/>
              <w:rPr>
                <w:rFonts w:ascii="Times New Roman" w:eastAsia="Times New Roman" w:hAnsi="Times New Roman" w:cs="Times New Roman"/>
                <w:b/>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1: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Vật đặt ở gần gương: ảnh là ảnh ảo lớn hơn vật.</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Vật đặt xa gương: Không nhìn thấy ảnh ảo trong gương.</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C2:</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Ảnh của vật tạo bởi gương cầu lõm lớn hơn ảnh của cùng vật đó tạo bởi gương phẳng.</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Kếtluận:</w:t>
            </w:r>
          </w:p>
          <w:p w:rsidR="00085AF5" w:rsidRPr="006327AD" w:rsidRDefault="006327AD" w:rsidP="006327AD">
            <w:pPr>
              <w:spacing w:before="120" w:after="120" w:line="240" w:lineRule="auto"/>
              <w:jc w:val="both"/>
              <w:rPr>
                <w:rFonts w:ascii="Times New Roman" w:eastAsia="Times New Roman" w:hAnsi="Times New Roman" w:cs="Times New Roman"/>
                <w:i/>
                <w:sz w:val="28"/>
                <w:szCs w:val="28"/>
                <w:lang w:val="nl-NL"/>
              </w:rPr>
            </w:pPr>
            <w:r w:rsidRPr="006327AD">
              <w:rPr>
                <w:rFonts w:ascii="Times New Roman" w:eastAsia="Times New Roman" w:hAnsi="Times New Roman" w:cs="Times New Roman"/>
                <w:i/>
                <w:sz w:val="28"/>
                <w:szCs w:val="28"/>
                <w:lang w:val="nl-NL"/>
              </w:rPr>
              <w:t xml:space="preserve">Đặt một vật gần sát gương cầu lõm, nhìn vào gương thấy một ảnh </w:t>
            </w:r>
            <w:r w:rsidRPr="006327AD">
              <w:rPr>
                <w:rFonts w:ascii="Times New Roman" w:eastAsia="Times New Roman" w:hAnsi="Times New Roman" w:cs="Times New Roman"/>
                <w:b/>
                <w:i/>
                <w:sz w:val="28"/>
                <w:szCs w:val="28"/>
                <w:lang w:val="nl-NL"/>
              </w:rPr>
              <w:t>ảo</w:t>
            </w:r>
            <w:r w:rsidRPr="006327AD">
              <w:rPr>
                <w:rFonts w:ascii="Times New Roman" w:eastAsia="Times New Roman" w:hAnsi="Times New Roman" w:cs="Times New Roman"/>
                <w:i/>
                <w:sz w:val="28"/>
                <w:szCs w:val="28"/>
                <w:lang w:val="nl-NL"/>
              </w:rPr>
              <w:t xml:space="preserve"> không hứng được trên màn chắn và </w:t>
            </w:r>
            <w:r w:rsidRPr="006327AD">
              <w:rPr>
                <w:rFonts w:ascii="Times New Roman" w:eastAsia="Times New Roman" w:hAnsi="Times New Roman" w:cs="Times New Roman"/>
                <w:b/>
                <w:i/>
                <w:sz w:val="28"/>
                <w:szCs w:val="28"/>
                <w:lang w:val="nl-NL"/>
              </w:rPr>
              <w:t>lớn hơn</w:t>
            </w:r>
            <w:r w:rsidRPr="006327AD">
              <w:rPr>
                <w:rFonts w:ascii="Times New Roman" w:eastAsia="Times New Roman" w:hAnsi="Times New Roman" w:cs="Times New Roman"/>
                <w:i/>
                <w:sz w:val="28"/>
                <w:szCs w:val="28"/>
                <w:lang w:val="nl-NL"/>
              </w:rPr>
              <w:t xml:space="preserve"> vật .</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Hoạtđộng 2.2: Tìmhiểu</w:t>
            </w:r>
            <w:r w:rsidRPr="006327AD">
              <w:rPr>
                <w:rFonts w:ascii="Times New Roman" w:eastAsia="Times New Roman" w:hAnsi="Times New Roman" w:cs="Times New Roman"/>
                <w:b/>
                <w:sz w:val="28"/>
                <w:szCs w:val="28"/>
                <w:lang w:val="nl-NL"/>
              </w:rPr>
              <w:t>sự phản xạ ánh sáng trên gương cầu lõm</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GV: Yêu cầu các nhóm HS tìm hiểu, làm thí nghiệm và quan sát chùm tia phản xạ như hình 8.2, 8.4 SGK.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Từ đó hoàn thành C3, C5 và hoàn thành các kết luậ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fr-FR"/>
              </w:rPr>
            </w:pPr>
            <w:r w:rsidRPr="006327AD">
              <w:rPr>
                <w:rFonts w:ascii="Times New Roman" w:eastAsia="Times New Roman" w:hAnsi="Times New Roman" w:cs="Times New Roman"/>
                <w:i/>
                <w:sz w:val="28"/>
                <w:szCs w:val="28"/>
              </w:rPr>
              <w:t>- Họcsinh:</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lang w:val="fr-FR"/>
              </w:rPr>
              <w:t>+ Làm thí nghiệm theo nhóm theo yêu cầu của GV</w:t>
            </w:r>
          </w:p>
          <w:p w:rsidR="00085AF5" w:rsidRPr="006327AD" w:rsidRDefault="006327AD" w:rsidP="006327AD">
            <w:pPr>
              <w:spacing w:before="120" w:after="120" w:line="240" w:lineRule="auto"/>
              <w:jc w:val="both"/>
              <w:rPr>
                <w:rFonts w:ascii="Times New Roman" w:eastAsia="Times New Roman" w:hAnsi="Times New Roman" w:cs="Times New Roman"/>
                <w:noProof/>
                <w:sz w:val="28"/>
                <w:szCs w:val="28"/>
              </w:rPr>
            </w:pPr>
            <w:r w:rsidRPr="006327AD">
              <w:rPr>
                <w:rFonts w:ascii="Times New Roman" w:eastAsia="Times New Roman" w:hAnsi="Times New Roman" w:cs="Times New Roman"/>
                <w:sz w:val="28"/>
                <w:szCs w:val="28"/>
              </w:rPr>
              <w:t>+</w:t>
            </w:r>
            <w:r w:rsidRPr="006327AD">
              <w:rPr>
                <w:rFonts w:ascii="Times New Roman" w:eastAsia="Times New Roman" w:hAnsi="Times New Roman" w:cs="Times New Roman"/>
                <w:noProof/>
                <w:sz w:val="28"/>
                <w:szCs w:val="28"/>
              </w:rPr>
              <w:t>Thảo luận nhóm để hoàn thành C3, C5 và các kết luận.</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xml:space="preserve">- Giáoviên: </w:t>
            </w:r>
          </w:p>
          <w:p w:rsidR="00085AF5" w:rsidRPr="006327AD" w:rsidRDefault="006327AD" w:rsidP="006327AD">
            <w:pP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sz w:val="28"/>
                <w:szCs w:val="28"/>
              </w:rPr>
              <w:t xml:space="preserve">+ </w:t>
            </w:r>
            <w:r w:rsidRPr="006327AD">
              <w:rPr>
                <w:rFonts w:ascii="Times New Roman" w:eastAsia="Times New Roman" w:hAnsi="Times New Roman" w:cs="Times New Roman"/>
                <w:bCs/>
                <w:sz w:val="28"/>
                <w:szCs w:val="28"/>
                <w:lang w:val="nl-NL"/>
              </w:rPr>
              <w:t>Phát dụng cụ TN cho các nhóm.</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Cs/>
                <w:sz w:val="28"/>
                <w:szCs w:val="28"/>
                <w:lang w:val="nl-NL"/>
              </w:rPr>
              <w:t xml:space="preserve">+ </w:t>
            </w:r>
            <w:r w:rsidRPr="006327AD">
              <w:rPr>
                <w:rFonts w:ascii="Times New Roman" w:eastAsia="Times New Roman" w:hAnsi="Times New Roman" w:cs="Times New Roman"/>
                <w:sz w:val="28"/>
                <w:szCs w:val="28"/>
              </w:rPr>
              <w:t>Điềukhiểnlớplàm TN vàthảoluậntheonhóm.</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ết thời gian, yêu cầu các nhóm báo cáo T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các nhóm HS báo cáo kết quả hoạt động. Trả lời câu C3, C5 và hoàn thành cáckết luận.</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Times New Roman" w:hAnsi="Times New Roman" w:cs="Times New Roman"/>
                <w:sz w:val="28"/>
                <w:szCs w:val="28"/>
              </w:rPr>
              <w:lastRenderedPageBreak/>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lastRenderedPageBreak/>
              <w:t>II.Sự phản xạ ánh sáng trên gương cầu lõm</w:t>
            </w: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1. Đối với chùm tia tới song song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Thí nghiệm </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C3: </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Chùm tia phản xạ hội tụ tại một điểm trước gương.</w:t>
            </w:r>
          </w:p>
          <w:p w:rsidR="00085AF5" w:rsidRPr="006327AD" w:rsidRDefault="006327AD" w:rsidP="006327AD">
            <w:pPr>
              <w:spacing w:before="120" w:after="120" w:line="240" w:lineRule="auto"/>
              <w:jc w:val="both"/>
              <w:rPr>
                <w:rFonts w:ascii="Times New Roman" w:eastAsia="Times New Roman" w:hAnsi="Times New Roman" w:cs="Times New Roman"/>
                <w:b/>
                <w:i/>
                <w:sz w:val="28"/>
                <w:szCs w:val="28"/>
                <w:lang w:val="nl-NL"/>
              </w:rPr>
            </w:pPr>
            <w:r w:rsidRPr="006327AD">
              <w:rPr>
                <w:rFonts w:ascii="Times New Roman" w:eastAsia="Times New Roman" w:hAnsi="Times New Roman" w:cs="Times New Roman"/>
                <w:b/>
                <w:i/>
                <w:sz w:val="28"/>
                <w:szCs w:val="28"/>
                <w:lang w:val="nl-NL"/>
              </w:rPr>
              <w:t xml:space="preserve">Kết luận: </w:t>
            </w:r>
          </w:p>
          <w:p w:rsidR="00085AF5" w:rsidRPr="006327AD" w:rsidRDefault="006327AD" w:rsidP="006327AD">
            <w:pPr>
              <w:spacing w:before="120" w:after="120" w:line="240" w:lineRule="auto"/>
              <w:jc w:val="both"/>
              <w:rPr>
                <w:rFonts w:ascii="Times New Roman" w:eastAsia="Times New Roman" w:hAnsi="Times New Roman" w:cs="Times New Roman"/>
                <w:i/>
                <w:sz w:val="28"/>
                <w:szCs w:val="28"/>
                <w:lang w:val="nl-NL"/>
              </w:rPr>
            </w:pPr>
            <w:r w:rsidRPr="006327AD">
              <w:rPr>
                <w:rFonts w:ascii="Times New Roman" w:eastAsia="Times New Roman" w:hAnsi="Times New Roman" w:cs="Times New Roman"/>
                <w:i/>
                <w:sz w:val="28"/>
                <w:szCs w:val="28"/>
                <w:lang w:val="nl-NL"/>
              </w:rPr>
              <w:t xml:space="preserve">Chiếu một chùm tia tới song song tới một gương cầu lõm, ta thu được một chùm tia phản xạ </w:t>
            </w:r>
            <w:r w:rsidRPr="006327AD">
              <w:rPr>
                <w:rFonts w:ascii="Times New Roman" w:eastAsia="Times New Roman" w:hAnsi="Times New Roman" w:cs="Times New Roman"/>
                <w:b/>
                <w:i/>
                <w:sz w:val="28"/>
                <w:szCs w:val="28"/>
                <w:lang w:val="nl-NL"/>
              </w:rPr>
              <w:t>hội tụ</w:t>
            </w:r>
            <w:r w:rsidRPr="006327AD">
              <w:rPr>
                <w:rFonts w:ascii="Times New Roman" w:eastAsia="Times New Roman" w:hAnsi="Times New Roman" w:cs="Times New Roman"/>
                <w:i/>
                <w:sz w:val="28"/>
                <w:szCs w:val="28"/>
                <w:lang w:val="nl-NL"/>
              </w:rPr>
              <w:t xml:space="preserve"> tại một điểm ở trước gương.</w:t>
            </w:r>
          </w:p>
          <w:p w:rsidR="00085AF5" w:rsidRPr="006327AD" w:rsidRDefault="00085AF5" w:rsidP="006327AD">
            <w:pPr>
              <w:spacing w:before="120" w:after="120" w:line="240" w:lineRule="auto"/>
              <w:jc w:val="both"/>
              <w:rPr>
                <w:rFonts w:ascii="Times New Roman" w:eastAsia="Times New Roman" w:hAnsi="Times New Roman" w:cs="Times New Roman"/>
                <w:i/>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b/>
                <w:sz w:val="28"/>
                <w:szCs w:val="28"/>
                <w:lang w:val="nl-NL"/>
              </w:rPr>
              <w:t xml:space="preserve">2. Đối với chùm tia sáng phân kỳ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Thí nghiệm </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i/>
                <w:sz w:val="28"/>
                <w:szCs w:val="28"/>
                <w:lang w:val="nl-NL"/>
              </w:rPr>
            </w:pPr>
            <w:r w:rsidRPr="006327AD">
              <w:rPr>
                <w:rFonts w:ascii="Times New Roman" w:eastAsia="Times New Roman" w:hAnsi="Times New Roman" w:cs="Times New Roman"/>
                <w:b/>
                <w:i/>
                <w:sz w:val="28"/>
                <w:szCs w:val="28"/>
                <w:lang w:val="nl-NL"/>
              </w:rPr>
              <w:t xml:space="preserve">Kết luận: </w:t>
            </w:r>
          </w:p>
          <w:p w:rsidR="00085AF5" w:rsidRPr="006327AD" w:rsidRDefault="006327AD" w:rsidP="006327AD">
            <w:pPr>
              <w:spacing w:before="120" w:after="120" w:line="240" w:lineRule="auto"/>
              <w:jc w:val="both"/>
              <w:rPr>
                <w:rFonts w:ascii="Times New Roman" w:eastAsia="Times New Roman" w:hAnsi="Times New Roman" w:cs="Times New Roman"/>
                <w:i/>
                <w:sz w:val="28"/>
                <w:szCs w:val="28"/>
                <w:lang w:val="nl-NL"/>
              </w:rPr>
            </w:pPr>
            <w:r w:rsidRPr="006327AD">
              <w:rPr>
                <w:rFonts w:ascii="Times New Roman" w:eastAsia="Times New Roman" w:hAnsi="Times New Roman" w:cs="Times New Roman"/>
                <w:i/>
                <w:sz w:val="28"/>
                <w:szCs w:val="28"/>
                <w:lang w:val="nl-NL"/>
              </w:rPr>
              <w:t xml:space="preserve">Một nguồn sáng nhỏ S đặt trước </w:t>
            </w:r>
            <w:r w:rsidRPr="006327AD">
              <w:rPr>
                <w:rFonts w:ascii="Times New Roman" w:eastAsia="Times New Roman" w:hAnsi="Times New Roman" w:cs="Times New Roman"/>
                <w:i/>
                <w:sz w:val="28"/>
                <w:szCs w:val="28"/>
                <w:lang w:val="nl-NL"/>
              </w:rPr>
              <w:lastRenderedPageBreak/>
              <w:t xml:space="preserve">gương cầu lõm ở một vị trí thích hợp, có thể cho một chùm tia </w:t>
            </w:r>
            <w:r w:rsidRPr="006327AD">
              <w:rPr>
                <w:rFonts w:ascii="Times New Roman" w:eastAsia="Times New Roman" w:hAnsi="Times New Roman" w:cs="Times New Roman"/>
                <w:b/>
                <w:i/>
                <w:sz w:val="28"/>
                <w:szCs w:val="28"/>
                <w:lang w:val="nl-NL"/>
              </w:rPr>
              <w:t>phản xạ</w:t>
            </w:r>
            <w:r w:rsidRPr="006327AD">
              <w:rPr>
                <w:rFonts w:ascii="Times New Roman" w:eastAsia="Times New Roman" w:hAnsi="Times New Roman" w:cs="Times New Roman"/>
                <w:i/>
                <w:sz w:val="28"/>
                <w:szCs w:val="28"/>
                <w:lang w:val="nl-NL"/>
              </w:rPr>
              <w:t xml:space="preserve"> song song.</w:t>
            </w:r>
          </w:p>
          <w:p w:rsidR="00085AF5" w:rsidRPr="006327AD" w:rsidRDefault="00085AF5" w:rsidP="006327AD">
            <w:pPr>
              <w:spacing w:before="120" w:after="120" w:line="240" w:lineRule="auto"/>
              <w:rPr>
                <w:rFonts w:ascii="Times New Roman" w:eastAsia="Calibri" w:hAnsi="Times New Roman" w:cs="Times New Roman"/>
                <w:color w:val="000000"/>
                <w:sz w:val="28"/>
                <w:szCs w:val="28"/>
              </w:rPr>
            </w:pPr>
          </w:p>
        </w:tc>
      </w:tr>
    </w:tbl>
    <w:p w:rsidR="00085AF5" w:rsidRPr="006327AD" w:rsidRDefault="006327AD" w:rsidP="006327AD">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lastRenderedPageBreak/>
        <w:t>3</w:t>
      </w:r>
      <w:r w:rsidRPr="006327AD">
        <w:rPr>
          <w:rFonts w:ascii="Times New Roman" w:eastAsia="Times New Roman" w:hAnsi="Times New Roman" w:cs="Times New Roman"/>
          <w:b/>
          <w:bCs/>
          <w:color w:val="000000"/>
          <w:sz w:val="28"/>
          <w:szCs w:val="28"/>
          <w:shd w:val="clear" w:color="auto" w:fill="FFFFFF"/>
        </w:rPr>
        <w:t>.</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L</w:t>
      </w:r>
      <w:r w:rsidRPr="006327AD">
        <w:rPr>
          <w:rFonts w:ascii="Times New Roman" w:eastAsia="Times New Roman" w:hAnsi="Times New Roman" w:cs="Times New Roman"/>
          <w:b/>
          <w:bCs/>
          <w:color w:val="000000"/>
          <w:sz w:val="28"/>
          <w:szCs w:val="28"/>
          <w:shd w:val="clear" w:color="auto" w:fill="FFFFFF"/>
          <w:lang w:val="vi-VN"/>
        </w:rPr>
        <w:t>uyện tập</w:t>
      </w:r>
    </w:p>
    <w:p w:rsidR="00085AF5" w:rsidRPr="006327AD" w:rsidRDefault="006327AD" w:rsidP="006327AD">
      <w:pPr>
        <w:spacing w:before="120" w:after="120" w:line="240" w:lineRule="auto"/>
        <w:ind w:right="255" w:firstLine="709"/>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rPr>
        <w:t xml:space="preserve">Dùng các kiến thức vật lí để Luyện tập củng cố nội dung bài học. </w:t>
      </w:r>
      <w:r w:rsidRPr="006327AD">
        <w:rPr>
          <w:rFonts w:ascii="Times New Roman" w:eastAsia="Times New Roman" w:hAnsi="Times New Roman" w:cs="Times New Roman"/>
          <w:sz w:val="28"/>
          <w:szCs w:val="28"/>
          <w:lang w:val="nl-NL"/>
        </w:rPr>
        <w:t>Nêu, giải thích được ứng dụng của gương cầu lõm trong cuộc sống và kỹ thuật.</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Câu hỏi C4 và hệ thống  BT trắc nghiệm của GV trong phần Phụlục.</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rPr>
        <w:t>HS hoàn thiện câu C4 và các câu hỏi trắc nghiệm.</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C4 và trả lời vào phiếu học tập cho các nhó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Thảo luận nhóm. Trả lời C4 và BT trắc nghiệ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các nhóm HS báo cáo kết quả hoạt động. Trả lời câu hỏi C4 và câu hỏi trắc nghiệm trong phiếu học tập.</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4: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Mặt trời ở rất xa ta nên chùm sáng từ mặt trời tới gương coi như chùm tia tới song song, cho chùm tia phản xạ hội tụ tại một điểm ở phía trước gương. Ánh sáng Mặt trời có nhiệt năng cao nên vật để ở chỗ ánh sáng hội tụ sẽ nóng lên.</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Phụlục (BT trắc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4:</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b/>
          <w:sz w:val="28"/>
          <w:szCs w:val="28"/>
        </w:rPr>
        <w:t xml:space="preserve"> </w:t>
      </w:r>
      <w:r w:rsidRPr="006327AD">
        <w:rPr>
          <w:rFonts w:ascii="Times New Roman" w:eastAsia="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spacing w:before="120" w:after="120" w:line="240" w:lineRule="auto"/>
        <w:ind w:firstLine="709"/>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b/>
          <w:sz w:val="28"/>
          <w:szCs w:val="28"/>
        </w:rPr>
        <w:t xml:space="preserve"> </w:t>
      </w:r>
      <w:r w:rsidRPr="006327AD">
        <w:rPr>
          <w:rFonts w:ascii="Times New Roman" w:eastAsia="Times New Roman" w:hAnsi="Times New Roman" w:cs="Times New Roman"/>
          <w:sz w:val="28"/>
          <w:szCs w:val="28"/>
        </w:rPr>
        <w:t>Vận dụng làm bài tập</w:t>
      </w:r>
    </w:p>
    <w:p w:rsidR="00085AF5" w:rsidRPr="006327AD" w:rsidRDefault="00876709" w:rsidP="006327AD">
      <w:pPr>
        <w:pBdr>
          <w:bar w:val="single" w:sz="4" w:color="auto"/>
        </w:pBdr>
        <w:spacing w:before="120" w:after="120" w:line="240" w:lineRule="auto"/>
        <w:ind w:firstLine="709"/>
        <w:contextualSpacing/>
        <w:jc w:val="both"/>
        <w:rPr>
          <w:rFonts w:ascii="Times New Roman" w:eastAsia="Times New Roman" w:hAnsi="Times New Roman" w:cs="Times New Roman"/>
          <w:sz w:val="28"/>
          <w:szCs w:val="28"/>
          <w:shd w:val="clear" w:color="auto" w:fill="FFFFFF"/>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rPr>
        <w:t>Bài làmcủa HS câu C6, C7</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độngcủagiáoviênvàhọc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lastRenderedPageBreak/>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GV Yêu cầu HS tìm hiểu đèn pin và trả lời C6, C7</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S hoạt động cá nhân để hoàn thành câu C6, C7</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Cá nhân HS trả lời câu C6 và C7</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Times New Roman" w:hAnsi="Times New Roman" w:cs="Times New Roman"/>
                <w:sz w:val="28"/>
                <w:szCs w:val="28"/>
                <w:shd w:val="clear" w:color="auto" w:fill="FFFFFF"/>
              </w:rPr>
            </w:pPr>
            <w:r w:rsidRPr="006327AD">
              <w:rPr>
                <w:rFonts w:ascii="Times New Roman" w:eastAsia="Times New Roman" w:hAnsi="Times New Roman" w:cs="Times New Roman"/>
                <w:sz w:val="28"/>
                <w:szCs w:val="28"/>
                <w:shd w:val="clear" w:color="auto" w:fill="FFFFFF"/>
              </w:rPr>
              <w:t>- Giáo viên đánh giá, góp ý, nhận xét.</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Times New Roman" w:hAnsi="Times New Roman" w:cs="Times New Roman"/>
                <w:sz w:val="28"/>
                <w:szCs w:val="28"/>
                <w:shd w:val="clear" w:color="auto" w:fill="FFFFFF"/>
              </w:rPr>
              <w:t>- Đưa ra thống nhất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b/>
                <w:sz w:val="28"/>
                <w:szCs w:val="28"/>
                <w:lang w:val="nl-NL"/>
              </w:rPr>
              <w:t xml:space="preserve">II. Vận dụng </w:t>
            </w: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6: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Nhờ có gương cầu lõm trong pha đèn pin nên khi xoay pha đèn đến vị trí thích hợp, chùm sáng phân kỳ từ đèn tới gương sẽ cho chùm phản xạ là chùm song song. Do đó ánh sáng sẽ truyền đi xa được, không bị phân tán nên vẫn sáng rõ.</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7: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Xoay pha đèn để bóng đèn ra xa gương, tạo chùm tia tới gương là chùm song song </w:t>
            </w:r>
            <w:r w:rsidRPr="006327AD">
              <w:rPr>
                <w:rFonts w:ascii="Times New Roman" w:eastAsia="Times New Roman" w:hAnsi="Times New Roman" w:cs="Times New Roman"/>
                <w:position w:val="-6"/>
                <w:sz w:val="28"/>
                <w:szCs w:val="28"/>
                <w:lang w:val="nl-NL"/>
              </w:rPr>
              <w:object w:dxaOrig="300" w:dyaOrig="220">
                <v:shape id="_x0000_i1031" type="#_x0000_t75" style="width:15.05pt;height:11.25pt" o:ole="">
                  <v:imagedata r:id="rId27" o:title=""/>
                </v:shape>
                <o:OLEObject Type="Embed" ProgID="Equation.3" ShapeID="_x0000_i1031" DrawAspect="Content" ObjectID="_1691002405" r:id="rId28"/>
              </w:object>
            </w:r>
            <w:r w:rsidRPr="006327AD">
              <w:rPr>
                <w:rFonts w:ascii="Times New Roman" w:eastAsia="Times New Roman" w:hAnsi="Times New Roman" w:cs="Times New Roman"/>
                <w:sz w:val="28"/>
                <w:szCs w:val="28"/>
                <w:lang w:val="nl-NL"/>
              </w:rPr>
              <w:t xml:space="preserve"> Thu được chùm phản xạ là chùm hội tụ tại một điểm.</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tc>
      </w:tr>
    </w:tbl>
    <w:p w:rsidR="00085AF5" w:rsidRPr="006327AD" w:rsidRDefault="006327AD" w:rsidP="006327AD">
      <w:pPr>
        <w:tabs>
          <w:tab w:val="left" w:pos="1902"/>
        </w:tabs>
        <w:spacing w:before="120" w:after="120" w:line="240" w:lineRule="auto"/>
        <w:jc w:val="center"/>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PHỤ LỤC: BÀI TẬP TRẮC NGHIỆM LUYỆN TẬP</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Câu 1: </w:t>
      </w:r>
      <w:r w:rsidRPr="006327AD">
        <w:rPr>
          <w:rFonts w:ascii="Times New Roman" w:eastAsia="Times New Roman" w:hAnsi="Times New Roman" w:cs="Times New Roman"/>
          <w:sz w:val="28"/>
          <w:szCs w:val="28"/>
        </w:rPr>
        <w:t>Ảnh của vật tạo bởi gương cầu lõm (khi đặt vật gần sát gương) là:</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A. Ảnh ảo, lớn hơn vật.    C. Ảnh ảo, nhỏ hơn vật.</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B. Ảnh ảo, lớn bằng vật.  D. Ảnh thật, lớn bằng vật.</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A</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Câu 2: </w:t>
      </w:r>
      <w:r w:rsidRPr="006327AD">
        <w:rPr>
          <w:rFonts w:ascii="Times New Roman" w:eastAsia="Times New Roman" w:hAnsi="Times New Roman" w:cs="Times New Roman"/>
          <w:sz w:val="28"/>
          <w:szCs w:val="28"/>
        </w:rPr>
        <w:t>Chiếu một chùm tia tới song  song lên một gương cầu lõm ta thu được một chùm tia phản xạ:</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 xml:space="preserve">A. Song  song.           </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C. Hội tụ.</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 xml:space="preserve">B. Phân kỳ.               </w:t>
      </w:r>
      <w:r w:rsidRPr="006327AD">
        <w:rPr>
          <w:rFonts w:ascii="Times New Roman" w:eastAsia="Times New Roman" w:hAnsi="Times New Roman" w:cs="Times New Roman"/>
          <w:sz w:val="28"/>
          <w:szCs w:val="28"/>
        </w:rPr>
        <w:tab/>
        <w:t>D. Không truyền theo đường nào.</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C</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Câu 3: </w:t>
      </w:r>
      <w:r w:rsidRPr="006327AD">
        <w:rPr>
          <w:rFonts w:ascii="Times New Roman" w:eastAsia="Times New Roman" w:hAnsi="Times New Roman" w:cs="Times New Roman"/>
          <w:sz w:val="28"/>
          <w:szCs w:val="28"/>
        </w:rPr>
        <w:t>Chiếu một chùm tia tới phân kỳ thích hợp lên một gương cầu lõm ta thu được một chùm tia phản xạ:</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A. Song  song.           C. Hội tụ.</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B. Phân kỳ.               D. Không truyền theo đường nào.</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A</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b/>
          <w:bCs/>
          <w:sz w:val="28"/>
          <w:szCs w:val="28"/>
        </w:rPr>
        <w:t>Câu 4:</w:t>
      </w:r>
      <w:r w:rsidRPr="006327AD">
        <w:rPr>
          <w:rFonts w:ascii="Times New Roman" w:eastAsia="Times New Roman" w:hAnsi="Times New Roman" w:cs="Times New Roman"/>
          <w:sz w:val="28"/>
          <w:szCs w:val="28"/>
        </w:rPr>
        <w:t> Phát biểu nào dưới đây </w:t>
      </w:r>
      <w:r w:rsidRPr="006327AD">
        <w:rPr>
          <w:rFonts w:ascii="Times New Roman" w:eastAsia="Times New Roman" w:hAnsi="Times New Roman" w:cs="Times New Roman"/>
          <w:b/>
          <w:bCs/>
          <w:sz w:val="28"/>
          <w:szCs w:val="28"/>
        </w:rPr>
        <w:t>sai</w:t>
      </w:r>
      <w:r w:rsidRPr="006327AD">
        <w:rPr>
          <w:rFonts w:ascii="Times New Roman" w:eastAsia="Times New Roman" w:hAnsi="Times New Roman" w:cs="Times New Roman"/>
          <w:sz w:val="28"/>
          <w:szCs w:val="28"/>
        </w:rPr>
        <w:t>?</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A. Khi vật đặt từ một khoảng cách nào đó trở ra xa thì gương cầu lõm không tạo ra ảnh ảo trong gương.</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lastRenderedPageBreak/>
        <w:t>    B. Ảnh mà mắt nhìn thấy trong gương cầu lõm không hứng được trên màn chắn, vì đó là ảnh ảo.</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Một vật chỉ khi đặt gần gương cầu lõm thì gương mới tạo được ảnh ảo.</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D. Bất kì vật đặt ở vị trí nào, gương cầu lõm cũng tạo ra ảnh ảo.</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D</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Default="00085AF5" w:rsidP="006327AD">
      <w:pPr>
        <w:spacing w:before="120" w:after="120" w:line="240" w:lineRule="auto"/>
        <w:rPr>
          <w:rFonts w:ascii="Times New Roman" w:hAnsi="Times New Roman" w:cs="Times New Roman"/>
          <w:sz w:val="28"/>
          <w:szCs w:val="28"/>
        </w:rPr>
      </w:pPr>
    </w:p>
    <w:p w:rsidR="006327AD" w:rsidRPr="006327AD" w:rsidRDefault="006327AD"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9</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9</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Heading1"/>
        <w:rPr>
          <w:b w:val="0"/>
          <w:bCs w:val="0"/>
          <w:color w:val="FF0000"/>
          <w:sz w:val="32"/>
          <w:szCs w:val="32"/>
          <w:shd w:val="clear" w:color="auto" w:fill="FFFFFF"/>
        </w:rPr>
      </w:pPr>
      <w:bookmarkStart w:id="8" w:name="_Toc66803502"/>
      <w:r w:rsidRPr="006327AD">
        <w:rPr>
          <w:color w:val="FF0000"/>
          <w:sz w:val="32"/>
          <w:szCs w:val="32"/>
          <w:shd w:val="clear" w:color="auto" w:fill="FFFFFF"/>
        </w:rPr>
        <w:t>BÀI 9: TỔNG KẾT CHƯƠNG I – QUANG HỌC</w:t>
      </w:r>
      <w:bookmarkEnd w:id="8"/>
    </w:p>
    <w:p w:rsidR="00085AF5" w:rsidRPr="006327AD" w:rsidRDefault="006327AD" w:rsidP="006327AD">
      <w:pPr>
        <w:spacing w:before="120" w:after="120" w:line="240" w:lineRule="auto"/>
        <w:ind w:firstLine="567"/>
        <w:rPr>
          <w:rFonts w:ascii="Times New Roman" w:eastAsia="Times New Roman" w:hAnsi="Times New Roman"/>
          <w:color w:val="000000"/>
          <w:sz w:val="28"/>
          <w:szCs w:val="28"/>
          <w:lang w:val="nl-NL"/>
        </w:rPr>
      </w:pPr>
      <w:r w:rsidRPr="006327AD">
        <w:rPr>
          <w:rFonts w:ascii="Times New Roman" w:eastAsia="Times New Roman" w:hAnsi="Times New Roman"/>
          <w:b/>
          <w:bCs/>
          <w:color w:val="000000"/>
          <w:sz w:val="28"/>
          <w:szCs w:val="28"/>
          <w:shd w:val="clear" w:color="auto" w:fill="FFFFFF"/>
          <w:lang w:val="vi-VN"/>
        </w:rPr>
        <w:t>I. Mục tiêu</w:t>
      </w:r>
    </w:p>
    <w:p w:rsidR="00085AF5" w:rsidRPr="006327AD" w:rsidRDefault="006327AD" w:rsidP="006327AD">
      <w:pPr>
        <w:spacing w:before="120" w:after="120" w:line="240" w:lineRule="auto"/>
        <w:ind w:firstLine="567"/>
        <w:rPr>
          <w:rFonts w:ascii="Times New Roman" w:eastAsia="Times New Roman" w:hAnsi="Times New Roman"/>
          <w:b/>
          <w:color w:val="000000"/>
          <w:sz w:val="28"/>
          <w:szCs w:val="28"/>
          <w:shd w:val="clear" w:color="auto" w:fill="FFFFFF"/>
        </w:rPr>
      </w:pPr>
      <w:r w:rsidRPr="006327AD">
        <w:rPr>
          <w:rFonts w:ascii="Times New Roman" w:eastAsia="Times New Roman" w:hAnsi="Times New Roman"/>
          <w:b/>
          <w:color w:val="000000"/>
          <w:sz w:val="28"/>
          <w:szCs w:val="28"/>
          <w:shd w:val="clear" w:color="auto" w:fill="FFFFFF"/>
          <w:lang w:val="vi-VN"/>
        </w:rPr>
        <w:t>1. Kiến thức</w:t>
      </w:r>
      <w:r w:rsidRPr="006327AD">
        <w:rPr>
          <w:rFonts w:ascii="Times New Roman" w:eastAsia="Times New Roman" w:hAnsi="Times New Roman"/>
          <w:b/>
          <w:color w:val="000000"/>
          <w:sz w:val="28"/>
          <w:szCs w:val="28"/>
          <w:shd w:val="clear" w:color="auto" w:fill="FFFFFF"/>
        </w:rPr>
        <w:t>:</w:t>
      </w:r>
    </w:p>
    <w:p w:rsidR="00085AF5" w:rsidRPr="006327AD" w:rsidRDefault="006327AD" w:rsidP="006327AD">
      <w:pPr>
        <w:tabs>
          <w:tab w:val="left" w:pos="360"/>
          <w:tab w:val="left" w:pos="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lastRenderedPageBreak/>
        <w:tab/>
      </w:r>
      <w:r w:rsidRPr="006327AD">
        <w:rPr>
          <w:rFonts w:ascii="Times New Roman" w:hAnsi="Times New Roman"/>
          <w:sz w:val="28"/>
          <w:szCs w:val="28"/>
          <w:lang w:val="nl-NL"/>
        </w:rPr>
        <w:tab/>
        <w:t xml:space="preserve">- Ôn lại kiến thức, củng cố lại kiến thức cơ bản có liên quan đến sự nhìn thấy vật sáng, sự truyền ánh sáng, sự phản xạ ánh sáng, tính chất ảnh của vật tạo bởi gương phẳng, gương cầu lồi, gương cầu lõm. </w:t>
      </w:r>
    </w:p>
    <w:p w:rsidR="00085AF5" w:rsidRPr="006327AD" w:rsidRDefault="006327AD" w:rsidP="006327AD">
      <w:pPr>
        <w:tabs>
          <w:tab w:val="left" w:pos="360"/>
          <w:tab w:val="left" w:pos="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r>
      <w:r w:rsidRPr="006327AD">
        <w:rPr>
          <w:rFonts w:ascii="Times New Roman" w:hAnsi="Times New Roman"/>
          <w:sz w:val="28"/>
          <w:szCs w:val="28"/>
          <w:lang w:val="nl-NL"/>
        </w:rPr>
        <w:tab/>
        <w:t>- Nắm được cách vẽ ảnh của vật tạo bởi gương phẳng, xác định vùng nhìn thấy trong gương cầu lồi.</w:t>
      </w:r>
    </w:p>
    <w:p w:rsidR="00085AF5" w:rsidRPr="006327AD" w:rsidRDefault="006327AD" w:rsidP="006327AD">
      <w:pPr>
        <w:spacing w:before="120" w:after="120" w:line="240" w:lineRule="auto"/>
        <w:ind w:firstLine="567"/>
        <w:rPr>
          <w:rFonts w:ascii="Times New Roman" w:hAnsi="Times New Roman"/>
          <w:b/>
          <w:bCs/>
          <w:color w:val="000000"/>
          <w:sz w:val="28"/>
          <w:szCs w:val="28"/>
        </w:rPr>
      </w:pPr>
      <w:r w:rsidRPr="006327AD">
        <w:rPr>
          <w:rFonts w:ascii="Times New Roman" w:eastAsia="Times New Roman" w:hAnsi="Times New Roman"/>
          <w:b/>
          <w:color w:val="000000"/>
          <w:sz w:val="28"/>
          <w:szCs w:val="28"/>
          <w:shd w:val="clear" w:color="auto" w:fill="FFFFFF"/>
          <w:lang w:val="nl-NL"/>
        </w:rPr>
        <w:t>2</w:t>
      </w:r>
      <w:r w:rsidRPr="006327AD">
        <w:rPr>
          <w:rFonts w:ascii="Times New Roman" w:eastAsia="Times New Roman" w:hAnsi="Times New Roman"/>
          <w:b/>
          <w:color w:val="000000"/>
          <w:sz w:val="28"/>
          <w:szCs w:val="28"/>
          <w:shd w:val="clear" w:color="auto" w:fill="FFFFFF"/>
          <w:lang w:val="vi-VN"/>
        </w:rPr>
        <w:t xml:space="preserve">. </w:t>
      </w:r>
      <w:r w:rsidRPr="006327AD">
        <w:rPr>
          <w:rFonts w:ascii="Times New Roman" w:eastAsia="Times New Roman" w:hAnsi="Times New Roman"/>
          <w:b/>
          <w:color w:val="000000"/>
          <w:sz w:val="28"/>
          <w:szCs w:val="28"/>
          <w:shd w:val="clear" w:color="auto" w:fill="FFFFFF"/>
          <w:lang w:val="nl-NL"/>
        </w:rPr>
        <w:t>N</w:t>
      </w:r>
      <w:r w:rsidRPr="006327AD">
        <w:rPr>
          <w:rFonts w:ascii="Times New Roman" w:eastAsia="Times New Roman" w:hAnsi="Times New Roman"/>
          <w:b/>
          <w:color w:val="000000"/>
          <w:sz w:val="28"/>
          <w:szCs w:val="28"/>
          <w:shd w:val="clear" w:color="auto" w:fill="FFFFFF"/>
          <w:lang w:val="vi-VN"/>
        </w:rPr>
        <w:t>ăng lực</w:t>
      </w:r>
      <w:r w:rsidRPr="006327AD">
        <w:rPr>
          <w:rFonts w:ascii="Times New Roman" w:eastAsia="Times New Roman" w:hAnsi="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6327AD">
        <w:rPr>
          <w:b/>
          <w:color w:val="000000"/>
          <w:sz w:val="28"/>
          <w:szCs w:val="28"/>
        </w:rPr>
        <w:t xml:space="preserve">2.1. Năng lực chung: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xml:space="preserve">- Năng lực tự chủ và tự học: </w:t>
      </w:r>
      <w:r w:rsidRPr="006327AD">
        <w:rPr>
          <w:sz w:val="28"/>
          <w:szCs w:val="28"/>
          <w:lang w:val="en-US"/>
        </w:rPr>
        <w:t>Tìm hiểu thông tin, đọc sách giáo khoa, quan sát tranh ảnh, để tìm hiểu vấn đề trong chương quang học.</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xml:space="preserve">- Năng lực giáo tiếp và hợp tác: </w:t>
      </w:r>
      <w:r w:rsidRPr="006327AD">
        <w:rPr>
          <w:sz w:val="28"/>
          <w:szCs w:val="28"/>
          <w:lang w:val="en-US"/>
        </w:rPr>
        <w:t>Thảo luận nhóm để trả lời các câu hỏi về quang học, hợp tác giải quyết các kết quả thu được để làm các bài tập củng cố khác.</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rPr>
      </w:pPr>
      <w:r w:rsidRPr="006327AD">
        <w:rPr>
          <w:b/>
          <w:color w:val="000000"/>
          <w:sz w:val="28"/>
          <w:szCs w:val="28"/>
        </w:rPr>
        <w:t xml:space="preserve">2.2. Năng lực đặc thù: </w:t>
      </w:r>
    </w:p>
    <w:p w:rsidR="00085AF5" w:rsidRPr="006327AD" w:rsidRDefault="006327AD" w:rsidP="006327AD">
      <w:pPr>
        <w:tabs>
          <w:tab w:val="left" w:pos="6300"/>
        </w:tabs>
        <w:autoSpaceDE w:val="0"/>
        <w:autoSpaceDN w:val="0"/>
        <w:adjustRightInd w:val="0"/>
        <w:spacing w:before="120" w:after="120" w:line="240" w:lineRule="auto"/>
        <w:ind w:firstLine="567"/>
        <w:jc w:val="both"/>
        <w:rPr>
          <w:rFonts w:ascii="Times New Roman" w:hAnsi="Times New Roman"/>
          <w:bCs/>
          <w:iCs/>
          <w:sz w:val="28"/>
          <w:szCs w:val="28"/>
        </w:rPr>
      </w:pPr>
      <w:r w:rsidRPr="006327AD">
        <w:rPr>
          <w:rFonts w:ascii="Times New Roman" w:hAnsi="Times New Roman"/>
          <w:b/>
          <w:i/>
          <w:color w:val="000000"/>
          <w:sz w:val="28"/>
          <w:szCs w:val="28"/>
        </w:rPr>
        <w:t xml:space="preserve">         - Năng lực nhận biết KHTN:</w:t>
      </w:r>
      <w:r w:rsidRPr="006327AD">
        <w:rPr>
          <w:rFonts w:ascii="Times New Roman" w:hAnsi="Times New Roman"/>
          <w:i/>
          <w:color w:val="000000"/>
          <w:sz w:val="28"/>
          <w:szCs w:val="28"/>
        </w:rPr>
        <w:t xml:space="preserve"> </w:t>
      </w:r>
      <w:r w:rsidRPr="006327AD">
        <w:rPr>
          <w:rFonts w:ascii="Times New Roman" w:hAnsi="Times New Roman"/>
          <w:color w:val="000000"/>
          <w:sz w:val="28"/>
          <w:szCs w:val="28"/>
        </w:rPr>
        <w:t>Nhận biết được các bài học của chương quang học</w:t>
      </w:r>
      <w:r w:rsidRPr="006327AD">
        <w:rPr>
          <w:rFonts w:ascii="Times New Roman" w:hAnsi="Times New Roman"/>
          <w:sz w:val="28"/>
          <w:szCs w:val="28"/>
          <w:lang w:val="nl-NL"/>
        </w:rPr>
        <w:t>, củng cố lại kiến thức, c</w:t>
      </w:r>
      <w:r w:rsidRPr="006327AD">
        <w:rPr>
          <w:rFonts w:ascii="Times New Roman" w:hAnsi="Times New Roman"/>
          <w:bCs/>
          <w:iCs/>
          <w:sz w:val="28"/>
          <w:szCs w:val="28"/>
        </w:rPr>
        <w:t>ủng cố lại kiến thức đã học ở chương quang học.</w:t>
      </w:r>
    </w:p>
    <w:p w:rsidR="00085AF5" w:rsidRPr="006327AD" w:rsidRDefault="006327AD" w:rsidP="006327AD">
      <w:pPr>
        <w:tabs>
          <w:tab w:val="left" w:pos="360"/>
          <w:tab w:val="left" w:pos="720"/>
        </w:tabs>
        <w:spacing w:before="120" w:after="120" w:line="240" w:lineRule="auto"/>
        <w:ind w:firstLine="567"/>
        <w:jc w:val="both"/>
        <w:rPr>
          <w:rFonts w:ascii="Times New Roman" w:hAnsi="Times New Roman"/>
          <w:sz w:val="28"/>
          <w:szCs w:val="28"/>
          <w:lang w:val="nl-NL"/>
        </w:rPr>
      </w:pPr>
      <w:r w:rsidRPr="006327AD">
        <w:rPr>
          <w:rFonts w:ascii="Times New Roman" w:hAnsi="Times New Roman"/>
          <w:b/>
          <w:i/>
          <w:color w:val="000000"/>
          <w:sz w:val="28"/>
          <w:szCs w:val="28"/>
        </w:rPr>
        <w:t xml:space="preserve">          - Năng lực tìm hiểu tự nhiên:</w:t>
      </w:r>
      <w:r w:rsidRPr="006327AD">
        <w:rPr>
          <w:rFonts w:ascii="Times New Roman" w:hAnsi="Times New Roman"/>
          <w:i/>
          <w:color w:val="000000"/>
          <w:sz w:val="28"/>
          <w:szCs w:val="28"/>
        </w:rPr>
        <w:t xml:space="preserve"> </w:t>
      </w:r>
      <w:r w:rsidRPr="006327AD">
        <w:rPr>
          <w:rFonts w:ascii="Times New Roman" w:hAnsi="Times New Roman"/>
          <w:bCs/>
          <w:sz w:val="28"/>
          <w:szCs w:val="28"/>
          <w:lang w:val="nl-NL"/>
        </w:rPr>
        <w:t xml:space="preserve">Dựa vào quan sát trong thực tế, quan sát thí nghiệm để xác định </w:t>
      </w:r>
      <w:r w:rsidRPr="006327AD">
        <w:rPr>
          <w:rFonts w:ascii="Times New Roman" w:hAnsi="Times New Roman"/>
          <w:sz w:val="28"/>
          <w:szCs w:val="28"/>
          <w:lang w:val="nl-NL"/>
        </w:rPr>
        <w:t xml:space="preserve">sự truyền ánh sáng, sự phản xạ ánh sáng, tính chất ảnh của vật tạo bởi gương phẳng, gương cầu lồi, gương cầu lõm. </w:t>
      </w:r>
    </w:p>
    <w:p w:rsidR="00085AF5" w:rsidRPr="006327AD" w:rsidRDefault="006327AD" w:rsidP="006327AD">
      <w:pPr>
        <w:tabs>
          <w:tab w:val="left" w:pos="6300"/>
        </w:tabs>
        <w:autoSpaceDE w:val="0"/>
        <w:autoSpaceDN w:val="0"/>
        <w:adjustRightInd w:val="0"/>
        <w:spacing w:before="120" w:after="120" w:line="240" w:lineRule="auto"/>
        <w:ind w:firstLine="567"/>
        <w:jc w:val="both"/>
        <w:rPr>
          <w:rFonts w:ascii="Times New Roman" w:hAnsi="Times New Roman"/>
          <w:bCs/>
          <w:iCs/>
          <w:sz w:val="28"/>
          <w:szCs w:val="28"/>
        </w:rPr>
      </w:pPr>
      <w:r w:rsidRPr="006327AD">
        <w:rPr>
          <w:rFonts w:ascii="Times New Roman" w:hAnsi="Times New Roman"/>
          <w:i/>
          <w:color w:val="000000"/>
          <w:sz w:val="28"/>
          <w:szCs w:val="28"/>
        </w:rPr>
        <w:t xml:space="preserve">           </w:t>
      </w:r>
      <w:r w:rsidRPr="006327AD">
        <w:rPr>
          <w:rFonts w:ascii="Times New Roman" w:hAnsi="Times New Roman"/>
          <w:b/>
          <w:i/>
          <w:color w:val="000000"/>
          <w:sz w:val="28"/>
          <w:szCs w:val="28"/>
        </w:rPr>
        <w:t>- Vận dụng kiến thức, kỹ năng đã học:</w:t>
      </w:r>
      <w:r w:rsidRPr="006327AD">
        <w:rPr>
          <w:rFonts w:ascii="Times New Roman" w:hAnsi="Times New Roman"/>
          <w:i/>
          <w:color w:val="000000"/>
          <w:sz w:val="28"/>
          <w:szCs w:val="28"/>
        </w:rPr>
        <w:t xml:space="preserve"> </w:t>
      </w:r>
      <w:r w:rsidRPr="006327AD">
        <w:rPr>
          <w:rFonts w:ascii="Times New Roman" w:hAnsi="Times New Roman"/>
          <w:sz w:val="28"/>
          <w:szCs w:val="28"/>
          <w:lang w:val="nl-NL"/>
        </w:rPr>
        <w:t>Luyện tập thêm về cách vẽ tia phản xạ trên gương phẳng và ảnh tạo bởi gương phẳng</w:t>
      </w:r>
      <w:r w:rsidRPr="006327AD">
        <w:rPr>
          <w:rFonts w:ascii="Times New Roman" w:hAnsi="Times New Roman"/>
          <w:b/>
          <w:bCs/>
          <w:color w:val="000000"/>
          <w:sz w:val="28"/>
          <w:szCs w:val="28"/>
          <w:lang w:val="nl-NL"/>
        </w:rPr>
        <w:t xml:space="preserve">. </w:t>
      </w:r>
      <w:r w:rsidRPr="006327AD">
        <w:rPr>
          <w:rFonts w:ascii="Times New Roman" w:hAnsi="Times New Roman"/>
          <w:bCs/>
          <w:iCs/>
          <w:sz w:val="28"/>
          <w:szCs w:val="28"/>
        </w:rPr>
        <w:t>Vận dụng được kiến thức để giải thích hiện tượ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b/>
          <w:bCs/>
          <w:sz w:val="28"/>
          <w:szCs w:val="28"/>
          <w:shd w:val="clear" w:color="auto" w:fill="FFFFFF"/>
        </w:rPr>
      </w:pPr>
      <w:r w:rsidRPr="006327AD">
        <w:rPr>
          <w:rFonts w:ascii="Times New Roman" w:hAnsi="Times New Roman"/>
          <w:b/>
          <w:bCs/>
          <w:sz w:val="28"/>
          <w:szCs w:val="28"/>
          <w:shd w:val="clear" w:color="auto" w:fill="FFFFFF"/>
          <w:lang w:val="vi-VN"/>
        </w:rPr>
        <w:t xml:space="preserve">II. </w:t>
      </w:r>
      <w:r w:rsidRPr="006327AD">
        <w:rPr>
          <w:rFonts w:ascii="Times New Roman" w:hAnsi="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1. Giáo viên:</w:t>
      </w:r>
    </w:p>
    <w:p w:rsidR="00085AF5" w:rsidRPr="006327AD" w:rsidRDefault="006327AD" w:rsidP="006327AD">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 Kế hoạch bài học.</w:t>
      </w:r>
    </w:p>
    <w:p w:rsidR="00085AF5" w:rsidRPr="006327AD" w:rsidRDefault="006327AD" w:rsidP="006327AD">
      <w:pPr>
        <w:spacing w:before="120" w:after="120" w:line="240" w:lineRule="auto"/>
        <w:ind w:firstLine="567"/>
        <w:rPr>
          <w:rFonts w:ascii="Times New Roman" w:hAnsi="Times New Roman"/>
          <w:sz w:val="28"/>
          <w:szCs w:val="28"/>
        </w:rPr>
      </w:pPr>
      <w:r w:rsidRPr="006327AD">
        <w:rPr>
          <w:rFonts w:ascii="Times New Roman" w:hAnsi="Times New Roman"/>
          <w:sz w:val="28"/>
          <w:szCs w:val="28"/>
        </w:rPr>
        <w:t xml:space="preserve">- Học liệu: </w:t>
      </w:r>
      <w:r w:rsidRPr="006327AD">
        <w:rPr>
          <w:rFonts w:ascii="Times New Roman" w:hAnsi="Times New Roman"/>
          <w:sz w:val="28"/>
          <w:szCs w:val="28"/>
          <w:lang w:val="nl-NL"/>
        </w:rPr>
        <w:t xml:space="preserve"> Hình vẽ 9.1 và 9.2/SGK.</w:t>
      </w:r>
    </w:p>
    <w:p w:rsidR="00085AF5" w:rsidRPr="006327AD" w:rsidRDefault="006327AD" w:rsidP="006327AD">
      <w:pPr>
        <w:spacing w:before="120" w:after="120" w:line="240" w:lineRule="auto"/>
        <w:ind w:firstLine="567"/>
        <w:rPr>
          <w:rFonts w:ascii="Times New Roman" w:hAnsi="Times New Roman"/>
          <w:color w:val="000000"/>
          <w:sz w:val="28"/>
          <w:szCs w:val="28"/>
        </w:rPr>
      </w:pPr>
      <w:r w:rsidRPr="006327AD">
        <w:rPr>
          <w:rFonts w:ascii="Times New Roman" w:hAnsi="Times New Roman"/>
          <w:b/>
          <w:sz w:val="28"/>
          <w:szCs w:val="28"/>
        </w:rPr>
        <w:t xml:space="preserve">- </w:t>
      </w:r>
      <w:r w:rsidRPr="006327AD">
        <w:rPr>
          <w:rFonts w:ascii="Times New Roman" w:hAnsi="Times New Roman"/>
          <w:color w:val="000000"/>
          <w:sz w:val="28"/>
          <w:szCs w:val="28"/>
        </w:rPr>
        <w:t>Vẽ sẵn trò chơi ô chữ do GV chuẩn bị hoặc trò chơi ô chữ hình 9.3</w:t>
      </w:r>
    </w:p>
    <w:p w:rsidR="00085AF5" w:rsidRPr="006327AD" w:rsidRDefault="006327AD" w:rsidP="006327AD">
      <w:pPr>
        <w:spacing w:before="120" w:after="120" w:line="240" w:lineRule="auto"/>
        <w:ind w:firstLine="567"/>
        <w:rPr>
          <w:rFonts w:ascii="Times New Roman" w:hAnsi="Times New Roman"/>
          <w:b/>
          <w:sz w:val="28"/>
          <w:szCs w:val="28"/>
          <w:lang w:val="nl-NL"/>
        </w:rPr>
      </w:pPr>
      <w:r w:rsidRPr="006327AD">
        <w:rPr>
          <w:rFonts w:ascii="Times New Roman" w:hAnsi="Times New Roman"/>
          <w:b/>
          <w:sz w:val="28"/>
          <w:szCs w:val="28"/>
          <w:lang w:val="nl-NL"/>
        </w:rPr>
        <w:t>2. Học sinh:</w:t>
      </w:r>
    </w:p>
    <w:p w:rsidR="00085AF5" w:rsidRPr="006327AD" w:rsidRDefault="006327AD" w:rsidP="006327AD">
      <w:pPr>
        <w:spacing w:before="120" w:after="120" w:line="240" w:lineRule="auto"/>
        <w:ind w:firstLine="567"/>
        <w:jc w:val="both"/>
        <w:rPr>
          <w:rFonts w:ascii="Times New Roman" w:hAnsi="Times New Roman"/>
          <w:sz w:val="28"/>
          <w:szCs w:val="28"/>
          <w:lang w:val="nl-NL"/>
        </w:rPr>
      </w:pPr>
      <w:r w:rsidRPr="006327AD">
        <w:rPr>
          <w:rFonts w:ascii="Times New Roman" w:hAnsi="Times New Roman"/>
          <w:b/>
          <w:sz w:val="28"/>
          <w:szCs w:val="28"/>
          <w:lang w:val="nl-NL"/>
        </w:rPr>
        <w:tab/>
      </w:r>
      <w:r w:rsidRPr="006327AD">
        <w:rPr>
          <w:rFonts w:ascii="Times New Roman" w:hAnsi="Times New Roman"/>
          <w:sz w:val="28"/>
          <w:szCs w:val="28"/>
        </w:rPr>
        <w:t>Ôn tập các kiến thức liên quan.</w:t>
      </w:r>
      <w:r w:rsidRPr="006327AD">
        <w:rPr>
          <w:rFonts w:ascii="Times New Roman" w:hAnsi="Times New Roman"/>
          <w:b/>
          <w:bCs/>
          <w:color w:val="000000"/>
          <w:sz w:val="28"/>
          <w:szCs w:val="28"/>
          <w:lang w:val="nl-NL"/>
        </w:rPr>
        <w:t xml:space="preserve"> </w:t>
      </w:r>
    </w:p>
    <w:p w:rsidR="00085AF5" w:rsidRPr="006327AD" w:rsidRDefault="006327AD" w:rsidP="006327AD">
      <w:pPr>
        <w:pBdr>
          <w:bar w:val="single" w:sz="4" w:color="auto"/>
        </w:pBdr>
        <w:spacing w:before="120" w:after="120" w:line="240" w:lineRule="auto"/>
        <w:ind w:firstLine="567"/>
        <w:jc w:val="both"/>
        <w:rPr>
          <w:rFonts w:ascii="Times New Roman" w:hAnsi="Times New Roman"/>
          <w:b/>
          <w:bCs/>
          <w:color w:val="000000"/>
          <w:sz w:val="28"/>
          <w:szCs w:val="28"/>
          <w:lang w:val="nl-NL"/>
        </w:rPr>
      </w:pPr>
      <w:r w:rsidRPr="006327AD">
        <w:rPr>
          <w:rFonts w:ascii="Times New Roman" w:hAnsi="Times New Roman"/>
          <w:b/>
          <w:bCs/>
          <w:color w:val="000000"/>
          <w:sz w:val="28"/>
          <w:szCs w:val="28"/>
          <w:lang w:val="nl-NL"/>
        </w:rPr>
        <w:t>III. Tiến trình dạy học</w:t>
      </w:r>
    </w:p>
    <w:p w:rsidR="00085AF5" w:rsidRPr="006327AD" w:rsidRDefault="006327AD" w:rsidP="006327AD">
      <w:pPr>
        <w:spacing w:before="120" w:after="120" w:line="240" w:lineRule="auto"/>
        <w:ind w:firstLine="567"/>
        <w:jc w:val="both"/>
        <w:rPr>
          <w:rFonts w:ascii="Times New Roman" w:eastAsia="Times New Roman" w:hAnsi="Times New Roman"/>
          <w:b/>
          <w:sz w:val="28"/>
          <w:szCs w:val="28"/>
          <w:lang w:val="vi-VN"/>
        </w:rPr>
      </w:pPr>
      <w:r w:rsidRPr="006327AD">
        <w:rPr>
          <w:rFonts w:ascii="Times New Roman" w:eastAsia="Times New Roman" w:hAnsi="Times New Roman"/>
          <w:b/>
          <w:sz w:val="28"/>
          <w:szCs w:val="28"/>
        </w:rPr>
        <w:t>1. Hoạt động 1: Mở đầu</w:t>
      </w:r>
    </w:p>
    <w:p w:rsidR="00085AF5" w:rsidRPr="006327AD" w:rsidRDefault="006327AD" w:rsidP="006327AD">
      <w:pPr>
        <w:spacing w:before="120" w:after="120" w:line="240" w:lineRule="auto"/>
        <w:ind w:firstLine="567"/>
        <w:jc w:val="both"/>
        <w:rPr>
          <w:rFonts w:ascii="Times New Roman" w:hAnsi="Times New Roman"/>
          <w:sz w:val="28"/>
          <w:szCs w:val="28"/>
          <w:lang w:val="nl-NL"/>
        </w:rPr>
      </w:pPr>
      <w:r w:rsidRPr="006327AD">
        <w:rPr>
          <w:rFonts w:ascii="Times New Roman" w:eastAsia="Times New Roman" w:hAnsi="Times New Roman"/>
          <w:b/>
          <w:sz w:val="28"/>
          <w:szCs w:val="28"/>
        </w:rPr>
        <w:t xml:space="preserve">a) </w:t>
      </w:r>
      <w:r w:rsidRPr="006327AD">
        <w:rPr>
          <w:rFonts w:ascii="Times New Roman" w:eastAsia="Times New Roman" w:hAnsi="Times New Roman"/>
          <w:b/>
          <w:sz w:val="28"/>
          <w:szCs w:val="28"/>
          <w:lang w:val="vi-VN"/>
        </w:rPr>
        <w:t>Mục tiêu:</w:t>
      </w:r>
      <w:r w:rsidRPr="006327AD">
        <w:rPr>
          <w:rFonts w:ascii="Times New Roman" w:hAnsi="Times New Roman"/>
          <w:sz w:val="28"/>
          <w:szCs w:val="28"/>
          <w:lang w:val="nl-NL"/>
        </w:rPr>
        <w:t xml:space="preserve"> 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lastRenderedPageBreak/>
        <w:t>Tổ chức tình huống học tập.</w:t>
      </w:r>
    </w:p>
    <w:p w:rsidR="00085AF5" w:rsidRPr="006327AD" w:rsidRDefault="006327AD" w:rsidP="006327AD">
      <w:pPr>
        <w:spacing w:before="120" w:after="120" w:line="240" w:lineRule="auto"/>
        <w:ind w:firstLine="567"/>
        <w:jc w:val="both"/>
        <w:rPr>
          <w:rFonts w:ascii="Times New Roman" w:hAnsi="Times New Roman"/>
          <w:i/>
          <w:sz w:val="28"/>
          <w:szCs w:val="28"/>
        </w:rPr>
      </w:pPr>
      <w:r w:rsidRPr="006327AD">
        <w:rPr>
          <w:rFonts w:ascii="Times New Roman" w:hAnsi="Times New Roman"/>
          <w:b/>
          <w:sz w:val="28"/>
          <w:szCs w:val="28"/>
          <w:lang w:val="vi-VN"/>
        </w:rPr>
        <w:t>b) Nội dung:</w:t>
      </w:r>
      <w:r w:rsidRPr="006327AD">
        <w:rPr>
          <w:rFonts w:ascii="Times New Roman" w:hAnsi="Times New Roman"/>
          <w:b/>
          <w:sz w:val="28"/>
          <w:szCs w:val="28"/>
        </w:rPr>
        <w:t xml:space="preserve"> </w:t>
      </w:r>
      <w:r w:rsidRPr="006327AD">
        <w:rPr>
          <w:rFonts w:ascii="Times New Roman" w:hAnsi="Times New Roman"/>
          <w:sz w:val="28"/>
          <w:szCs w:val="28"/>
        </w:rPr>
        <w:t>Nắm được nội dung của chương thông qua các câu hỏi của ô chữ</w:t>
      </w:r>
    </w:p>
    <w:p w:rsidR="00085AF5" w:rsidRPr="006327AD" w:rsidRDefault="00876709" w:rsidP="006327AD">
      <w:pPr>
        <w:spacing w:before="120" w:after="120" w:line="240" w:lineRule="auto"/>
        <w:ind w:firstLine="567"/>
        <w:jc w:val="both"/>
        <w:rPr>
          <w:rFonts w:ascii="Times New Roman" w:hAnsi="Times New Roman"/>
          <w:b/>
          <w:sz w:val="28"/>
          <w:szCs w:val="28"/>
        </w:rPr>
      </w:pPr>
      <w:r>
        <w:rPr>
          <w:rFonts w:ascii="Times New Roman" w:hAnsi="Times New Roman"/>
          <w:b/>
          <w:sz w:val="28"/>
          <w:szCs w:val="28"/>
          <w:lang w:val="vi-VN"/>
        </w:rPr>
        <w:t>c) Sản phẩm:</w:t>
      </w:r>
      <w:r w:rsidR="006327AD" w:rsidRPr="006327AD">
        <w:rPr>
          <w:rFonts w:ascii="Times New Roman" w:eastAsia="Times New Roman" w:hAnsi="Times New Roman"/>
          <w:b/>
          <w:sz w:val="28"/>
          <w:szCs w:val="28"/>
          <w:lang w:val="de-DE"/>
        </w:rPr>
        <w:t xml:space="preserve"> </w:t>
      </w:r>
      <w:r w:rsidR="006327AD" w:rsidRPr="006327AD">
        <w:rPr>
          <w:rFonts w:ascii="Times New Roman" w:hAnsi="Times New Roman"/>
          <w:b/>
          <w:sz w:val="28"/>
          <w:szCs w:val="28"/>
        </w:rPr>
        <w:t>Giải trò chơi ô chữ.</w:t>
      </w:r>
    </w:p>
    <w:p w:rsidR="00085AF5" w:rsidRPr="006327AD" w:rsidRDefault="00876709" w:rsidP="006327AD">
      <w:pPr>
        <w:spacing w:before="120" w:after="120" w:line="240" w:lineRule="auto"/>
        <w:ind w:firstLine="567"/>
        <w:jc w:val="both"/>
        <w:rPr>
          <w:rFonts w:ascii="Times New Roman" w:hAnsi="Times New Roman"/>
          <w:b/>
          <w:sz w:val="28"/>
          <w:szCs w:val="28"/>
        </w:rPr>
      </w:pPr>
      <w:r>
        <w:rPr>
          <w:rFonts w:ascii="Times New Roman" w:hAnsi="Times New Roman"/>
          <w:b/>
          <w:iCs/>
          <w:color w:val="000000"/>
          <w:sz w:val="28"/>
          <w:szCs w:val="28"/>
          <w:lang w:val="vi-VN"/>
        </w:rPr>
        <w:t xml:space="preserve">d)Tổ chức thực hiện: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564"/>
      </w:tblGrid>
      <w:tr w:rsidR="00085AF5" w:rsidRPr="006327AD">
        <w:tc>
          <w:tcPr>
            <w:tcW w:w="4962" w:type="dxa"/>
          </w:tcPr>
          <w:p w:rsidR="00085AF5" w:rsidRPr="006327AD" w:rsidRDefault="006327AD" w:rsidP="006327AD">
            <w:pPr>
              <w:spacing w:before="120" w:after="120" w:line="240" w:lineRule="auto"/>
              <w:jc w:val="center"/>
              <w:rPr>
                <w:rFonts w:ascii="Times New Roman" w:hAnsi="Times New Roman"/>
                <w:i/>
                <w:iCs/>
                <w:color w:val="000000"/>
                <w:sz w:val="28"/>
                <w:szCs w:val="28"/>
                <w:lang w:val="vi-VN"/>
              </w:rPr>
            </w:pPr>
            <w:r w:rsidRPr="006327AD">
              <w:rPr>
                <w:rFonts w:ascii="Times New Roman" w:eastAsia="Times New Roman" w:hAnsi="Times New Roman"/>
                <w:b/>
                <w:color w:val="000000"/>
                <w:sz w:val="28"/>
                <w:szCs w:val="28"/>
                <w:lang w:val="es-VE"/>
              </w:rPr>
              <w:t>Hoạt động của giáo viên và học sinh</w:t>
            </w:r>
          </w:p>
        </w:tc>
        <w:tc>
          <w:tcPr>
            <w:tcW w:w="4564" w:type="dxa"/>
          </w:tcPr>
          <w:p w:rsidR="00085AF5" w:rsidRPr="006327AD" w:rsidRDefault="006327AD" w:rsidP="006327AD">
            <w:pPr>
              <w:spacing w:before="120" w:after="120" w:line="240" w:lineRule="auto"/>
              <w:jc w:val="center"/>
              <w:rPr>
                <w:rFonts w:ascii="Times New Roman" w:hAnsi="Times New Roman"/>
                <w:i/>
                <w:iCs/>
                <w:color w:val="000000"/>
                <w:sz w:val="28"/>
                <w:szCs w:val="28"/>
                <w:lang w:val="vi-VN"/>
              </w:rPr>
            </w:pPr>
            <w:r w:rsidRPr="006327AD">
              <w:rPr>
                <w:rFonts w:ascii="Times New Roman" w:eastAsia="Times New Roman" w:hAnsi="Times New Roman"/>
                <w:b/>
                <w:color w:val="000000"/>
                <w:sz w:val="28"/>
                <w:szCs w:val="28"/>
                <w:lang w:val="es-VE"/>
              </w:rPr>
              <w:t>Nội dung</w:t>
            </w:r>
          </w:p>
        </w:tc>
      </w:tr>
      <w:tr w:rsidR="00085AF5" w:rsidRPr="006327AD">
        <w:tc>
          <w:tcPr>
            <w:tcW w:w="4962" w:type="dxa"/>
          </w:tcPr>
          <w:p w:rsidR="00085AF5" w:rsidRPr="006327AD" w:rsidRDefault="006327AD" w:rsidP="001A38E5">
            <w:pPr>
              <w:rPr>
                <w:rFonts w:ascii="Times New Roman" w:hAnsi="Times New Roman"/>
                <w:b/>
                <w:bCs/>
                <w:i/>
                <w:iCs/>
                <w:color w:val="000000"/>
                <w:sz w:val="28"/>
                <w:szCs w:val="28"/>
                <w:lang w:val="vi-VN"/>
              </w:rPr>
            </w:pPr>
            <w:r w:rsidRPr="006327AD">
              <w:rPr>
                <w:rFonts w:ascii="Times New Roman" w:hAnsi="Times New Roman"/>
                <w:b/>
                <w:bCs/>
                <w:i/>
                <w:iCs/>
                <w:color w:val="000000"/>
                <w:sz w:val="28"/>
                <w:szCs w:val="28"/>
              </w:rPr>
              <w:t>*</w:t>
            </w:r>
            <w:r w:rsidRPr="006327AD">
              <w:rPr>
                <w:rFonts w:ascii="Times New Roman" w:hAnsi="Times New Roman"/>
                <w:b/>
                <w:bCs/>
                <w:i/>
                <w:iCs/>
                <w:color w:val="000000"/>
                <w:sz w:val="28"/>
                <w:szCs w:val="28"/>
                <w:lang w:val="vi-VN"/>
              </w:rPr>
              <w:t>Chuyển giao nhiệm vụ học tập</w:t>
            </w:r>
          </w:p>
          <w:p w:rsidR="00085AF5" w:rsidRPr="006327AD" w:rsidRDefault="006327AD" w:rsidP="001A38E5">
            <w:pPr>
              <w:rPr>
                <w:rFonts w:ascii="Times New Roman" w:hAnsi="Times New Roman"/>
                <w:b/>
                <w:sz w:val="28"/>
                <w:szCs w:val="28"/>
              </w:rPr>
            </w:pPr>
            <w:r w:rsidRPr="006327AD">
              <w:rPr>
                <w:rFonts w:ascii="Times New Roman" w:hAnsi="Times New Roman"/>
                <w:b/>
                <w:sz w:val="28"/>
                <w:szCs w:val="28"/>
              </w:rPr>
              <w:t>-&gt; Xuất phát từ tình huống có vấn đề:</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 Giáo viên yêu cầu: </w:t>
            </w:r>
          </w:p>
          <w:p w:rsidR="00085AF5" w:rsidRPr="006327AD" w:rsidRDefault="006327AD" w:rsidP="001A38E5">
            <w:pPr>
              <w:rPr>
                <w:rFonts w:ascii="Times New Roman" w:hAnsi="Times New Roman"/>
                <w:sz w:val="28"/>
                <w:szCs w:val="28"/>
                <w:lang w:val="pt-BR"/>
              </w:rPr>
            </w:pPr>
            <w:r w:rsidRPr="006327AD">
              <w:rPr>
                <w:rFonts w:ascii="Times New Roman" w:hAnsi="Times New Roman"/>
                <w:sz w:val="28"/>
                <w:szCs w:val="28"/>
                <w:lang w:val="pt-BR"/>
              </w:rPr>
              <w:t>+ Suy nghĩ giải trò chơi ô chữ phần III.</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Học sinh tiếp nhận:</w:t>
            </w:r>
            <w:r w:rsidRPr="006327AD">
              <w:rPr>
                <w:rFonts w:ascii="Times New Roman" w:hAnsi="Times New Roman"/>
                <w:sz w:val="28"/>
                <w:szCs w:val="28"/>
              </w:rPr>
              <w:t>Nội dung trò chơi</w:t>
            </w:r>
          </w:p>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Thực hiện nhiệm vụ:</w:t>
            </w:r>
          </w:p>
          <w:p w:rsidR="00085AF5" w:rsidRPr="006327AD" w:rsidRDefault="006327AD" w:rsidP="001A38E5">
            <w:pPr>
              <w:rPr>
                <w:rFonts w:ascii="Times New Roman" w:hAnsi="Times New Roman"/>
                <w:sz w:val="28"/>
                <w:szCs w:val="28"/>
                <w:lang w:val="pt-BR"/>
              </w:rPr>
            </w:pPr>
            <w:r w:rsidRPr="006327AD">
              <w:rPr>
                <w:rFonts w:ascii="Times New Roman" w:hAnsi="Times New Roman"/>
                <w:i/>
                <w:sz w:val="28"/>
                <w:szCs w:val="28"/>
              </w:rPr>
              <w:t xml:space="preserve">- Học sinh: </w:t>
            </w:r>
            <w:r w:rsidRPr="006327AD">
              <w:rPr>
                <w:rFonts w:ascii="Times New Roman" w:hAnsi="Times New Roman"/>
                <w:sz w:val="28"/>
                <w:szCs w:val="28"/>
                <w:lang w:val="pt-BR"/>
              </w:rPr>
              <w:t>Suy nghĩ giải trò chơi ô chữ phần III.</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Lắng nghe học sinh trả lời và yêu cầu HS nhận xét.</w:t>
            </w:r>
          </w:p>
          <w:p w:rsidR="00085AF5" w:rsidRPr="006327AD" w:rsidRDefault="006327AD" w:rsidP="001A38E5">
            <w:pPr>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 xml:space="preserve">*Báo cáo kết quả và thảo luận: </w:t>
            </w:r>
          </w:p>
          <w:p w:rsidR="00085AF5" w:rsidRPr="006327AD" w:rsidRDefault="006327AD" w:rsidP="001A38E5">
            <w:pPr>
              <w:rPr>
                <w:rFonts w:ascii="Times New Roman" w:eastAsia="Times New Roman" w:hAnsi="Times New Roman"/>
                <w:iCs/>
                <w:sz w:val="28"/>
                <w:szCs w:val="28"/>
                <w:lang w:val="de-DE"/>
              </w:rPr>
            </w:pPr>
            <w:r w:rsidRPr="006327AD">
              <w:rPr>
                <w:rFonts w:ascii="Times New Roman" w:eastAsia="Times New Roman" w:hAnsi="Times New Roman"/>
                <w:iCs/>
                <w:sz w:val="28"/>
                <w:szCs w:val="28"/>
                <w:lang w:val="de-DE"/>
              </w:rPr>
              <w:t>Học sinh lời các câu hỏi trong ô chữ.</w:t>
            </w:r>
          </w:p>
          <w:p w:rsidR="00085AF5" w:rsidRPr="006327AD" w:rsidRDefault="006327AD" w:rsidP="001A38E5">
            <w:pPr>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Đánh giá kết quả thực hiện nhiệm vụ</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Học sinh nhận xét, bổ sung, đánh giá:</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 Giáo viên nhận xét, đánh giá: </w:t>
            </w:r>
          </w:p>
          <w:p w:rsidR="00085AF5" w:rsidRPr="006327AD" w:rsidRDefault="006327AD" w:rsidP="001A38E5">
            <w:pPr>
              <w:rPr>
                <w:rFonts w:ascii="Times New Roman" w:hAnsi="Times New Roman"/>
                <w:sz w:val="28"/>
                <w:szCs w:val="28"/>
                <w:lang w:val="pt-BR"/>
              </w:rPr>
            </w:pPr>
            <w:r w:rsidRPr="006327AD">
              <w:rPr>
                <w:rFonts w:ascii="Times New Roman" w:hAnsi="Times New Roman"/>
                <w:i/>
                <w:sz w:val="28"/>
                <w:szCs w:val="28"/>
              </w:rPr>
              <w:t>-&gt;Giáo viên gieo vấn đề cần tìm hiểu trong bài học:</w:t>
            </w:r>
            <w:r w:rsidRPr="006327AD">
              <w:rPr>
                <w:rFonts w:ascii="Times New Roman" w:hAnsi="Times New Roman"/>
                <w:sz w:val="28"/>
                <w:szCs w:val="28"/>
                <w:lang w:val="pt-BR"/>
              </w:rPr>
              <w:t xml:space="preserve"> Bài học hôm nay chúng ta cùng hệ thống lại các kiến thức trong chương Quang hoc</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gt;Giáo viên nêu mục tiêu bài học: </w:t>
            </w:r>
          </w:p>
        </w:tc>
        <w:tc>
          <w:tcPr>
            <w:tcW w:w="4564" w:type="dxa"/>
          </w:tcPr>
          <w:p w:rsidR="00085AF5" w:rsidRPr="006327AD" w:rsidRDefault="006327AD" w:rsidP="001A38E5">
            <w:pPr>
              <w:rPr>
                <w:rFonts w:ascii="Times New Roman" w:hAnsi="Times New Roman"/>
                <w:b/>
                <w:sz w:val="28"/>
                <w:szCs w:val="28"/>
              </w:rPr>
            </w:pPr>
            <w:r w:rsidRPr="006327AD">
              <w:rPr>
                <w:rFonts w:ascii="Times New Roman" w:hAnsi="Times New Roman"/>
                <w:b/>
                <w:sz w:val="28"/>
                <w:szCs w:val="28"/>
              </w:rPr>
              <w:t>Trò chơi ô chữ</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Vật sáng.</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Nguồn sáng.</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Ảnh ảo.</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Ngôi sao.</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Pháp tuyến.</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Bóng đen.</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Gương phẳng.</w:t>
            </w:r>
          </w:p>
          <w:p w:rsidR="00085AF5" w:rsidRPr="006327AD" w:rsidRDefault="006327AD" w:rsidP="001A38E5">
            <w:pPr>
              <w:rPr>
                <w:rFonts w:ascii="Times New Roman" w:hAnsi="Times New Roman"/>
                <w:i/>
                <w:iCs/>
                <w:color w:val="000000"/>
                <w:sz w:val="28"/>
                <w:szCs w:val="28"/>
                <w:lang w:val="vi-VN"/>
              </w:rPr>
            </w:pPr>
            <w:r w:rsidRPr="006327AD">
              <w:rPr>
                <w:rFonts w:ascii="Times New Roman" w:hAnsi="Times New Roman"/>
                <w:sz w:val="28"/>
                <w:szCs w:val="28"/>
              </w:rPr>
              <w:t>Từ hàng dọc là: Ánh sáng.</w:t>
            </w:r>
          </w:p>
        </w:tc>
      </w:tr>
    </w:tbl>
    <w:p w:rsidR="00085AF5" w:rsidRPr="006327AD" w:rsidRDefault="006327AD" w:rsidP="006327AD">
      <w:pPr>
        <w:spacing w:before="120" w:after="120" w:line="240" w:lineRule="auto"/>
        <w:ind w:firstLine="709"/>
        <w:jc w:val="both"/>
        <w:rPr>
          <w:rFonts w:ascii="Times New Roman" w:eastAsia="Times New Roman" w:hAnsi="Times New Roman"/>
          <w:b/>
          <w:bCs/>
          <w:color w:val="000000"/>
          <w:sz w:val="28"/>
          <w:szCs w:val="28"/>
          <w:shd w:val="clear" w:color="auto" w:fill="FFFFFF"/>
          <w:lang w:val="de-DE"/>
        </w:rPr>
      </w:pPr>
      <w:r w:rsidRPr="006327AD">
        <w:rPr>
          <w:rFonts w:ascii="Times New Roman" w:eastAsia="Times New Roman" w:hAnsi="Times New Roman"/>
          <w:b/>
          <w:bCs/>
          <w:color w:val="000000"/>
          <w:sz w:val="28"/>
          <w:szCs w:val="28"/>
          <w:shd w:val="clear" w:color="auto" w:fill="FFFFFF"/>
          <w:lang w:val="de-DE"/>
        </w:rPr>
        <w:t xml:space="preserve">2. Hoạt động 2: Hình thành kiến thức mới </w:t>
      </w:r>
    </w:p>
    <w:p w:rsidR="00085AF5" w:rsidRPr="006327AD" w:rsidRDefault="006327AD" w:rsidP="006327AD">
      <w:pPr>
        <w:spacing w:before="120" w:after="120" w:line="240" w:lineRule="auto"/>
        <w:ind w:firstLine="709"/>
        <w:jc w:val="both"/>
        <w:rPr>
          <w:rFonts w:ascii="Times New Roman" w:hAnsi="Times New Roman"/>
          <w:sz w:val="28"/>
          <w:szCs w:val="28"/>
          <w:lang w:val="pt-BR"/>
        </w:rPr>
      </w:pPr>
      <w:r w:rsidRPr="006327AD">
        <w:rPr>
          <w:rFonts w:ascii="Times New Roman" w:eastAsia="Times New Roman" w:hAnsi="Times New Roman"/>
          <w:b/>
          <w:sz w:val="28"/>
          <w:szCs w:val="28"/>
        </w:rPr>
        <w:t xml:space="preserve">a) </w:t>
      </w:r>
      <w:r w:rsidRPr="006327AD">
        <w:rPr>
          <w:rFonts w:ascii="Times New Roman" w:eastAsia="Times New Roman" w:hAnsi="Times New Roman"/>
          <w:b/>
          <w:sz w:val="28"/>
          <w:szCs w:val="28"/>
          <w:lang w:val="vi-VN"/>
        </w:rPr>
        <w:t>Mục tiêu:</w:t>
      </w:r>
      <w:r w:rsidRPr="006327AD">
        <w:rPr>
          <w:rFonts w:ascii="Times New Roman" w:hAnsi="Times New Roman"/>
          <w:sz w:val="28"/>
          <w:szCs w:val="28"/>
          <w:lang w:val="pt-BR"/>
        </w:rPr>
        <w:t xml:space="preserve"> HS nêu được các kiến thức liên quan trong chương Quang học </w:t>
      </w:r>
    </w:p>
    <w:p w:rsidR="00085AF5" w:rsidRPr="006327AD" w:rsidRDefault="006327AD" w:rsidP="006327AD">
      <w:pPr>
        <w:spacing w:before="120" w:after="120" w:line="240" w:lineRule="auto"/>
        <w:ind w:firstLine="709"/>
        <w:jc w:val="both"/>
        <w:rPr>
          <w:rFonts w:ascii="Times New Roman" w:hAnsi="Times New Roman"/>
          <w:sz w:val="28"/>
          <w:szCs w:val="28"/>
          <w:lang w:val="pt-BR"/>
        </w:rPr>
      </w:pPr>
      <w:r w:rsidRPr="006327AD">
        <w:rPr>
          <w:rFonts w:ascii="Times New Roman" w:hAnsi="Times New Roman"/>
          <w:b/>
          <w:sz w:val="28"/>
          <w:szCs w:val="28"/>
          <w:lang w:val="vi-VN"/>
        </w:rPr>
        <w:t>b) Nội dung:</w:t>
      </w:r>
      <w:r w:rsidRPr="006327AD">
        <w:rPr>
          <w:rFonts w:ascii="Times New Roman" w:hAnsi="Times New Roman"/>
          <w:sz w:val="28"/>
          <w:szCs w:val="28"/>
        </w:rPr>
        <w:t xml:space="preserve"> Trả lời các câu hỏi trong phần tự kiểm tra</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hAnsi="Times New Roman"/>
          <w:b/>
          <w:sz w:val="28"/>
          <w:szCs w:val="28"/>
          <w:lang w:val="vi-VN"/>
        </w:rPr>
        <w:t>c)</w:t>
      </w:r>
      <w:r w:rsidRPr="006327AD">
        <w:rPr>
          <w:rFonts w:ascii="Times New Roman" w:hAnsi="Times New Roman"/>
          <w:b/>
          <w:sz w:val="28"/>
          <w:szCs w:val="28"/>
        </w:rPr>
        <w:t xml:space="preserve"> </w:t>
      </w:r>
      <w:r w:rsidRPr="006327AD">
        <w:rPr>
          <w:rFonts w:ascii="Times New Roman" w:eastAsia="Times New Roman" w:hAnsi="Times New Roman"/>
          <w:b/>
          <w:sz w:val="28"/>
          <w:szCs w:val="28"/>
          <w:lang w:val="de-DE"/>
        </w:rPr>
        <w:t xml:space="preserve">Sản phẩm: </w:t>
      </w:r>
      <w:r w:rsidRPr="006327AD">
        <w:rPr>
          <w:rFonts w:ascii="Times New Roman" w:eastAsia="Times New Roman" w:hAnsi="Times New Roman"/>
          <w:sz w:val="28"/>
          <w:szCs w:val="28"/>
          <w:lang w:val="de-DE"/>
        </w:rPr>
        <w:t xml:space="preserve">Hoàn thành phiếu </w:t>
      </w:r>
      <w:r w:rsidRPr="006327AD">
        <w:rPr>
          <w:rFonts w:ascii="Times New Roman" w:hAnsi="Times New Roman"/>
          <w:sz w:val="28"/>
          <w:szCs w:val="28"/>
        </w:rPr>
        <w:t>học tập cá nhân; Phiếu học tập của nhóm</w:t>
      </w:r>
    </w:p>
    <w:p w:rsidR="00085AF5" w:rsidRPr="006327AD" w:rsidRDefault="00876709" w:rsidP="006327AD">
      <w:pPr>
        <w:spacing w:before="120" w:after="120" w:line="240" w:lineRule="auto"/>
        <w:ind w:firstLine="709"/>
        <w:jc w:val="both"/>
        <w:rPr>
          <w:rFonts w:ascii="Times New Roman" w:hAnsi="Times New Roman"/>
          <w:sz w:val="28"/>
          <w:szCs w:val="28"/>
        </w:rPr>
      </w:pPr>
      <w:r>
        <w:rPr>
          <w:rFonts w:ascii="Times New Roman" w:hAnsi="Times New Roman"/>
          <w:b/>
          <w:iCs/>
          <w:color w:val="000000"/>
          <w:sz w:val="28"/>
          <w:szCs w:val="28"/>
          <w:lang w:val="vi-VN"/>
        </w:rPr>
        <w:t xml:space="preserve">d)Tổ chức thực hiện: </w:t>
      </w:r>
    </w:p>
    <w:tbl>
      <w:tblPr>
        <w:tblW w:w="9668" w:type="dxa"/>
        <w:tblInd w:w="108" w:type="dxa"/>
        <w:tblLook w:val="04A0" w:firstRow="1" w:lastRow="0" w:firstColumn="1" w:lastColumn="0" w:noHBand="0" w:noVBand="1"/>
      </w:tblPr>
      <w:tblGrid>
        <w:gridCol w:w="4962"/>
        <w:gridCol w:w="4706"/>
      </w:tblGrid>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lastRenderedPageBreak/>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Nội dung</w:t>
            </w:r>
          </w:p>
        </w:tc>
      </w:tr>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b/>
                <w:bCs/>
                <w:i/>
                <w:iCs/>
                <w:color w:val="000000"/>
                <w:sz w:val="28"/>
                <w:szCs w:val="28"/>
                <w:lang w:val="vi-VN"/>
              </w:rPr>
            </w:pPr>
            <w:r w:rsidRPr="006327AD">
              <w:rPr>
                <w:rFonts w:ascii="Times New Roman" w:hAnsi="Times New Roman"/>
                <w:b/>
                <w:bCs/>
                <w:i/>
                <w:iCs/>
                <w:color w:val="000000"/>
                <w:sz w:val="28"/>
                <w:szCs w:val="28"/>
              </w:rPr>
              <w:t>*</w:t>
            </w:r>
            <w:r w:rsidRPr="006327AD">
              <w:rPr>
                <w:rFonts w:ascii="Times New Roman" w:hAnsi="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yêu cầu:</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lang w:val="nl-NL"/>
              </w:rPr>
              <w:t xml:space="preserve">GV gọi HS lên bảng thực hiện theo yêu cầu </w:t>
            </w:r>
            <w:r w:rsidRPr="006327AD">
              <w:rPr>
                <w:rFonts w:ascii="Times New Roman" w:hAnsi="Times New Roman"/>
                <w:sz w:val="28"/>
                <w:szCs w:val="28"/>
              </w:rPr>
              <w:t>C1, C2, C3/SGK.</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tiếp nhận: </w:t>
            </w:r>
            <w:r w:rsidRPr="006327AD">
              <w:rPr>
                <w:rFonts w:ascii="Times New Roman" w:hAnsi="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w:t>
            </w:r>
            <w:r w:rsidRPr="006327AD">
              <w:rPr>
                <w:rFonts w:ascii="Times New Roman" w:hAnsi="Times New Roman"/>
                <w:sz w:val="28"/>
                <w:szCs w:val="28"/>
              </w:rPr>
              <w:t>Thảo luận cặp đôi</w:t>
            </w:r>
            <w:r w:rsidRPr="006327AD">
              <w:rPr>
                <w:rFonts w:ascii="Times New Roman" w:hAnsi="Times New Roman"/>
                <w:i/>
                <w:sz w:val="28"/>
                <w:szCs w:val="28"/>
              </w:rPr>
              <w:t xml:space="preserve"> </w:t>
            </w:r>
            <w:r w:rsidRPr="006327AD">
              <w:rPr>
                <w:rFonts w:ascii="Times New Roman" w:hAnsi="Times New Roman"/>
                <w:sz w:val="28"/>
                <w:szCs w:val="28"/>
              </w:rPr>
              <w:t>Nghiên cứu C1, C2, C3/SGK và ND bài học để trả lời.</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Điều khiển lớp thảo luận theo cặp đôi.</w:t>
            </w:r>
          </w:p>
          <w:p w:rsidR="00085AF5" w:rsidRPr="006327AD" w:rsidRDefault="006327AD" w:rsidP="006327AD">
            <w:pPr>
              <w:spacing w:before="120" w:after="120" w:line="240" w:lineRule="auto"/>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Báo cáo kết quả và thảo luận</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i/>
                <w:sz w:val="28"/>
                <w:szCs w:val="28"/>
                <w:lang w:val="nl-NL"/>
              </w:rPr>
              <w:t>- Học sinh:</w:t>
            </w:r>
            <w:r w:rsidRPr="006327AD">
              <w:rPr>
                <w:rFonts w:ascii="Times New Roman" w:hAnsi="Times New Roman"/>
                <w:sz w:val="28"/>
                <w:szCs w:val="28"/>
                <w:lang w:val="nl-NL"/>
              </w:rPr>
              <w:t xml:space="preserve"> Trả lời lần lượt các câu hỏi phần tự kiểm tra</w:t>
            </w:r>
          </w:p>
          <w:p w:rsidR="00085AF5" w:rsidRPr="006327AD" w:rsidRDefault="006327AD" w:rsidP="006327AD">
            <w:pPr>
              <w:spacing w:before="120" w:after="120" w:line="240" w:lineRule="auto"/>
              <w:jc w:val="both"/>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nhận xét, đánh giá.</w:t>
            </w:r>
          </w:p>
          <w:p w:rsidR="00085AF5" w:rsidRPr="006327AD" w:rsidRDefault="006327AD" w:rsidP="006327AD">
            <w:pPr>
              <w:spacing w:before="120" w:after="120" w:line="240" w:lineRule="auto"/>
              <w:rPr>
                <w:rFonts w:ascii="Times New Roman" w:eastAsia="Times New Roman" w:hAnsi="Times New Roman"/>
                <w:b/>
                <w:i/>
                <w:iCs/>
                <w:sz w:val="28"/>
                <w:szCs w:val="28"/>
                <w:lang w:val="de-DE"/>
              </w:rPr>
            </w:pPr>
            <w:r w:rsidRPr="006327AD">
              <w:rPr>
                <w:rFonts w:ascii="Times New Roman" w:hAnsi="Times New Roman"/>
                <w:i/>
                <w:sz w:val="28"/>
                <w:szCs w:val="28"/>
              </w:rPr>
              <w:t xml:space="preserve">-&gt;Giáo viên chốt kiến thức và ghi bảng: </w:t>
            </w:r>
          </w:p>
          <w:p w:rsidR="00085AF5" w:rsidRPr="006327AD" w:rsidRDefault="00085AF5" w:rsidP="006327AD">
            <w:pPr>
              <w:spacing w:before="120" w:after="120" w:line="240" w:lineRule="auto"/>
              <w:rPr>
                <w:rFonts w:ascii="Times New Roman" w:hAnsi="Times New Roman"/>
                <w:b/>
                <w:i/>
                <w:color w:val="000000"/>
                <w:sz w:val="28"/>
                <w:szCs w:val="28"/>
              </w:rPr>
            </w:pPr>
          </w:p>
          <w:p w:rsidR="00085AF5" w:rsidRPr="006327AD" w:rsidRDefault="00085AF5" w:rsidP="006327AD">
            <w:pPr>
              <w:spacing w:before="120" w:after="120" w:line="240" w:lineRule="auto"/>
              <w:rPr>
                <w:rFonts w:ascii="Times New Roman" w:hAnsi="Times New Roman"/>
                <w:b/>
                <w:i/>
                <w:color w:val="000000"/>
                <w:sz w:val="28"/>
                <w:szCs w:val="28"/>
              </w:rPr>
            </w:pP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1: Chọn câu trả lời đúng cho câu hỏi: “Khi nào ta nhìn thấy một vật ?”</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Khi vật được chiếu sá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Khi vật phát ra ánh sáng.</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Khi có ánh sáng từ vật truyền vào mắt ta.</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Khi có ánh sáng từ mắt ta chiếu sáng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2: Chọn câu phát biểu đúng trong các câu dưới đây nói về ảnh của một vật tạo bởi gương phẳ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bé hơn vật và ở gần gương hơn vật.</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Ảnh ảo bằng vật và cách gương một khoảng bằng khoảng cách từ vật đến gươ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hứng được trên màn và lớn bằng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không hứng được trên màn và bé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xml:space="preserve">C3: Định luật truyền thẳng của ánh sáng: </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sz w:val="28"/>
                <w:szCs w:val="28"/>
              </w:rPr>
              <w:t xml:space="preserve">Trong môi trường </w:t>
            </w:r>
            <w:r w:rsidRPr="006327AD">
              <w:rPr>
                <w:rFonts w:ascii="Times New Roman" w:hAnsi="Times New Roman"/>
                <w:b/>
                <w:i/>
                <w:sz w:val="28"/>
                <w:szCs w:val="28"/>
              </w:rPr>
              <w:t>trong suốt</w:t>
            </w:r>
            <w:r w:rsidRPr="006327AD">
              <w:rPr>
                <w:rFonts w:ascii="Times New Roman" w:hAnsi="Times New Roman"/>
                <w:sz w:val="28"/>
                <w:szCs w:val="28"/>
              </w:rPr>
              <w:t xml:space="preserve"> và </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và…</w:t>
            </w:r>
            <w:r w:rsidRPr="006327AD">
              <w:rPr>
                <w:rFonts w:ascii="Times New Roman" w:hAnsi="Times New Roman"/>
                <w:b/>
                <w:bCs/>
                <w:i/>
                <w:iCs/>
                <w:sz w:val="28"/>
                <w:szCs w:val="28"/>
                <w:lang w:val="pt-BR"/>
              </w:rPr>
              <w:t xml:space="preserve"> đồng tính</w:t>
            </w:r>
            <w:r w:rsidRPr="006327AD">
              <w:rPr>
                <w:rFonts w:ascii="Times New Roman" w:hAnsi="Times New Roman"/>
                <w:sz w:val="28"/>
                <w:szCs w:val="28"/>
              </w:rPr>
              <w:t>, ánh sáng truyền đi theo</w:t>
            </w:r>
            <w:r w:rsidRPr="006327AD">
              <w:rPr>
                <w:rFonts w:ascii="Times New Roman" w:hAnsi="Times New Roman"/>
                <w:sz w:val="28"/>
                <w:szCs w:val="28"/>
                <w:lang w:val="pt-BR"/>
              </w:rPr>
              <w:t xml:space="preserve">, </w:t>
            </w:r>
            <w:r w:rsidRPr="006327AD">
              <w:rPr>
                <w:rFonts w:ascii="Times New Roman" w:hAnsi="Times New Roman"/>
                <w:b/>
                <w:bCs/>
                <w:i/>
                <w:iCs/>
                <w:sz w:val="28"/>
                <w:szCs w:val="28"/>
                <w:lang w:val="pt-BR"/>
              </w:rPr>
              <w:t xml:space="preserve"> đường thẳng</w:t>
            </w:r>
            <w:r w:rsidRPr="006327AD">
              <w:rPr>
                <w:rFonts w:ascii="Times New Roman" w:hAnsi="Times New Roman"/>
                <w:sz w:val="28"/>
                <w:szCs w:val="28"/>
              </w:rPr>
              <w:t xml:space="preserve"> .</w:t>
            </w:r>
          </w:p>
          <w:p w:rsidR="00085AF5" w:rsidRPr="006327AD" w:rsidRDefault="00085AF5" w:rsidP="006327AD">
            <w:pPr>
              <w:spacing w:before="120" w:after="120" w:line="240" w:lineRule="auto"/>
              <w:jc w:val="both"/>
              <w:rPr>
                <w:rFonts w:ascii="Times New Roman" w:hAnsi="Times New Roman"/>
                <w:sz w:val="28"/>
                <w:szCs w:val="28"/>
              </w:rPr>
            </w:pP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4: Tia sáng khi gặp gương phẳng thì bị phản xạ lại theo định luật phản xạ ánh sáng:</w:t>
            </w:r>
          </w:p>
          <w:p w:rsidR="00085AF5" w:rsidRPr="006327AD" w:rsidRDefault="006327AD" w:rsidP="009A60F5">
            <w:pPr>
              <w:numPr>
                <w:ilvl w:val="0"/>
                <w:numId w:val="3"/>
              </w:numPr>
              <w:tabs>
                <w:tab w:val="num" w:pos="266"/>
              </w:tabs>
              <w:spacing w:before="120" w:after="120" w:line="240" w:lineRule="auto"/>
              <w:ind w:left="187" w:hanging="187"/>
              <w:jc w:val="both"/>
              <w:rPr>
                <w:rFonts w:ascii="Times New Roman" w:hAnsi="Times New Roman"/>
                <w:sz w:val="28"/>
                <w:szCs w:val="28"/>
              </w:rPr>
            </w:pPr>
            <w:r w:rsidRPr="006327AD">
              <w:rPr>
                <w:rFonts w:ascii="Times New Roman" w:hAnsi="Times New Roman"/>
                <w:sz w:val="28"/>
                <w:szCs w:val="28"/>
              </w:rPr>
              <w:t xml:space="preserve">Tia phản xạ nằm trong cùng mặt phẳng với </w:t>
            </w:r>
            <w:r w:rsidRPr="006327AD">
              <w:rPr>
                <w:rFonts w:ascii="Times New Roman" w:hAnsi="Times New Roman"/>
                <w:b/>
                <w:bCs/>
                <w:i/>
                <w:iCs/>
                <w:sz w:val="28"/>
                <w:szCs w:val="28"/>
              </w:rPr>
              <w:t>tia tới</w:t>
            </w:r>
            <w:r w:rsidRPr="006327AD">
              <w:rPr>
                <w:rFonts w:ascii="Times New Roman" w:hAnsi="Times New Roman"/>
                <w:sz w:val="28"/>
                <w:szCs w:val="28"/>
              </w:rPr>
              <w:t xml:space="preserve"> và đường </w:t>
            </w:r>
            <w:r w:rsidRPr="006327AD">
              <w:rPr>
                <w:rFonts w:ascii="Times New Roman" w:hAnsi="Times New Roman"/>
                <w:b/>
                <w:bCs/>
                <w:i/>
                <w:iCs/>
                <w:sz w:val="28"/>
                <w:szCs w:val="28"/>
              </w:rPr>
              <w:t>pháp tuyến</w:t>
            </w:r>
            <w:r w:rsidRPr="006327AD">
              <w:rPr>
                <w:rFonts w:ascii="Times New Roman" w:hAnsi="Times New Roman"/>
                <w:sz w:val="28"/>
                <w:szCs w:val="28"/>
              </w:rPr>
              <w:t>.</w:t>
            </w:r>
          </w:p>
          <w:p w:rsidR="00085AF5" w:rsidRPr="006327AD" w:rsidRDefault="006327AD" w:rsidP="009A60F5">
            <w:pPr>
              <w:numPr>
                <w:ilvl w:val="0"/>
                <w:numId w:val="3"/>
              </w:numPr>
              <w:tabs>
                <w:tab w:val="num" w:pos="266"/>
              </w:tabs>
              <w:spacing w:before="120" w:after="120" w:line="240" w:lineRule="auto"/>
              <w:ind w:left="187" w:hanging="187"/>
              <w:jc w:val="both"/>
              <w:rPr>
                <w:rFonts w:ascii="Times New Roman" w:hAnsi="Times New Roman"/>
                <w:sz w:val="28"/>
                <w:szCs w:val="28"/>
              </w:rPr>
            </w:pPr>
            <w:r w:rsidRPr="006327AD">
              <w:rPr>
                <w:rFonts w:ascii="Times New Roman" w:hAnsi="Times New Roman"/>
                <w:sz w:val="28"/>
                <w:szCs w:val="28"/>
              </w:rPr>
              <w:t xml:space="preserve">Góc phản xạ bằng </w:t>
            </w:r>
            <w:r w:rsidRPr="006327AD">
              <w:rPr>
                <w:rFonts w:ascii="Times New Roman" w:hAnsi="Times New Roman"/>
                <w:b/>
                <w:bCs/>
                <w:i/>
                <w:iCs/>
                <w:sz w:val="28"/>
                <w:szCs w:val="28"/>
              </w:rPr>
              <w:t>góc tới</w:t>
            </w:r>
            <w:r w:rsidRPr="006327AD">
              <w:rPr>
                <w:rFonts w:ascii="Times New Roman" w:hAnsi="Times New Roman"/>
                <w:sz w:val="28"/>
                <w:szCs w:val="28"/>
              </w:rPr>
              <w: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xml:space="preserve">C5: Ảnh ảo, có độ lớn bằng vật, cách gương một khoảng bằng khoảng cách </w:t>
            </w:r>
            <w:r w:rsidRPr="006327AD">
              <w:rPr>
                <w:rFonts w:ascii="Times New Roman" w:hAnsi="Times New Roman"/>
                <w:sz w:val="28"/>
                <w:szCs w:val="28"/>
              </w:rPr>
              <w:lastRenderedPageBreak/>
              <w:t>từ vật đến gươ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6: Giống nhau: Ảnh ảo.</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xml:space="preserve">      Khác nhau: Ảnh tạo bởi gương cầu lồi nhỏ hơn ảnh tạo bởi gương phẳ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7: Khi một vật ở gần sát gương. Ảnh này lớn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8:</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tạo  bởi gương cầu lõm không hứng được trên màn chắn và lớn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tạo bởi gương cầu lồi không hứng được trên màn chắn và bé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tạo bởi gương phẳng không hứng được trên màn chắn và bằng vật.</w:t>
            </w:r>
          </w:p>
          <w:p w:rsidR="00085AF5" w:rsidRPr="006327AD" w:rsidRDefault="006327AD" w:rsidP="006327AD">
            <w:pPr>
              <w:spacing w:before="120" w:after="120" w:line="240" w:lineRule="auto"/>
              <w:rPr>
                <w:rFonts w:ascii="Times New Roman" w:hAnsi="Times New Roman"/>
                <w:b/>
                <w:color w:val="000000"/>
                <w:sz w:val="28"/>
                <w:szCs w:val="28"/>
              </w:rPr>
            </w:pPr>
            <w:r w:rsidRPr="006327AD">
              <w:rPr>
                <w:rFonts w:ascii="Times New Roman" w:hAnsi="Times New Roman"/>
                <w:sz w:val="28"/>
                <w:szCs w:val="28"/>
              </w:rPr>
              <w:t>C9: Vùng nhìn thấy của gương cầu lồi lớn hơn vùng nhìn thấy của gương phẳng có cùng kích thước.</w:t>
            </w: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 Hoạt động 3. Luyện tập</w:t>
      </w:r>
    </w:p>
    <w:p w:rsidR="00085AF5" w:rsidRPr="006327AD" w:rsidRDefault="006327AD" w:rsidP="006327AD">
      <w:pPr>
        <w:spacing w:before="120" w:after="120" w:line="240" w:lineRule="auto"/>
        <w:ind w:firstLine="709"/>
        <w:rPr>
          <w:rFonts w:ascii="Times New Roman" w:hAnsi="Times New Roman"/>
          <w:sz w:val="28"/>
          <w:szCs w:val="28"/>
        </w:rPr>
      </w:pPr>
      <w:r w:rsidRPr="006327AD">
        <w:rPr>
          <w:rFonts w:ascii="Times New Roman" w:hAnsi="Times New Roman"/>
          <w:b/>
          <w:sz w:val="28"/>
          <w:szCs w:val="28"/>
        </w:rPr>
        <w:t xml:space="preserve">a) Mục tiêu: </w:t>
      </w:r>
      <w:r w:rsidRPr="006327AD">
        <w:rPr>
          <w:rFonts w:ascii="Times New Roman" w:hAnsi="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rPr>
      </w:pPr>
      <w:r w:rsidRPr="006327AD">
        <w:rPr>
          <w:rFonts w:ascii="Times New Roman" w:hAnsi="Times New Roman"/>
          <w:b/>
          <w:sz w:val="28"/>
          <w:szCs w:val="28"/>
          <w:lang w:val="de-DE"/>
        </w:rPr>
        <w:t xml:space="preserve">b) </w:t>
      </w:r>
      <w:r w:rsidRPr="006327AD">
        <w:rPr>
          <w:rFonts w:ascii="Times New Roman" w:hAnsi="Times New Roman"/>
          <w:b/>
          <w:sz w:val="28"/>
          <w:szCs w:val="28"/>
          <w:lang w:val="vi-VN"/>
        </w:rPr>
        <w:t xml:space="preserve">Nội dung: </w:t>
      </w:r>
      <w:r w:rsidRPr="006327AD">
        <w:rPr>
          <w:rFonts w:ascii="Times New Roman" w:hAnsi="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hAnsi="Times New Roman"/>
          <w:sz w:val="28"/>
          <w:szCs w:val="28"/>
        </w:rPr>
      </w:pPr>
      <w:r w:rsidRPr="006327AD">
        <w:rPr>
          <w:rFonts w:ascii="Times New Roman" w:hAnsi="Times New Roman"/>
          <w:b/>
          <w:sz w:val="28"/>
          <w:szCs w:val="28"/>
          <w:lang w:val="de-DE"/>
        </w:rPr>
        <w:t>c)</w:t>
      </w:r>
      <w:r w:rsidRPr="006327AD">
        <w:rPr>
          <w:rFonts w:ascii="Times New Roman" w:hAnsi="Times New Roman"/>
          <w:b/>
          <w:sz w:val="28"/>
          <w:szCs w:val="28"/>
          <w:lang w:val="vi-VN"/>
        </w:rPr>
        <w:t xml:space="preserve"> Sản phẩm: </w:t>
      </w:r>
      <w:r w:rsidRPr="006327AD">
        <w:rPr>
          <w:rFonts w:ascii="Times New Roman" w:hAnsi="Times New Roman"/>
          <w:sz w:val="28"/>
          <w:szCs w:val="28"/>
        </w:rPr>
        <w:t>HS hoàn thiện 10 câu hỏi trắc nghiệm</w:t>
      </w:r>
    </w:p>
    <w:p w:rsidR="00085AF5" w:rsidRPr="006327AD" w:rsidRDefault="00876709" w:rsidP="006327AD">
      <w:pPr>
        <w:widowControl w:val="0"/>
        <w:spacing w:before="120" w:after="120" w:line="240" w:lineRule="auto"/>
        <w:ind w:firstLine="709"/>
        <w:contextualSpacing/>
        <w:jc w:val="both"/>
        <w:rPr>
          <w:rFonts w:ascii="Times New Roman" w:hAnsi="Times New Roman"/>
          <w:b/>
          <w:sz w:val="28"/>
          <w:szCs w:val="28"/>
        </w:rPr>
      </w:pPr>
      <w:r>
        <w:rPr>
          <w:rFonts w:ascii="Times New Roman" w:hAnsi="Times New Roman"/>
          <w:b/>
          <w:sz w:val="28"/>
          <w:szCs w:val="28"/>
        </w:rPr>
        <w:t xml:space="preserve">d)Tổ chức thực hiện: </w:t>
      </w:r>
      <w:r w:rsidR="006327AD" w:rsidRPr="006327AD">
        <w:rPr>
          <w:rFonts w:ascii="Times New Roman" w:hAnsi="Times New Roman"/>
          <w:b/>
          <w:sz w:val="28"/>
          <w:szCs w:val="28"/>
          <w:lang w:val="vi-VN"/>
        </w:rPr>
        <w:t xml:space="preserve"> </w:t>
      </w:r>
    </w:p>
    <w:tbl>
      <w:tblPr>
        <w:tblW w:w="9668" w:type="dxa"/>
        <w:tblInd w:w="108" w:type="dxa"/>
        <w:tblLook w:val="04A0" w:firstRow="1" w:lastRow="0" w:firstColumn="1" w:lastColumn="0" w:noHBand="0" w:noVBand="1"/>
      </w:tblPr>
      <w:tblGrid>
        <w:gridCol w:w="4962"/>
        <w:gridCol w:w="4706"/>
      </w:tblGrid>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Nội dung</w:t>
            </w:r>
          </w:p>
        </w:tc>
      </w:tr>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b/>
                <w:bCs/>
                <w:i/>
                <w:iCs/>
                <w:sz w:val="28"/>
                <w:szCs w:val="28"/>
                <w:lang w:val="vi-VN"/>
              </w:rPr>
            </w:pPr>
            <w:r w:rsidRPr="006327AD">
              <w:rPr>
                <w:rFonts w:ascii="Times New Roman" w:hAnsi="Times New Roman"/>
                <w:b/>
                <w:bCs/>
                <w:i/>
                <w:iCs/>
                <w:sz w:val="28"/>
                <w:szCs w:val="28"/>
              </w:rPr>
              <w:t>*</w:t>
            </w:r>
            <w:r w:rsidRPr="006327AD">
              <w:rPr>
                <w:rFonts w:ascii="Times New Roman" w:hAnsi="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hAnsi="Times New Roman"/>
                <w:bCs/>
                <w:iCs/>
                <w:sz w:val="28"/>
                <w:szCs w:val="28"/>
              </w:rPr>
            </w:pPr>
            <w:r w:rsidRPr="006327AD">
              <w:rPr>
                <w:rFonts w:ascii="Times New Roman" w:hAnsi="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iCs/>
                <w:sz w:val="28"/>
                <w:szCs w:val="28"/>
                <w:lang w:val="de-DE"/>
              </w:rPr>
            </w:pPr>
            <w:r w:rsidRPr="006327AD">
              <w:rPr>
                <w:rFonts w:ascii="Times New Roman" w:hAnsi="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sz w:val="28"/>
                <w:szCs w:val="28"/>
              </w:rPr>
              <w:lastRenderedPageBreak/>
              <w:t>- Giáo viên nhận xét, đánh giá chung các nhóm.</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lastRenderedPageBreak/>
              <w:t>Phụ lục (BT trắc nghiệm)</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1: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2: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3: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4: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5: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6: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7: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8: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9: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lastRenderedPageBreak/>
              <w:t xml:space="preserve">Câu 10: </w:t>
            </w:r>
          </w:p>
        </w:tc>
      </w:tr>
    </w:tbl>
    <w:p w:rsidR="00085AF5" w:rsidRPr="006327AD" w:rsidRDefault="006327AD" w:rsidP="006327AD">
      <w:pPr>
        <w:spacing w:before="120" w:after="120" w:line="240" w:lineRule="auto"/>
        <w:ind w:firstLine="709"/>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lastRenderedPageBreak/>
        <w:t>4. Hoạt động 4: Vận dụng</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hAnsi="Times New Roman"/>
          <w:b/>
          <w:sz w:val="28"/>
          <w:szCs w:val="28"/>
          <w:lang w:val="de-DE"/>
        </w:rPr>
        <w:t xml:space="preserve">a) Mục tiêu: </w:t>
      </w:r>
      <w:r w:rsidRPr="006327AD">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lang w:val="vi-VN"/>
        </w:rPr>
      </w:pPr>
      <w:r w:rsidRPr="006327AD">
        <w:rPr>
          <w:rFonts w:ascii="Times New Roman" w:hAnsi="Times New Roman"/>
          <w:b/>
          <w:sz w:val="28"/>
          <w:szCs w:val="28"/>
          <w:lang w:val="de-DE"/>
        </w:rPr>
        <w:t xml:space="preserve">b) </w:t>
      </w:r>
      <w:r w:rsidRPr="006327AD">
        <w:rPr>
          <w:rFonts w:ascii="Times New Roman" w:hAnsi="Times New Roman"/>
          <w:b/>
          <w:sz w:val="28"/>
          <w:szCs w:val="28"/>
          <w:lang w:val="vi-VN"/>
        </w:rPr>
        <w:t xml:space="preserve">Nội dung: </w:t>
      </w:r>
      <w:r w:rsidRPr="006327AD">
        <w:rPr>
          <w:rFonts w:ascii="Times New Roman" w:hAnsi="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6327AD">
        <w:rPr>
          <w:rFonts w:ascii="Times New Roman" w:hAnsi="Times New Roman"/>
          <w:b/>
          <w:sz w:val="28"/>
          <w:szCs w:val="28"/>
        </w:rPr>
        <w:t>c)</w:t>
      </w:r>
      <w:r w:rsidRPr="006327AD">
        <w:rPr>
          <w:rFonts w:ascii="Times New Roman" w:hAnsi="Times New Roman"/>
          <w:b/>
          <w:sz w:val="28"/>
          <w:szCs w:val="28"/>
          <w:lang w:val="vi-VN"/>
        </w:rPr>
        <w:t xml:space="preserve"> Sản phẩm: </w:t>
      </w:r>
      <w:r w:rsidRPr="006327AD">
        <w:rPr>
          <w:rFonts w:ascii="Times New Roman" w:hAnsi="Times New Roman"/>
          <w:sz w:val="28"/>
          <w:szCs w:val="28"/>
        </w:rPr>
        <w:t>Bài làm của HS câu C5, C6</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b/>
          <w:sz w:val="28"/>
          <w:szCs w:val="28"/>
        </w:rPr>
      </w:pPr>
      <w:r w:rsidRPr="006327AD">
        <w:rPr>
          <w:rFonts w:ascii="Times New Roman" w:hAnsi="Times New Roman"/>
          <w:b/>
          <w:sz w:val="28"/>
          <w:szCs w:val="28"/>
          <w:lang w:val="vi-VN"/>
        </w:rPr>
        <w:t>d</w:t>
      </w:r>
      <w:r w:rsidRPr="006327AD">
        <w:rPr>
          <w:rFonts w:ascii="Times New Roman" w:hAnsi="Times New Roman"/>
          <w:b/>
          <w:sz w:val="28"/>
          <w:szCs w:val="28"/>
        </w:rPr>
        <w:t>)</w:t>
      </w:r>
      <w:r w:rsidRPr="006327AD">
        <w:rPr>
          <w:rFonts w:ascii="Times New Roman" w:hAnsi="Times New Roman"/>
          <w:b/>
          <w:sz w:val="28"/>
          <w:szCs w:val="28"/>
          <w:lang w:val="vi-VN"/>
        </w:rPr>
        <w:t xml:space="preserve"> Tổ chức thực hiện: </w:t>
      </w:r>
    </w:p>
    <w:tbl>
      <w:tblPr>
        <w:tblW w:w="9668" w:type="dxa"/>
        <w:tblInd w:w="108" w:type="dxa"/>
        <w:tblLook w:val="04A0" w:firstRow="1" w:lastRow="0" w:firstColumn="1" w:lastColumn="0" w:noHBand="0" w:noVBand="1"/>
      </w:tblPr>
      <w:tblGrid>
        <w:gridCol w:w="4962"/>
        <w:gridCol w:w="4706"/>
      </w:tblGrid>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Nội dung</w:t>
            </w:r>
          </w:p>
        </w:tc>
      </w:tr>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 Chuyển giao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 xml:space="preserve">gọi </w:t>
            </w:r>
            <w:r w:rsidRPr="006327AD">
              <w:rPr>
                <w:rFonts w:ascii="Times New Roman" w:hAnsi="Times New Roman"/>
                <w:sz w:val="28"/>
                <w:szCs w:val="28"/>
                <w:lang w:val="nl-NL"/>
              </w:rPr>
              <w:t xml:space="preserve"> học sinh lên bảng thực hiện theo yêu cầu </w:t>
            </w:r>
            <w:r w:rsidRPr="006327AD">
              <w:rPr>
                <w:rFonts w:ascii="Times New Roman" w:hAnsi="Times New Roman"/>
                <w:sz w:val="28"/>
                <w:szCs w:val="28"/>
              </w:rPr>
              <w:t>C1, C2, C3/SGK.</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tiếp nhận: </w:t>
            </w:r>
            <w:r w:rsidRPr="006327AD">
              <w:rPr>
                <w:rFonts w:ascii="Times New Roman" w:hAnsi="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w:t>
            </w:r>
            <w:r w:rsidRPr="006327AD">
              <w:rPr>
                <w:rFonts w:ascii="Times New Roman" w:hAnsi="Times New Roman"/>
                <w:sz w:val="28"/>
                <w:szCs w:val="28"/>
              </w:rPr>
              <w:t>Thảo luận cặp đôi</w:t>
            </w:r>
            <w:r w:rsidRPr="006327AD">
              <w:rPr>
                <w:rFonts w:ascii="Times New Roman" w:hAnsi="Times New Roman"/>
                <w:i/>
                <w:sz w:val="28"/>
                <w:szCs w:val="28"/>
              </w:rPr>
              <w:t xml:space="preserve"> </w:t>
            </w:r>
            <w:r w:rsidRPr="006327AD">
              <w:rPr>
                <w:rFonts w:ascii="Times New Roman" w:hAnsi="Times New Roman"/>
                <w:sz w:val="28"/>
                <w:szCs w:val="28"/>
              </w:rPr>
              <w:t>Nghiên cứu C1, C2, C3/SGK và nội dung bài học để trả lời.</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Điều khiển lớp thảo luận theo cặp đôi.</w:t>
            </w:r>
          </w:p>
          <w:p w:rsidR="00085AF5" w:rsidRPr="006327AD" w:rsidRDefault="006327AD" w:rsidP="006327AD">
            <w:pPr>
              <w:spacing w:before="120" w:after="120" w:line="240" w:lineRule="auto"/>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 Báo cáo kết quả và thảo luận:</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i/>
                <w:sz w:val="28"/>
                <w:szCs w:val="28"/>
                <w:lang w:val="nl-NL"/>
              </w:rPr>
              <w:t>Học sinh:</w:t>
            </w:r>
            <w:r w:rsidRPr="006327AD">
              <w:rPr>
                <w:rFonts w:ascii="Times New Roman" w:hAnsi="Times New Roman"/>
                <w:sz w:val="28"/>
                <w:szCs w:val="28"/>
                <w:lang w:val="nl-NL"/>
              </w:rPr>
              <w:t xml:space="preserve"> Thảo luận nhóm trả lời câu hỏi</w:t>
            </w:r>
          </w:p>
          <w:p w:rsidR="00085AF5" w:rsidRPr="006327AD" w:rsidRDefault="006327AD" w:rsidP="006327AD">
            <w:pPr>
              <w:spacing w:before="120" w:after="120" w:line="240" w:lineRule="auto"/>
              <w:jc w:val="both"/>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nhận xét, đánh giá.</w:t>
            </w:r>
          </w:p>
          <w:p w:rsidR="00085AF5" w:rsidRPr="006327AD" w:rsidRDefault="006327AD" w:rsidP="006327AD">
            <w:pPr>
              <w:spacing w:before="120" w:after="120" w:line="240" w:lineRule="auto"/>
              <w:rPr>
                <w:rFonts w:ascii="Times New Roman" w:hAnsi="Times New Roman"/>
                <w:b/>
                <w:i/>
                <w:color w:val="000000"/>
                <w:sz w:val="28"/>
                <w:szCs w:val="28"/>
              </w:rPr>
            </w:pPr>
            <w:r w:rsidRPr="006327AD">
              <w:rPr>
                <w:rFonts w:ascii="Times New Roman" w:hAnsi="Times New Roman"/>
                <w:i/>
                <w:sz w:val="28"/>
                <w:szCs w:val="28"/>
              </w:rPr>
              <w:t xml:space="preserve">-&gt;Giáo viên chốt kiến thức và ghi bảng: </w:t>
            </w:r>
          </w:p>
          <w:p w:rsidR="00085AF5" w:rsidRPr="006327AD" w:rsidRDefault="00085AF5" w:rsidP="006327AD">
            <w:pPr>
              <w:spacing w:before="120" w:after="120" w:line="240" w:lineRule="auto"/>
              <w:rPr>
                <w:rFonts w:ascii="Times New Roman" w:hAnsi="Times New Roman"/>
                <w:b/>
                <w:i/>
                <w:color w:val="000000"/>
                <w:sz w:val="28"/>
                <w:szCs w:val="28"/>
              </w:rPr>
            </w:pP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hAnsi="Times New Roman"/>
                <w:b/>
                <w:sz w:val="28"/>
                <w:szCs w:val="28"/>
                <w:lang w:val="nl-NL"/>
              </w:rPr>
            </w:pPr>
            <w:r w:rsidRPr="006327AD">
              <w:rPr>
                <w:rFonts w:ascii="Times New Roman" w:hAnsi="Times New Roman"/>
                <w:b/>
                <w:sz w:val="28"/>
                <w:szCs w:val="28"/>
                <w:lang w:val="nl-NL"/>
              </w:rPr>
              <w:t>II. Vận dụ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b/>
                <w:sz w:val="28"/>
                <w:szCs w:val="28"/>
                <w:lang w:val="nl-NL"/>
              </w:rPr>
              <w:t>C1:a)</w:t>
            </w:r>
            <w:r w:rsidRPr="006327AD">
              <w:rPr>
                <w:rFonts w:ascii="Times New Roman" w:hAnsi="Times New Roman"/>
                <w:sz w:val="28"/>
                <w:szCs w:val="28"/>
                <w:lang w:val="nl-NL"/>
              </w:rPr>
              <w:t> Vẽ ảnh của điểm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xml:space="preserve"> tạo bởi gương phẳ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sz w:val="28"/>
                <w:szCs w:val="28"/>
                <w:lang w:val="nl-NL"/>
              </w:rPr>
              <w:t>- Lấy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đối xứng với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xml:space="preserve"> qua gươ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sz w:val="28"/>
                <w:szCs w:val="28"/>
                <w:lang w:val="nl-NL"/>
              </w:rPr>
              <w:t>- Lấy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đối xứng với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xml:space="preserve"> qua gươ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b/>
                <w:sz w:val="28"/>
                <w:szCs w:val="28"/>
                <w:lang w:val="nl-NL"/>
              </w:rPr>
              <w:t>b)</w:t>
            </w:r>
            <w:r w:rsidRPr="006327AD">
              <w:rPr>
                <w:rFonts w:ascii="Times New Roman" w:hAnsi="Times New Roman"/>
                <w:sz w:val="28"/>
                <w:szCs w:val="28"/>
                <w:lang w:val="nl-NL"/>
              </w:rPr>
              <w:t xml:space="preserve"> Lấy 2 tia tới đến 2 mép gương, tìm tia phản xạ tương ứ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sz w:val="28"/>
                <w:szCs w:val="28"/>
                <w:lang w:val="nl-NL"/>
              </w:rPr>
              <w:t>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xml:space="preserve"> tương tự.</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b/>
                <w:sz w:val="28"/>
                <w:szCs w:val="28"/>
                <w:lang w:val="nl-NL"/>
              </w:rPr>
              <w:t>c</w:t>
            </w:r>
            <w:r w:rsidRPr="006327AD">
              <w:rPr>
                <w:rFonts w:ascii="Times New Roman" w:hAnsi="Times New Roman"/>
                <w:sz w:val="28"/>
                <w:szCs w:val="28"/>
                <w:lang w:val="nl-NL"/>
              </w:rPr>
              <w:t>) Đặt mắt trong vùng gạch chéo nhìn thấy ảnh của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xml:space="preserve"> và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noProof/>
                <w:sz w:val="28"/>
                <w:szCs w:val="28"/>
              </w:rPr>
              <w:drawing>
                <wp:inline distT="0" distB="0" distL="0" distR="0" wp14:anchorId="47CF1EB3" wp14:editId="6FD981C8">
                  <wp:extent cx="1724025" cy="1228725"/>
                  <wp:effectExtent l="19050" t="0" r="9525" b="0"/>
                  <wp:docPr id="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1724025" cy="1228725"/>
                          </a:xfrm>
                          <a:prstGeom prst="rect">
                            <a:avLst/>
                          </a:prstGeom>
                          <a:noFill/>
                          <a:ln w="9525">
                            <a:noFill/>
                            <a:miter lim="800000"/>
                            <a:headEnd/>
                            <a:tailEnd/>
                          </a:ln>
                        </pic:spPr>
                      </pic:pic>
                    </a:graphicData>
                  </a:graphic>
                </wp:inline>
              </w:drawing>
            </w:r>
          </w:p>
          <w:p w:rsidR="00085AF5" w:rsidRPr="006327AD" w:rsidRDefault="00085AF5" w:rsidP="006327AD">
            <w:pPr>
              <w:shd w:val="clear" w:color="auto" w:fill="FFFFFF"/>
              <w:spacing w:before="120" w:after="120" w:line="240" w:lineRule="auto"/>
              <w:rPr>
                <w:rFonts w:ascii="Times New Roman" w:hAnsi="Times New Roman"/>
                <w:b/>
                <w:sz w:val="28"/>
                <w:szCs w:val="28"/>
                <w:lang w:val="nl-NL"/>
              </w:rPr>
            </w:pPr>
          </w:p>
          <w:p w:rsidR="00085AF5" w:rsidRPr="006327AD" w:rsidRDefault="006327AD" w:rsidP="006327AD">
            <w:pPr>
              <w:shd w:val="clear" w:color="auto" w:fill="FFFFFF"/>
              <w:spacing w:before="120" w:after="120" w:line="240" w:lineRule="auto"/>
              <w:rPr>
                <w:rFonts w:ascii="Times New Roman" w:hAnsi="Times New Roman"/>
                <w:b/>
                <w:sz w:val="28"/>
                <w:szCs w:val="28"/>
                <w:lang w:val="nl-NL"/>
              </w:rPr>
            </w:pPr>
            <w:r w:rsidRPr="006327AD">
              <w:rPr>
                <w:rFonts w:ascii="Times New Roman" w:hAnsi="Times New Roman"/>
                <w:b/>
                <w:sz w:val="28"/>
                <w:szCs w:val="28"/>
                <w:lang w:val="nl-NL"/>
              </w:rPr>
              <w:t>C2:</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Giống: đều là ảnh ảo.</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Khác: ảnh ảo nhìn thấy trong gương cầu lồi nhỏ hơn trong gương phẳng, ảnh trong gương phẳng lại nhỏ hơn  ảnh trong gương cầu lõm.</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C3</w:t>
            </w:r>
            <w:r w:rsidRPr="006327AD">
              <w:rPr>
                <w:rFonts w:ascii="Times New Roman" w:hAnsi="Times New Roman"/>
                <w:sz w:val="28"/>
                <w:szCs w:val="28"/>
                <w:lang w:val="nl-NL"/>
              </w:rPr>
              <w:t>: Những cặp nhìn thấy nhau :</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xml:space="preserve">  An +Thanh;                 An +Hải</w:t>
            </w:r>
          </w:p>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sz w:val="28"/>
                <w:szCs w:val="28"/>
                <w:lang w:val="nl-NL"/>
              </w:rPr>
              <w:t xml:space="preserve">  Thanh +Hải;               Hải + Hà.</w:t>
            </w: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PHỤ LỤC: (BT TRẮC NGHIỆM)</w:t>
      </w:r>
    </w:p>
    <w:p w:rsidR="00085AF5" w:rsidRPr="006327AD" w:rsidRDefault="006327AD" w:rsidP="006327AD">
      <w:pPr>
        <w:spacing w:before="120" w:after="120" w:line="240" w:lineRule="auto"/>
        <w:rPr>
          <w:rFonts w:ascii="Times New Roman" w:hAnsi="Times New Roman"/>
          <w:b/>
          <w:sz w:val="28"/>
          <w:szCs w:val="28"/>
        </w:rPr>
      </w:pPr>
      <w:r w:rsidRPr="006327AD">
        <w:rPr>
          <w:rFonts w:ascii="Times New Roman" w:hAnsi="Times New Roman"/>
          <w:b/>
          <w:sz w:val="28"/>
          <w:szCs w:val="28"/>
        </w:rPr>
        <w:t>Em hãy chọn đáp án mà em cho là đúng nhất trong các câu sau</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1</w:t>
      </w:r>
      <w:r w:rsidRPr="006327AD">
        <w:rPr>
          <w:sz w:val="28"/>
          <w:szCs w:val="28"/>
        </w:rPr>
        <w:t>: Ta nhìn thấy trời đang nắng ngoài cánh đồng kh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Mặt Trời chiếu ánh sáng thẳng vào cánh đồ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Mắt hướng ra phía cánh đồ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Cánh đồng nằm trong vùng có ánh sá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Cánh đồng hắt ánh sáng Mặt Trời vào mắt ta.</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2:</w:t>
      </w:r>
      <w:r w:rsidRPr="006327AD">
        <w:rPr>
          <w:sz w:val="28"/>
          <w:szCs w:val="28"/>
        </w:rPr>
        <w:t> Chọn từ thích hợp điền vào chổ trố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Khi Trái Đất ở giữa Mặt Trời và Mặt Trăng thì mặt trăng đi vào ... của Trái Đất nên không được Mặt Trời chiếu sá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Trong suố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Vùng bóng tố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Đồng tính</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Vùng bóng nửa tố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3</w:t>
      </w:r>
      <w:r w:rsidRPr="006327AD">
        <w:rPr>
          <w:sz w:val="28"/>
          <w:szCs w:val="28"/>
        </w:rPr>
        <w:t>: Một tia sáng chiếu tới gương phẳng và hợp với mặt gương một góc 30</w:t>
      </w:r>
      <w:r w:rsidRPr="006327AD">
        <w:rPr>
          <w:sz w:val="28"/>
          <w:szCs w:val="28"/>
          <w:bdr w:val="none" w:sz="0" w:space="0" w:color="auto" w:frame="1"/>
          <w:vertAlign w:val="superscript"/>
        </w:rPr>
        <w:t>o</w:t>
      </w:r>
      <w:r w:rsidRPr="006327AD">
        <w:rPr>
          <w:sz w:val="28"/>
          <w:szCs w:val="28"/>
        </w:rPr>
        <w:t>. góc phản xạ bằ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15</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30</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45</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60</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4</w:t>
      </w:r>
      <w:r w:rsidRPr="006327AD">
        <w:rPr>
          <w:sz w:val="28"/>
          <w:szCs w:val="28"/>
        </w:rPr>
        <w:t>: Ảnh của một vật tạo bởi gương cầu lồi l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Ảnh ảo nhỏ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Ảnh ảo lớn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Ảnh thật nhỏ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Ảnh thật lớn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5</w:t>
      </w:r>
      <w:r w:rsidRPr="006327AD">
        <w:rPr>
          <w:sz w:val="28"/>
          <w:szCs w:val="28"/>
        </w:rPr>
        <w:t>: Khi nói về ảnh của một vật tạo bởi gương cầu lõm. Câu kết luận đúng l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Ảnh nhìn thấy trong gương luôn nhỏ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Ảnh nhìn thấy trong gương là ảnh ảo bằng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Ảnh nhìn thấy trong gương là ảnh ảo luôn lớn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Ảnh nhìn thấy trong gương hứng được trên mà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6</w:t>
      </w:r>
      <w:r w:rsidRPr="006327AD">
        <w:rPr>
          <w:sz w:val="28"/>
          <w:szCs w:val="28"/>
        </w:rPr>
        <w:t>: Chùm sáng hội tụ là chùm sáng m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Các tia sáng không giao nhau trên đường truyền của ch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Các tia sáng giao nhau trên đường truyền của ch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lastRenderedPageBreak/>
        <w:t>C. Các tia sáng loe rộng trên đường truyền của ch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Các tia sáng loe rộng ra, kéo dài gặp nhau.</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7</w:t>
      </w:r>
      <w:r w:rsidRPr="006327AD">
        <w:rPr>
          <w:sz w:val="28"/>
          <w:szCs w:val="28"/>
        </w:rPr>
        <w:t>: Tia phản xạ trên gương phẳng nằm trong cùng mặt phẳng v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Tia tới và đường vuông góc với tia t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Tia tới và pháp tuyến với gươ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Đường pháp tuyến với gương và đường vuông góc với tia t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Tia tới và pháp tuyến của gương tại điểm t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8</w:t>
      </w:r>
      <w:r w:rsidRPr="006327AD">
        <w:rPr>
          <w:sz w:val="28"/>
          <w:szCs w:val="28"/>
        </w:rPr>
        <w:t>: Những đặc điểm chung về ảnh của một vật tạo bởi gương phẳng l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Ảnh ảo, không hứng được trên màn chắ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Ảnh có kích thước bằng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Khoảng cách từ gương đến ảnh và vật bằng nhau.</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Tất cả đều đ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9</w:t>
      </w:r>
      <w:r w:rsidRPr="006327AD">
        <w:rPr>
          <w:sz w:val="28"/>
          <w:szCs w:val="28"/>
        </w:rPr>
        <w:t>: Khi hiện tượng nhật thực xảy ra có hai người đứng ở hai nơi trên trái đất, một người cho rằng đã xảy ra hiện tượng nhật thực tòan phần, người kia lại cho là xảy ra hiện tượng nhật thực một phần. Vì sa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Đứng trong vùng bóng tối của Mặt Trăng trên Trái Đất sẽ quan sát được nhật thực toàn phầ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Đứng trong vùng bóng nửa tối của Mặt Trăng trên Trái Đất sẽ quan sát thấy nhật thực một phầ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Cả 2 đều đ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Cả 2 đều sa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10</w:t>
      </w:r>
      <w:r w:rsidRPr="006327AD">
        <w:rPr>
          <w:sz w:val="28"/>
          <w:szCs w:val="28"/>
        </w:rPr>
        <w:t>: Hứng mặt phản xạ của gương cầu lõm về phía ánh sáng Mặt Trời ta thu được chùm tia phản xạ là chùm gì?</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Chùm hội tụ</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Chùm phân kì</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Cả 2 chùm hội tụ và phân kì</w:t>
      </w:r>
    </w:p>
    <w:p w:rsidR="00085AF5" w:rsidRPr="006327AD" w:rsidRDefault="006327AD" w:rsidP="006327AD">
      <w:pPr>
        <w:pStyle w:val="NormalWeb"/>
        <w:shd w:val="clear" w:color="auto" w:fill="FFFFFF"/>
        <w:spacing w:before="120" w:beforeAutospacing="0" w:after="120" w:afterAutospacing="0"/>
        <w:jc w:val="both"/>
        <w:rPr>
          <w:sz w:val="28"/>
          <w:szCs w:val="28"/>
          <w:lang w:val="en-US"/>
        </w:rPr>
      </w:pPr>
      <w:r w:rsidRPr="006327AD">
        <w:rPr>
          <w:sz w:val="28"/>
          <w:szCs w:val="28"/>
        </w:rPr>
        <w:t>D. Cả 3 phương án trên.</w:t>
      </w:r>
    </w:p>
    <w:p w:rsidR="00085AF5" w:rsidRPr="006327AD" w:rsidRDefault="00085AF5" w:rsidP="006327AD">
      <w:pPr>
        <w:pStyle w:val="NormalWeb"/>
        <w:shd w:val="clear" w:color="auto" w:fill="FFFFFF"/>
        <w:spacing w:before="120" w:beforeAutospacing="0" w:after="120" w:afterAutospacing="0"/>
        <w:jc w:val="both"/>
        <w:rPr>
          <w:sz w:val="28"/>
          <w:szCs w:val="28"/>
          <w:lang w:val="en-US"/>
        </w:rPr>
      </w:pPr>
    </w:p>
    <w:p w:rsidR="00085AF5" w:rsidRPr="006327AD" w:rsidRDefault="00085AF5" w:rsidP="006327AD">
      <w:pPr>
        <w:spacing w:before="120" w:after="120" w:line="240" w:lineRule="auto"/>
        <w:rPr>
          <w:rFonts w:ascii="Times New Roman" w:hAnsi="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0</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0</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6327AD" w:rsidP="00876709">
      <w:pPr>
        <w:pStyle w:val="Heading1"/>
        <w:rPr>
          <w:color w:val="FF0000"/>
          <w:sz w:val="32"/>
          <w:szCs w:val="28"/>
        </w:rPr>
      </w:pPr>
      <w:bookmarkStart w:id="9" w:name="_Toc66803503"/>
      <w:r w:rsidRPr="00876709">
        <w:rPr>
          <w:color w:val="FF0000"/>
          <w:sz w:val="32"/>
          <w:szCs w:val="28"/>
        </w:rPr>
        <w:t>KIỂ</w:t>
      </w:r>
      <w:r w:rsidR="00876709" w:rsidRPr="00876709">
        <w:rPr>
          <w:color w:val="FF0000"/>
          <w:sz w:val="32"/>
          <w:szCs w:val="28"/>
        </w:rPr>
        <w:t>M TRA 45 PHÚT</w:t>
      </w:r>
      <w:bookmarkEnd w:id="9"/>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spacing w:before="120" w:after="120" w:line="240" w:lineRule="auto"/>
        <w:ind w:firstLine="567"/>
        <w:rPr>
          <w:rFonts w:ascii="Times New Roman" w:eastAsia="Calibri" w:hAnsi="Times New Roman"/>
          <w:b/>
          <w:bCs/>
          <w:sz w:val="28"/>
          <w:szCs w:val="28"/>
        </w:rPr>
      </w:pPr>
      <w:r w:rsidRPr="006327AD">
        <w:rPr>
          <w:rFonts w:ascii="Times New Roman" w:hAnsi="Times New Roman"/>
          <w:b/>
          <w:sz w:val="28"/>
          <w:szCs w:val="28"/>
          <w:shd w:val="clear" w:color="auto" w:fill="FFFFFF"/>
          <w:lang w:val="nl-NL"/>
        </w:rPr>
        <w:t>2</w:t>
      </w:r>
      <w:r w:rsidRPr="006327AD">
        <w:rPr>
          <w:rFonts w:ascii="Times New Roman" w:hAnsi="Times New Roman"/>
          <w:b/>
          <w:sz w:val="28"/>
          <w:szCs w:val="28"/>
          <w:shd w:val="clear" w:color="auto" w:fill="FFFFFF"/>
          <w:lang w:val="vi-VN"/>
        </w:rPr>
        <w:t xml:space="preserve">. </w:t>
      </w:r>
      <w:r w:rsidRPr="006327AD">
        <w:rPr>
          <w:rFonts w:ascii="Times New Roman" w:hAnsi="Times New Roman"/>
          <w:b/>
          <w:sz w:val="28"/>
          <w:szCs w:val="28"/>
          <w:shd w:val="clear" w:color="auto" w:fill="FFFFFF"/>
          <w:lang w:val="nl-NL"/>
        </w:rPr>
        <w:t>N</w:t>
      </w:r>
      <w:r w:rsidRPr="006327AD">
        <w:rPr>
          <w:rFonts w:ascii="Times New Roman" w:hAnsi="Times New Roman"/>
          <w:b/>
          <w:sz w:val="28"/>
          <w:szCs w:val="28"/>
          <w:shd w:val="clear" w:color="auto" w:fill="FFFFFF"/>
          <w:lang w:val="vi-VN"/>
        </w:rPr>
        <w:t>ăng lực</w:t>
      </w:r>
      <w:r w:rsidRPr="006327AD">
        <w:rPr>
          <w:rFonts w:ascii="Times New Roman" w:hAnsi="Times New Roman"/>
          <w:b/>
          <w:sz w:val="28"/>
          <w:szCs w:val="28"/>
          <w:shd w:val="clear" w:color="auto" w:fill="FFFFFF"/>
        </w:rPr>
        <w:t>:</w:t>
      </w:r>
    </w:p>
    <w:p w:rsidR="00085AF5" w:rsidRPr="006327AD" w:rsidRDefault="006327AD" w:rsidP="00876709">
      <w:pPr>
        <w:pBdr>
          <w:bar w:val="single" w:sz="4" w:color="auto"/>
        </w:pBdr>
        <w:spacing w:before="120" w:after="120" w:line="240" w:lineRule="auto"/>
        <w:ind w:firstLine="567"/>
        <w:rPr>
          <w:rFonts w:ascii="Times New Roman" w:hAnsi="Times New Roman"/>
          <w:b/>
          <w:sz w:val="28"/>
          <w:szCs w:val="28"/>
          <w:lang w:val="nl-NL"/>
        </w:rPr>
      </w:pPr>
      <w:r w:rsidRPr="006327AD">
        <w:rPr>
          <w:rFonts w:ascii="Times New Roman" w:hAnsi="Times New Roman"/>
          <w:b/>
          <w:sz w:val="28"/>
          <w:szCs w:val="28"/>
        </w:rPr>
        <w:t>2.1. Năng lực chung:</w:t>
      </w:r>
    </w:p>
    <w:p w:rsidR="00085AF5" w:rsidRPr="006327AD" w:rsidRDefault="006327AD" w:rsidP="00876709">
      <w:pPr>
        <w:pStyle w:val="NormalWeb"/>
        <w:kinsoku w:val="0"/>
        <w:overflowPunct w:val="0"/>
        <w:spacing w:before="120" w:beforeAutospacing="0" w:after="120" w:afterAutospacing="0"/>
        <w:ind w:firstLine="567"/>
        <w:textAlignment w:val="baseline"/>
        <w:rPr>
          <w:sz w:val="28"/>
          <w:szCs w:val="28"/>
          <w:lang w:val="en-US"/>
        </w:rPr>
      </w:pPr>
      <w:r w:rsidRPr="006327AD">
        <w:rPr>
          <w:sz w:val="28"/>
          <w:szCs w:val="28"/>
          <w:lang w:val="en-US"/>
        </w:rPr>
        <w:t>- Năng lực tự chủ và tự học</w:t>
      </w:r>
    </w:p>
    <w:p w:rsidR="00085AF5" w:rsidRPr="006327AD" w:rsidRDefault="006327AD" w:rsidP="00876709">
      <w:pPr>
        <w:pStyle w:val="NormalWeb"/>
        <w:kinsoku w:val="0"/>
        <w:overflowPunct w:val="0"/>
        <w:spacing w:before="120" w:beforeAutospacing="0" w:after="120" w:afterAutospacing="0"/>
        <w:ind w:firstLine="567"/>
        <w:textAlignment w:val="baseline"/>
        <w:rPr>
          <w:sz w:val="28"/>
          <w:szCs w:val="28"/>
          <w:lang w:val="en-US"/>
        </w:rPr>
      </w:pPr>
      <w:r w:rsidRPr="006327AD">
        <w:rPr>
          <w:sz w:val="28"/>
          <w:szCs w:val="28"/>
          <w:lang w:val="en-US"/>
        </w:rPr>
        <w:t>- Năng lực giao tiếp và hợp tác</w:t>
      </w:r>
    </w:p>
    <w:p w:rsidR="00085AF5" w:rsidRPr="006327AD" w:rsidRDefault="006327AD" w:rsidP="00876709">
      <w:pPr>
        <w:pStyle w:val="NormalWeb"/>
        <w:kinsoku w:val="0"/>
        <w:overflowPunct w:val="0"/>
        <w:spacing w:before="120" w:beforeAutospacing="0" w:after="120" w:afterAutospacing="0"/>
        <w:ind w:firstLine="567"/>
        <w:textAlignment w:val="baseline"/>
        <w:rPr>
          <w:sz w:val="28"/>
          <w:szCs w:val="28"/>
          <w:lang w:val="en-US"/>
        </w:rPr>
      </w:pPr>
      <w:r w:rsidRPr="006327AD">
        <w:rPr>
          <w:color w:val="000000"/>
          <w:sz w:val="28"/>
          <w:szCs w:val="28"/>
          <w:lang w:val="en-US"/>
        </w:rPr>
        <w:t>- Năng lực giải quyết vấn đề và sáng tạo</w:t>
      </w:r>
    </w:p>
    <w:p w:rsidR="00085AF5" w:rsidRPr="006327AD" w:rsidRDefault="006327AD" w:rsidP="00876709">
      <w:pPr>
        <w:pStyle w:val="NormalWeb"/>
        <w:kinsoku w:val="0"/>
        <w:overflowPunct w:val="0"/>
        <w:spacing w:before="120" w:beforeAutospacing="0" w:after="120" w:afterAutospacing="0"/>
        <w:ind w:firstLine="567"/>
        <w:textAlignment w:val="baseline"/>
        <w:rPr>
          <w:b/>
          <w:sz w:val="28"/>
          <w:szCs w:val="28"/>
        </w:rPr>
      </w:pPr>
      <w:r w:rsidRPr="006327AD">
        <w:rPr>
          <w:b/>
          <w:sz w:val="28"/>
          <w:szCs w:val="28"/>
        </w:rPr>
        <w:t xml:space="preserve">2.2. Năng lực đặc thù: </w:t>
      </w:r>
    </w:p>
    <w:p w:rsidR="00085AF5" w:rsidRPr="006327AD" w:rsidRDefault="006327AD" w:rsidP="00876709">
      <w:pPr>
        <w:pBdr>
          <w:bar w:val="single" w:sz="4" w:color="auto"/>
        </w:pBd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 Năng lực nhận biết KHTN.</w:t>
      </w:r>
    </w:p>
    <w:p w:rsidR="00085AF5" w:rsidRPr="006327AD" w:rsidRDefault="006327AD" w:rsidP="00876709">
      <w:pPr>
        <w:pBdr>
          <w:bar w:val="single" w:sz="4" w:color="auto"/>
        </w:pBd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 Năng lực tìm hiểu tự nhiên.</w:t>
      </w:r>
    </w:p>
    <w:p w:rsidR="00085AF5" w:rsidRPr="006327AD" w:rsidRDefault="006327AD" w:rsidP="00876709">
      <w:pPr>
        <w:pBdr>
          <w:bar w:val="single" w:sz="4" w:color="auto"/>
        </w:pBdr>
        <w:spacing w:before="120" w:after="120" w:line="240" w:lineRule="auto"/>
        <w:ind w:firstLine="567"/>
        <w:rPr>
          <w:rFonts w:ascii="Times New Roman" w:hAnsi="Times New Roman"/>
          <w:sz w:val="28"/>
          <w:szCs w:val="28"/>
        </w:rPr>
      </w:pPr>
      <w:r w:rsidRPr="006327AD">
        <w:rPr>
          <w:rFonts w:ascii="Times New Roman" w:hAnsi="Times New Roman"/>
          <w:sz w:val="28"/>
          <w:szCs w:val="28"/>
        </w:rPr>
        <w:t>- Vận dụng kiến thức, kỹ năng đã học</w:t>
      </w:r>
    </w:p>
    <w:p w:rsidR="00085AF5" w:rsidRPr="006327AD" w:rsidRDefault="006327AD" w:rsidP="00876709">
      <w:pPr>
        <w:pBdr>
          <w:bar w:val="single" w:sz="4" w:color="auto"/>
        </w:pBdr>
        <w:spacing w:before="120" w:after="120" w:line="240" w:lineRule="auto"/>
        <w:ind w:firstLine="567"/>
        <w:rPr>
          <w:rFonts w:ascii="Times New Roman" w:hAnsi="Times New Roman"/>
          <w:sz w:val="28"/>
          <w:szCs w:val="28"/>
        </w:rPr>
      </w:pPr>
      <w:r w:rsidRPr="006327AD">
        <w:rPr>
          <w:rFonts w:ascii="Times New Roman" w:hAnsi="Times New Roman"/>
          <w:sz w:val="28"/>
          <w:szCs w:val="28"/>
        </w:rPr>
        <w:t>- Năng lực tính toán.</w:t>
      </w:r>
    </w:p>
    <w:p w:rsidR="00085AF5" w:rsidRPr="006327AD" w:rsidRDefault="006327AD" w:rsidP="00876709">
      <w:pPr>
        <w:pBdr>
          <w:bar w:val="single" w:sz="4" w:color="auto"/>
        </w:pBdr>
        <w:spacing w:before="120" w:after="120" w:line="240" w:lineRule="auto"/>
        <w:ind w:firstLine="567"/>
        <w:rPr>
          <w:rFonts w:ascii="Times New Roman" w:hAnsi="Times New Roman" w:cs="Times New Roman"/>
          <w:i/>
          <w:sz w:val="28"/>
          <w:szCs w:val="28"/>
        </w:rPr>
      </w:pPr>
      <w:r w:rsidRPr="006327AD">
        <w:rPr>
          <w:rFonts w:ascii="Times New Roman" w:hAnsi="Times New Roman" w:cs="Times New Roman"/>
          <w:b/>
          <w:bCs/>
          <w:sz w:val="28"/>
          <w:szCs w:val="28"/>
          <w:lang w:val="nl-NL"/>
        </w:rPr>
        <w:t xml:space="preserve">3. Phẩm chất: </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Cs/>
          <w:sz w:val="28"/>
          <w:szCs w:val="28"/>
          <w:lang w:val="nl-NL"/>
        </w:rPr>
      </w:pPr>
      <w:r w:rsidRPr="006327AD">
        <w:rPr>
          <w:rFonts w:ascii="Times New Roman" w:hAnsi="Times New Roman" w:cs="Times New Roman"/>
          <w:bCs/>
          <w:sz w:val="28"/>
          <w:szCs w:val="28"/>
          <w:lang w:val="nl-NL"/>
        </w:rPr>
        <w:t>- Yêu thích môn học.</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w:t>
      </w:r>
    </w:p>
    <w:p w:rsidR="00085AF5" w:rsidRPr="006327AD"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1. Giáo viên:</w:t>
      </w:r>
      <w:r w:rsidRPr="006327AD">
        <w:rPr>
          <w:rFonts w:ascii="Times New Roman" w:hAnsi="Times New Roman" w:cs="Times New Roman"/>
          <w:bCs/>
          <w:color w:val="000000"/>
          <w:sz w:val="28"/>
          <w:szCs w:val="28"/>
          <w:lang w:val="nl-NL"/>
        </w:rPr>
        <w:t>Đề kiểm tra.</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 Học sinh: </w:t>
      </w:r>
      <w:r w:rsidRPr="006327AD">
        <w:rPr>
          <w:rFonts w:ascii="Times New Roman" w:hAnsi="Times New Roman" w:cs="Times New Roman"/>
          <w:bCs/>
          <w:color w:val="000000"/>
          <w:sz w:val="28"/>
          <w:szCs w:val="28"/>
          <w:lang w:val="nl-NL"/>
        </w:rPr>
        <w:t>Dụng cụ học tập.</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 xml:space="preserve">1. Ổn định tổ chức </w:t>
      </w:r>
      <w:r w:rsidRPr="006327AD">
        <w:rPr>
          <w:rFonts w:ascii="Times New Roman" w:hAnsi="Times New Roman" w:cs="Times New Roman"/>
          <w:sz w:val="28"/>
          <w:szCs w:val="28"/>
        </w:rPr>
        <w:t xml:space="preserve">(1 phút) </w:t>
      </w:r>
    </w:p>
    <w:p w:rsidR="00085AF5" w:rsidRPr="006327AD" w:rsidRDefault="006327AD" w:rsidP="00876709">
      <w:pPr>
        <w:spacing w:before="120" w:after="120" w:line="240" w:lineRule="auto"/>
        <w:ind w:firstLine="567"/>
        <w:rPr>
          <w:rFonts w:ascii="Times New Roman" w:hAnsi="Times New Roman" w:cs="Times New Roman"/>
          <w:b/>
          <w:sz w:val="28"/>
          <w:szCs w:val="28"/>
        </w:rPr>
      </w:pPr>
      <w:r w:rsidRPr="006327AD">
        <w:rPr>
          <w:rFonts w:ascii="Times New Roman" w:hAnsi="Times New Roman" w:cs="Times New Roman"/>
          <w:b/>
          <w:sz w:val="28"/>
          <w:szCs w:val="28"/>
        </w:rPr>
        <w:t>2. Bài mới</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 xml:space="preserve">Hoạt động 1: </w:t>
      </w:r>
      <w:r w:rsidRPr="006327AD">
        <w:rPr>
          <w:rFonts w:ascii="Times New Roman" w:hAnsi="Times New Roman" w:cs="Times New Roman"/>
          <w:b/>
          <w:i/>
          <w:sz w:val="28"/>
          <w:szCs w:val="28"/>
        </w:rPr>
        <w:t>Tổ chức kiểm tra</w:t>
      </w:r>
      <w:r w:rsidRPr="006327AD">
        <w:rPr>
          <w:rFonts w:ascii="Times New Roman" w:hAnsi="Times New Roman" w:cs="Times New Roman"/>
          <w:sz w:val="28"/>
          <w:szCs w:val="28"/>
        </w:rPr>
        <w:t xml:space="preserve"> (1 phút)</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GV:</w:t>
      </w:r>
      <w:r w:rsidRPr="006327AD">
        <w:rPr>
          <w:rFonts w:ascii="Times New Roman" w:hAnsi="Times New Roman" w:cs="Times New Roman"/>
          <w:sz w:val="28"/>
          <w:szCs w:val="28"/>
        </w:rPr>
        <w:t xml:space="preserve"> Nhắc lại quy chế thi, kiểm tra; phát đề cho HS.</w:t>
      </w:r>
    </w:p>
    <w:p w:rsidR="00085AF5" w:rsidRPr="006327AD" w:rsidRDefault="00085AF5" w:rsidP="00876709">
      <w:pPr>
        <w:spacing w:before="120" w:after="120" w:line="240" w:lineRule="auto"/>
        <w:ind w:firstLine="567"/>
        <w:rPr>
          <w:rFonts w:ascii="Times New Roman" w:hAnsi="Times New Roman" w:cs="Times New Roman"/>
          <w:b/>
          <w:sz w:val="28"/>
          <w:szCs w:val="28"/>
        </w:rPr>
      </w:pP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 xml:space="preserve">Hoạt động 2: </w:t>
      </w:r>
      <w:r w:rsidRPr="006327AD">
        <w:rPr>
          <w:rFonts w:ascii="Times New Roman" w:hAnsi="Times New Roman" w:cs="Times New Roman"/>
          <w:b/>
          <w:i/>
          <w:sz w:val="28"/>
          <w:szCs w:val="28"/>
        </w:rPr>
        <w:t>Tiến trình kiểm tra</w:t>
      </w:r>
      <w:r w:rsidRPr="006327AD">
        <w:rPr>
          <w:rFonts w:ascii="Times New Roman" w:hAnsi="Times New Roman" w:cs="Times New Roman"/>
          <w:sz w:val="28"/>
          <w:szCs w:val="28"/>
        </w:rPr>
        <w:t xml:space="preserve"> (42 phút)</w:t>
      </w:r>
    </w:p>
    <w:p w:rsidR="00085AF5" w:rsidRPr="006327AD" w:rsidRDefault="006327AD" w:rsidP="00876709">
      <w:pPr>
        <w:tabs>
          <w:tab w:val="right" w:pos="9972"/>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lang w:val="pt-BR"/>
        </w:rPr>
        <w:t>Hoạt động 3:</w:t>
      </w:r>
      <w:r w:rsidRPr="006327AD">
        <w:rPr>
          <w:rFonts w:ascii="Times New Roman" w:hAnsi="Times New Roman" w:cs="Times New Roman"/>
          <w:b/>
          <w:i/>
          <w:sz w:val="28"/>
          <w:szCs w:val="28"/>
          <w:lang w:val="pt-BR"/>
        </w:rPr>
        <w:t xml:space="preserve"> Tổng kết</w:t>
      </w:r>
      <w:r w:rsidRPr="006327AD">
        <w:rPr>
          <w:rFonts w:ascii="Times New Roman" w:hAnsi="Times New Roman" w:cs="Times New Roman"/>
          <w:sz w:val="28"/>
          <w:szCs w:val="28"/>
          <w:lang w:val="pt-BR"/>
        </w:rPr>
        <w:t xml:space="preserve"> (1 phút)</w:t>
      </w:r>
    </w:p>
    <w:p w:rsidR="00085AF5" w:rsidRPr="006327AD" w:rsidRDefault="006327AD" w:rsidP="00876709">
      <w:pPr>
        <w:tabs>
          <w:tab w:val="right" w:pos="9972"/>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lang w:val="pt-BR"/>
        </w:rPr>
        <w:t>GV:</w:t>
      </w:r>
      <w:r w:rsidRPr="006327AD">
        <w:rPr>
          <w:rFonts w:ascii="Times New Roman" w:hAnsi="Times New Roman" w:cs="Times New Roman"/>
          <w:sz w:val="28"/>
          <w:szCs w:val="28"/>
          <w:lang w:val="pt-BR"/>
        </w:rPr>
        <w:t xml:space="preserve"> Thu bài kiểm tra, nhận xét .</w:t>
      </w:r>
    </w:p>
    <w:p w:rsidR="00085AF5" w:rsidRPr="006327AD" w:rsidRDefault="006327AD" w:rsidP="006327AD">
      <w:pPr>
        <w:spacing w:before="120" w:after="120" w:line="240" w:lineRule="auto"/>
        <w:rPr>
          <w:rFonts w:ascii="Times New Roman" w:hAnsi="Times New Roman" w:cs="Times New Roman"/>
          <w:b/>
          <w:bCs/>
          <w:sz w:val="26"/>
          <w:szCs w:val="24"/>
          <w:lang w:val="vi-VN"/>
        </w:rPr>
      </w:pPr>
      <w:r w:rsidRPr="006327AD">
        <w:rPr>
          <w:rFonts w:ascii="Times New Roman" w:hAnsi="Times New Roman" w:cs="Times New Roman"/>
          <w:b/>
          <w:bCs/>
          <w:sz w:val="26"/>
          <w:szCs w:val="24"/>
          <w:lang w:val="vi-VN"/>
        </w:rPr>
        <w:t>I</w:t>
      </w:r>
      <w:r w:rsidRPr="006327AD">
        <w:rPr>
          <w:rFonts w:ascii="Times New Roman" w:hAnsi="Times New Roman" w:cs="Times New Roman"/>
          <w:b/>
          <w:bCs/>
          <w:sz w:val="26"/>
          <w:szCs w:val="24"/>
        </w:rPr>
        <w:t>V</w:t>
      </w:r>
      <w:r w:rsidRPr="006327AD">
        <w:rPr>
          <w:rFonts w:ascii="Times New Roman" w:hAnsi="Times New Roman" w:cs="Times New Roman"/>
          <w:b/>
          <w:bCs/>
          <w:sz w:val="26"/>
          <w:szCs w:val="24"/>
          <w:lang w:val="vi-VN"/>
        </w:rPr>
        <w:t xml:space="preserve"> - THIẾT LẬP MA TRẬN ĐỀ KIỂM TRA:</w:t>
      </w:r>
    </w:p>
    <w:p w:rsidR="00085AF5" w:rsidRPr="006327AD" w:rsidRDefault="006327AD" w:rsidP="009A60F5">
      <w:pPr>
        <w:numPr>
          <w:ilvl w:val="0"/>
          <w:numId w:val="4"/>
        </w:numPr>
        <w:spacing w:before="120" w:after="120" w:line="240" w:lineRule="auto"/>
        <w:rPr>
          <w:rFonts w:ascii="Times New Roman" w:hAnsi="Times New Roman" w:cs="Times New Roman"/>
          <w:b/>
          <w:bCs/>
          <w:sz w:val="26"/>
          <w:szCs w:val="24"/>
          <w:lang w:val="vi-VN"/>
        </w:rPr>
      </w:pPr>
      <w:r w:rsidRPr="006327AD">
        <w:rPr>
          <w:rFonts w:ascii="Times New Roman" w:hAnsi="Times New Roman" w:cs="Times New Roman"/>
          <w:b/>
          <w:bCs/>
          <w:sz w:val="26"/>
          <w:szCs w:val="24"/>
          <w:lang w:val="vi-VN"/>
        </w:rPr>
        <w:t>TRỌNG SỐ NỘI DUNG KIỂM TRA THEO PHÂN PHỐI CHƯƠNG TRÌNH.</w:t>
      </w:r>
    </w:p>
    <w:p w:rsidR="00085AF5" w:rsidRPr="006327AD" w:rsidRDefault="00085AF5" w:rsidP="006327AD">
      <w:pPr>
        <w:spacing w:before="120" w:after="120" w:line="240" w:lineRule="auto"/>
        <w:ind w:left="720"/>
        <w:rPr>
          <w:rFonts w:ascii="Times New Roman" w:hAnsi="Times New Roman" w:cs="Times New Roman"/>
          <w:b/>
          <w:bCs/>
          <w:sz w:val="26"/>
          <w:szCs w:val="24"/>
          <w:lang w:val="vi-VN"/>
        </w:rPr>
      </w:pPr>
    </w:p>
    <w:tbl>
      <w:tblPr>
        <w:tblStyle w:val="TableGrid"/>
        <w:tblW w:w="0" w:type="auto"/>
        <w:tblLook w:val="01E0" w:firstRow="1" w:lastRow="1" w:firstColumn="1" w:lastColumn="1" w:noHBand="0" w:noVBand="0"/>
      </w:tblPr>
      <w:tblGrid>
        <w:gridCol w:w="1534"/>
        <w:gridCol w:w="1432"/>
        <w:gridCol w:w="1488"/>
        <w:gridCol w:w="1337"/>
        <w:gridCol w:w="1349"/>
        <w:gridCol w:w="1382"/>
        <w:gridCol w:w="1382"/>
      </w:tblGrid>
      <w:tr w:rsidR="00085AF5" w:rsidRPr="006327AD">
        <w:tc>
          <w:tcPr>
            <w:tcW w:w="1564" w:type="dxa"/>
            <w:vMerge w:val="restart"/>
          </w:tcPr>
          <w:p w:rsidR="00085AF5" w:rsidRPr="006327AD" w:rsidRDefault="006327AD" w:rsidP="00876709">
            <w:pPr>
              <w:tabs>
                <w:tab w:val="left" w:pos="6440"/>
              </w:tabs>
              <w:spacing w:before="120" w:after="120"/>
              <w:jc w:val="center"/>
              <w:rPr>
                <w:b/>
                <w:sz w:val="28"/>
                <w:szCs w:val="28"/>
              </w:rPr>
            </w:pPr>
            <w:r w:rsidRPr="006327AD">
              <w:rPr>
                <w:b/>
                <w:sz w:val="28"/>
                <w:szCs w:val="28"/>
              </w:rPr>
              <w:t>Nội dung</w:t>
            </w:r>
          </w:p>
        </w:tc>
        <w:tc>
          <w:tcPr>
            <w:tcW w:w="1463" w:type="dxa"/>
            <w:vMerge w:val="restart"/>
          </w:tcPr>
          <w:p w:rsidR="00085AF5" w:rsidRPr="006327AD" w:rsidRDefault="006327AD" w:rsidP="00876709">
            <w:pPr>
              <w:tabs>
                <w:tab w:val="left" w:pos="6440"/>
              </w:tabs>
              <w:spacing w:before="120" w:after="120"/>
              <w:jc w:val="center"/>
              <w:rPr>
                <w:b/>
                <w:sz w:val="28"/>
                <w:szCs w:val="28"/>
              </w:rPr>
            </w:pPr>
            <w:r w:rsidRPr="006327AD">
              <w:rPr>
                <w:b/>
                <w:sz w:val="28"/>
                <w:szCs w:val="28"/>
              </w:rPr>
              <w:t>Tổng số tiết</w:t>
            </w:r>
          </w:p>
        </w:tc>
        <w:tc>
          <w:tcPr>
            <w:tcW w:w="1514" w:type="dxa"/>
          </w:tcPr>
          <w:p w:rsidR="00085AF5" w:rsidRPr="006327AD" w:rsidRDefault="006327AD" w:rsidP="00876709">
            <w:pPr>
              <w:tabs>
                <w:tab w:val="left" w:pos="6440"/>
              </w:tabs>
              <w:spacing w:before="120" w:after="120"/>
              <w:jc w:val="center"/>
              <w:rPr>
                <w:b/>
                <w:sz w:val="28"/>
                <w:szCs w:val="28"/>
              </w:rPr>
            </w:pPr>
            <w:r w:rsidRPr="006327AD">
              <w:rPr>
                <w:b/>
                <w:sz w:val="28"/>
                <w:szCs w:val="28"/>
              </w:rPr>
              <w:t>Lí thuyết</w:t>
            </w:r>
          </w:p>
        </w:tc>
        <w:tc>
          <w:tcPr>
            <w:tcW w:w="2763" w:type="dxa"/>
            <w:gridSpan w:val="2"/>
          </w:tcPr>
          <w:p w:rsidR="00085AF5" w:rsidRPr="006327AD" w:rsidRDefault="006327AD" w:rsidP="00876709">
            <w:pPr>
              <w:tabs>
                <w:tab w:val="left" w:pos="6440"/>
              </w:tabs>
              <w:spacing w:before="120" w:after="120"/>
              <w:jc w:val="center"/>
              <w:rPr>
                <w:b/>
                <w:sz w:val="28"/>
                <w:szCs w:val="28"/>
              </w:rPr>
            </w:pPr>
            <w:r w:rsidRPr="006327AD">
              <w:rPr>
                <w:b/>
                <w:sz w:val="28"/>
                <w:szCs w:val="28"/>
              </w:rPr>
              <w:t>Tỉ lệ thực dạy</w:t>
            </w:r>
          </w:p>
        </w:tc>
        <w:tc>
          <w:tcPr>
            <w:tcW w:w="2834" w:type="dxa"/>
            <w:gridSpan w:val="2"/>
          </w:tcPr>
          <w:p w:rsidR="00085AF5" w:rsidRPr="006327AD" w:rsidRDefault="006327AD" w:rsidP="00876709">
            <w:pPr>
              <w:tabs>
                <w:tab w:val="left" w:pos="6440"/>
              </w:tabs>
              <w:spacing w:before="120" w:after="120"/>
              <w:jc w:val="center"/>
              <w:rPr>
                <w:b/>
                <w:sz w:val="28"/>
                <w:szCs w:val="28"/>
              </w:rPr>
            </w:pPr>
            <w:r w:rsidRPr="006327AD">
              <w:rPr>
                <w:b/>
                <w:sz w:val="28"/>
                <w:szCs w:val="28"/>
              </w:rPr>
              <w:t>Trọng số</w:t>
            </w:r>
          </w:p>
        </w:tc>
      </w:tr>
      <w:tr w:rsidR="00085AF5" w:rsidRPr="006327AD">
        <w:tc>
          <w:tcPr>
            <w:tcW w:w="1564" w:type="dxa"/>
            <w:vMerge/>
          </w:tcPr>
          <w:p w:rsidR="00085AF5" w:rsidRPr="006327AD" w:rsidRDefault="00085AF5" w:rsidP="00876709">
            <w:pPr>
              <w:tabs>
                <w:tab w:val="left" w:pos="6440"/>
              </w:tabs>
              <w:spacing w:before="120" w:after="120"/>
              <w:jc w:val="center"/>
              <w:rPr>
                <w:b/>
                <w:sz w:val="28"/>
                <w:szCs w:val="28"/>
              </w:rPr>
            </w:pPr>
          </w:p>
        </w:tc>
        <w:tc>
          <w:tcPr>
            <w:tcW w:w="1463" w:type="dxa"/>
            <w:vMerge/>
          </w:tcPr>
          <w:p w:rsidR="00085AF5" w:rsidRPr="006327AD" w:rsidRDefault="00085AF5" w:rsidP="00876709">
            <w:pPr>
              <w:tabs>
                <w:tab w:val="left" w:pos="6440"/>
              </w:tabs>
              <w:spacing w:before="120" w:after="120"/>
              <w:jc w:val="center"/>
              <w:rPr>
                <w:b/>
                <w:sz w:val="28"/>
                <w:szCs w:val="28"/>
              </w:rPr>
            </w:pPr>
          </w:p>
        </w:tc>
        <w:tc>
          <w:tcPr>
            <w:tcW w:w="1514" w:type="dxa"/>
          </w:tcPr>
          <w:p w:rsidR="00085AF5" w:rsidRPr="006327AD" w:rsidRDefault="006327AD" w:rsidP="00876709">
            <w:pPr>
              <w:tabs>
                <w:tab w:val="left" w:pos="6440"/>
              </w:tabs>
              <w:spacing w:before="120" w:after="120"/>
              <w:jc w:val="center"/>
              <w:rPr>
                <w:b/>
                <w:sz w:val="28"/>
                <w:szCs w:val="28"/>
              </w:rPr>
            </w:pPr>
            <w:r w:rsidRPr="006327AD">
              <w:rPr>
                <w:b/>
                <w:sz w:val="28"/>
                <w:szCs w:val="28"/>
              </w:rPr>
              <w:t>LT</w:t>
            </w:r>
          </w:p>
        </w:tc>
        <w:tc>
          <w:tcPr>
            <w:tcW w:w="1376" w:type="dxa"/>
          </w:tcPr>
          <w:p w:rsidR="00085AF5" w:rsidRPr="006327AD" w:rsidRDefault="006327AD" w:rsidP="00876709">
            <w:pPr>
              <w:tabs>
                <w:tab w:val="left" w:pos="6440"/>
              </w:tabs>
              <w:spacing w:before="120" w:after="120"/>
              <w:jc w:val="center"/>
              <w:rPr>
                <w:b/>
                <w:sz w:val="28"/>
                <w:szCs w:val="28"/>
              </w:rPr>
            </w:pPr>
            <w:r w:rsidRPr="006327AD">
              <w:rPr>
                <w:b/>
                <w:sz w:val="28"/>
                <w:szCs w:val="28"/>
              </w:rPr>
              <w:t>LT</w:t>
            </w:r>
          </w:p>
        </w:tc>
        <w:tc>
          <w:tcPr>
            <w:tcW w:w="1387" w:type="dxa"/>
          </w:tcPr>
          <w:p w:rsidR="00085AF5" w:rsidRPr="006327AD" w:rsidRDefault="006327AD" w:rsidP="00876709">
            <w:pPr>
              <w:tabs>
                <w:tab w:val="left" w:pos="6440"/>
              </w:tabs>
              <w:spacing w:before="120" w:after="120"/>
              <w:jc w:val="center"/>
              <w:rPr>
                <w:b/>
                <w:sz w:val="28"/>
                <w:szCs w:val="28"/>
              </w:rPr>
            </w:pPr>
            <w:r w:rsidRPr="006327AD">
              <w:rPr>
                <w:b/>
                <w:sz w:val="28"/>
                <w:szCs w:val="28"/>
              </w:rPr>
              <w:t>VD</w:t>
            </w:r>
          </w:p>
        </w:tc>
        <w:tc>
          <w:tcPr>
            <w:tcW w:w="1417" w:type="dxa"/>
          </w:tcPr>
          <w:p w:rsidR="00085AF5" w:rsidRPr="006327AD" w:rsidRDefault="006327AD" w:rsidP="00876709">
            <w:pPr>
              <w:tabs>
                <w:tab w:val="left" w:pos="6440"/>
              </w:tabs>
              <w:spacing w:before="120" w:after="120"/>
              <w:jc w:val="center"/>
              <w:rPr>
                <w:b/>
                <w:sz w:val="28"/>
                <w:szCs w:val="28"/>
              </w:rPr>
            </w:pPr>
            <w:r w:rsidRPr="006327AD">
              <w:rPr>
                <w:b/>
                <w:sz w:val="28"/>
                <w:szCs w:val="28"/>
              </w:rPr>
              <w:t>LT</w:t>
            </w:r>
          </w:p>
        </w:tc>
        <w:tc>
          <w:tcPr>
            <w:tcW w:w="1417" w:type="dxa"/>
          </w:tcPr>
          <w:p w:rsidR="00085AF5" w:rsidRPr="006327AD" w:rsidRDefault="006327AD" w:rsidP="00876709">
            <w:pPr>
              <w:tabs>
                <w:tab w:val="left" w:pos="6440"/>
              </w:tabs>
              <w:spacing w:before="120" w:after="120"/>
              <w:jc w:val="center"/>
              <w:rPr>
                <w:b/>
                <w:sz w:val="28"/>
                <w:szCs w:val="28"/>
              </w:rPr>
            </w:pPr>
            <w:r w:rsidRPr="006327AD">
              <w:rPr>
                <w:b/>
                <w:sz w:val="28"/>
                <w:szCs w:val="28"/>
              </w:rPr>
              <w:t>VD</w:t>
            </w:r>
          </w:p>
        </w:tc>
      </w:tr>
      <w:tr w:rsidR="00085AF5" w:rsidRPr="006327AD">
        <w:tc>
          <w:tcPr>
            <w:tcW w:w="1564" w:type="dxa"/>
          </w:tcPr>
          <w:p w:rsidR="00085AF5" w:rsidRPr="006327AD" w:rsidRDefault="006327AD" w:rsidP="00876709">
            <w:pPr>
              <w:spacing w:before="120" w:after="120"/>
              <w:jc w:val="center"/>
              <w:rPr>
                <w:sz w:val="28"/>
                <w:szCs w:val="28"/>
              </w:rPr>
            </w:pPr>
            <w:r w:rsidRPr="006327AD">
              <w:rPr>
                <w:sz w:val="28"/>
                <w:szCs w:val="28"/>
              </w:rPr>
              <w:t>Quang học</w:t>
            </w:r>
          </w:p>
        </w:tc>
        <w:tc>
          <w:tcPr>
            <w:tcW w:w="1463" w:type="dxa"/>
          </w:tcPr>
          <w:p w:rsidR="00085AF5" w:rsidRPr="006327AD" w:rsidRDefault="006327AD" w:rsidP="00876709">
            <w:pPr>
              <w:tabs>
                <w:tab w:val="left" w:pos="6440"/>
              </w:tabs>
              <w:spacing w:before="120" w:after="120"/>
              <w:jc w:val="center"/>
              <w:rPr>
                <w:sz w:val="28"/>
                <w:szCs w:val="28"/>
              </w:rPr>
            </w:pPr>
            <w:r w:rsidRPr="006327AD">
              <w:rPr>
                <w:sz w:val="28"/>
                <w:szCs w:val="28"/>
              </w:rPr>
              <w:t>9</w:t>
            </w:r>
          </w:p>
        </w:tc>
        <w:tc>
          <w:tcPr>
            <w:tcW w:w="1514" w:type="dxa"/>
          </w:tcPr>
          <w:p w:rsidR="00085AF5" w:rsidRPr="006327AD" w:rsidRDefault="006327AD" w:rsidP="00876709">
            <w:pPr>
              <w:tabs>
                <w:tab w:val="left" w:pos="6440"/>
              </w:tabs>
              <w:spacing w:before="120" w:after="120"/>
              <w:jc w:val="center"/>
              <w:rPr>
                <w:sz w:val="28"/>
                <w:szCs w:val="28"/>
              </w:rPr>
            </w:pPr>
            <w:r w:rsidRPr="006327AD">
              <w:rPr>
                <w:sz w:val="28"/>
                <w:szCs w:val="28"/>
              </w:rPr>
              <w:t>7</w:t>
            </w:r>
          </w:p>
        </w:tc>
        <w:tc>
          <w:tcPr>
            <w:tcW w:w="1376" w:type="dxa"/>
          </w:tcPr>
          <w:p w:rsidR="00085AF5" w:rsidRPr="006327AD" w:rsidRDefault="006327AD" w:rsidP="00876709">
            <w:pPr>
              <w:tabs>
                <w:tab w:val="left" w:pos="6440"/>
              </w:tabs>
              <w:spacing w:before="120" w:after="120"/>
              <w:jc w:val="center"/>
              <w:rPr>
                <w:sz w:val="28"/>
                <w:szCs w:val="28"/>
              </w:rPr>
            </w:pPr>
            <w:r w:rsidRPr="006327AD">
              <w:rPr>
                <w:sz w:val="28"/>
                <w:szCs w:val="28"/>
              </w:rPr>
              <w:t>4,9</w:t>
            </w:r>
          </w:p>
        </w:tc>
        <w:tc>
          <w:tcPr>
            <w:tcW w:w="1387" w:type="dxa"/>
          </w:tcPr>
          <w:p w:rsidR="00085AF5" w:rsidRPr="006327AD" w:rsidRDefault="006327AD" w:rsidP="00876709">
            <w:pPr>
              <w:tabs>
                <w:tab w:val="left" w:pos="6440"/>
              </w:tabs>
              <w:spacing w:before="120" w:after="120"/>
              <w:jc w:val="center"/>
              <w:rPr>
                <w:sz w:val="28"/>
                <w:szCs w:val="28"/>
              </w:rPr>
            </w:pPr>
            <w:r w:rsidRPr="006327AD">
              <w:rPr>
                <w:sz w:val="28"/>
                <w:szCs w:val="28"/>
              </w:rPr>
              <w:t>4,1</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54,4</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45,6</w:t>
            </w:r>
          </w:p>
        </w:tc>
      </w:tr>
      <w:tr w:rsidR="00085AF5" w:rsidRPr="006327AD">
        <w:tc>
          <w:tcPr>
            <w:tcW w:w="1564" w:type="dxa"/>
          </w:tcPr>
          <w:p w:rsidR="00085AF5" w:rsidRPr="006327AD" w:rsidRDefault="006327AD" w:rsidP="00876709">
            <w:pPr>
              <w:tabs>
                <w:tab w:val="left" w:pos="6440"/>
              </w:tabs>
              <w:spacing w:before="120" w:after="120"/>
              <w:jc w:val="center"/>
              <w:rPr>
                <w:sz w:val="28"/>
                <w:szCs w:val="28"/>
              </w:rPr>
            </w:pPr>
            <w:r w:rsidRPr="006327AD">
              <w:rPr>
                <w:sz w:val="28"/>
                <w:szCs w:val="28"/>
              </w:rPr>
              <w:t>Tổng</w:t>
            </w:r>
          </w:p>
        </w:tc>
        <w:tc>
          <w:tcPr>
            <w:tcW w:w="1463" w:type="dxa"/>
          </w:tcPr>
          <w:p w:rsidR="00085AF5" w:rsidRPr="006327AD" w:rsidRDefault="006327AD" w:rsidP="00876709">
            <w:pPr>
              <w:tabs>
                <w:tab w:val="left" w:pos="6440"/>
              </w:tabs>
              <w:spacing w:before="120" w:after="120"/>
              <w:jc w:val="center"/>
              <w:rPr>
                <w:sz w:val="28"/>
                <w:szCs w:val="28"/>
              </w:rPr>
            </w:pPr>
            <w:r w:rsidRPr="006327AD">
              <w:rPr>
                <w:sz w:val="28"/>
                <w:szCs w:val="28"/>
              </w:rPr>
              <w:t>9</w:t>
            </w:r>
          </w:p>
        </w:tc>
        <w:tc>
          <w:tcPr>
            <w:tcW w:w="1514" w:type="dxa"/>
          </w:tcPr>
          <w:p w:rsidR="00085AF5" w:rsidRPr="006327AD" w:rsidRDefault="006327AD" w:rsidP="00876709">
            <w:pPr>
              <w:tabs>
                <w:tab w:val="left" w:pos="6440"/>
              </w:tabs>
              <w:spacing w:before="120" w:after="120"/>
              <w:jc w:val="center"/>
              <w:rPr>
                <w:sz w:val="28"/>
                <w:szCs w:val="28"/>
              </w:rPr>
            </w:pPr>
            <w:r w:rsidRPr="006327AD">
              <w:rPr>
                <w:sz w:val="28"/>
                <w:szCs w:val="28"/>
              </w:rPr>
              <w:t>7</w:t>
            </w:r>
          </w:p>
        </w:tc>
        <w:tc>
          <w:tcPr>
            <w:tcW w:w="1376" w:type="dxa"/>
          </w:tcPr>
          <w:p w:rsidR="00085AF5" w:rsidRPr="006327AD" w:rsidRDefault="006327AD" w:rsidP="00876709">
            <w:pPr>
              <w:tabs>
                <w:tab w:val="left" w:pos="6440"/>
              </w:tabs>
              <w:spacing w:before="120" w:after="120"/>
              <w:jc w:val="center"/>
              <w:rPr>
                <w:sz w:val="28"/>
                <w:szCs w:val="28"/>
              </w:rPr>
            </w:pPr>
            <w:r w:rsidRPr="006327AD">
              <w:rPr>
                <w:sz w:val="28"/>
                <w:szCs w:val="28"/>
              </w:rPr>
              <w:t>4,9</w:t>
            </w:r>
          </w:p>
        </w:tc>
        <w:tc>
          <w:tcPr>
            <w:tcW w:w="1387" w:type="dxa"/>
          </w:tcPr>
          <w:p w:rsidR="00085AF5" w:rsidRPr="006327AD" w:rsidRDefault="006327AD" w:rsidP="00876709">
            <w:pPr>
              <w:tabs>
                <w:tab w:val="left" w:pos="6440"/>
              </w:tabs>
              <w:spacing w:before="120" w:after="120"/>
              <w:jc w:val="center"/>
              <w:rPr>
                <w:sz w:val="28"/>
                <w:szCs w:val="28"/>
              </w:rPr>
            </w:pPr>
            <w:r w:rsidRPr="006327AD">
              <w:rPr>
                <w:sz w:val="28"/>
                <w:szCs w:val="28"/>
              </w:rPr>
              <w:t>4,1</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54,4</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45,6</w:t>
            </w:r>
          </w:p>
        </w:tc>
      </w:tr>
    </w:tbl>
    <w:p w:rsidR="00085AF5" w:rsidRPr="006327AD" w:rsidRDefault="00085AF5" w:rsidP="006327AD">
      <w:pPr>
        <w:spacing w:before="120" w:after="120" w:line="240" w:lineRule="auto"/>
        <w:ind w:left="720"/>
        <w:rPr>
          <w:rFonts w:ascii="Times New Roman" w:hAnsi="Times New Roman" w:cs="Times New Roman"/>
          <w:b/>
          <w:bCs/>
          <w:sz w:val="26"/>
          <w:szCs w:val="24"/>
          <w:lang w:val="vi-VN"/>
        </w:rPr>
      </w:pPr>
    </w:p>
    <w:p w:rsidR="00085AF5" w:rsidRPr="006327AD" w:rsidRDefault="006327AD" w:rsidP="009A60F5">
      <w:pPr>
        <w:numPr>
          <w:ilvl w:val="0"/>
          <w:numId w:val="4"/>
        </w:numPr>
        <w:spacing w:before="120" w:after="120" w:line="240" w:lineRule="auto"/>
        <w:rPr>
          <w:rFonts w:ascii="Times New Roman" w:hAnsi="Times New Roman" w:cs="Times New Roman"/>
          <w:b/>
          <w:bCs/>
          <w:sz w:val="26"/>
          <w:szCs w:val="24"/>
          <w:lang w:val="nl-NL"/>
        </w:rPr>
      </w:pPr>
      <w:r w:rsidRPr="006327AD">
        <w:rPr>
          <w:rFonts w:ascii="Times New Roman" w:hAnsi="Times New Roman" w:cs="Times New Roman"/>
          <w:b/>
          <w:bCs/>
          <w:sz w:val="26"/>
          <w:szCs w:val="24"/>
          <w:lang w:val="nl-NL"/>
        </w:rPr>
        <w:t>TÍNH SỐ CÂU HỎI CHO CÁC CHỦ ĐỀ</w:t>
      </w:r>
    </w:p>
    <w:p w:rsidR="00085AF5" w:rsidRPr="006327AD" w:rsidRDefault="00085AF5" w:rsidP="006327AD">
      <w:pPr>
        <w:spacing w:before="120" w:after="120" w:line="240" w:lineRule="auto"/>
        <w:rPr>
          <w:rFonts w:ascii="Times New Roman" w:hAnsi="Times New Roman" w:cs="Times New Roman"/>
          <w:b/>
          <w:bCs/>
          <w:sz w:val="26"/>
          <w:szCs w:val="24"/>
          <w:lang w:val="nl-NL"/>
        </w:rPr>
      </w:pPr>
    </w:p>
    <w:tbl>
      <w:tblPr>
        <w:tblW w:w="9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2"/>
        <w:gridCol w:w="1585"/>
        <w:gridCol w:w="901"/>
        <w:gridCol w:w="1166"/>
        <w:gridCol w:w="1657"/>
        <w:gridCol w:w="1689"/>
        <w:gridCol w:w="1365"/>
      </w:tblGrid>
      <w:tr w:rsidR="00085AF5" w:rsidRPr="006327AD">
        <w:trPr>
          <w:trHeight w:val="818"/>
          <w:jc w:val="center"/>
        </w:trPr>
        <w:tc>
          <w:tcPr>
            <w:tcW w:w="1142" w:type="dxa"/>
            <w:vMerge w:val="restart"/>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Cấp độ</w:t>
            </w:r>
          </w:p>
        </w:tc>
        <w:tc>
          <w:tcPr>
            <w:tcW w:w="1585" w:type="dxa"/>
            <w:vMerge w:val="restart"/>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 xml:space="preserve">Nội dung </w:t>
            </w:r>
          </w:p>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chủ đề)</w:t>
            </w:r>
          </w:p>
        </w:tc>
        <w:tc>
          <w:tcPr>
            <w:tcW w:w="901" w:type="dxa"/>
            <w:vMerge w:val="restart"/>
            <w:tcBorders>
              <w:top w:val="single" w:sz="4" w:space="0" w:color="auto"/>
              <w:left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rọng</w:t>
            </w:r>
          </w:p>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 xml:space="preserve"> số</w:t>
            </w:r>
          </w:p>
        </w:tc>
        <w:tc>
          <w:tcPr>
            <w:tcW w:w="4512" w:type="dxa"/>
            <w:gridSpan w:val="3"/>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Số lượng câu</w:t>
            </w:r>
          </w:p>
        </w:tc>
        <w:tc>
          <w:tcPr>
            <w:tcW w:w="1365" w:type="dxa"/>
            <w:vMerge w:val="restart"/>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Điểm số</w:t>
            </w:r>
          </w:p>
        </w:tc>
      </w:tr>
      <w:tr w:rsidR="00085AF5" w:rsidRPr="006327AD">
        <w:trPr>
          <w:trHeight w:val="818"/>
          <w:jc w:val="center"/>
        </w:trPr>
        <w:tc>
          <w:tcPr>
            <w:tcW w:w="1142" w:type="dxa"/>
            <w:vMerge/>
            <w:tcBorders>
              <w:top w:val="single" w:sz="4" w:space="0" w:color="auto"/>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c>
          <w:tcPr>
            <w:tcW w:w="1585" w:type="dxa"/>
            <w:vMerge/>
            <w:tcBorders>
              <w:top w:val="single" w:sz="4" w:space="0" w:color="auto"/>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c>
          <w:tcPr>
            <w:tcW w:w="901" w:type="dxa"/>
            <w:vMerge/>
            <w:tcBorders>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c>
          <w:tcPr>
            <w:tcW w:w="1166"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số</w:t>
            </w:r>
          </w:p>
        </w:tc>
        <w:tc>
          <w:tcPr>
            <w:tcW w:w="1657" w:type="dxa"/>
            <w:tcBorders>
              <w:top w:val="single" w:sz="4" w:space="0" w:color="auto"/>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N</w:t>
            </w:r>
          </w:p>
        </w:tc>
        <w:tc>
          <w:tcPr>
            <w:tcW w:w="1689" w:type="dxa"/>
            <w:tcBorders>
              <w:top w:val="single" w:sz="4" w:space="0" w:color="auto"/>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L</w:t>
            </w:r>
          </w:p>
        </w:tc>
        <w:tc>
          <w:tcPr>
            <w:tcW w:w="1365" w:type="dxa"/>
            <w:vMerge/>
            <w:tcBorders>
              <w:top w:val="single" w:sz="4" w:space="0" w:color="auto"/>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r>
      <w:tr w:rsidR="00085AF5" w:rsidRPr="006327AD">
        <w:trPr>
          <w:jc w:val="center"/>
        </w:trPr>
        <w:tc>
          <w:tcPr>
            <w:tcW w:w="1142" w:type="dxa"/>
            <w:tcBorders>
              <w:top w:val="single" w:sz="4" w:space="0" w:color="auto"/>
              <w:left w:val="single" w:sz="4" w:space="0" w:color="auto"/>
              <w:right w:val="single" w:sz="4" w:space="0" w:color="auto"/>
            </w:tcBorders>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Cấp độ 1,2</w:t>
            </w:r>
          </w:p>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Lý thuyết)</w:t>
            </w:r>
          </w:p>
        </w:tc>
        <w:tc>
          <w:tcPr>
            <w:tcW w:w="158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Quang học</w:t>
            </w:r>
          </w:p>
        </w:tc>
        <w:tc>
          <w:tcPr>
            <w:tcW w:w="901"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tabs>
                <w:tab w:val="left" w:pos="6440"/>
              </w:tabs>
              <w:spacing w:before="120" w:after="120" w:line="240" w:lineRule="auto"/>
              <w:jc w:val="center"/>
              <w:rPr>
                <w:rFonts w:ascii="Times New Roman" w:eastAsia="Calibri" w:hAnsi="Times New Roman" w:cs="Times New Roman"/>
                <w:sz w:val="28"/>
                <w:szCs w:val="28"/>
              </w:rPr>
            </w:pPr>
            <w:r w:rsidRPr="006327AD">
              <w:rPr>
                <w:rFonts w:ascii="Times New Roman" w:eastAsia="Calibri" w:hAnsi="Times New Roman" w:cs="Times New Roman"/>
                <w:sz w:val="28"/>
                <w:szCs w:val="28"/>
              </w:rPr>
              <w:t>54,4</w:t>
            </w:r>
          </w:p>
        </w:tc>
        <w:tc>
          <w:tcPr>
            <w:tcW w:w="1166"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6,5≈ 7</w:t>
            </w:r>
          </w:p>
        </w:tc>
        <w:tc>
          <w:tcPr>
            <w:tcW w:w="1657"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6 (3đ; 10')</w:t>
            </w:r>
          </w:p>
        </w:tc>
        <w:tc>
          <w:tcPr>
            <w:tcW w:w="1689"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 xml:space="preserve">1(2,5đ; 10') </w:t>
            </w:r>
          </w:p>
        </w:tc>
        <w:tc>
          <w:tcPr>
            <w:tcW w:w="136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5,5đ</w:t>
            </w:r>
          </w:p>
        </w:tc>
      </w:tr>
      <w:tr w:rsidR="00085AF5" w:rsidRPr="006327AD">
        <w:trPr>
          <w:trHeight w:val="818"/>
          <w:jc w:val="center"/>
        </w:trPr>
        <w:tc>
          <w:tcPr>
            <w:tcW w:w="1142"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Cấp độ 3,4</w:t>
            </w:r>
          </w:p>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sz w:val="28"/>
                <w:szCs w:val="28"/>
                <w:lang w:val="nl-NL"/>
              </w:rPr>
              <w:t>(Vận dụng)</w:t>
            </w:r>
          </w:p>
        </w:tc>
        <w:tc>
          <w:tcPr>
            <w:tcW w:w="158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Quang học</w:t>
            </w:r>
          </w:p>
        </w:tc>
        <w:tc>
          <w:tcPr>
            <w:tcW w:w="901" w:type="dxa"/>
            <w:tcBorders>
              <w:left w:val="single" w:sz="4" w:space="0" w:color="auto"/>
              <w:bottom w:val="single" w:sz="4" w:space="0" w:color="auto"/>
              <w:right w:val="single" w:sz="4" w:space="0" w:color="auto"/>
            </w:tcBorders>
          </w:tcPr>
          <w:p w:rsidR="00085AF5" w:rsidRPr="006327AD" w:rsidRDefault="006327AD" w:rsidP="006327AD">
            <w:pPr>
              <w:tabs>
                <w:tab w:val="left" w:pos="6440"/>
              </w:tabs>
              <w:spacing w:before="120" w:after="120" w:line="240" w:lineRule="auto"/>
              <w:jc w:val="center"/>
              <w:rPr>
                <w:rFonts w:ascii="Times New Roman" w:eastAsia="Calibri" w:hAnsi="Times New Roman" w:cs="Times New Roman"/>
                <w:sz w:val="28"/>
                <w:szCs w:val="28"/>
              </w:rPr>
            </w:pPr>
            <w:r w:rsidRPr="006327AD">
              <w:rPr>
                <w:rFonts w:ascii="Times New Roman" w:eastAsia="Calibri" w:hAnsi="Times New Roman" w:cs="Times New Roman"/>
                <w:sz w:val="28"/>
                <w:szCs w:val="28"/>
              </w:rPr>
              <w:t>45,6</w:t>
            </w:r>
          </w:p>
        </w:tc>
        <w:tc>
          <w:tcPr>
            <w:tcW w:w="1166"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 xml:space="preserve">5,5 </w:t>
            </w:r>
            <w:r w:rsidRPr="006327AD">
              <w:rPr>
                <w:rFonts w:ascii="Times New Roman" w:eastAsia="Calibri" w:hAnsi="Times New Roman" w:cs="Times New Roman"/>
                <w:sz w:val="28"/>
                <w:szCs w:val="28"/>
                <w:lang w:val="nl-NL"/>
              </w:rPr>
              <w:t>≈</w:t>
            </w:r>
            <w:r w:rsidRPr="006327AD">
              <w:rPr>
                <w:rFonts w:ascii="Times New Roman" w:eastAsia="Calibri" w:hAnsi="Times New Roman" w:cs="Times New Roman"/>
                <w:bCs/>
                <w:sz w:val="28"/>
                <w:szCs w:val="28"/>
                <w:lang w:val="nl-NL"/>
              </w:rPr>
              <w:t xml:space="preserve"> 5</w:t>
            </w:r>
          </w:p>
        </w:tc>
        <w:tc>
          <w:tcPr>
            <w:tcW w:w="1657"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4(2đ; 10')</w:t>
            </w:r>
          </w:p>
        </w:tc>
        <w:tc>
          <w:tcPr>
            <w:tcW w:w="1689"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 (2.5đ ; 15')</w:t>
            </w:r>
          </w:p>
        </w:tc>
        <w:tc>
          <w:tcPr>
            <w:tcW w:w="1365"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4,5đ</w:t>
            </w:r>
          </w:p>
        </w:tc>
      </w:tr>
      <w:tr w:rsidR="00085AF5" w:rsidRPr="006327AD">
        <w:trPr>
          <w:jc w:val="center"/>
        </w:trPr>
        <w:tc>
          <w:tcPr>
            <w:tcW w:w="2727" w:type="dxa"/>
            <w:gridSpan w:val="2"/>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ổng</w:t>
            </w:r>
          </w:p>
        </w:tc>
        <w:tc>
          <w:tcPr>
            <w:tcW w:w="901"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00</w:t>
            </w:r>
          </w:p>
        </w:tc>
        <w:tc>
          <w:tcPr>
            <w:tcW w:w="1166"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2</w:t>
            </w:r>
          </w:p>
        </w:tc>
        <w:tc>
          <w:tcPr>
            <w:tcW w:w="1657" w:type="dxa"/>
            <w:tcBorders>
              <w:left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0 (5đ; 20')</w:t>
            </w:r>
          </w:p>
        </w:tc>
        <w:tc>
          <w:tcPr>
            <w:tcW w:w="1689" w:type="dxa"/>
            <w:tcBorders>
              <w:left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ind w:left="-77"/>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2 (5đ ; 25')</w:t>
            </w:r>
          </w:p>
        </w:tc>
        <w:tc>
          <w:tcPr>
            <w:tcW w:w="136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0đ</w:t>
            </w:r>
          </w:p>
        </w:tc>
      </w:tr>
    </w:tbl>
    <w:p w:rsidR="00085AF5" w:rsidRPr="006327AD" w:rsidRDefault="00085AF5" w:rsidP="006327AD">
      <w:pPr>
        <w:spacing w:before="120" w:after="120" w:line="240" w:lineRule="auto"/>
        <w:rPr>
          <w:rFonts w:ascii="Times New Roman" w:hAnsi="Times New Roman" w:cs="Times New Roman"/>
          <w:sz w:val="28"/>
          <w:szCs w:val="28"/>
        </w:rPr>
      </w:pPr>
    </w:p>
    <w:tbl>
      <w:tblPr>
        <w:tblStyle w:val="TableGrid"/>
        <w:tblW w:w="10850" w:type="dxa"/>
        <w:tblInd w:w="-252" w:type="dxa"/>
        <w:tblLayout w:type="fixed"/>
        <w:tblLook w:val="01E0" w:firstRow="1" w:lastRow="1" w:firstColumn="1" w:lastColumn="1" w:noHBand="0" w:noVBand="0"/>
      </w:tblPr>
      <w:tblGrid>
        <w:gridCol w:w="1170"/>
        <w:gridCol w:w="2340"/>
        <w:gridCol w:w="111"/>
        <w:gridCol w:w="125"/>
        <w:gridCol w:w="1150"/>
        <w:gridCol w:w="426"/>
        <w:gridCol w:w="1559"/>
        <w:gridCol w:w="850"/>
        <w:gridCol w:w="142"/>
        <w:gridCol w:w="992"/>
        <w:gridCol w:w="662"/>
        <w:gridCol w:w="189"/>
        <w:gridCol w:w="567"/>
        <w:gridCol w:w="142"/>
        <w:gridCol w:w="283"/>
        <w:gridCol w:w="58"/>
        <w:gridCol w:w="84"/>
      </w:tblGrid>
      <w:tr w:rsidR="00085AF5" w:rsidRPr="006327AD">
        <w:trPr>
          <w:gridAfter w:val="1"/>
          <w:wAfter w:w="84" w:type="dxa"/>
        </w:trPr>
        <w:tc>
          <w:tcPr>
            <w:tcW w:w="1170" w:type="dxa"/>
            <w:vMerge w:val="restart"/>
            <w:vAlign w:val="center"/>
          </w:tcPr>
          <w:p w:rsidR="00085AF5" w:rsidRPr="006327AD" w:rsidRDefault="006327AD" w:rsidP="006327AD">
            <w:pPr>
              <w:spacing w:before="120" w:after="120"/>
              <w:jc w:val="center"/>
              <w:rPr>
                <w:sz w:val="26"/>
                <w:szCs w:val="28"/>
                <w:lang w:val="fr-FR"/>
              </w:rPr>
            </w:pPr>
            <w:r w:rsidRPr="006327AD">
              <w:rPr>
                <w:sz w:val="26"/>
                <w:szCs w:val="28"/>
                <w:lang w:val="fr-FR"/>
              </w:rPr>
              <w:t>Tên chủ đề</w:t>
            </w:r>
          </w:p>
        </w:tc>
        <w:tc>
          <w:tcPr>
            <w:tcW w:w="2451" w:type="dxa"/>
            <w:gridSpan w:val="2"/>
            <w:vMerge w:val="restart"/>
            <w:vAlign w:val="center"/>
          </w:tcPr>
          <w:p w:rsidR="00085AF5" w:rsidRPr="006327AD" w:rsidRDefault="006327AD" w:rsidP="006327AD">
            <w:pPr>
              <w:spacing w:before="120" w:after="120"/>
              <w:jc w:val="center"/>
              <w:rPr>
                <w:sz w:val="26"/>
                <w:szCs w:val="28"/>
                <w:lang w:val="fr-FR"/>
              </w:rPr>
            </w:pPr>
            <w:r w:rsidRPr="006327AD">
              <w:rPr>
                <w:sz w:val="26"/>
                <w:szCs w:val="28"/>
                <w:lang w:val="fr-FR"/>
              </w:rPr>
              <w:t>Nhận biết</w:t>
            </w:r>
          </w:p>
        </w:tc>
        <w:tc>
          <w:tcPr>
            <w:tcW w:w="1701" w:type="dxa"/>
            <w:gridSpan w:val="3"/>
            <w:vMerge w:val="restart"/>
            <w:vAlign w:val="center"/>
          </w:tcPr>
          <w:p w:rsidR="00085AF5" w:rsidRPr="006327AD" w:rsidRDefault="006327AD" w:rsidP="006327AD">
            <w:pPr>
              <w:spacing w:before="120" w:after="120"/>
              <w:jc w:val="center"/>
              <w:rPr>
                <w:sz w:val="26"/>
                <w:szCs w:val="28"/>
                <w:lang w:val="fr-FR"/>
              </w:rPr>
            </w:pPr>
            <w:r w:rsidRPr="006327AD">
              <w:rPr>
                <w:sz w:val="26"/>
                <w:szCs w:val="28"/>
                <w:lang w:val="fr-FR"/>
              </w:rPr>
              <w:t>Thông hiểu</w:t>
            </w:r>
          </w:p>
        </w:tc>
        <w:tc>
          <w:tcPr>
            <w:tcW w:w="2551" w:type="dxa"/>
            <w:gridSpan w:val="3"/>
            <w:vAlign w:val="center"/>
          </w:tcPr>
          <w:p w:rsidR="00085AF5" w:rsidRPr="006327AD" w:rsidRDefault="006327AD" w:rsidP="006327AD">
            <w:pPr>
              <w:spacing w:before="120" w:after="120"/>
              <w:jc w:val="center"/>
              <w:rPr>
                <w:sz w:val="26"/>
                <w:szCs w:val="28"/>
                <w:lang w:val="fr-FR"/>
              </w:rPr>
            </w:pPr>
            <w:r w:rsidRPr="006327AD">
              <w:rPr>
                <w:sz w:val="26"/>
                <w:szCs w:val="28"/>
                <w:lang w:val="fr-FR"/>
              </w:rPr>
              <w:t>Vận dụng</w:t>
            </w:r>
          </w:p>
        </w:tc>
        <w:tc>
          <w:tcPr>
            <w:tcW w:w="2893" w:type="dxa"/>
            <w:gridSpan w:val="7"/>
            <w:vMerge w:val="restart"/>
          </w:tcPr>
          <w:p w:rsidR="00085AF5" w:rsidRPr="006327AD" w:rsidRDefault="00085AF5" w:rsidP="006327AD">
            <w:pPr>
              <w:spacing w:before="120" w:after="120"/>
              <w:rPr>
                <w:sz w:val="26"/>
                <w:szCs w:val="28"/>
                <w:lang w:val="fr-FR"/>
              </w:rPr>
            </w:pPr>
          </w:p>
          <w:p w:rsidR="00085AF5" w:rsidRPr="006327AD" w:rsidRDefault="006327AD" w:rsidP="006327AD">
            <w:pPr>
              <w:spacing w:before="120" w:after="120"/>
              <w:rPr>
                <w:sz w:val="26"/>
                <w:szCs w:val="28"/>
                <w:lang w:val="fr-FR"/>
              </w:rPr>
            </w:pPr>
            <w:r w:rsidRPr="006327AD">
              <w:rPr>
                <w:sz w:val="26"/>
                <w:szCs w:val="28"/>
                <w:lang w:val="fr-FR"/>
              </w:rPr>
              <w:t>Tổng</w:t>
            </w:r>
          </w:p>
        </w:tc>
      </w:tr>
      <w:tr w:rsidR="00085AF5" w:rsidRPr="006327AD">
        <w:trPr>
          <w:gridAfter w:val="1"/>
          <w:wAfter w:w="84" w:type="dxa"/>
        </w:trPr>
        <w:tc>
          <w:tcPr>
            <w:tcW w:w="1170" w:type="dxa"/>
            <w:vMerge/>
            <w:vAlign w:val="center"/>
          </w:tcPr>
          <w:p w:rsidR="00085AF5" w:rsidRPr="006327AD" w:rsidRDefault="00085AF5" w:rsidP="006327AD">
            <w:pPr>
              <w:spacing w:before="120" w:after="120"/>
              <w:jc w:val="center"/>
              <w:rPr>
                <w:sz w:val="26"/>
                <w:szCs w:val="28"/>
                <w:lang w:val="fr-FR"/>
              </w:rPr>
            </w:pPr>
          </w:p>
        </w:tc>
        <w:tc>
          <w:tcPr>
            <w:tcW w:w="2451" w:type="dxa"/>
            <w:gridSpan w:val="2"/>
            <w:vMerge/>
            <w:vAlign w:val="center"/>
          </w:tcPr>
          <w:p w:rsidR="00085AF5" w:rsidRPr="006327AD" w:rsidRDefault="00085AF5" w:rsidP="006327AD">
            <w:pPr>
              <w:spacing w:before="120" w:after="120"/>
              <w:jc w:val="center"/>
              <w:rPr>
                <w:sz w:val="26"/>
                <w:szCs w:val="28"/>
                <w:lang w:val="fr-FR"/>
              </w:rPr>
            </w:pPr>
          </w:p>
        </w:tc>
        <w:tc>
          <w:tcPr>
            <w:tcW w:w="1701" w:type="dxa"/>
            <w:gridSpan w:val="3"/>
            <w:vMerge/>
            <w:vAlign w:val="center"/>
          </w:tcPr>
          <w:p w:rsidR="00085AF5" w:rsidRPr="006327AD" w:rsidRDefault="00085AF5" w:rsidP="006327AD">
            <w:pPr>
              <w:spacing w:before="120" w:after="120"/>
              <w:jc w:val="center"/>
              <w:rPr>
                <w:sz w:val="26"/>
                <w:szCs w:val="28"/>
                <w:lang w:val="fr-FR"/>
              </w:rPr>
            </w:pPr>
          </w:p>
        </w:tc>
        <w:tc>
          <w:tcPr>
            <w:tcW w:w="1559" w:type="dxa"/>
            <w:vAlign w:val="center"/>
          </w:tcPr>
          <w:p w:rsidR="00085AF5" w:rsidRPr="006327AD" w:rsidRDefault="006327AD" w:rsidP="006327AD">
            <w:pPr>
              <w:spacing w:before="120" w:after="120"/>
              <w:jc w:val="center"/>
              <w:rPr>
                <w:sz w:val="26"/>
                <w:szCs w:val="28"/>
                <w:lang w:val="fr-FR"/>
              </w:rPr>
            </w:pPr>
            <w:r w:rsidRPr="006327AD">
              <w:rPr>
                <w:sz w:val="26"/>
                <w:szCs w:val="28"/>
                <w:lang w:val="fr-FR"/>
              </w:rPr>
              <w:t>Cấp độ thấp</w:t>
            </w:r>
          </w:p>
        </w:tc>
        <w:tc>
          <w:tcPr>
            <w:tcW w:w="992"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Cấp độ cao</w:t>
            </w:r>
          </w:p>
        </w:tc>
        <w:tc>
          <w:tcPr>
            <w:tcW w:w="2893" w:type="dxa"/>
            <w:gridSpan w:val="7"/>
            <w:vMerge/>
          </w:tcPr>
          <w:p w:rsidR="00085AF5" w:rsidRPr="006327AD" w:rsidRDefault="00085AF5" w:rsidP="006327AD">
            <w:pPr>
              <w:spacing w:before="120" w:after="120"/>
              <w:rPr>
                <w:sz w:val="26"/>
                <w:szCs w:val="28"/>
                <w:lang w:val="fr-FR"/>
              </w:rPr>
            </w:pPr>
          </w:p>
        </w:tc>
      </w:tr>
      <w:tr w:rsidR="00085AF5" w:rsidRPr="006327AD">
        <w:tc>
          <w:tcPr>
            <w:tcW w:w="1170" w:type="dxa"/>
            <w:vMerge/>
            <w:vAlign w:val="center"/>
          </w:tcPr>
          <w:p w:rsidR="00085AF5" w:rsidRPr="006327AD" w:rsidRDefault="00085AF5" w:rsidP="006327AD">
            <w:pPr>
              <w:spacing w:before="120" w:after="120"/>
              <w:jc w:val="center"/>
              <w:rPr>
                <w:sz w:val="26"/>
                <w:szCs w:val="28"/>
                <w:lang w:val="fr-FR"/>
              </w:rPr>
            </w:pPr>
          </w:p>
        </w:tc>
        <w:tc>
          <w:tcPr>
            <w:tcW w:w="2451"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p w:rsidR="00085AF5" w:rsidRPr="006327AD" w:rsidRDefault="00085AF5" w:rsidP="006327AD">
            <w:pPr>
              <w:spacing w:before="120" w:after="120"/>
              <w:jc w:val="center"/>
              <w:rPr>
                <w:sz w:val="26"/>
                <w:szCs w:val="28"/>
                <w:lang w:val="fr-FR"/>
              </w:rPr>
            </w:pPr>
          </w:p>
        </w:tc>
        <w:tc>
          <w:tcPr>
            <w:tcW w:w="1275"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tc>
        <w:tc>
          <w:tcPr>
            <w:tcW w:w="426" w:type="dxa"/>
            <w:vAlign w:val="center"/>
          </w:tcPr>
          <w:p w:rsidR="00085AF5" w:rsidRPr="006327AD" w:rsidRDefault="006327AD" w:rsidP="006327AD">
            <w:pPr>
              <w:spacing w:before="120" w:after="120"/>
              <w:jc w:val="center"/>
              <w:rPr>
                <w:sz w:val="26"/>
                <w:szCs w:val="28"/>
                <w:lang w:val="fr-FR"/>
              </w:rPr>
            </w:pPr>
            <w:r w:rsidRPr="006327AD">
              <w:rPr>
                <w:sz w:val="26"/>
                <w:szCs w:val="28"/>
                <w:lang w:val="fr-FR"/>
              </w:rPr>
              <w:t>TL</w:t>
            </w:r>
          </w:p>
        </w:tc>
        <w:tc>
          <w:tcPr>
            <w:tcW w:w="1559" w:type="dxa"/>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tc>
        <w:tc>
          <w:tcPr>
            <w:tcW w:w="992"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L</w:t>
            </w:r>
          </w:p>
        </w:tc>
        <w:tc>
          <w:tcPr>
            <w:tcW w:w="1654"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tc>
        <w:tc>
          <w:tcPr>
            <w:tcW w:w="898" w:type="dxa"/>
            <w:gridSpan w:val="3"/>
            <w:vAlign w:val="center"/>
          </w:tcPr>
          <w:p w:rsidR="00085AF5" w:rsidRPr="006327AD" w:rsidRDefault="006327AD" w:rsidP="006327AD">
            <w:pPr>
              <w:spacing w:before="120" w:after="120"/>
              <w:jc w:val="center"/>
              <w:rPr>
                <w:sz w:val="26"/>
                <w:szCs w:val="28"/>
                <w:lang w:val="fr-FR"/>
              </w:rPr>
            </w:pPr>
            <w:r w:rsidRPr="006327AD">
              <w:rPr>
                <w:sz w:val="26"/>
                <w:szCs w:val="28"/>
                <w:lang w:val="fr-FR"/>
              </w:rPr>
              <w:t>TL</w:t>
            </w:r>
          </w:p>
        </w:tc>
        <w:tc>
          <w:tcPr>
            <w:tcW w:w="425" w:type="dxa"/>
            <w:gridSpan w:val="3"/>
          </w:tcPr>
          <w:p w:rsidR="00085AF5" w:rsidRPr="006327AD" w:rsidRDefault="00085AF5" w:rsidP="006327AD">
            <w:pPr>
              <w:spacing w:before="120" w:after="120"/>
              <w:rPr>
                <w:sz w:val="26"/>
                <w:szCs w:val="28"/>
                <w:lang w:val="fr-FR"/>
              </w:rPr>
            </w:pPr>
          </w:p>
        </w:tc>
      </w:tr>
      <w:tr w:rsidR="00085AF5" w:rsidRPr="006327AD">
        <w:trPr>
          <w:gridAfter w:val="1"/>
          <w:wAfter w:w="84" w:type="dxa"/>
        </w:trPr>
        <w:tc>
          <w:tcPr>
            <w:tcW w:w="1170" w:type="dxa"/>
            <w:vAlign w:val="center"/>
          </w:tcPr>
          <w:p w:rsidR="00085AF5" w:rsidRPr="006327AD" w:rsidRDefault="006327AD" w:rsidP="006327AD">
            <w:pPr>
              <w:spacing w:before="120" w:after="120"/>
              <w:jc w:val="center"/>
              <w:rPr>
                <w:b/>
                <w:sz w:val="26"/>
                <w:szCs w:val="28"/>
                <w:lang w:val="fr-FR"/>
              </w:rPr>
            </w:pPr>
            <w:r w:rsidRPr="006327AD">
              <w:rPr>
                <w:b/>
                <w:sz w:val="26"/>
                <w:szCs w:val="28"/>
                <w:lang w:val="fr-FR"/>
              </w:rPr>
              <w:t>Quang học</w:t>
            </w:r>
          </w:p>
        </w:tc>
        <w:tc>
          <w:tcPr>
            <w:tcW w:w="2451" w:type="dxa"/>
            <w:gridSpan w:val="2"/>
          </w:tcPr>
          <w:p w:rsidR="00085AF5" w:rsidRPr="006327AD" w:rsidRDefault="006327AD" w:rsidP="006327AD">
            <w:pPr>
              <w:spacing w:before="120" w:after="120"/>
              <w:rPr>
                <w:sz w:val="26"/>
                <w:szCs w:val="28"/>
              </w:rPr>
            </w:pPr>
            <w:r w:rsidRPr="006327AD">
              <w:rPr>
                <w:b/>
                <w:sz w:val="26"/>
                <w:szCs w:val="28"/>
              </w:rPr>
              <w:t>1.</w:t>
            </w:r>
            <w:r w:rsidRPr="006327AD">
              <w:rPr>
                <w:sz w:val="26"/>
                <w:szCs w:val="28"/>
              </w:rPr>
              <w:t xml:space="preserve"> Nhận biết được rằng, ta nhìn thấy các vật khi có ánh sáng từ các vật đó truyền vào mắt ta</w:t>
            </w:r>
          </w:p>
          <w:p w:rsidR="00085AF5" w:rsidRPr="006327AD" w:rsidRDefault="006327AD" w:rsidP="006327AD">
            <w:pPr>
              <w:spacing w:before="120" w:after="120"/>
              <w:rPr>
                <w:sz w:val="26"/>
                <w:szCs w:val="28"/>
              </w:rPr>
            </w:pPr>
            <w:r w:rsidRPr="006327AD">
              <w:rPr>
                <w:b/>
                <w:sz w:val="26"/>
                <w:szCs w:val="28"/>
              </w:rPr>
              <w:lastRenderedPageBreak/>
              <w:t>2</w:t>
            </w:r>
            <w:r w:rsidRPr="006327AD">
              <w:rPr>
                <w:sz w:val="26"/>
                <w:szCs w:val="28"/>
              </w:rPr>
              <w:t>. Nêu được ví dụ về nguồn sáng và vật sáng.</w:t>
            </w:r>
          </w:p>
          <w:p w:rsidR="00085AF5" w:rsidRPr="006327AD" w:rsidRDefault="006327AD" w:rsidP="006327AD">
            <w:pPr>
              <w:spacing w:before="120" w:after="120"/>
              <w:rPr>
                <w:sz w:val="26"/>
                <w:szCs w:val="28"/>
              </w:rPr>
            </w:pPr>
            <w:r w:rsidRPr="006327AD">
              <w:rPr>
                <w:b/>
                <w:sz w:val="26"/>
                <w:szCs w:val="28"/>
              </w:rPr>
              <w:t>3</w:t>
            </w:r>
            <w:r w:rsidRPr="006327AD">
              <w:rPr>
                <w:sz w:val="26"/>
                <w:szCs w:val="28"/>
              </w:rPr>
              <w:t>.Phát biểu được định luật truyền thẳng của ánh sáng.</w:t>
            </w:r>
          </w:p>
          <w:p w:rsidR="00085AF5" w:rsidRPr="006327AD" w:rsidRDefault="006327AD" w:rsidP="006327AD">
            <w:pPr>
              <w:spacing w:before="120" w:after="120"/>
              <w:rPr>
                <w:sz w:val="26"/>
                <w:szCs w:val="28"/>
              </w:rPr>
            </w:pPr>
            <w:r w:rsidRPr="006327AD">
              <w:rPr>
                <w:sz w:val="26"/>
                <w:szCs w:val="28"/>
              </w:rPr>
              <w:t>4. Nhận biết được ba loại chùm sáng: song song, hội tụ và phân kì.</w:t>
            </w:r>
          </w:p>
          <w:p w:rsidR="00085AF5" w:rsidRPr="006327AD" w:rsidRDefault="006327AD" w:rsidP="006327AD">
            <w:pPr>
              <w:spacing w:before="120" w:after="120"/>
              <w:jc w:val="both"/>
              <w:rPr>
                <w:sz w:val="26"/>
                <w:szCs w:val="28"/>
              </w:rPr>
            </w:pPr>
            <w:r w:rsidRPr="006327AD">
              <w:rPr>
                <w:sz w:val="26"/>
                <w:szCs w:val="28"/>
              </w:rPr>
              <w:t>5.Nêu được ví dụ về hiện tượng phản xạ ánh sáng.</w:t>
            </w:r>
          </w:p>
          <w:p w:rsidR="00085AF5" w:rsidRPr="006327AD" w:rsidRDefault="006327AD" w:rsidP="006327AD">
            <w:pPr>
              <w:spacing w:before="120" w:after="120"/>
              <w:jc w:val="both"/>
              <w:rPr>
                <w:sz w:val="26"/>
                <w:szCs w:val="28"/>
              </w:rPr>
            </w:pPr>
            <w:r w:rsidRPr="006327AD">
              <w:rPr>
                <w:sz w:val="26"/>
                <w:szCs w:val="28"/>
              </w:rPr>
              <w:t>6. Phát biểu được định luật phản xạ ánh sáng.</w:t>
            </w:r>
          </w:p>
          <w:p w:rsidR="00085AF5" w:rsidRPr="006327AD" w:rsidRDefault="006327AD" w:rsidP="006327AD">
            <w:pPr>
              <w:spacing w:before="120" w:after="120"/>
              <w:jc w:val="both"/>
              <w:rPr>
                <w:sz w:val="26"/>
                <w:szCs w:val="28"/>
              </w:rPr>
            </w:pPr>
            <w:r w:rsidRPr="006327AD">
              <w:rPr>
                <w:sz w:val="26"/>
                <w:szCs w:val="28"/>
              </w:rPr>
              <w:t>7. Nhận biết được tia tới, tia phản xạ, góc tới, góc phản xạ, pháp tuyến đối với sự phản xạ ánh sáng bởi gương phẳng.</w:t>
            </w:r>
          </w:p>
          <w:p w:rsidR="00085AF5" w:rsidRPr="006327AD" w:rsidRDefault="006327AD" w:rsidP="006327AD">
            <w:pPr>
              <w:spacing w:before="120" w:after="120"/>
              <w:jc w:val="both"/>
              <w:rPr>
                <w:sz w:val="26"/>
                <w:szCs w:val="28"/>
              </w:rPr>
            </w:pPr>
            <w:r w:rsidRPr="006327AD">
              <w:rPr>
                <w:sz w:val="26"/>
                <w:szCs w:val="28"/>
              </w:rPr>
              <w:t>8. Nêu được những đặc điểm chung về ảnh của một vật tạo bởi gương phẳng, đó là ảnh ảo, có kích thước bằng vật, khoảng cách từ gương đến vật và đến ảnh là bằng nhau.</w:t>
            </w:r>
          </w:p>
          <w:p w:rsidR="00085AF5" w:rsidRPr="006327AD" w:rsidRDefault="006327AD" w:rsidP="006327AD">
            <w:pPr>
              <w:spacing w:before="120" w:after="120"/>
              <w:rPr>
                <w:sz w:val="26"/>
                <w:szCs w:val="28"/>
              </w:rPr>
            </w:pPr>
            <w:r w:rsidRPr="006327AD">
              <w:rPr>
                <w:sz w:val="26"/>
                <w:szCs w:val="28"/>
              </w:rPr>
              <w:t>9. Nêu được những đặc điểm của ảnh ảo của một vật tạo bởi gương cầu lồi.</w:t>
            </w:r>
          </w:p>
          <w:p w:rsidR="00085AF5" w:rsidRPr="006327AD" w:rsidRDefault="006327AD" w:rsidP="006327AD">
            <w:pPr>
              <w:spacing w:before="120" w:after="120"/>
              <w:jc w:val="both"/>
              <w:rPr>
                <w:sz w:val="26"/>
                <w:szCs w:val="28"/>
              </w:rPr>
            </w:pPr>
            <w:r w:rsidRPr="006327AD">
              <w:rPr>
                <w:sz w:val="26"/>
                <w:szCs w:val="28"/>
              </w:rPr>
              <w:t>10. Nêu được các đặc điểm của ảnh ảo của một vật tạo bởi gương cầu lõm.</w:t>
            </w:r>
          </w:p>
          <w:p w:rsidR="00085AF5" w:rsidRPr="006327AD" w:rsidRDefault="00085AF5" w:rsidP="006327AD">
            <w:pPr>
              <w:spacing w:before="120" w:after="120"/>
              <w:rPr>
                <w:sz w:val="26"/>
                <w:szCs w:val="28"/>
                <w:lang w:val="fr-FR"/>
              </w:rPr>
            </w:pPr>
          </w:p>
        </w:tc>
        <w:tc>
          <w:tcPr>
            <w:tcW w:w="1701" w:type="dxa"/>
            <w:gridSpan w:val="3"/>
          </w:tcPr>
          <w:p w:rsidR="00085AF5" w:rsidRPr="006327AD" w:rsidRDefault="006327AD" w:rsidP="006327AD">
            <w:pPr>
              <w:spacing w:before="120" w:after="120"/>
              <w:rPr>
                <w:sz w:val="26"/>
                <w:szCs w:val="28"/>
                <w:lang w:val="fr-FR"/>
              </w:rPr>
            </w:pPr>
            <w:r w:rsidRPr="006327AD">
              <w:rPr>
                <w:sz w:val="26"/>
                <w:szCs w:val="28"/>
              </w:rPr>
              <w:lastRenderedPageBreak/>
              <w:t xml:space="preserve">11. Nêu được ứng dụng chính của gương cầu lõm là có thể </w:t>
            </w:r>
            <w:r w:rsidRPr="006327AD">
              <w:rPr>
                <w:sz w:val="26"/>
                <w:szCs w:val="28"/>
              </w:rPr>
              <w:lastRenderedPageBreak/>
              <w:t>biến đổi một chùm tia song song thành chùm tia phản xạ tập trung vào một điểm, hoặc có thể biến đổi  chùm tia tới phân kì thành một chùm tia phản xạ song song.</w:t>
            </w:r>
          </w:p>
        </w:tc>
        <w:tc>
          <w:tcPr>
            <w:tcW w:w="1559" w:type="dxa"/>
          </w:tcPr>
          <w:p w:rsidR="00085AF5" w:rsidRPr="006327AD" w:rsidRDefault="006327AD" w:rsidP="006327AD">
            <w:pPr>
              <w:spacing w:before="120" w:after="120"/>
              <w:jc w:val="both"/>
              <w:rPr>
                <w:sz w:val="26"/>
                <w:szCs w:val="28"/>
              </w:rPr>
            </w:pPr>
            <w:r w:rsidRPr="006327AD">
              <w:rPr>
                <w:sz w:val="26"/>
                <w:szCs w:val="28"/>
              </w:rPr>
              <w:lastRenderedPageBreak/>
              <w:t xml:space="preserve">12. Biểu diễn được đường truyền của ánh sáng (tia </w:t>
            </w:r>
            <w:r w:rsidRPr="006327AD">
              <w:rPr>
                <w:sz w:val="26"/>
                <w:szCs w:val="28"/>
              </w:rPr>
              <w:lastRenderedPageBreak/>
              <w:t>sáng) bằng đoạn thẳng có mũi tên.</w:t>
            </w:r>
          </w:p>
          <w:p w:rsidR="00085AF5" w:rsidRPr="006327AD" w:rsidRDefault="006327AD" w:rsidP="006327AD">
            <w:pPr>
              <w:spacing w:before="120" w:after="120"/>
              <w:rPr>
                <w:sz w:val="26"/>
                <w:szCs w:val="28"/>
              </w:rPr>
            </w:pPr>
            <w:r w:rsidRPr="006327AD">
              <w:rPr>
                <w:sz w:val="26"/>
                <w:szCs w:val="28"/>
              </w:rPr>
              <w:t>13. Nêu được ứng dụng chính của gương cầu lồi là tạo ra vùng nhìn thấy rộng</w:t>
            </w:r>
          </w:p>
          <w:p w:rsidR="00085AF5" w:rsidRPr="006327AD" w:rsidRDefault="006327AD" w:rsidP="006327AD">
            <w:pPr>
              <w:spacing w:before="120" w:after="120"/>
              <w:rPr>
                <w:sz w:val="26"/>
                <w:szCs w:val="28"/>
              </w:rPr>
            </w:pPr>
            <w:r w:rsidRPr="006327AD">
              <w:rPr>
                <w:sz w:val="26"/>
                <w:szCs w:val="28"/>
              </w:rPr>
              <w:t>14. Biểu diễn được tia tới, tia phản xạ, góc tới, góc phản xạ, pháp tuyến trong sự phản xạ ánh sáng bởi gương phẳng</w:t>
            </w:r>
          </w:p>
          <w:p w:rsidR="00085AF5" w:rsidRPr="006327AD" w:rsidRDefault="00085AF5" w:rsidP="006327AD">
            <w:pPr>
              <w:spacing w:before="120" w:after="120"/>
              <w:rPr>
                <w:sz w:val="26"/>
                <w:szCs w:val="28"/>
                <w:lang w:val="fr-FR"/>
              </w:rPr>
            </w:pPr>
          </w:p>
        </w:tc>
        <w:tc>
          <w:tcPr>
            <w:tcW w:w="992" w:type="dxa"/>
            <w:gridSpan w:val="2"/>
          </w:tcPr>
          <w:p w:rsidR="00085AF5" w:rsidRPr="006327AD" w:rsidRDefault="006327AD" w:rsidP="006327AD">
            <w:pPr>
              <w:spacing w:before="120" w:after="120"/>
              <w:rPr>
                <w:sz w:val="26"/>
                <w:szCs w:val="28"/>
              </w:rPr>
            </w:pPr>
            <w:r w:rsidRPr="006327AD">
              <w:rPr>
                <w:sz w:val="26"/>
                <w:szCs w:val="28"/>
              </w:rPr>
              <w:lastRenderedPageBreak/>
              <w:t xml:space="preserve">15. Giải thích được một số </w:t>
            </w:r>
            <w:r w:rsidRPr="006327AD">
              <w:rPr>
                <w:sz w:val="26"/>
                <w:szCs w:val="28"/>
              </w:rPr>
              <w:lastRenderedPageBreak/>
              <w:t>ứng dụng của định luật truyền thẳng ánh sáng trong thực tế: ngắm đường thẳng, bóng tối, nhật thực, nguyệt thực,...</w:t>
            </w:r>
          </w:p>
          <w:p w:rsidR="00085AF5" w:rsidRPr="006327AD" w:rsidRDefault="006327AD" w:rsidP="006327AD">
            <w:pPr>
              <w:spacing w:before="120" w:after="120"/>
              <w:rPr>
                <w:sz w:val="26"/>
                <w:szCs w:val="28"/>
              </w:rPr>
            </w:pPr>
            <w:r w:rsidRPr="006327AD">
              <w:rPr>
                <w:sz w:val="26"/>
                <w:szCs w:val="28"/>
              </w:rPr>
              <w:t xml:space="preserve">16. Vẽ được tia phản xạ khi biết tia tới đối với gương phẳng và ngược lại, theo hai cách là vận dụng định luật phản xạ ánh sáng hoặc vận dụng </w:t>
            </w:r>
            <w:r w:rsidRPr="006327AD">
              <w:rPr>
                <w:sz w:val="26"/>
                <w:szCs w:val="28"/>
              </w:rPr>
              <w:lastRenderedPageBreak/>
              <w:t>đặc điểm của ảnh ảo tạo bởi gương phẳng</w:t>
            </w:r>
          </w:p>
          <w:p w:rsidR="00085AF5" w:rsidRPr="006327AD" w:rsidRDefault="006327AD" w:rsidP="006327AD">
            <w:pPr>
              <w:spacing w:before="120" w:after="120"/>
              <w:rPr>
                <w:sz w:val="26"/>
                <w:szCs w:val="28"/>
              </w:rPr>
            </w:pPr>
            <w:r w:rsidRPr="006327AD">
              <w:rPr>
                <w:sz w:val="26"/>
                <w:szCs w:val="28"/>
              </w:rPr>
              <w:t>17. Dựng được ảnh của một vật đặt trước gương phẳng</w:t>
            </w:r>
          </w:p>
          <w:p w:rsidR="00085AF5" w:rsidRPr="006327AD" w:rsidRDefault="00085AF5" w:rsidP="006327AD">
            <w:pPr>
              <w:spacing w:before="120" w:after="120"/>
              <w:rPr>
                <w:sz w:val="26"/>
                <w:szCs w:val="28"/>
                <w:lang w:val="fr-FR"/>
              </w:rPr>
            </w:pPr>
          </w:p>
        </w:tc>
        <w:tc>
          <w:tcPr>
            <w:tcW w:w="2893" w:type="dxa"/>
            <w:gridSpan w:val="7"/>
          </w:tcPr>
          <w:p w:rsidR="00085AF5" w:rsidRPr="006327AD" w:rsidRDefault="00085AF5" w:rsidP="006327AD">
            <w:pPr>
              <w:spacing w:before="120" w:after="120"/>
              <w:rPr>
                <w:sz w:val="26"/>
                <w:szCs w:val="28"/>
                <w:lang w:val="fr-FR"/>
              </w:rPr>
            </w:pPr>
          </w:p>
        </w:tc>
      </w:tr>
      <w:tr w:rsidR="00085AF5" w:rsidRPr="006327AD">
        <w:trPr>
          <w:gridAfter w:val="2"/>
          <w:wAfter w:w="142"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lastRenderedPageBreak/>
              <w:t>Số câu</w:t>
            </w:r>
          </w:p>
        </w:tc>
        <w:tc>
          <w:tcPr>
            <w:tcW w:w="2451" w:type="dxa"/>
            <w:gridSpan w:val="2"/>
          </w:tcPr>
          <w:p w:rsidR="00085AF5" w:rsidRPr="006327AD" w:rsidRDefault="006327AD" w:rsidP="006327AD">
            <w:pPr>
              <w:spacing w:before="120" w:after="120"/>
              <w:rPr>
                <w:sz w:val="26"/>
                <w:szCs w:val="28"/>
              </w:rPr>
            </w:pPr>
            <w:r w:rsidRPr="006327AD">
              <w:rPr>
                <w:sz w:val="26"/>
                <w:szCs w:val="28"/>
              </w:rPr>
              <w:t>6   (12p)</w:t>
            </w:r>
          </w:p>
          <w:p w:rsidR="00085AF5" w:rsidRPr="006327AD" w:rsidRDefault="006327AD" w:rsidP="006327AD">
            <w:pPr>
              <w:spacing w:before="120" w:after="120"/>
              <w:rPr>
                <w:sz w:val="26"/>
                <w:szCs w:val="28"/>
              </w:rPr>
            </w:pPr>
            <w:r w:rsidRPr="006327AD">
              <w:rPr>
                <w:sz w:val="26"/>
                <w:szCs w:val="28"/>
              </w:rPr>
              <w:t xml:space="preserve">Ch1 -  câu 1; Ch3 – câu 2; Ch 9 -  câu 8 </w:t>
            </w:r>
          </w:p>
          <w:p w:rsidR="00085AF5" w:rsidRPr="006327AD" w:rsidRDefault="006327AD" w:rsidP="006327AD">
            <w:pPr>
              <w:spacing w:before="120" w:after="120"/>
              <w:rPr>
                <w:sz w:val="26"/>
                <w:szCs w:val="28"/>
              </w:rPr>
            </w:pPr>
            <w:r w:rsidRPr="006327AD">
              <w:rPr>
                <w:sz w:val="26"/>
                <w:szCs w:val="28"/>
              </w:rPr>
              <w:t>Ch 8 – câu 10,7; Ch 6 – câu 5</w:t>
            </w:r>
          </w:p>
        </w:tc>
        <w:tc>
          <w:tcPr>
            <w:tcW w:w="1701" w:type="dxa"/>
            <w:gridSpan w:val="3"/>
          </w:tcPr>
          <w:p w:rsidR="00085AF5" w:rsidRPr="006327AD" w:rsidRDefault="006327AD" w:rsidP="006327AD">
            <w:pPr>
              <w:spacing w:before="120" w:after="120"/>
              <w:rPr>
                <w:sz w:val="26"/>
                <w:szCs w:val="28"/>
              </w:rPr>
            </w:pPr>
            <w:r w:rsidRPr="006327AD">
              <w:rPr>
                <w:sz w:val="26"/>
                <w:szCs w:val="28"/>
              </w:rPr>
              <w:t>1(2p)</w:t>
            </w:r>
          </w:p>
          <w:p w:rsidR="00085AF5" w:rsidRPr="006327AD" w:rsidRDefault="006327AD" w:rsidP="006327AD">
            <w:pPr>
              <w:spacing w:before="120" w:after="120"/>
              <w:rPr>
                <w:sz w:val="26"/>
                <w:szCs w:val="28"/>
              </w:rPr>
            </w:pPr>
            <w:r w:rsidRPr="006327AD">
              <w:rPr>
                <w:sz w:val="26"/>
                <w:szCs w:val="28"/>
              </w:rPr>
              <w:t>Ch 11</w:t>
            </w:r>
          </w:p>
          <w:p w:rsidR="00085AF5" w:rsidRPr="006327AD" w:rsidRDefault="006327AD" w:rsidP="006327AD">
            <w:pPr>
              <w:spacing w:before="120" w:after="120"/>
              <w:rPr>
                <w:sz w:val="26"/>
                <w:szCs w:val="28"/>
              </w:rPr>
            </w:pPr>
            <w:r w:rsidRPr="006327AD">
              <w:rPr>
                <w:sz w:val="26"/>
                <w:szCs w:val="28"/>
              </w:rPr>
              <w:t xml:space="preserve"> Câu 6</w:t>
            </w:r>
          </w:p>
        </w:tc>
        <w:tc>
          <w:tcPr>
            <w:tcW w:w="1559" w:type="dxa"/>
          </w:tcPr>
          <w:p w:rsidR="00085AF5" w:rsidRPr="006327AD" w:rsidRDefault="00085AF5" w:rsidP="006327AD">
            <w:pPr>
              <w:spacing w:before="120" w:after="120"/>
              <w:rPr>
                <w:sz w:val="26"/>
                <w:szCs w:val="28"/>
              </w:rPr>
            </w:pPr>
          </w:p>
        </w:tc>
        <w:tc>
          <w:tcPr>
            <w:tcW w:w="992" w:type="dxa"/>
            <w:gridSpan w:val="2"/>
          </w:tcPr>
          <w:p w:rsidR="00085AF5" w:rsidRPr="006327AD" w:rsidRDefault="006327AD" w:rsidP="006327AD">
            <w:pPr>
              <w:spacing w:before="120" w:after="120"/>
              <w:jc w:val="both"/>
              <w:rPr>
                <w:sz w:val="26"/>
                <w:szCs w:val="28"/>
              </w:rPr>
            </w:pPr>
            <w:r w:rsidRPr="006327AD">
              <w:rPr>
                <w:sz w:val="26"/>
                <w:szCs w:val="28"/>
              </w:rPr>
              <w:t>1 (2p)</w:t>
            </w:r>
          </w:p>
          <w:p w:rsidR="00085AF5" w:rsidRPr="006327AD" w:rsidRDefault="006327AD" w:rsidP="006327AD">
            <w:pPr>
              <w:spacing w:before="120" w:after="120"/>
              <w:jc w:val="both"/>
              <w:rPr>
                <w:sz w:val="26"/>
                <w:szCs w:val="28"/>
              </w:rPr>
            </w:pPr>
            <w:r w:rsidRPr="006327AD">
              <w:rPr>
                <w:sz w:val="26"/>
                <w:szCs w:val="28"/>
              </w:rPr>
              <w:t>Ch 14</w:t>
            </w:r>
          </w:p>
          <w:p w:rsidR="00085AF5" w:rsidRPr="006327AD" w:rsidRDefault="006327AD" w:rsidP="006327AD">
            <w:pPr>
              <w:spacing w:before="120" w:after="120"/>
              <w:jc w:val="both"/>
              <w:rPr>
                <w:sz w:val="26"/>
                <w:szCs w:val="28"/>
              </w:rPr>
            </w:pPr>
            <w:r w:rsidRPr="006327AD">
              <w:rPr>
                <w:sz w:val="26"/>
                <w:szCs w:val="28"/>
              </w:rPr>
              <w:t>Câu 4</w:t>
            </w:r>
          </w:p>
        </w:tc>
        <w:tc>
          <w:tcPr>
            <w:tcW w:w="992" w:type="dxa"/>
          </w:tcPr>
          <w:p w:rsidR="00085AF5" w:rsidRPr="006327AD" w:rsidRDefault="006327AD" w:rsidP="006327AD">
            <w:pPr>
              <w:spacing w:before="120" w:after="120"/>
              <w:rPr>
                <w:sz w:val="26"/>
                <w:szCs w:val="28"/>
              </w:rPr>
            </w:pPr>
            <w:r w:rsidRPr="006327AD">
              <w:rPr>
                <w:sz w:val="26"/>
                <w:szCs w:val="28"/>
              </w:rPr>
              <w:t>1 (12)</w:t>
            </w:r>
          </w:p>
          <w:p w:rsidR="00085AF5" w:rsidRPr="006327AD" w:rsidRDefault="006327AD" w:rsidP="006327AD">
            <w:pPr>
              <w:spacing w:before="120" w:after="120"/>
              <w:jc w:val="both"/>
              <w:rPr>
                <w:sz w:val="26"/>
                <w:szCs w:val="28"/>
              </w:rPr>
            </w:pPr>
            <w:r w:rsidRPr="006327AD">
              <w:rPr>
                <w:sz w:val="26"/>
                <w:szCs w:val="28"/>
              </w:rPr>
              <w:t>Ch 14</w:t>
            </w:r>
          </w:p>
          <w:p w:rsidR="00085AF5" w:rsidRPr="006327AD" w:rsidRDefault="006327AD" w:rsidP="006327AD">
            <w:pPr>
              <w:spacing w:before="120" w:after="120"/>
              <w:jc w:val="both"/>
              <w:rPr>
                <w:sz w:val="26"/>
                <w:szCs w:val="28"/>
              </w:rPr>
            </w:pPr>
            <w:r w:rsidRPr="006327AD">
              <w:rPr>
                <w:sz w:val="26"/>
                <w:szCs w:val="28"/>
              </w:rPr>
              <w:t xml:space="preserve">Bài 1 </w:t>
            </w:r>
          </w:p>
        </w:tc>
        <w:tc>
          <w:tcPr>
            <w:tcW w:w="851" w:type="dxa"/>
            <w:gridSpan w:val="2"/>
          </w:tcPr>
          <w:p w:rsidR="00085AF5" w:rsidRPr="006327AD" w:rsidRDefault="006327AD" w:rsidP="006327AD">
            <w:pPr>
              <w:spacing w:before="120" w:after="120"/>
              <w:rPr>
                <w:sz w:val="26"/>
                <w:szCs w:val="28"/>
              </w:rPr>
            </w:pPr>
            <w:r w:rsidRPr="006327AD">
              <w:rPr>
                <w:sz w:val="26"/>
                <w:szCs w:val="28"/>
              </w:rPr>
              <w:t>2 (4p)</w:t>
            </w:r>
          </w:p>
          <w:p w:rsidR="00085AF5" w:rsidRPr="006327AD" w:rsidRDefault="006327AD" w:rsidP="006327AD">
            <w:pPr>
              <w:spacing w:before="120" w:after="120"/>
              <w:rPr>
                <w:sz w:val="26"/>
                <w:szCs w:val="28"/>
              </w:rPr>
            </w:pPr>
            <w:r w:rsidRPr="006327AD">
              <w:rPr>
                <w:sz w:val="26"/>
                <w:szCs w:val="28"/>
              </w:rPr>
              <w:t>Ch15</w:t>
            </w:r>
          </w:p>
          <w:p w:rsidR="00085AF5" w:rsidRPr="006327AD" w:rsidRDefault="006327AD" w:rsidP="006327AD">
            <w:pPr>
              <w:spacing w:before="120" w:after="120"/>
              <w:rPr>
                <w:sz w:val="26"/>
                <w:szCs w:val="28"/>
              </w:rPr>
            </w:pPr>
            <w:r w:rsidRPr="006327AD">
              <w:rPr>
                <w:sz w:val="26"/>
                <w:szCs w:val="28"/>
              </w:rPr>
              <w:t>Câu 3,9</w:t>
            </w:r>
          </w:p>
        </w:tc>
        <w:tc>
          <w:tcPr>
            <w:tcW w:w="567" w:type="dxa"/>
          </w:tcPr>
          <w:p w:rsidR="00085AF5" w:rsidRPr="006327AD" w:rsidRDefault="006327AD" w:rsidP="006327AD">
            <w:pPr>
              <w:spacing w:before="120" w:after="120"/>
              <w:rPr>
                <w:sz w:val="26"/>
                <w:szCs w:val="28"/>
              </w:rPr>
            </w:pPr>
            <w:r w:rsidRPr="006327AD">
              <w:rPr>
                <w:sz w:val="26"/>
                <w:szCs w:val="28"/>
              </w:rPr>
              <w:t>1  (13p)</w:t>
            </w:r>
          </w:p>
          <w:p w:rsidR="00085AF5" w:rsidRPr="006327AD" w:rsidRDefault="006327AD" w:rsidP="006327AD">
            <w:pPr>
              <w:spacing w:before="120" w:after="120"/>
              <w:rPr>
                <w:sz w:val="26"/>
                <w:szCs w:val="28"/>
              </w:rPr>
            </w:pPr>
            <w:r w:rsidRPr="006327AD">
              <w:rPr>
                <w:sz w:val="26"/>
                <w:szCs w:val="28"/>
              </w:rPr>
              <w:t>Ch 16,17</w:t>
            </w:r>
          </w:p>
          <w:p w:rsidR="00085AF5" w:rsidRPr="006327AD" w:rsidRDefault="006327AD" w:rsidP="006327AD">
            <w:pPr>
              <w:spacing w:before="120" w:after="120"/>
              <w:rPr>
                <w:sz w:val="26"/>
                <w:szCs w:val="28"/>
              </w:rPr>
            </w:pPr>
            <w:r w:rsidRPr="006327AD">
              <w:rPr>
                <w:sz w:val="26"/>
                <w:szCs w:val="28"/>
              </w:rPr>
              <w:t>Bài 2</w:t>
            </w:r>
          </w:p>
        </w:tc>
        <w:tc>
          <w:tcPr>
            <w:tcW w:w="425" w:type="dxa"/>
            <w:gridSpan w:val="2"/>
          </w:tcPr>
          <w:p w:rsidR="00085AF5" w:rsidRPr="006327AD" w:rsidRDefault="006327AD" w:rsidP="006327AD">
            <w:pPr>
              <w:spacing w:before="120" w:after="120"/>
              <w:rPr>
                <w:sz w:val="26"/>
                <w:szCs w:val="28"/>
              </w:rPr>
            </w:pPr>
            <w:r w:rsidRPr="006327AD">
              <w:rPr>
                <w:sz w:val="26"/>
                <w:szCs w:val="28"/>
              </w:rPr>
              <w:t>12</w:t>
            </w:r>
          </w:p>
        </w:tc>
      </w:tr>
      <w:tr w:rsidR="00085AF5" w:rsidRPr="006327AD">
        <w:trPr>
          <w:gridAfter w:val="2"/>
          <w:wAfter w:w="142"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Sốđiểm</w:t>
            </w:r>
          </w:p>
          <w:p w:rsidR="00085AF5" w:rsidRPr="006327AD" w:rsidRDefault="006327AD" w:rsidP="006327AD">
            <w:pPr>
              <w:spacing w:before="120" w:after="120"/>
              <w:rPr>
                <w:sz w:val="26"/>
                <w:szCs w:val="28"/>
                <w:lang w:val="fr-FR"/>
              </w:rPr>
            </w:pPr>
            <w:r w:rsidRPr="006327AD">
              <w:rPr>
                <w:sz w:val="26"/>
                <w:szCs w:val="28"/>
                <w:lang w:val="fr-FR"/>
              </w:rPr>
              <w:t>(%)</w:t>
            </w:r>
          </w:p>
        </w:tc>
        <w:tc>
          <w:tcPr>
            <w:tcW w:w="2340" w:type="dxa"/>
          </w:tcPr>
          <w:p w:rsidR="00085AF5" w:rsidRPr="006327AD" w:rsidRDefault="006327AD" w:rsidP="006327AD">
            <w:pPr>
              <w:spacing w:before="120" w:after="120"/>
              <w:rPr>
                <w:sz w:val="26"/>
                <w:szCs w:val="28"/>
              </w:rPr>
            </w:pPr>
            <w:r w:rsidRPr="006327AD">
              <w:rPr>
                <w:sz w:val="26"/>
                <w:szCs w:val="28"/>
              </w:rPr>
              <w:t>3</w:t>
            </w:r>
          </w:p>
        </w:tc>
        <w:tc>
          <w:tcPr>
            <w:tcW w:w="236" w:type="dxa"/>
            <w:gridSpan w:val="2"/>
          </w:tcPr>
          <w:p w:rsidR="00085AF5" w:rsidRPr="006327AD" w:rsidRDefault="00085AF5" w:rsidP="006327AD">
            <w:pPr>
              <w:spacing w:before="120" w:after="120"/>
              <w:rPr>
                <w:b/>
                <w:sz w:val="26"/>
                <w:szCs w:val="28"/>
              </w:rPr>
            </w:pPr>
          </w:p>
        </w:tc>
        <w:tc>
          <w:tcPr>
            <w:tcW w:w="1576" w:type="dxa"/>
            <w:gridSpan w:val="2"/>
          </w:tcPr>
          <w:p w:rsidR="00085AF5" w:rsidRPr="006327AD" w:rsidRDefault="006327AD" w:rsidP="006327AD">
            <w:pPr>
              <w:spacing w:before="120" w:after="120"/>
              <w:rPr>
                <w:sz w:val="26"/>
                <w:szCs w:val="28"/>
              </w:rPr>
            </w:pPr>
            <w:r w:rsidRPr="006327AD">
              <w:rPr>
                <w:sz w:val="26"/>
                <w:szCs w:val="28"/>
              </w:rPr>
              <w:t>0,5</w:t>
            </w:r>
          </w:p>
        </w:tc>
        <w:tc>
          <w:tcPr>
            <w:tcW w:w="1559" w:type="dxa"/>
          </w:tcPr>
          <w:p w:rsidR="00085AF5" w:rsidRPr="006327AD" w:rsidRDefault="00085AF5" w:rsidP="006327AD">
            <w:pPr>
              <w:spacing w:before="120" w:after="120"/>
              <w:rPr>
                <w:sz w:val="26"/>
                <w:szCs w:val="28"/>
              </w:rPr>
            </w:pPr>
          </w:p>
        </w:tc>
        <w:tc>
          <w:tcPr>
            <w:tcW w:w="992" w:type="dxa"/>
            <w:gridSpan w:val="2"/>
          </w:tcPr>
          <w:p w:rsidR="00085AF5" w:rsidRPr="006327AD" w:rsidRDefault="006327AD" w:rsidP="006327AD">
            <w:pPr>
              <w:spacing w:before="120" w:after="120"/>
              <w:jc w:val="both"/>
              <w:rPr>
                <w:sz w:val="26"/>
                <w:szCs w:val="28"/>
              </w:rPr>
            </w:pPr>
            <w:r w:rsidRPr="006327AD">
              <w:rPr>
                <w:sz w:val="26"/>
                <w:szCs w:val="28"/>
              </w:rPr>
              <w:t>0,5</w:t>
            </w:r>
          </w:p>
        </w:tc>
        <w:tc>
          <w:tcPr>
            <w:tcW w:w="992" w:type="dxa"/>
          </w:tcPr>
          <w:p w:rsidR="00085AF5" w:rsidRPr="006327AD" w:rsidRDefault="000B0B95" w:rsidP="006327AD">
            <w:pPr>
              <w:spacing w:before="120" w:after="120"/>
              <w:jc w:val="both"/>
              <w:rPr>
                <w:sz w:val="26"/>
                <w:szCs w:val="28"/>
              </w:rPr>
            </w:pPr>
            <w:r>
              <w:rPr>
                <w:noProof/>
                <w:sz w:val="26"/>
                <w:szCs w:val="28"/>
                <w:lang w:val="en-US" w:eastAsia="en-US"/>
              </w:rPr>
              <mc:AlternateContent>
                <mc:Choice Requires="wps">
                  <w:drawing>
                    <wp:anchor distT="0" distB="0" distL="114299" distR="114299" simplePos="0" relativeHeight="251675648" behindDoc="0" locked="0" layoutInCell="1" allowOverlap="1">
                      <wp:simplePos x="0" y="0"/>
                      <wp:positionH relativeFrom="column">
                        <wp:posOffset>608329</wp:posOffset>
                      </wp:positionH>
                      <wp:positionV relativeFrom="paragraph">
                        <wp:posOffset>320040</wp:posOffset>
                      </wp:positionV>
                      <wp:extent cx="0" cy="514350"/>
                      <wp:effectExtent l="0" t="0" r="19050" b="19050"/>
                      <wp:wrapNone/>
                      <wp:docPr id="1050" name="AutoShap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7" o:spid="_x0000_s1026" type="#_x0000_t32" style="position:absolute;margin-left:47.9pt;margin-top:25.2pt;width:0;height:40.5pt;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xc8IQIAAD8EAAAOAAAAZHJzL2Uyb0RvYy54bWysU02P2jAQvVfqf7ByhyRsYCEirFYJ9LJt kXb7A4ztJFYd27INAVX97x07gZb2UlXNwfHHzJs3b2bWT+dOoBMzlitZROk0iRCTRFEumyL68rab LCNkHZYUCyVZEV2YjZ4279+te52zmWqVoMwgAJE273URtc7pPI4taVmH7VRpJuGxVqbDDo6mianB PaB3Ip4lySLulaHaKMKshdtqeIw2Ab+uGXGf69oyh0QRATcXVhPWg1/jzRrnjcG65WSkgf+BRYe5 hKA3qAo7jI6G/wHVcWKUVbWbEtXFqq45YSEHyCZNfsvmtcWahVxAHKtvMtn/B0s+nfYGcQq1S+Yg kMQdVOn56FQIjrLk0WvUa5uDaSn3xmdJzvJVvyjy1SKpyhbLhgXzt4sG79R7xHcu/mA1RDr0HxUF GwwRgmDn2nQeEqRA51CXy60u7OwQGS4J3M7T7AE4enCcX/20se4DUx3ymyKyzmDetK5UUkLxlUlD FHx6sW5wvDr4oFLtuBBwj3MhUV9Eq/lsHhysEpz6R/9mTXMohUEn7LsofCOLOzOjjpIGsJZhuh33 DnMx7IG1kB4P8gI6425ok2+rZLVdbpfZJJsttpMsqarJ867MJotd+jivHqqyrNLvnlqa5S2nlEnP 7tqyafZ3LTEOz9Bst6a9yRDfowehgez1H0iHwvpaDl1xUPSyN15aX2Po0mA8TpQfg1/Pwern3G9+ AAAA//8DAFBLAwQUAAYACAAAACEAzEvZjNwAAAAIAQAADwAAAGRycy9kb3ducmV2LnhtbEyPwU7D MBBE70j8g7VIvSBqpzSIhjhVVYkDR9pKXN14SdLG6yh2mtCvZ+ECx9GMZt7k68m14oJ9aDxpSOYK BFLpbUOVhsP+9eEZRIiGrGk9oYYvDLAubm9yk1k/0jtedrESXEIhMxrqGLtMylDW6EyY+w6JvU/f OxNZ9pW0vRm53LVyodSTdKYhXqhNh9say/NucBowDGmiNitXHd6u4/3H4noau73Ws7tp8wIi4hT/ wvCDz+hQMNPRD2SDaDWsUiaPGlK1BMH+rz5y7jFZgixy+f9A8Q0AAP//AwBQSwECLQAUAAYACAAA ACEAtoM4kv4AAADhAQAAEwAAAAAAAAAAAAAAAAAAAAAAW0NvbnRlbnRfVHlwZXNdLnhtbFBLAQIt ABQABgAIAAAAIQA4/SH/1gAAAJQBAAALAAAAAAAAAAAAAAAAAC8BAABfcmVscy8ucmVsc1BLAQIt ABQABgAIAAAAIQBS+xc8IQIAAD8EAAAOAAAAAAAAAAAAAAAAAC4CAABkcnMvZTJvRG9jLnhtbFBL AQItABQABgAIAAAAIQDMS9mM3AAAAAgBAAAPAAAAAAAAAAAAAAAAAHsEAABkcnMvZG93bnJldi54 bWxQSwUGAAAAAAQABADzAAAAhAUAAAAA "/>
                  </w:pict>
                </mc:Fallback>
              </mc:AlternateContent>
            </w:r>
            <w:r w:rsidR="006327AD" w:rsidRPr="006327AD">
              <w:rPr>
                <w:sz w:val="26"/>
                <w:szCs w:val="28"/>
              </w:rPr>
              <w:t>2,5</w:t>
            </w:r>
          </w:p>
        </w:tc>
        <w:tc>
          <w:tcPr>
            <w:tcW w:w="851" w:type="dxa"/>
            <w:gridSpan w:val="2"/>
          </w:tcPr>
          <w:p w:rsidR="00085AF5" w:rsidRPr="006327AD" w:rsidRDefault="006327AD" w:rsidP="006327AD">
            <w:pPr>
              <w:spacing w:before="120" w:after="120"/>
              <w:rPr>
                <w:sz w:val="26"/>
                <w:szCs w:val="28"/>
              </w:rPr>
            </w:pPr>
            <w:r w:rsidRPr="006327AD">
              <w:rPr>
                <w:sz w:val="26"/>
                <w:szCs w:val="28"/>
              </w:rPr>
              <w:t>1,0</w:t>
            </w:r>
          </w:p>
        </w:tc>
        <w:tc>
          <w:tcPr>
            <w:tcW w:w="567" w:type="dxa"/>
          </w:tcPr>
          <w:p w:rsidR="00085AF5" w:rsidRPr="006327AD" w:rsidRDefault="006327AD" w:rsidP="006327AD">
            <w:pPr>
              <w:spacing w:before="120" w:after="120"/>
              <w:rPr>
                <w:sz w:val="26"/>
                <w:szCs w:val="28"/>
              </w:rPr>
            </w:pPr>
            <w:r w:rsidRPr="006327AD">
              <w:rPr>
                <w:sz w:val="26"/>
                <w:szCs w:val="28"/>
              </w:rPr>
              <w:t>2,5</w:t>
            </w:r>
          </w:p>
        </w:tc>
        <w:tc>
          <w:tcPr>
            <w:tcW w:w="425" w:type="dxa"/>
            <w:gridSpan w:val="2"/>
          </w:tcPr>
          <w:p w:rsidR="00085AF5" w:rsidRPr="006327AD" w:rsidRDefault="006327AD" w:rsidP="006327AD">
            <w:pPr>
              <w:spacing w:before="120" w:after="120"/>
              <w:rPr>
                <w:sz w:val="26"/>
                <w:szCs w:val="28"/>
              </w:rPr>
            </w:pPr>
            <w:r w:rsidRPr="006327AD">
              <w:rPr>
                <w:sz w:val="26"/>
                <w:szCs w:val="28"/>
              </w:rPr>
              <w:t>10</w:t>
            </w:r>
          </w:p>
        </w:tc>
      </w:tr>
      <w:tr w:rsidR="00085AF5" w:rsidRPr="006327AD">
        <w:trPr>
          <w:gridAfter w:val="1"/>
          <w:wAfter w:w="84"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Tổng số câu</w:t>
            </w:r>
          </w:p>
        </w:tc>
        <w:tc>
          <w:tcPr>
            <w:tcW w:w="2451" w:type="dxa"/>
            <w:gridSpan w:val="2"/>
          </w:tcPr>
          <w:p w:rsidR="00085AF5" w:rsidRPr="006327AD" w:rsidRDefault="006327AD" w:rsidP="006327AD">
            <w:pPr>
              <w:spacing w:before="120" w:after="120"/>
              <w:rPr>
                <w:sz w:val="26"/>
                <w:szCs w:val="28"/>
              </w:rPr>
            </w:pPr>
            <w:r w:rsidRPr="006327AD">
              <w:rPr>
                <w:sz w:val="26"/>
                <w:szCs w:val="28"/>
              </w:rPr>
              <w:t>6</w:t>
            </w:r>
          </w:p>
        </w:tc>
        <w:tc>
          <w:tcPr>
            <w:tcW w:w="1701" w:type="dxa"/>
            <w:gridSpan w:val="3"/>
          </w:tcPr>
          <w:p w:rsidR="00085AF5" w:rsidRPr="006327AD" w:rsidRDefault="006327AD" w:rsidP="006327AD">
            <w:pPr>
              <w:spacing w:before="120" w:after="120"/>
              <w:rPr>
                <w:sz w:val="26"/>
                <w:szCs w:val="28"/>
              </w:rPr>
            </w:pPr>
            <w:r w:rsidRPr="006327AD">
              <w:rPr>
                <w:sz w:val="26"/>
                <w:szCs w:val="28"/>
              </w:rPr>
              <w:t>1</w:t>
            </w:r>
          </w:p>
        </w:tc>
        <w:tc>
          <w:tcPr>
            <w:tcW w:w="2409" w:type="dxa"/>
            <w:gridSpan w:val="2"/>
          </w:tcPr>
          <w:p w:rsidR="00085AF5" w:rsidRPr="006327AD" w:rsidRDefault="000B0B95" w:rsidP="006327AD">
            <w:pPr>
              <w:spacing w:before="120" w:after="120"/>
              <w:jc w:val="both"/>
              <w:rPr>
                <w:sz w:val="26"/>
                <w:szCs w:val="28"/>
              </w:rPr>
            </w:pPr>
            <w:r>
              <w:rPr>
                <w:noProof/>
                <w:sz w:val="26"/>
                <w:szCs w:val="28"/>
                <w:lang w:val="en-US" w:eastAsia="en-US"/>
              </w:rPr>
              <mc:AlternateContent>
                <mc:Choice Requires="wps">
                  <w:drawing>
                    <wp:anchor distT="0" distB="0" distL="114299" distR="114299" simplePos="0" relativeHeight="251676672" behindDoc="0" locked="0" layoutInCell="1" allowOverlap="1">
                      <wp:simplePos x="0" y="0"/>
                      <wp:positionH relativeFrom="column">
                        <wp:posOffset>1289684</wp:posOffset>
                      </wp:positionH>
                      <wp:positionV relativeFrom="paragraph">
                        <wp:posOffset>341630</wp:posOffset>
                      </wp:positionV>
                      <wp:extent cx="0" cy="628650"/>
                      <wp:effectExtent l="0" t="0" r="19050" b="19050"/>
                      <wp:wrapNone/>
                      <wp:docPr id="1049"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8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8" o:spid="_x0000_s1026" type="#_x0000_t32" style="position:absolute;margin-left:101.55pt;margin-top:26.9pt;width:0;height:49.5pt;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qHMgIQIAAD8EAAAOAAAAZHJzL2Uyb0RvYy54bWysU02P2yAQvVfqf0Dcs7ZTJ02sOKuVnfSy bSPt9gcQwDYqBgQkTlT1v3fASZRtL1VVH/AAM28+3mP1eOolOnLrhFYlzh5SjLiimgnVlvjb63ay wMh5ohiRWvESn7nDj+v371aDKfhUd1oybhGAKFcMpsSd96ZIEkc73hP3oA1XcNlo2xMPW9smzJIB 0HuZTNN0ngzaMmM15c7BaT1e4nXEbxpO/demcdwjWWKozcfVxnUf1mS9IkVriekEvZRB/qGKnggF SW9QNfEEHaz4A6oX1GqnG/9AdZ/ophGUxx6gmyz9rZuXjhgee4HhOHMbk/t/sPTLcWeRYMBdmi8x UqQHlp4OXsfkKE8XYUaDcQW4VmpnQ5f0pF7Ms6bfHVK66ohqeXR/PRuIzkJE8iYkbJyBTPvhs2bg QyBDHNipsX2AhFGgU+TlfOOFnzyi4yGF0/l0MZ9FyhJSXOOMdf4T1z0KRomdt0S0na+0UkC+tlnM Qo7PzoeqSHENCEmV3gopowakQkOJl7PpLAY4LQULl8HN2XZfSYuOJKgofrFFuLl3s/qgWATrOGGb i+2JkKMNyaUKeNAXlHOxRpn8WKbLzWKzyCf5dL6Z5GldT562VT6Zb7OPs/pDXVV19jOUluVFJxjj KlR3lWyW/50kLo9nFNtNtLcxJG/R47yg2Os/Fh2JDVyOqthrdt7ZK+Gg0uh8eVHhGdzvwb5/9+tf AAAA//8DAFBLAwQUAAYACAAAACEAGJhdTt0AAAAKAQAADwAAAGRycy9kb3ducmV2LnhtbEyPwU7D MAyG70i8Q2QkLogl7VQ0uqbThMSBI9skrlnjtYXGqZp0LXt6jDiwo+1Pv7+/2MyuE2ccQutJQ7JQ IJAqb1uqNRz2r48rECEasqbzhBq+McCmvL0pTG79RO943sVacAiF3GhoYuxzKUPVoDNh4Xskvp38 4EzkcailHczE4a6TqVJP0pmW+ENjenxpsPrajU4DhjFL1PbZ1Ye3y/TwkV4+p36v9f3dvF2DiDjH fxh+9VkdSnY6+pFsEJ2GVC0TRjVkS67AwN/iyGSWrkCWhbyuUP4AAAD//wMAUEsBAi0AFAAGAAgA AAAhALaDOJL+AAAA4QEAABMAAAAAAAAAAAAAAAAAAAAAAFtDb250ZW50X1R5cGVzXS54bWxQSwEC LQAUAAYACAAAACEAOP0h/9YAAACUAQAACwAAAAAAAAAAAAAAAAAvAQAAX3JlbHMvLnJlbHNQSwEC LQAUAAYACAAAACEAD6hzICECAAA/BAAADgAAAAAAAAAAAAAAAAAuAgAAZHJzL2Uyb0RvYy54bWxQ SwECLQAUAAYACAAAACEAGJhdTt0AAAAKAQAADwAAAAAAAAAAAAAAAAB7BAAAZHJzL2Rvd25yZXYu eG1sUEsFBgAAAAAEAAQA8wAAAIUFAAAAAA== "/>
                  </w:pict>
                </mc:Fallback>
              </mc:AlternateContent>
            </w:r>
            <w:r w:rsidR="006327AD" w:rsidRPr="006327AD">
              <w:rPr>
                <w:sz w:val="26"/>
                <w:szCs w:val="28"/>
              </w:rPr>
              <w:t>2 3</w:t>
            </w:r>
          </w:p>
        </w:tc>
        <w:tc>
          <w:tcPr>
            <w:tcW w:w="3035" w:type="dxa"/>
            <w:gridSpan w:val="8"/>
          </w:tcPr>
          <w:p w:rsidR="00085AF5" w:rsidRPr="006327AD" w:rsidRDefault="006327AD" w:rsidP="006327AD">
            <w:pPr>
              <w:spacing w:before="120" w:after="120"/>
              <w:rPr>
                <w:sz w:val="26"/>
                <w:szCs w:val="28"/>
              </w:rPr>
            </w:pPr>
            <w:r w:rsidRPr="006327AD">
              <w:rPr>
                <w:sz w:val="26"/>
                <w:szCs w:val="28"/>
              </w:rPr>
              <w:t>12</w:t>
            </w:r>
          </w:p>
        </w:tc>
      </w:tr>
      <w:tr w:rsidR="00085AF5" w:rsidRPr="006327AD">
        <w:trPr>
          <w:gridAfter w:val="1"/>
          <w:wAfter w:w="84"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Tổng số điểm</w:t>
            </w:r>
          </w:p>
          <w:p w:rsidR="00085AF5" w:rsidRPr="006327AD" w:rsidRDefault="006327AD" w:rsidP="006327AD">
            <w:pPr>
              <w:spacing w:before="120" w:after="120"/>
              <w:rPr>
                <w:sz w:val="26"/>
                <w:szCs w:val="28"/>
                <w:lang w:val="fr-FR"/>
              </w:rPr>
            </w:pPr>
            <w:r w:rsidRPr="006327AD">
              <w:rPr>
                <w:sz w:val="26"/>
                <w:szCs w:val="28"/>
                <w:lang w:val="fr-FR"/>
              </w:rPr>
              <w:t>Tỉ lệ %</w:t>
            </w:r>
          </w:p>
        </w:tc>
        <w:tc>
          <w:tcPr>
            <w:tcW w:w="2451" w:type="dxa"/>
            <w:gridSpan w:val="2"/>
          </w:tcPr>
          <w:p w:rsidR="00085AF5" w:rsidRPr="006327AD" w:rsidRDefault="006327AD" w:rsidP="006327AD">
            <w:pPr>
              <w:spacing w:before="120" w:after="120"/>
              <w:rPr>
                <w:sz w:val="26"/>
                <w:szCs w:val="28"/>
              </w:rPr>
            </w:pPr>
            <w:r w:rsidRPr="006327AD">
              <w:rPr>
                <w:sz w:val="26"/>
                <w:szCs w:val="28"/>
              </w:rPr>
              <w:t>3</w:t>
            </w:r>
          </w:p>
          <w:p w:rsidR="00085AF5" w:rsidRPr="006327AD" w:rsidRDefault="006327AD" w:rsidP="006327AD">
            <w:pPr>
              <w:spacing w:before="120" w:after="120"/>
              <w:rPr>
                <w:b/>
                <w:sz w:val="26"/>
                <w:szCs w:val="28"/>
              </w:rPr>
            </w:pPr>
            <w:r w:rsidRPr="006327AD">
              <w:rPr>
                <w:sz w:val="26"/>
                <w:szCs w:val="28"/>
              </w:rPr>
              <w:t>30%</w:t>
            </w:r>
          </w:p>
        </w:tc>
        <w:tc>
          <w:tcPr>
            <w:tcW w:w="1701" w:type="dxa"/>
            <w:gridSpan w:val="3"/>
          </w:tcPr>
          <w:p w:rsidR="00085AF5" w:rsidRPr="006327AD" w:rsidRDefault="006327AD" w:rsidP="006327AD">
            <w:pPr>
              <w:tabs>
                <w:tab w:val="center" w:pos="672"/>
              </w:tabs>
              <w:spacing w:before="120" w:after="120"/>
              <w:rPr>
                <w:sz w:val="26"/>
                <w:szCs w:val="28"/>
              </w:rPr>
            </w:pPr>
            <w:r w:rsidRPr="006327AD">
              <w:rPr>
                <w:sz w:val="26"/>
                <w:szCs w:val="28"/>
              </w:rPr>
              <w:t>0,5</w:t>
            </w:r>
          </w:p>
          <w:p w:rsidR="00085AF5" w:rsidRPr="006327AD" w:rsidRDefault="006327AD" w:rsidP="006327AD">
            <w:pPr>
              <w:tabs>
                <w:tab w:val="center" w:pos="672"/>
              </w:tabs>
              <w:spacing w:before="120" w:after="120"/>
              <w:rPr>
                <w:sz w:val="26"/>
                <w:szCs w:val="28"/>
              </w:rPr>
            </w:pPr>
            <w:r w:rsidRPr="006327AD">
              <w:rPr>
                <w:sz w:val="26"/>
                <w:szCs w:val="28"/>
              </w:rPr>
              <w:t>5%</w:t>
            </w:r>
          </w:p>
        </w:tc>
        <w:tc>
          <w:tcPr>
            <w:tcW w:w="2409" w:type="dxa"/>
            <w:gridSpan w:val="2"/>
          </w:tcPr>
          <w:p w:rsidR="00085AF5" w:rsidRPr="006327AD" w:rsidRDefault="006327AD" w:rsidP="006327AD">
            <w:pPr>
              <w:spacing w:before="120" w:after="120"/>
              <w:jc w:val="both"/>
              <w:rPr>
                <w:sz w:val="26"/>
                <w:szCs w:val="28"/>
              </w:rPr>
            </w:pPr>
            <w:r w:rsidRPr="006327AD">
              <w:rPr>
                <w:sz w:val="26"/>
                <w:szCs w:val="28"/>
              </w:rPr>
              <w:t xml:space="preserve">3,0 3,5 </w:t>
            </w:r>
          </w:p>
          <w:p w:rsidR="00085AF5" w:rsidRPr="006327AD" w:rsidRDefault="006327AD" w:rsidP="006327AD">
            <w:pPr>
              <w:spacing w:before="120" w:after="120"/>
              <w:jc w:val="both"/>
              <w:rPr>
                <w:sz w:val="26"/>
                <w:szCs w:val="28"/>
              </w:rPr>
            </w:pPr>
            <w:r w:rsidRPr="006327AD">
              <w:rPr>
                <w:sz w:val="26"/>
                <w:szCs w:val="28"/>
              </w:rPr>
              <w:t>30%   35%</w:t>
            </w:r>
          </w:p>
        </w:tc>
        <w:tc>
          <w:tcPr>
            <w:tcW w:w="3035" w:type="dxa"/>
            <w:gridSpan w:val="8"/>
          </w:tcPr>
          <w:p w:rsidR="00085AF5" w:rsidRPr="006327AD" w:rsidRDefault="00085AF5" w:rsidP="006327AD">
            <w:pPr>
              <w:spacing w:before="120" w:after="120"/>
              <w:rPr>
                <w:sz w:val="26"/>
                <w:szCs w:val="28"/>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6327AD" w:rsidP="006327AD">
      <w:pPr>
        <w:spacing w:before="120" w:after="120" w:line="240" w:lineRule="auto"/>
        <w:rPr>
          <w:rFonts w:ascii="Times New Roman" w:hAnsi="Times New Roman" w:cs="Times New Roman"/>
          <w:b/>
          <w:sz w:val="26"/>
          <w:szCs w:val="28"/>
          <w:lang w:val="fr-FR"/>
        </w:rPr>
      </w:pPr>
      <w:r w:rsidRPr="006327AD">
        <w:rPr>
          <w:rFonts w:ascii="Times New Roman" w:hAnsi="Times New Roman" w:cs="Times New Roman"/>
          <w:b/>
          <w:sz w:val="26"/>
          <w:szCs w:val="28"/>
          <w:lang w:val="fr-FR"/>
        </w:rPr>
        <w:t>A. TRẮC NGHIỆM (5đ):</w:t>
      </w:r>
    </w:p>
    <w:p w:rsidR="00085AF5" w:rsidRPr="006327AD" w:rsidRDefault="006327AD" w:rsidP="006327AD">
      <w:pPr>
        <w:spacing w:before="120" w:after="120" w:line="240" w:lineRule="auto"/>
        <w:rPr>
          <w:rFonts w:ascii="Times New Roman" w:hAnsi="Times New Roman" w:cs="Times New Roman"/>
          <w:b/>
          <w:sz w:val="26"/>
          <w:szCs w:val="28"/>
          <w:lang w:val="fr-FR"/>
        </w:rPr>
      </w:pPr>
      <w:r w:rsidRPr="006327AD">
        <w:rPr>
          <w:rFonts w:ascii="Times New Roman" w:hAnsi="Times New Roman" w:cs="Times New Roman"/>
          <w:b/>
          <w:sz w:val="26"/>
          <w:szCs w:val="28"/>
          <w:lang w:val="fr-FR"/>
        </w:rPr>
        <w:t>Chọn và khoanh tròn câu trả lời đúng theo yêu cầu của đề bài:</w:t>
      </w:r>
    </w:p>
    <w:p w:rsidR="00085AF5" w:rsidRPr="006327AD" w:rsidRDefault="006327AD" w:rsidP="006327AD">
      <w:pPr>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1/ Khi nào ta nhìn thấy một vật ?</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lastRenderedPageBreak/>
        <w:t>Khi vật được chiếu sáng.</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ta mở mắt hướng về phía vật.</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vật phát ra ánh sáng.</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có ánh sáng từ vật đến mắt ta.</w:t>
      </w:r>
    </w:p>
    <w:p w:rsidR="00085AF5" w:rsidRPr="006327AD" w:rsidRDefault="00085AF5" w:rsidP="006327AD">
      <w:pPr>
        <w:spacing w:before="120" w:after="120" w:line="240" w:lineRule="auto"/>
        <w:ind w:left="720"/>
        <w:rPr>
          <w:rFonts w:ascii="Times New Roman" w:hAnsi="Times New Roman" w:cs="Times New Roman"/>
          <w:sz w:val="26"/>
          <w:szCs w:val="28"/>
          <w:lang w:val="fr-FR"/>
        </w:rPr>
      </w:pPr>
    </w:p>
    <w:p w:rsidR="00085AF5" w:rsidRPr="006327AD" w:rsidRDefault="006327AD" w:rsidP="006327AD">
      <w:pPr>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2/ Trong trường hợp nào dưới dây ánh sáng truyền đi theo đường thẳng?</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Trong môi trường trong suốt.</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Đi từ môi trường trong suốt này sang môi trường trong suốt khác.</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Trong môi trường đồng tính.</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Trong môi trường trong suốt và đồng tính.</w:t>
      </w:r>
    </w:p>
    <w:p w:rsidR="00085AF5" w:rsidRPr="006327AD" w:rsidRDefault="00085AF5" w:rsidP="006327AD">
      <w:pPr>
        <w:spacing w:before="120" w:after="120" w:line="240" w:lineRule="auto"/>
        <w:rPr>
          <w:rFonts w:ascii="Times New Roman" w:hAnsi="Times New Roman" w:cs="Times New Roman"/>
          <w:b/>
          <w:i/>
          <w:sz w:val="26"/>
          <w:szCs w:val="28"/>
          <w:lang w:val="fr-FR"/>
        </w:rPr>
      </w:pPr>
    </w:p>
    <w:p w:rsidR="00085AF5" w:rsidRPr="006327AD" w:rsidRDefault="006327AD" w:rsidP="006327AD">
      <w:pPr>
        <w:pStyle w:val="NormalWeb"/>
        <w:spacing w:before="120" w:beforeAutospacing="0" w:after="120" w:afterAutospacing="0"/>
        <w:ind w:left="48" w:right="48"/>
        <w:jc w:val="both"/>
        <w:rPr>
          <w:rFonts w:ascii="Open Sans" w:hAnsi="Open Sans" w:cs="Open Sans"/>
          <w:color w:val="000000"/>
          <w:sz w:val="26"/>
          <w:szCs w:val="26"/>
          <w:lang w:val="en-US" w:eastAsia="en-US"/>
        </w:rPr>
      </w:pPr>
      <w:r w:rsidRPr="006327AD">
        <w:rPr>
          <w:b/>
          <w:i/>
          <w:sz w:val="26"/>
          <w:szCs w:val="26"/>
          <w:lang w:val="fr-FR"/>
        </w:rPr>
        <w:t>3/</w:t>
      </w:r>
      <w:r w:rsidRPr="006327AD">
        <w:rPr>
          <w:b/>
          <w:i/>
          <w:color w:val="000000"/>
          <w:sz w:val="26"/>
          <w:szCs w:val="26"/>
          <w:lang w:val="en-US" w:eastAsia="en-US"/>
        </w:rPr>
        <w:t>Khi có nguyệt thực thì:</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Open Sans" w:eastAsia="Times New Roman" w:hAnsi="Open Sans" w:cs="Open Sans"/>
          <w:color w:val="000000"/>
          <w:sz w:val="26"/>
          <w:szCs w:val="26"/>
        </w:rPr>
        <w:t> </w:t>
      </w:r>
      <w:r w:rsidRPr="006327AD">
        <w:rPr>
          <w:rFonts w:ascii="Times New Roman" w:eastAsia="Times New Roman" w:hAnsi="Times New Roman" w:cs="Times New Roman"/>
          <w:color w:val="000000"/>
          <w:sz w:val="26"/>
          <w:szCs w:val="26"/>
        </w:rPr>
        <w:t>A. Trái đất bị Mặt trăng che khuất.</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Times New Roman" w:eastAsia="Times New Roman" w:hAnsi="Times New Roman" w:cs="Times New Roman"/>
          <w:color w:val="000000"/>
          <w:sz w:val="26"/>
          <w:szCs w:val="26"/>
        </w:rPr>
        <w:t> </w:t>
      </w:r>
      <w:r w:rsidRPr="006327AD">
        <w:rPr>
          <w:rFonts w:ascii="Times New Roman" w:eastAsia="Times New Roman" w:hAnsi="Times New Roman" w:cs="Times New Roman"/>
          <w:color w:val="000000"/>
          <w:sz w:val="26"/>
          <w:szCs w:val="26"/>
        </w:rPr>
        <w:t>B. Mặt trăng bị Trái đất che khuất.</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Times New Roman" w:eastAsia="Times New Roman" w:hAnsi="Times New Roman" w:cs="Times New Roman"/>
          <w:color w:val="000000"/>
          <w:sz w:val="26"/>
          <w:szCs w:val="26"/>
        </w:rPr>
        <w:t> </w:t>
      </w:r>
      <w:r w:rsidRPr="006327AD">
        <w:rPr>
          <w:rFonts w:ascii="Times New Roman" w:eastAsia="Times New Roman" w:hAnsi="Times New Roman" w:cs="Times New Roman"/>
          <w:color w:val="000000"/>
          <w:sz w:val="26"/>
          <w:szCs w:val="26"/>
        </w:rPr>
        <w:t>C. Mặt trăng không phản xạ ánh sáng nữa.</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Times New Roman" w:eastAsia="Times New Roman" w:hAnsi="Times New Roman" w:cs="Times New Roman"/>
          <w:color w:val="000000"/>
          <w:sz w:val="26"/>
          <w:szCs w:val="26"/>
        </w:rPr>
        <w:t> </w:t>
      </w:r>
      <w:r w:rsidRPr="006327AD">
        <w:rPr>
          <w:rFonts w:ascii="Times New Roman" w:eastAsia="Times New Roman" w:hAnsi="Times New Roman" w:cs="Times New Roman"/>
          <w:color w:val="000000"/>
          <w:sz w:val="26"/>
          <w:szCs w:val="26"/>
        </w:rPr>
        <w:t>D. Mặt trời không chiếu sáng Mặt trăng che khuất.</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6327AD" w:rsidP="006327AD">
      <w:pPr>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4/ Chiếu một tia sáng lên một gương phẳng ta thu được một tia phản xạ tạo với tia tới một góc 40</w:t>
      </w:r>
      <w:r w:rsidRPr="006327AD">
        <w:rPr>
          <w:rFonts w:ascii="Times New Roman" w:hAnsi="Times New Roman" w:cs="Times New Roman"/>
          <w:b/>
          <w:i/>
          <w:sz w:val="26"/>
          <w:szCs w:val="28"/>
          <w:vertAlign w:val="superscript"/>
          <w:lang w:val="fr-FR"/>
        </w:rPr>
        <w:t>0</w:t>
      </w:r>
      <w:r w:rsidRPr="006327AD">
        <w:rPr>
          <w:rFonts w:ascii="Times New Roman" w:hAnsi="Times New Roman" w:cs="Times New Roman"/>
          <w:b/>
          <w:i/>
          <w:sz w:val="26"/>
          <w:szCs w:val="28"/>
          <w:lang w:val="fr-FR"/>
        </w:rPr>
        <w:t>. Góc tới có giá trị nào sau đây ?</w:t>
      </w:r>
    </w:p>
    <w:p w:rsidR="00085AF5" w:rsidRPr="006327AD" w:rsidRDefault="006327AD" w:rsidP="006327AD">
      <w:pPr>
        <w:tabs>
          <w:tab w:val="left" w:pos="1440"/>
          <w:tab w:val="left" w:pos="5760"/>
        </w:tabs>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ab/>
        <w:t>A. 20</w:t>
      </w:r>
      <w:r w:rsidRPr="006327AD">
        <w:rPr>
          <w:rFonts w:ascii="Times New Roman" w:hAnsi="Times New Roman" w:cs="Times New Roman"/>
          <w:sz w:val="26"/>
          <w:szCs w:val="28"/>
          <w:vertAlign w:val="superscript"/>
          <w:lang w:val="fr-FR"/>
        </w:rPr>
        <w:t>0</w:t>
      </w:r>
      <w:r w:rsidRPr="006327AD">
        <w:rPr>
          <w:rFonts w:ascii="Times New Roman" w:hAnsi="Times New Roman" w:cs="Times New Roman"/>
          <w:sz w:val="26"/>
          <w:szCs w:val="28"/>
          <w:lang w:val="fr-FR"/>
        </w:rPr>
        <w:tab/>
        <w:t>B. 80</w:t>
      </w:r>
      <w:r w:rsidRPr="006327AD">
        <w:rPr>
          <w:rFonts w:ascii="Times New Roman" w:hAnsi="Times New Roman" w:cs="Times New Roman"/>
          <w:sz w:val="26"/>
          <w:szCs w:val="28"/>
          <w:vertAlign w:val="superscript"/>
          <w:lang w:val="fr-FR"/>
        </w:rPr>
        <w:t>0</w:t>
      </w: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sz w:val="26"/>
          <w:szCs w:val="28"/>
          <w:lang w:val="fr-FR"/>
        </w:rPr>
        <w:tab/>
        <w:t>C.40</w:t>
      </w:r>
      <w:r w:rsidRPr="006327AD">
        <w:rPr>
          <w:rFonts w:ascii="Times New Roman" w:hAnsi="Times New Roman" w:cs="Times New Roman"/>
          <w:sz w:val="26"/>
          <w:szCs w:val="28"/>
          <w:vertAlign w:val="superscript"/>
          <w:lang w:val="fr-FR"/>
        </w:rPr>
        <w:t>0</w:t>
      </w:r>
      <w:r w:rsidRPr="006327AD">
        <w:rPr>
          <w:rFonts w:ascii="Times New Roman" w:hAnsi="Times New Roman" w:cs="Times New Roman"/>
          <w:sz w:val="26"/>
          <w:szCs w:val="28"/>
          <w:lang w:val="fr-FR"/>
        </w:rPr>
        <w:tab/>
        <w:t>D.60</w:t>
      </w:r>
      <w:r w:rsidRPr="006327AD">
        <w:rPr>
          <w:rFonts w:ascii="Times New Roman" w:hAnsi="Times New Roman" w:cs="Times New Roman"/>
          <w:sz w:val="26"/>
          <w:szCs w:val="28"/>
          <w:vertAlign w:val="superscript"/>
          <w:lang w:val="fr-FR"/>
        </w:rPr>
        <w:t>0</w:t>
      </w:r>
      <w:r w:rsidRPr="006327AD">
        <w:rPr>
          <w:rFonts w:ascii="Times New Roman" w:hAnsi="Times New Roman" w:cs="Times New Roman"/>
          <w:sz w:val="26"/>
          <w:szCs w:val="28"/>
          <w:lang w:val="fr-FR"/>
        </w:rPr>
        <w:br/>
      </w: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5/Chiếu một tia sáng SI lên một gương phẳng, tia phản xạ thu được nằm trong mặt phẳng nào?</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A. Mặt gương.</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B. Mặt phẳng tạo bởi tia tới và mặt gương.</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C. Mặt phẳng vuông góc với tia tới.</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D. Mặt phẳng tạo bởi tia tới và pháp tuyến với gương ở điểm tới.</w:t>
      </w:r>
    </w:p>
    <w:p w:rsidR="00085AF5" w:rsidRPr="006327AD" w:rsidRDefault="00085AF5" w:rsidP="006327AD">
      <w:pPr>
        <w:tabs>
          <w:tab w:val="left" w:pos="1440"/>
          <w:tab w:val="left" w:pos="5760"/>
        </w:tabs>
        <w:spacing w:before="120" w:after="120" w:line="240" w:lineRule="auto"/>
        <w:ind w:left="720"/>
        <w:rPr>
          <w:rFonts w:ascii="Times New Roman" w:hAnsi="Times New Roman" w:cs="Times New Roman"/>
          <w:sz w:val="26"/>
          <w:szCs w:val="28"/>
          <w:lang w:val="fr-FR"/>
        </w:rPr>
      </w:pPr>
    </w:p>
    <w:p w:rsidR="00085AF5" w:rsidRPr="006327AD" w:rsidRDefault="006327AD" w:rsidP="006327AD">
      <w:pPr>
        <w:spacing w:before="120" w:after="120" w:line="240" w:lineRule="auto"/>
        <w:jc w:val="both"/>
        <w:rPr>
          <w:rFonts w:ascii="Times New Roman" w:hAnsi="Times New Roman" w:cs="Times New Roman"/>
          <w:b/>
          <w:i/>
          <w:sz w:val="26"/>
          <w:szCs w:val="28"/>
        </w:rPr>
      </w:pPr>
      <w:r w:rsidRPr="006327AD">
        <w:rPr>
          <w:rFonts w:ascii="Times New Roman" w:hAnsi="Times New Roman" w:cs="Times New Roman"/>
          <w:b/>
          <w:i/>
          <w:sz w:val="26"/>
          <w:szCs w:val="28"/>
        </w:rPr>
        <w:t>6/ Chiếu một chùm sáng song song tới một chiếc gương chùm phản xạ ngay sau khi vừa rời gương là chùm hội tụ, có thể xác định được đó là gương gì hay không?</w:t>
      </w:r>
    </w:p>
    <w:p w:rsidR="00085AF5" w:rsidRPr="006327AD" w:rsidRDefault="006327AD" w:rsidP="009A60F5">
      <w:pPr>
        <w:pStyle w:val="ListParagraph"/>
        <w:numPr>
          <w:ilvl w:val="0"/>
          <w:numId w:val="11"/>
        </w:numPr>
        <w:spacing w:before="120" w:after="120"/>
        <w:contextualSpacing/>
        <w:jc w:val="both"/>
        <w:rPr>
          <w:sz w:val="26"/>
          <w:szCs w:val="28"/>
        </w:rPr>
      </w:pPr>
      <w:r w:rsidRPr="006327AD">
        <w:rPr>
          <w:sz w:val="26"/>
          <w:szCs w:val="28"/>
        </w:rPr>
        <w:t xml:space="preserve">Gương phẳng.       C.  Gương cầu lõm.  </w:t>
      </w:r>
    </w:p>
    <w:p w:rsidR="00085AF5" w:rsidRPr="006327AD" w:rsidRDefault="006327AD" w:rsidP="006327AD">
      <w:pPr>
        <w:spacing w:before="120" w:after="120" w:line="240" w:lineRule="auto"/>
        <w:ind w:left="360"/>
        <w:jc w:val="both"/>
        <w:rPr>
          <w:rFonts w:ascii="Times New Roman" w:hAnsi="Times New Roman" w:cs="Times New Roman"/>
          <w:sz w:val="26"/>
          <w:szCs w:val="28"/>
        </w:rPr>
      </w:pPr>
      <w:r w:rsidRPr="006327AD">
        <w:rPr>
          <w:rFonts w:ascii="Times New Roman" w:hAnsi="Times New Roman" w:cs="Times New Roman"/>
          <w:sz w:val="26"/>
          <w:szCs w:val="28"/>
        </w:rPr>
        <w:t xml:space="preserve">      B. Gương cầu lồi.       D. Không thể xác định được.  </w:t>
      </w:r>
    </w:p>
    <w:p w:rsidR="00085AF5" w:rsidRPr="006327AD" w:rsidRDefault="00085AF5" w:rsidP="006327AD">
      <w:pPr>
        <w:spacing w:before="120" w:after="120" w:line="240" w:lineRule="auto"/>
        <w:ind w:left="360"/>
        <w:jc w:val="both"/>
        <w:rPr>
          <w:rFonts w:ascii="Times New Roman" w:hAnsi="Times New Roman" w:cs="Times New Roman"/>
          <w:sz w:val="26"/>
          <w:szCs w:val="28"/>
        </w:rPr>
      </w:pP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7/ Nói về tính chất ảnh của một vật tạo bởi gương phẳng, tính chất nào dưới đây là đúng ?</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lastRenderedPageBreak/>
        <w:t>Hứng được trên màn chắn và lớn bằng vật.</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hứng được trên màn và bé hơn vật.</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hứng được trên màn và lớn bằng vật.</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Hứng được trên màn chắn và lớn hơn vật.</w:t>
      </w:r>
    </w:p>
    <w:p w:rsidR="00085AF5" w:rsidRPr="006327AD" w:rsidRDefault="00085AF5" w:rsidP="006327AD">
      <w:pPr>
        <w:tabs>
          <w:tab w:val="left" w:pos="900"/>
          <w:tab w:val="left" w:pos="1440"/>
          <w:tab w:val="left" w:pos="5760"/>
        </w:tabs>
        <w:spacing w:before="120" w:after="120" w:line="240" w:lineRule="auto"/>
        <w:ind w:left="1800"/>
        <w:rPr>
          <w:rFonts w:ascii="Times New Roman" w:hAnsi="Times New Roman" w:cs="Times New Roman"/>
          <w:sz w:val="26"/>
          <w:szCs w:val="26"/>
          <w:lang w:val="fr-FR"/>
        </w:rPr>
      </w:pP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8/ Ảnh của một gương cầu lồi có những tính chất nào sau đây ?</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Ảnh ảo, bằng vật.</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Ảnh thật, bằng vật.</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Ảnh ảo, cách gương một khoảng bằng khoảng cách từ vật tới gương.</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hứng được trên màn chắn và bé hơn vật.</w:t>
      </w:r>
    </w:p>
    <w:p w:rsidR="00085AF5" w:rsidRPr="006327AD" w:rsidRDefault="00085AF5" w:rsidP="006327AD">
      <w:pPr>
        <w:spacing w:before="120" w:after="120" w:line="240" w:lineRule="auto"/>
        <w:rPr>
          <w:rFonts w:ascii="Times New Roman" w:hAnsi="Times New Roman" w:cs="Times New Roman"/>
          <w:b/>
          <w:i/>
          <w:sz w:val="26"/>
          <w:szCs w:val="26"/>
          <w:lang w:val="fr-FR"/>
        </w:rPr>
      </w:pPr>
    </w:p>
    <w:p w:rsidR="00085AF5" w:rsidRPr="006327AD" w:rsidRDefault="00085AF5" w:rsidP="006327AD">
      <w:pPr>
        <w:spacing w:before="120" w:after="120" w:line="240" w:lineRule="auto"/>
        <w:rPr>
          <w:rFonts w:ascii="Times New Roman" w:hAnsi="Times New Roman" w:cs="Times New Roman"/>
          <w:b/>
          <w:i/>
          <w:sz w:val="26"/>
          <w:szCs w:val="26"/>
          <w:lang w:val="fr-FR"/>
        </w:rPr>
      </w:pPr>
    </w:p>
    <w:p w:rsidR="00085AF5" w:rsidRPr="006327AD" w:rsidRDefault="00085AF5" w:rsidP="006327AD">
      <w:pPr>
        <w:spacing w:before="120" w:after="120" w:line="240" w:lineRule="auto"/>
        <w:rPr>
          <w:rFonts w:ascii="Times New Roman" w:hAnsi="Times New Roman" w:cs="Times New Roman"/>
          <w:b/>
          <w:i/>
          <w:sz w:val="26"/>
          <w:szCs w:val="26"/>
          <w:lang w:val="fr-FR"/>
        </w:rPr>
      </w:pPr>
    </w:p>
    <w:p w:rsidR="00085AF5" w:rsidRPr="006327AD" w:rsidRDefault="006327AD" w:rsidP="006327AD">
      <w:pPr>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9/ Nguyên nhân nào dẫn đến hiện tượng nhật thực ?</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Mặt trời ngừng phát ra ánh sáng.</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Mặt Trời bỗng nhiên biến mất.</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Mặt Trời bị Mặt Trăng che khuất nên ánh sáng Mặt Trời không đến được mặt đất.</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Người quan sát đứng ở nửa sau Trái đất, không được Mặt Trời chiếu sáng.</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6"/>
          <w:szCs w:val="26"/>
          <w:lang w:val="fr-FR"/>
        </w:rPr>
      </w:pP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10/ Một điểm sáng S đặt trước một gương phẳng một khoảng d cho một ảnh S' cách gương một khoảng d'. So sánh d và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d =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d &gt;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d &lt;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so sánh được vì ảnh là ảnh ảo, vật là thật.</w:t>
      </w:r>
    </w:p>
    <w:p w:rsidR="00085AF5" w:rsidRPr="006327AD" w:rsidRDefault="006327AD" w:rsidP="006327AD">
      <w:pPr>
        <w:spacing w:before="120" w:after="120" w:line="240" w:lineRule="auto"/>
        <w:jc w:val="both"/>
        <w:rPr>
          <w:rFonts w:ascii="Times New Roman" w:hAnsi="Times New Roman" w:cs="Times New Roman"/>
          <w:b/>
          <w:sz w:val="26"/>
          <w:szCs w:val="28"/>
        </w:rPr>
      </w:pPr>
      <w:r w:rsidRPr="006327AD">
        <w:rPr>
          <w:rFonts w:ascii="Times New Roman" w:hAnsi="Times New Roman" w:cs="Times New Roman"/>
          <w:b/>
          <w:sz w:val="26"/>
          <w:szCs w:val="28"/>
        </w:rPr>
        <w:t>B/ TỰ LUẬN</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B</w:t>
      </w:r>
      <w:r w:rsidRPr="006327AD">
        <w:rPr>
          <w:rFonts w:ascii="Times New Roman" w:hAnsi="Times New Roman" w:cs="Times New Roman"/>
          <w:b/>
          <w:i/>
        </w:rPr>
        <w:t>ài 1</w:t>
      </w:r>
      <w:r w:rsidRPr="006327AD">
        <w:rPr>
          <w:rFonts w:ascii="Times New Roman" w:hAnsi="Times New Roman" w:cs="Times New Roman"/>
          <w:b/>
          <w:i/>
          <w:sz w:val="28"/>
          <w:szCs w:val="28"/>
        </w:rPr>
        <w:t>: ( 2,5đ)</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ó một tia sáng nằm theo phương ngang từ trái sang phải. Một học sinh dùng gương phẳng  tạo tia phản xạ có phương thẳng đứng và hướng từ trên xuống dưới. Em hãy giúp bạn đặt gương nghiêng so với phương ngang là một góc bao nhiêu độ và vẽ hình giúp bạn ấy ?    </w:t>
      </w:r>
    </w:p>
    <w:p w:rsidR="00085AF5" w:rsidRPr="006327AD" w:rsidRDefault="006327AD" w:rsidP="006327AD">
      <w:pPr>
        <w:spacing w:before="120" w:after="120" w:line="240" w:lineRule="auto"/>
        <w:rPr>
          <w:rFonts w:ascii="Times New Roman" w:hAnsi="Times New Roman" w:cs="Times New Roman"/>
          <w:b/>
          <w:i/>
          <w:color w:val="000000"/>
          <w:sz w:val="26"/>
          <w:szCs w:val="28"/>
          <w:lang w:val="nl-NL"/>
        </w:rPr>
      </w:pPr>
      <w:r w:rsidRPr="006327AD">
        <w:rPr>
          <w:rFonts w:ascii="Times New Roman" w:hAnsi="Times New Roman" w:cs="Times New Roman"/>
          <w:b/>
          <w:i/>
          <w:color w:val="000000"/>
          <w:sz w:val="26"/>
          <w:szCs w:val="28"/>
          <w:lang w:val="nl-NL"/>
        </w:rPr>
        <w:t xml:space="preserve">Bài 2: (2,5 đ) </w:t>
      </w:r>
    </w:p>
    <w:p w:rsidR="00085AF5" w:rsidRPr="006327AD" w:rsidRDefault="006327AD" w:rsidP="009A60F5">
      <w:pPr>
        <w:pStyle w:val="ListParagraph"/>
        <w:numPr>
          <w:ilvl w:val="0"/>
          <w:numId w:val="12"/>
        </w:numPr>
        <w:spacing w:before="120" w:after="120"/>
        <w:contextualSpacing/>
        <w:rPr>
          <w:color w:val="000000"/>
          <w:sz w:val="26"/>
          <w:szCs w:val="28"/>
          <w:lang w:val="nl-NL"/>
        </w:rPr>
      </w:pPr>
      <w:r w:rsidRPr="006327AD">
        <w:rPr>
          <w:bCs/>
          <w:color w:val="000000"/>
          <w:sz w:val="26"/>
          <w:szCs w:val="28"/>
          <w:lang w:val="nl-NL"/>
        </w:rPr>
        <w:t xml:space="preserve"> Dựa vào tính chất ảnh tạo bởi gương phẳng, hãy vẽ ảnh của điểm sáng S và vật sáng AB đặt trước gương phẳng (hình 4)?</w:t>
      </w:r>
    </w:p>
    <w:p w:rsidR="00085AF5" w:rsidRPr="006327AD" w:rsidRDefault="000B0B95" w:rsidP="006327AD">
      <w:pPr>
        <w:spacing w:before="120" w:after="120" w:line="240" w:lineRule="auto"/>
        <w:rPr>
          <w:rFonts w:ascii="Times New Roman" w:hAnsi="Times New Roman" w:cs="Times New Roman"/>
          <w:b/>
          <w:color w:val="000000"/>
          <w:sz w:val="26"/>
          <w:szCs w:val="28"/>
          <w:lang w:val="nl-NL"/>
        </w:rPr>
      </w:pPr>
      <w:r>
        <w:rPr>
          <w:rFonts w:ascii="Times New Roman" w:hAnsi="Times New Roman" w:cs="Times New Roman"/>
          <w:bCs/>
          <w:noProof/>
          <w:color w:val="000000"/>
          <w:sz w:val="26"/>
          <w:szCs w:val="28"/>
        </w:rPr>
        <w:lastRenderedPageBreak/>
        <mc:AlternateContent>
          <mc:Choice Requires="wpg">
            <w:drawing>
              <wp:anchor distT="0" distB="0" distL="114300" distR="114300" simplePos="0" relativeHeight="251680768" behindDoc="0" locked="0" layoutInCell="1" allowOverlap="1">
                <wp:simplePos x="0" y="0"/>
                <wp:positionH relativeFrom="column">
                  <wp:posOffset>447675</wp:posOffset>
                </wp:positionH>
                <wp:positionV relativeFrom="paragraph">
                  <wp:posOffset>29845</wp:posOffset>
                </wp:positionV>
                <wp:extent cx="5191125" cy="1064895"/>
                <wp:effectExtent l="0" t="0" r="9525" b="1905"/>
                <wp:wrapSquare wrapText="bothSides"/>
                <wp:docPr id="976"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1125" cy="1064895"/>
                          <a:chOff x="4055" y="3167"/>
                          <a:chExt cx="3612" cy="1677"/>
                        </a:xfrm>
                      </wpg:grpSpPr>
                      <wps:wsp>
                        <wps:cNvPr id="977" name="Text Box 163"/>
                        <wps:cNvSpPr txBox="1">
                          <a:spLocks noChangeArrowheads="1"/>
                        </wps:cNvSpPr>
                        <wps:spPr bwMode="auto">
                          <a:xfrm>
                            <a:off x="5188" y="4511"/>
                            <a:ext cx="144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Cs w:val="24"/>
                                </w:rPr>
                              </w:pPr>
                            </w:p>
                          </w:txbxContent>
                        </wps:txbx>
                        <wps:bodyPr rot="0" vert="horz" wrap="square" lIns="0" tIns="0" rIns="18000" bIns="0" anchor="t" anchorCtr="0" upright="1">
                          <a:noAutofit/>
                        </wps:bodyPr>
                      </wps:wsp>
                      <wps:wsp>
                        <wps:cNvPr id="978" name="Text Box 164"/>
                        <wps:cNvSpPr txBox="1">
                          <a:spLocks noChangeArrowheads="1"/>
                        </wps:cNvSpPr>
                        <wps:spPr bwMode="auto">
                          <a:xfrm>
                            <a:off x="4055" y="4300"/>
                            <a:ext cx="144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a)</w:t>
                              </w:r>
                            </w:p>
                          </w:txbxContent>
                        </wps:txbx>
                        <wps:bodyPr rot="0" vert="horz" wrap="square" lIns="0" tIns="0" rIns="18000" bIns="0" anchor="t" anchorCtr="0" upright="1">
                          <a:noAutofit/>
                        </wps:bodyPr>
                      </wps:wsp>
                      <wps:wsp>
                        <wps:cNvPr id="979" name="Text Box 165"/>
                        <wps:cNvSpPr txBox="1">
                          <a:spLocks noChangeArrowheads="1"/>
                        </wps:cNvSpPr>
                        <wps:spPr bwMode="auto">
                          <a:xfrm>
                            <a:off x="6219" y="4300"/>
                            <a:ext cx="144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b)</w:t>
                              </w:r>
                            </w:p>
                          </w:txbxContent>
                        </wps:txbx>
                        <wps:bodyPr rot="0" vert="horz" wrap="square" lIns="0" tIns="0" rIns="18000" bIns="0" anchor="t" anchorCtr="0" upright="1">
                          <a:noAutofit/>
                        </wps:bodyPr>
                      </wps:wsp>
                      <wps:wsp>
                        <wps:cNvPr id="980" name="Oval 166"/>
                        <wps:cNvSpPr>
                          <a:spLocks noChangeArrowheads="1"/>
                        </wps:cNvSpPr>
                        <wps:spPr bwMode="auto">
                          <a:xfrm>
                            <a:off x="4730" y="3604"/>
                            <a:ext cx="24" cy="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1" name="Text Box 167"/>
                        <wps:cNvSpPr txBox="1">
                          <a:spLocks noChangeArrowheads="1"/>
                        </wps:cNvSpPr>
                        <wps:spPr bwMode="auto">
                          <a:xfrm>
                            <a:off x="4409" y="3394"/>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36"/>
                                  <w:szCs w:val="24"/>
                                </w:rPr>
                              </w:pPr>
                              <w:r>
                                <w:rPr>
                                  <w:sz w:val="24"/>
                                  <w:szCs w:val="24"/>
                                </w:rPr>
                                <w:t xml:space="preserve">          S </w:t>
                              </w:r>
                            </w:p>
                          </w:txbxContent>
                        </wps:txbx>
                        <wps:bodyPr rot="0" vert="horz" wrap="square" lIns="0" tIns="0" rIns="0" bIns="0" anchor="t" anchorCtr="0" upright="1">
                          <a:noAutofit/>
                        </wps:bodyPr>
                      </wps:wsp>
                      <wpg:grpSp>
                        <wpg:cNvPr id="982" name="Group 168"/>
                        <wpg:cNvGrpSpPr>
                          <a:grpSpLocks/>
                        </wpg:cNvGrpSpPr>
                        <wpg:grpSpPr bwMode="auto">
                          <a:xfrm>
                            <a:off x="4196" y="4216"/>
                            <a:ext cx="1307" cy="81"/>
                            <a:chOff x="7858" y="10851"/>
                            <a:chExt cx="2016" cy="88"/>
                          </a:xfrm>
                        </wpg:grpSpPr>
                        <wps:wsp>
                          <wps:cNvPr id="983" name="Line 169"/>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4" name="Line 170"/>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Line 171"/>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 name="Line 172"/>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173"/>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Line 174"/>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Line 175"/>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0" name="Line 176"/>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177"/>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178"/>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Line 179"/>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 name="Line 180"/>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5" name="Line 181"/>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6" name="Line 182"/>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183"/>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Line 184"/>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Line 185"/>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 name="Line 186"/>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Line 187"/>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Line 188"/>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Line 189"/>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Line 190"/>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 name="Line 191"/>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Line 192"/>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 name="Line 193"/>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Line 194"/>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 name="Line 195"/>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 name="Line 196"/>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 name="Line 197"/>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2" name="Line 198"/>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199"/>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14" name="Group 200"/>
                        <wpg:cNvGrpSpPr>
                          <a:grpSpLocks/>
                        </wpg:cNvGrpSpPr>
                        <wpg:grpSpPr bwMode="auto">
                          <a:xfrm>
                            <a:off x="6219" y="4219"/>
                            <a:ext cx="1364" cy="81"/>
                            <a:chOff x="7858" y="10851"/>
                            <a:chExt cx="2016" cy="88"/>
                          </a:xfrm>
                        </wpg:grpSpPr>
                        <wps:wsp>
                          <wps:cNvPr id="1015" name="Line 20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6" name="Line 202"/>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7" name="Line 203"/>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8" name="Line 204"/>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9" name="Line 205"/>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0" name="Line 206"/>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1" name="Line 207"/>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2" name="Line 208"/>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3" name="Line 209"/>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4" name="Line 210"/>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5" name="Line 21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6" name="Line 212"/>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7" name="Line 213"/>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8" name="Line 214"/>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9" name="Line 215"/>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0" name="Line 216"/>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1" name="Line 217"/>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Line 218"/>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3" name="Line 219"/>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4" name="Line 220"/>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5" name="Line 22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6" name="Line 222"/>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7" name="Line 223"/>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8" name="Line 224"/>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9" name="Line 225"/>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0" name="Line 226"/>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1" name="Line 227"/>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2" name="Line 228"/>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3" name="Line 229"/>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4" name="Line 230"/>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5" name="Line 23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46" name="Line 232"/>
                        <wps:cNvCnPr/>
                        <wps:spPr bwMode="auto">
                          <a:xfrm>
                            <a:off x="6532" y="3536"/>
                            <a:ext cx="68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7" name="Text Box 233"/>
                        <wps:cNvSpPr txBox="1">
                          <a:spLocks noChangeArrowheads="1"/>
                        </wps:cNvSpPr>
                        <wps:spPr bwMode="auto">
                          <a:xfrm>
                            <a:off x="6357" y="3167"/>
                            <a:ext cx="22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A</w:t>
                              </w:r>
                            </w:p>
                          </w:txbxContent>
                        </wps:txbx>
                        <wps:bodyPr rot="0" vert="horz" wrap="square" lIns="0" tIns="0" rIns="0" bIns="0" anchor="t" anchorCtr="0" upright="1">
                          <a:noAutofit/>
                        </wps:bodyPr>
                      </wps:wsp>
                      <wps:wsp>
                        <wps:cNvPr id="1048" name="Text Box 234"/>
                        <wps:cNvSpPr txBox="1">
                          <a:spLocks noChangeArrowheads="1"/>
                        </wps:cNvSpPr>
                        <wps:spPr bwMode="auto">
                          <a:xfrm>
                            <a:off x="7171" y="3167"/>
                            <a:ext cx="41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 o:spid="_x0000_s1098" style="position:absolute;margin-left:35.25pt;margin-top:2.35pt;width:408.75pt;height:83.85pt;z-index:251680768" coordorigin="4055,3167" coordsize="3612,16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ELBZbQwAADu8AAAOAAAAZHJzL2Uyb0RvYy54bWzsXdtu4zgSfV9g/0HQu9u639DuQRLHjQF6 Zhro3n1nZNkWRrehlNg9g/n3LZKSLDFxJmkrVgtbeQhoS6JJ6rCqWIc6ev/TIU2Uh4iWcZ4tVP2d pipRFubrONsu1P98Xc08VSkrkq1JkmfRQv0WlepPH/79r/f7IoiMfJcn64gqUElWBvtioe6qqgjm 8zLcRSkp3+VFlMHBTU5TUsFHup2vKdlD7WkyNzTNme9zui5oHkZlCd8uxUH1A69/s4nC6rfNpowq JVmo0LaK/6f8/x37P//wngRbSopdHNbNIN/RipTEGfxoW9WSVES5p/GjqtI4pHmZb6p3YZ7O880m DiPeB+iNrkm9+Ujz+4L3ZRvst0U7TDC00jh9d7Xhrw+fqRKvF6rvOqqSkRRuEv9dRXcMNjz7YhvA WR9p8aX4TEUfofgpD38v4fBcPs4+b8XJyt3+l3wNFZL7KufDc9jQlFUBHVcO/C58a+9CdKiUEL60 dV/XDVtVQjima47l+ba4T+EObia7ztJsOA6HTd1xm2O39fWmoxv1xY7Lj85JIH6YN7ZuHOsZYK48 Dmt53rB+2ZEi4nerZAPWDqvbDOtX1sPr/AAja4qR5SeyYVWqAxyA7vJRKsXoKll+syPZNrqiNN/v IrKGFursSuhHe6noR8kq+afhtnUPpiMMm2XrvB4SNIOuWxa0k424afLGtWNGgoKW1ccoTxVWWKgU JhVvJnn4VFasNcdT2L3N8lWcJPA9CZKs9wWcKL6BX4VL2TH2+3ye/OVr/q1361kzy3BuZ5a2XM6u VjfWzFnprr00lzc3S/1v9ru6Fezi9TrK2M80c1a3XnbzaushZls7a8s8idesOtakkm7vbhKqPBCw GSv+x8ccjhxPm/ebwQcB+iJ1STcs7drwZyvHc2fWyrJnvqt5M033r31Hs3xruep36VOcRed3SdnD dLZhCvHuHBst9U3jf4/7RoI0rsAqJ3G6UL32JBIwCN5ma35rKxInotwZCtb841DA7W5uNAcsw6hA a3W4O3CjY3ALzNB8l6+/AYRpDggDQw0uBQq7nP6pKnswzwu1/OOe0EhVkp8zmAbMljcFygs6a6mq 3DXfkiyEyxdqpSqieFMJu39f0Hi7g9rFZMvyK7BOm5gj+diSepKBfbiYoYC5Kexvx1BYoxiK1r5a Jowpv99sojLrDIYC2ikMBfcPaCjQUFzAUHB/dZye/9eGwn/CUPAQqRMWXCaicAwdGsMiCjQULH7H iII5YRETdqKlS0YU9aIFIwrV9yAeEhHFb+CjYNnhSNEEjw/faLFhuSb8PFtQQKTbjyEMS0QQRn91 dlxG1CuNKEniomRrKhKcWGz0QNaL3Hnc+iQWk+zsABkW5nUcfCom5isdKex9ZYzrQ6zVxrmW7UKw rIhYtz4iYt36yOTiXU9v0NmJdzkiLu7GYJyFGzNNX8Kq5daZCAMKwrA1SQxcFz+29J3FoFhPi0Ug rotfuS5uE0SvtBmtvWhtBRTeZk1cp/nY8phnCJuElwfZt34e0RNu5+3yiJbuQ/KShaGGzn1cJ7Fl anViC+wNX8m2WUTXs0U6TNc8uz14Wy90IR8LdbKFLiTNuhN/jCSiZzZjyjNEuuOLIeVZwJvsM4UG Mqv5ojSg6znggKFjrN+SuWNZaNHrxnWesHYJpHqec8y9LCDzt7qv2dp3Z6Re6HCPGacfJbXYjsNJ y3g6TSbmPsMeu7cXTEV5gA8xhQXcXA6G2i2/CG7KBkK3/zY5tjrd/9SEa/JKTp1V8v7By74ad2cl QhF2F4UdhFo92LVJH+BTzoCdr4MLeNreIewGJVKmae1a4rO2dm0K4UzYMTOKsLsAfzdN2LXEcA27 NuY/C3aeBrEswu4StPE0YdfSjDXsuhTj9ztZT9ePiylpUYFOFp2s15JWNey6hNU5sIMFA1o7tHYn dl/5kM3oLSm6FMgZsDNsyHJhbIex3dOb/vyW26itXZfXOAN2Zk23P5G5QyeLTtZvU+817OrM+8vT xE/m7TzTE+l1hN1b70Sd5JLCl9gJ99XsxNOws2yoGJ0sOtkTTlZiKWC7S02DnZdAYTunG9jVtCCy FG+y736a1k5iKQSvfDY5BmQ0posv87jHNGEnsRSwzWIQa+dguvhCTxlNE3YSSwE7UQaBnYvpYoQd PLF7Km8nsRTgG4eBHaaLEXbPwE5iKcRupPNjOw/TxQi7k7DT+ZOrXZoC8m2DmDsf88WIu+dwJ/EU 3kA8hY8JY8Tdc7iTiAqxxf5sPwtbzDFjjDmUU6sK8LMSUwG7Uobws77Ons1DpgKZiieZCsCdRFXA tpRhcAfSSA3ukKp4S4mgKSbvAHcSVwH7UgbBnQHPjTW4w82eiLs6cqsfAQXcSWQFbEwZBHemgXvb Mb57Jr6T2ArYmTIM7mrhPNwAhRugHms8gr2T6AqhInH+etaqdS4Rd4i7J3En8RVCKfV83NkGbm9H P3vazzKRiC5fAfIbg/hZmz0mhHkUzKOcyKOAbHEfd8PwFb5j4wZ3tHfP2DuJr/CHebDCdw3kKxB3 z+BO4iv8gfgKlz0XiX52en72KD4mdNf4ywxkCTZd01u+QbzLAV6VIQK0t9NgO0oBM01giAa7GmxM cIxLqdUkxQQ12GBQ+8l0kEp7bdDLBqXVwhpFhM1wAQmsGd8jnIpqWBdUwwK89ZPohjZMEn0UFTYd gdd9bclLXpIxlvofAK+fRTdg18QQq3t3DB02BF7vfTk/OPD6aXRDCIefnc50/REerUPgTQl4/Ty6 AfsmhrB4o2ixIfAmBDy2b7CTSDdg48QgwBtDjQ2BNyXg9TPpBqikDwO8ER6wQ+BNCXj9VLoBWycG Ad4YimwIvCkBr59LN+CVL4MAbwxNNgTelIDXJuO5KpsBmyeGAd4ID9kh8KYEPImwEC99Pjud4o2h y4bAmxLwJOYCXsg+iMUbQ5kNgTcl4EnMhT4MczGKNhsCb0rAk5gL2IAxiMUbQ50NgTcl4EnMBWxS GQR4Y+izIfAmBDz2ducucyFevHn+4gK2p1x8ayICb0rAk5gL2K0yiMUbQ6MNgTcl4EnMBSiYDgK8 MUTaEHhTAp7EXIj91ee72jFU2hB4UwKexFzAbpUhLN4oMm0IvCkBT2IuQPZlEOCNodOGwJsS8CTm AnQQhgHeCEJtCLwpAU9iLuDB4EGAN4ZSGwJvSsCTmAtjGObCH0OqDYE3JeBJzAW8dW0Qi2eOoNWG wJsQ8CyJuTCGeebCH0OsDYE3JeBJzIUxDHPhj6HWhsCbEvAk5sIYhrnwx5BrQ+BNCXgSc2EM88zF KHptCLwpAU9iLmC3yiCLizEE2xB4UwKexFyYAzEXYyi2IfCGAF5fsq1kElLKIU0yKBXlQt1VVRHM 52W4i1JSvkvjkOZlvqnehXk6B7GwOIzm+5yu56A3pvFSQfMwKstnXq9lSSyG+WoWo6NU5thwORML NG2Tr5SPwm4OewKN6bpx6zonwWFDU3ZpQcvqY5SnCiss1CTOmHo1CcjDp7ICQwynNqewr9uXq5Ag yZT9QtWBIn4jnTKl+lZEC5VQmu9V9ltptFaVJMpESTQuyVizokMFza1Lyj2NF+pfvubfereeNbMM 53Zmacvl7GqF73p7Dowts/EVBlS5zg+KYXbZjS8FvDekOsABuPFCnK74lIe/l0qW3+xIto2u2M3a RWQN84XbU5hTZRD++sAuZeqHZVCySu72v+RrdnPvq5xX1OCxFt1zTBsaw6CsO3ztfYSywZQ4GJQN l+chT4OZRmH1YjD30A11/pjAOi0GuOJ/LHaCxndOm5MTplGMaD1XdMPSrg1/tnI8d2atLHvmu5o3 03T/2nc0y7eWq7/ZULZ18QdkhXGEL19mHNeU7AF+wj6mJM74rIakiM3vUqfR0AO6vbtJqPJAEjBa /O9x30iQxlVElSROF6rXnkQChsDbbA2DQYKKxIkod4aCNf8lClvV4e6gxGsAW0u2CLU3heZgLgGJ DxGFwi6nf0JvKCkWavnHPaERWKqfM5gFcErVFGhTuGsKJAvh0oVaqYoo3lTwCa65L2i83UHNYp5l +RXMlE3MTTKbRaIV0AX2ARyVmFuX8FgtC9UxEu3g1DP9MkbC1V3I0z1pJCx4kJEbCRP0wsWcaCxM 485qj4dGImEToZ3YqzjhXzCfKjlUNBJ1mMEnHfNjYtYdjURLjP2oRoKHuPstmAvwElswV7s4XJKK dD9zoxJERr7Lk3VEP/wPAAD//wMAUEsDBBQABgAIAAAAIQBg7ZIh3wAAAAgBAAAPAAAAZHJzL2Rv d25yZXYueG1sTI9BS8NAEIXvgv9hGcGb3aS2JqTZlFLUUxFsBeltm50modnZkN0m6b93POlxeB9v vpevJ9uKAXvfOFIQzyIQSKUzDVUKvg5vTykIHzQZ3TpCBTf0sC7u73KdGTfSJw77UAkuIZ9pBXUI XSalL2u02s9ch8TZ2fVWBz77Sppej1xuWzmPohdpdUP8odYdbmssL/urVfA+6nHzHL8Ou8t5ezse lh/fuxiVenyYNisQAafwB8OvPqtDwU4ndyXjRasgiZZMKlgkIDhO05SnnZhL5guQRS7/Dyh+AAAA //8DAFBLAQItABQABgAIAAAAIQC2gziS/gAAAOEBAAATAAAAAAAAAAAAAAAAAAAAAABbQ29udGVu dF9UeXBlc10ueG1sUEsBAi0AFAAGAAgAAAAhADj9If/WAAAAlAEAAAsAAAAAAAAAAAAAAAAALwEA AF9yZWxzLy5yZWxzUEsBAi0AFAAGAAgAAAAhAEwQsFltDAAAO7wAAA4AAAAAAAAAAAAAAAAALgIA AGRycy9lMm9Eb2MueG1sUEsBAi0AFAAGAAgAAAAhAGDtkiHfAAAACAEAAA8AAAAAAAAAAAAAAAAA xw4AAGRycy9kb3ducmV2LnhtbFBLBQYAAAAABAAEAPMAAADTDwAAAAA= ">
                <v:shape id="Text Box 163" o:spid="_x0000_s1099" type="#_x0000_t202" style="position:absolute;left:5188;top:4511;width:1447;height:3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JzjcQA AADcAAAADwAAAGRycy9kb3ducmV2LnhtbESPQWsCMRSE74L/ITyhN83qYa1bo4hg8VCQrh56fGye u6ublyWJGv99IxR6HGbmG2a5jqYTd3K+taxgOslAEFdWt1wrOB1343cQPiBr7CyTgid5WK+GgyUW 2j74m+5lqEWCsC9QQRNCX0jpq4YM+ontiZN3ts5gSNLVUjt8JLjp5CzLcmmw5bTQYE/bhqpreTMK 8sU0c6d40F+xDJf958/T5LutUm+juPkAESiG//Bfe68VLOZzeJ1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Jiyc43EAAAA3AAAAA8AAAAAAAAAAAAAAAAAmAIAAGRycy9k b3ducmV2LnhtbFBLBQYAAAAABAAEAPUAAACJAwAAAAA= " filled="f" stroked="f">
                  <v:textbox inset="0,0,.5mm,0">
                    <w:txbxContent>
                      <w:p w:rsidR="006327AD" w:rsidRDefault="006327AD">
                        <w:pPr>
                          <w:rPr>
                            <w:szCs w:val="24"/>
                          </w:rPr>
                        </w:pPr>
                      </w:p>
                    </w:txbxContent>
                  </v:textbox>
                </v:shape>
                <v:shape id="Text Box 164" o:spid="_x0000_s1100" type="#_x0000_t202" style="position:absolute;left:4055;top:4300;width:1448;height:3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3n/8EA AADcAAAADwAAAGRycy9kb3ducmV2LnhtbERPTYvCMBC9L/gfwgje1lQP3bUaRQTFw8Ky1YPHoRnb ajMpSdT47zcHwePjfS9W0XTiTs63lhVMxhkI4srqlmsFx8P28xuED8gaO8uk4EkeVsvBxwILbR/8 R/cy1CKFsC9QQRNCX0jpq4YM+rHtiRN3ts5gSNDVUjt8pHDTyWmW5dJgy6mhwZ42DVXX8mYU5LNJ 5o7xV//EMlz2u9PT5NuNUqNhXM9BBIrhLX6591rB7CutTWfSEZDLfwAAAP//AwBQSwECLQAUAAYA CAAAACEA8PeKu/0AAADiAQAAEwAAAAAAAAAAAAAAAAAAAAAAW0NvbnRlbnRfVHlwZXNdLnhtbFBL AQItABQABgAIAAAAIQAx3V9h0gAAAI8BAAALAAAAAAAAAAAAAAAAAC4BAABfcmVscy8ucmVsc1BL AQItABQABgAIAAAAIQAzLwWeQQAAADkAAAAQAAAAAAAAAAAAAAAAACkCAABkcnMvc2hhcGV4bWwu eG1sUEsBAi0AFAAGAAgAAAAhAOkt5//BAAAA3AAAAA8AAAAAAAAAAAAAAAAAmAIAAGRycy9kb3du cmV2LnhtbFBLBQYAAAAABAAEAPUAAACGAwAAAAA= " filled="f" stroked="f">
                  <v:textbox inset="0,0,.5mm,0">
                    <w:txbxContent>
                      <w:p w:rsidR="006327AD" w:rsidRDefault="006327AD">
                        <w:pPr>
                          <w:rPr>
                            <w:sz w:val="24"/>
                            <w:szCs w:val="24"/>
                          </w:rPr>
                        </w:pPr>
                        <w:r>
                          <w:rPr>
                            <w:sz w:val="24"/>
                            <w:szCs w:val="24"/>
                          </w:rPr>
                          <w:t>a)</w:t>
                        </w:r>
                      </w:p>
                    </w:txbxContent>
                  </v:textbox>
                </v:shape>
                <v:shape id="Text Box 165" o:spid="_x0000_s1101" type="#_x0000_t202" style="position:absolute;left:6219;top:4300;width:1448;height:3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FCZMUA AADcAAAADwAAAGRycy9kb3ducmV2LnhtbESPwWrDMBBE74X8g9hAb43sHNzYjWJCICGHQqmbQ4+L tbXdWisjKYny91WhkOMwM2+YdR3NKC7k/GBZQb7IQBC3Vg/cKTh97J9WIHxA1jhaJgU38lBvZg9r rLS98jtdmtCJBGFfoYI+hKmS0rc9GfQLOxEn78s6gyFJ10nt8JrgZpTLLCukwYHTQo8T7Xpqf5qz UVCUeeZO8U2/xiZ8Hw+fN1Psd0o9zuP2BUSgGO7h//ZRKyifS/g7k46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CGYUJkxQAAANwAAAAPAAAAAAAAAAAAAAAAAJgCAABkcnMv ZG93bnJldi54bWxQSwUGAAAAAAQABAD1AAAAigMAAAAA " filled="f" stroked="f">
                  <v:textbox inset="0,0,.5mm,0">
                    <w:txbxContent>
                      <w:p w:rsidR="006327AD" w:rsidRDefault="006327AD">
                        <w:pPr>
                          <w:rPr>
                            <w:sz w:val="24"/>
                            <w:szCs w:val="24"/>
                          </w:rPr>
                        </w:pPr>
                        <w:r>
                          <w:rPr>
                            <w:sz w:val="24"/>
                            <w:szCs w:val="24"/>
                          </w:rPr>
                          <w:t>b)</w:t>
                        </w:r>
                      </w:p>
                    </w:txbxContent>
                  </v:textbox>
                </v:shape>
                <v:oval id="Oval 166" o:spid="_x0000_s1102" style="position:absolute;left:4730;top:3604;width:24;height: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Spg8AA AADcAAAADwAAAGRycy9kb3ducmV2LnhtbERPTYvCMBC9L/gfwix4WdZUQelWo0jBxavVg8exGduy zaQkWdv+e3MQPD7e92Y3mFY8yPnGsoL5LAFBXFrdcKXgcj58pyB8QNbYWiYFI3nYbScfG8y07flE jyJUIoawz1BBHUKXSenLmgz6me2II3e3zmCI0FVSO+xjuGnlIklW0mDDsaHGjvKayr/i3yhwX92Y j8f8ML/xb7HsU31dXbRS089hvwYRaAhv8ct91Ap+0jg/nolHQG6fAAAA//8DAFBLAQItABQABgAI AAAAIQDw94q7/QAAAOIBAAATAAAAAAAAAAAAAAAAAAAAAABbQ29udGVudF9UeXBlc10ueG1sUEsB Ai0AFAAGAAgAAAAhADHdX2HSAAAAjwEAAAsAAAAAAAAAAAAAAAAALgEAAF9yZWxzLy5yZWxzUEsB Ai0AFAAGAAgAAAAhADMvBZ5BAAAAOQAAABAAAAAAAAAAAAAAAAAAKQIAAGRycy9zaGFwZXhtbC54 bWxQSwECLQAUAAYACAAAACEAhBSpg8AAAADcAAAADwAAAAAAAAAAAAAAAACYAgAAZHJzL2Rvd25y ZXYueG1sUEsFBgAAAAAEAAQA9QAAAIUDAAAAAA== " fillcolor="black"/>
                <v:shape id="Text Box 167" o:spid="_x0000_s1103" type="#_x0000_t202" style="position:absolute;left:4409;top:3394;width:475;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uHcUA AADcAAAADwAAAGRycy9kb3ducmV2LnhtbESPQWvCQBSE7wX/w/IKvdWNHoJG1yDFgiCUxvTQ4zP7 TJZk36bZNab/vlso9DjMzDfMNp9sJ0YavHGsYDFPQBBXThuuFXyUr88rED4ga+wck4Jv8pDvZg9b zLS7c0HjOdQiQthnqKAJoc+k9FVDFv3c9cTRu7rBYohyqKUe8B7htpPLJEmlRcNxocGeXhqq2vPN Kth/cnEwX2+X9+JamLJcJ3xKW6WeHqf9BkSgKfyH/9pHrWC9WsDvmXgE5O4HAAD//wMAUEsBAi0A FAAGAAgAAAAhAPD3irv9AAAA4gEAABMAAAAAAAAAAAAAAAAAAAAAAFtDb250ZW50X1R5cGVzXS54 bWxQSwECLQAUAAYACAAAACEAMd1fYdIAAACPAQAACwAAAAAAAAAAAAAAAAAuAQAAX3JlbHMvLnJl bHNQSwECLQAUAAYACAAAACEAMy8FnkEAAAA5AAAAEAAAAAAAAAAAAAAAAAApAgAAZHJzL3NoYXBl eG1sLnhtbFBLAQItABQABgAIAAAAIQBVX64dxQAAANwAAAAPAAAAAAAAAAAAAAAAAJgCAABkcnMv ZG93bnJldi54bWxQSwUGAAAAAAQABAD1AAAAigMAAAAA " filled="f" stroked="f">
                  <v:textbox inset="0,0,0,0">
                    <w:txbxContent>
                      <w:p w:rsidR="006327AD" w:rsidRDefault="006327AD">
                        <w:pPr>
                          <w:rPr>
                            <w:sz w:val="36"/>
                            <w:szCs w:val="24"/>
                          </w:rPr>
                        </w:pPr>
                        <w:r>
                          <w:rPr>
                            <w:sz w:val="24"/>
                            <w:szCs w:val="24"/>
                          </w:rPr>
                          <w:t xml:space="preserve">          S </w:t>
                        </w:r>
                      </w:p>
                    </w:txbxContent>
                  </v:textbox>
                </v:shape>
                <v:group id="Group 168" o:spid="_x0000_s1104" style="position:absolute;left:4196;top:4216;width:1307;height:81"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f72cUAAADcAAAADwAAAGRycy9kb3ducmV2LnhtbESPQYvCMBSE78L+h/CE vWlaF8WtRhFZlz2IoC6It0fzbIvNS2liW/+9EQSPw8x8w8yXnSlFQ7UrLCuIhxEI4tTqgjMF/8fN YArCeWSNpWVScCcHy8VHb46Jti3vqTn4TAQIuwQV5N5XiZQuzcmgG9qKOHgXWxv0QdaZ1DW2AW5K OYqiiTRYcFjIsaJ1Tun1cDMKfltsV1/xT7O9Xtb383G8O21jUuqz361mIDx1/h1+tf+0gu/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X+9nFAAAA3AAA AA8AAAAAAAAAAAAAAAAAqgIAAGRycy9kb3ducmV2LnhtbFBLBQYAAAAABAAEAPoAAACcAwAAAAA= ">
                  <v:line id="Line 169" o:spid="_x0000_s1105"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4pe8QAAADcAAAADwAAAGRycy9kb3ducmV2LnhtbESPQWvCQBSE7wX/w/KE3urGCmJTVxHB WrwZRejtkX0mabJv4+5G4793hUKPw8x8w8yXvWnElZyvLCsYjxIQxLnVFRcKjofN2wyED8gaG8uk 4E4elovByxxTbW+8p2sWChEh7FNUUIbQplL6vCSDfmRb4uidrTMYonSF1A5vEW4a+Z4kU2mw4rhQ YkvrkvI664yCU5fxz2+9cQ12X9vt+XSp/WSn1OuwX32CCNSH//Bf+1sr+JhN4HkmHgG5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6vil7xAAAANwAAAAPAAAAAAAAAAAA AAAAAKECAABkcnMvZG93bnJldi54bWxQSwUGAAAAAAQABAD5AAAAkgMAAAAA " strokeweight="1.5pt"/>
                  <v:line id="Line 170" o:spid="_x0000_s1106"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vdy8YAAADcAAAADwAAAGRycy9kb3ducmV2LnhtbESPQWsCMRSE74X+h/AKvZSarUhZV6NI QfDgpVZWentuXjfLbl62SdTtv28EweMwM98w8+VgO3EmHxrHCt5GGQjiyumGawX7r/VrDiJEZI2d Y1LwRwGWi8eHORbaXfiTzrtYiwThUKACE2NfSBkqQxbDyPXEyftx3mJM0tdSe7wkuO3kOMvepcWG 04LBnj4MVe3uZBXIfPvy61fHSVu2h8PUlFXZf2+Ven4aVjMQkYZ4D9/aG61gmk/geiYdAbn4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r3cvGAAAA3AAAAA8AAAAAAAAA AAAAAAAAoQIAAGRycy9kb3ducmV2LnhtbFBLBQYAAAAABAAEAPkAAACUAwAAAAA= "/>
                  <v:line id="Line 171" o:spid="_x0000_s1107"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d4UMcAAADcAAAADwAAAGRycy9kb3ducmV2LnhtbESPQWsCMRSE74X+h/AKXqRmK21ZV6OI IHjwUltWenvdPDfLbl62SdTtv28KQo/DzHzDLFaD7cSFfGgcK3iaZCCIK6cbrhV8vG8fcxAhImvs HJOCHwqwWt7fLbDQ7spvdDnEWiQIhwIVmBj7QspQGbIYJq4nTt7JeYsxSV9L7fGa4LaT0yx7lRYb TgsGe9oYqtrD2SqQ+X787ddfz23ZHo8zU1Zl/7lXavQwrOcgIg3xP3xr77SCWf4C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Z3hQxwAAANwAAAAPAAAAAAAA AAAAAAAAAKECAABkcnMvZG93bnJldi54bWxQSwUGAAAAAAQABAD5AAAAlQMAAAAA "/>
                  <v:line id="Line 172" o:spid="_x0000_s1108"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XmJ8cAAADcAAAADwAAAGRycy9kb3ducmV2LnhtbESPzWrDMBCE74W+g9hCLqWRW0JwnCgh FAo95JIfHHrbWFvL2Fq5kpo4b18VAjkOM/MNs1gNthNn8qFxrOB1nIEgrpxuuFZw2H+85CBCRNbY OSYFVwqwWj4+LLDQ7sJbOu9iLRKEQ4EKTIx9IWWoDFkMY9cTJ+/beYsxSV9L7fGS4LaTb1k2lRYb TgsGe3o3VLW7X6tA5pvnH78+TdqyPR5npqzK/muj1OhpWM9BRBriPXxrf2oFs3wK/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teYnxwAAANwAAAAPAAAAAAAA AAAAAAAAAKECAABkcnMvZG93bnJldi54bWxQSwUGAAAAAAQABAD5AAAAlQMAAAAA "/>
                  <v:line id="Line 173" o:spid="_x0000_s1109"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DvMcAAADcAAAADwAAAGRycy9kb3ducmV2LnhtbESPQWsCMRSE74X+h/AKXqRmK6VdV6OI IHjwUltWenvdPDfLbl62SdTtv28KQo/DzHzDLFaD7cSFfGgcK3iaZCCIK6cbrhV8vG8fcxAhImvs HJOCHwqwWt7fLbDQ7spvdDnEWiQIhwIVmBj7QspQGbIYJq4nTt7JeYsxSV9L7fGa4LaT0yx7kRYb TgsGe9oYqtrD2SqQ+X787ddfz23ZHo8zU1Zl/7lXavQwrOcgIg3xP3xr77SCWf4K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UO8xwAAANwAAAAPAAAAAAAA AAAAAAAAAKECAABkcnMvZG93bnJldi54bWxQSwUGAAAAAAQABAD5AAAAlQMAAAAA "/>
                  <v:line id="Line 174" o:spid="_x0000_s1110"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bXzsMAAADcAAAADwAAAGRycy9kb3ducmV2LnhtbERPz2vCMBS+D/wfwhO8jJkqY9RqFBkI HrzoRmW3t+bZlDYvXRK1/vfLYbDjx/d7tRlsJ27kQ+NYwWyagSCunG64VvD5sXvJQYSIrLFzTAoe FGCzHj2tsNDuzke6nWItUgiHAhWYGPtCylAZshimridO3MV5izFBX0vt8Z7CbSfnWfYmLTacGgz2 9G6oak9Xq0Dmh+cfv/1+bcv2fF6Ysir7r4NSk/GwXYKINMR/8Z97rxUs8rQ2nUlH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pm187DAAAA3AAAAA8AAAAAAAAAAAAA AAAAoQIAAGRycy9kb3ducmV2LnhtbFBLBQYAAAAABAAEAPkAAACRAwAAAAA= "/>
                  <v:line id="Line 175" o:spid="_x0000_s1111"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pyVcYAAADcAAAADwAAAGRycy9kb3ducmV2LnhtbESPQUvDQBSE7wX/w/IEL8VulFKS2G0p guChF1tJ8PbMPrMh2bdxd23jv+8KQo/DzHzDrLeTHcSJfOgcK3hYZCCIG6c7bhW8H1/ucxAhImsc HJOCXwqw3dzM1lhqd+Y3Oh1iKxKEQ4kKTIxjKWVoDFkMCzcSJ+/LeYsxSd9K7fGc4HaQj1m2khY7 TgsGR3o21PSHH6tA5vv5t999Lvuqr+vCVE01fuyVuruddk8gIk3xGv5vv2oFRV7A35l0BO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UqclXGAAAA3AAAAA8AAAAAAAAA AAAAAAAAoQIAAGRycy9kb3ducmV2LnhtbFBLBQYAAAAABAAEAPkAAACUAwAAAAA= "/>
                  <v:line id="Line 176" o:spid="_x0000_s1112"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lNFcMAAADcAAAADwAAAGRycy9kb3ducmV2LnhtbERPz2vCMBS+D/wfwhO8jJkqY9hqFBkI HrzoRmW3t+bZlDYvXRK1/vfLYbDjx/d7tRlsJ27kQ+NYwWyagSCunG64VvD5sXtZgAgRWWPnmBQ8 KMBmPXpaYaHdnY90O8VapBAOBSowMfaFlKEyZDFMXU+cuIvzFmOCvpba4z2F207Os+xNWmw4NRjs 6d1Q1Z6uVoFcHJ5//Pb7tS3b8zk3ZVX2XwelJuNhuwQRaYj/4j/3XivI8zQ/nUlH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HJTRXDAAAA3AAAAA8AAAAAAAAAAAAA AAAAoQIAAGRycy9kb3ducmV2LnhtbFBLBQYAAAAABAAEAPkAAACRAwAAAAA= "/>
                  <v:line id="Line 177" o:spid="_x0000_s1113"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ojsYAAADcAAAADwAAAGRycy9kb3ducmV2LnhtbESPQWsCMRSE74X+h/AKXkrNKlLc1ShS KPTgpVZWentuXjfLbl62Sarbf28EweMwM98wy/VgO3EiHxrHCibjDARx5XTDtYL91/vLHESIyBo7 x6TgnwKsV48PSyy0O/MnnXaxFgnCoUAFJsa+kDJUhiyGseuJk/fjvMWYpK+l9nhOcNvJaZa9SosN pwWDPb0Zqtrdn1Ug59vnX785ztqyPRxyU1Zl/71VavQ0bBYgIg3xHr61P7SCPJ/A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6F6I7GAAAA3AAAAA8AAAAAAAAA AAAAAAAAoQIAAGRycy9kb3ducmV2LnhtbFBLBQYAAAAABAAEAPkAAACUAwAAAAA= "/>
                  <v:line id="Line 178" o:spid="_x0000_s1114"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d2+cYAAADcAAAADwAAAGRycy9kb3ducmV2LnhtbESPQWsCMRSE70L/Q3iFXqRmK1Lc1ShS KPTgpVZWentuXjfLbl62Sarbf28EweMwM98wy/VgO3EiHxrHCl4mGQjiyumGawX7r/fnOYgQkTV2 jknBPwVYrx5GSyy0O/MnnXaxFgnCoUAFJsa+kDJUhiyGieuJk/fjvMWYpK+l9nhOcNvJaZa9SosN pwWDPb0Zqtrdn1Ug59vxr98cZ23ZHg65Kauy/94q9fQ4bBYgIg3xHr61P7SCPJ/C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5XdvnGAAAA3AAAAA8AAAAAAAAA AAAAAAAAoQIAAGRycy9kb3ducmV2LnhtbFBLBQYAAAAABAAEAPkAAACUAwAAAAA= "/>
                  <v:line id="Line 179" o:spid="_x0000_s1115"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vTYscAAADcAAAADwAAAGRycy9kb3ducmV2LnhtbESPQWsCMRSE7wX/Q3hCL0WztkXc1ShS KPTgpbaseHtunptlNy9rkur23zeFQo/DzHzDrDaD7cSVfGgcK5hNMxDEldMN1wo+P14nCxAhImvs HJOCbwqwWY/uVlhod+N3uu5jLRKEQ4EKTIx9IWWoDFkMU9cTJ+/svMWYpK+l9nhLcNvJxyybS4sN pwWDPb0Yqtr9l1UgF7uHi9+entuyPRxyU1Zlf9wpdT8etksQkYb4H/5rv2kFef4E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G9NixwAAANwAAAAPAAAAAAAA AAAAAAAAAKECAABkcnMvZG93bnJldi54bWxQSwUGAAAAAAQABAD5AAAAlQMAAAAA "/>
                  <v:line id="Line 180" o:spid="_x0000_s1116"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JLFsYAAADcAAAADwAAAGRycy9kb3ducmV2LnhtbESPQWsCMRSE70L/Q3iFXqRmW6S4q1Gk UOjBi1ZWentuXjfLbl62Sarbf28EweMwM98wi9VgO3EiHxrHCl4mGQjiyumGawX7r4/nGYgQkTV2 jknBPwVYLR9GCyy0O/OWTrtYiwThUKACE2NfSBkqQxbDxPXEyftx3mJM0tdSezwnuO3ka5a9SYsN pwWDPb0bqtrdn1UgZ5vxr18fp23ZHg65Kauy/94o9fQ4rOcgIg3xHr61P7WCPJ/C9Uw6AnJ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ySxbGAAAA3AAAAA8AAAAAAAAA AAAAAAAAoQIAAGRycy9kb3ducmV2LnhtbFBLBQYAAAAABAAEAPkAAACUAwAAAAA= "/>
                  <v:line id="Line 181" o:spid="_x0000_s1117"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7ujccAAADcAAAADwAAAGRycy9kb3ducmV2LnhtbESPQWsCMRSE7wX/Q3hCL0Wzllbc1ShS KPTgpbaseHtunptlNy9rkur23zeFQo/DzHzDrDaD7cSVfGgcK5hNMxDEldMN1wo+P14nCxAhImvs HJOCbwqwWY/uVlhod+N3uu5jLRKEQ4EKTIx9IWWoDFkMU9cTJ+/svMWYpK+l9nhLcNvJxyybS4sN pwWDPb0Yqtr9l1UgF7uHi9+entqyPRxyU1Zlf9wpdT8etksQkYb4H/5rv2kFef4M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vu6NxwAAANwAAAAPAAAAAAAA AAAAAAAAAKECAABkcnMvZG93bnJldi54bWxQSwUGAAAAAAQABAD5AAAAlQMAAAAA "/>
                  <v:line id="Line 182" o:spid="_x0000_s1118"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xw+sYAAADcAAAADwAAAGRycy9kb3ducmV2LnhtbESPQWsCMRSE70L/Q3gFL1KzLSLuahQp FHrwopaV3p6b182ym5dtkur675uC0OMwM98wq81gO3EhHxrHCp6nGQjiyumGawUfx7enBYgQkTV2 jknBjQJs1g+jFRbaXXlPl0OsRYJwKFCBibEvpAyVIYth6nri5H05bzEm6WupPV4T3HbyJcvm0mLD acFgT6+GqvbwYxXIxW7y7bfnWVu2p1NuyqrsP3dKjR+H7RJEpCH+h+/td60gz+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FscPrGAAAA3AAAAA8AAAAAAAAA AAAAAAAAoQIAAGRycy9kb3ducmV2LnhtbFBLBQYAAAAABAAEAPkAAACUAwAAAAA= "/>
                  <v:line id="Line 183" o:spid="_x0000_s1119"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DVYccAAADcAAAADwAAAGRycy9kb3ducmV2LnhtbESPQWsCMRSE7wX/Q3hCL0WzllLd1ShS KPTgpbaseHtunptlNy9rkur23zeFQo/DzHzDrDaD7cSVfGgcK5hNMxDEldMN1wo+P14nCxAhImvs HJOCbwqwWY/uVlhod+N3uu5jLRKEQ4EKTIx9IWWoDFkMU9cTJ+/svMWYpK+l9nhLcNvJxyx7lhYb TgsGe3oxVLX7L6tALnYPF789PbVlezjkpqzK/rhT6n48bJcgIg3xP/zXftMK8nw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INVhxwAAANwAAAAPAAAAAAAA AAAAAAAAAKECAABkcnMvZG93bnJldi54bWxQSwUGAAAAAAQABAD5AAAAlQMAAAAA "/>
                  <v:line id="Line 184" o:spid="_x0000_s1120"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9BE8MAAADcAAAADwAAAGRycy9kb3ducmV2LnhtbERPz2vCMBS+D/wfwhO8jJkqY9hqFBkI HrzoRmW3t+bZlDYvXRK1/vfLYbDjx/d7tRlsJ27kQ+NYwWyagSCunG64VvD5sXtZgAgRWWPnmBQ8 KMBmPXpaYaHdnY90O8VapBAOBSowMfaFlKEyZDFMXU+cuIvzFmOCvpba4z2F207Os+xNWmw4NRjs 6d1Q1Z6uVoFcHJ5//Pb7tS3b8zk3ZVX2XwelJuNhuwQRaYj/4j/3XivI87Q2nUlH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QRPDAAAA3AAAAA8AAAAAAAAAAAAA AAAAoQIAAGRycy9kb3ducmV2LnhtbFBLBQYAAAAABAAEAPkAAACRAwAAAAA= "/>
                  <v:line id="Line 185" o:spid="_x0000_s1121"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PkiMYAAADcAAAADwAAAGRycy9kb3ducmV2LnhtbESPQWsCMRSE74X+h/AKXkrNKqW4q1Gk IHjwUltWenvdPDfLbl62SdTtv28EweMwM98wi9VgO3EmHxrHCibjDARx5XTDtYKvz83LDESIyBo7 x6TgjwKslo8PCyy0u/AHnfexFgnCoUAFJsa+kDJUhiyGseuJk3d03mJM0tdSe7wkuO3kNMvepMWG 04LBnt4NVe3+ZBXI2e75169/XtuyPRxyU1Zl/71TavQ0rOcgIg3xHr61t1pBnudwPZOO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z5IjGAAAA3AAAAA8AAAAAAAAA AAAAAAAAoQIAAGRycy9kb3ducmV2LnhtbFBLBQYAAAAABAAEAPkAAACUAwAAAAA= "/>
                  <v:line id="Line 186" o:spid="_x0000_s1122"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X5ZMcAAADdAAAADwAAAGRycy9kb3ducmV2LnhtbESPQUsDMRCF74L/IYzgRWyiiNRt01IE wUMv1rLF27iZbpbdTNYktuu/dw6Ctxnem/e+Wa6nMKgTpdxFtnA3M6CIm+g6bi3s319u56ByQXY4 RCYLP5Rhvbq8WGLl4pnf6LQrrZIQzhVa8KWMlda58RQwz+JILNoxpoBF1tRql/As4WHQ98Y86oAd S4PHkZ49Nf3uO1jQ8+3NV9p8PvR1fzg8+bqpx4+ttddX02YBqtBU/s1/169O8I0RfvlGRt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RflkxwAAAN0AAAAPAAAAAAAA AAAAAAAAAKECAABkcnMvZG93bnJldi54bWxQSwUGAAAAAAQABAD5AAAAlQMAAAAA "/>
                  <v:line id="Line 187" o:spid="_x0000_s1123"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lc/8QAAADdAAAADwAAAGRycy9kb3ducmV2LnhtbERPTWsCMRC9F/ofwhS8lJooInZrFCkU evBSLSu9TTfTzbKbyTZJdfvvjSB4m8f7nOV6cJ04UoiNZw2TsQJBXHnTcK3hc//2tAARE7LBzjNp +KcI69X93RIL40/8QcddqkUO4VigBptSX0gZK0sO49j3xJn78cFhyjDU0gQ85XDXyalSc+mw4dxg sadXS1W7+3Ma5GL7+Bs237O2bA+HZ1tWZf+11Xr0MGxeQCQa0k18db+bPF+pCVy+ySfI1R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CVz/xAAAAN0AAAAPAAAAAAAAAAAA AAAAAKECAABkcnMvZG93bnJldi54bWxQSwUGAAAAAAQABAD5AAAAkgMAAAAA "/>
                  <v:line id="Line 188" o:spid="_x0000_s1124"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vCiMUAAADdAAAADwAAAGRycy9kb3ducmV2LnhtbERPTUsDMRC9C/6HMEIvYpMWkbo2LaUg 9NBLq+zibdyMm2U3kzWJ7fbfG0HobR7vc5br0fXiRCG2njXMpgoEce1Ny42G97fXhwWImJAN9p5J w4UirFe3N0ssjD/zgU7H1IgcwrFADTaloZAy1pYcxqkfiDP35YPDlGFopAl4zuGul3OlnqTDlnOD xYG2luru+OM0yMX+/jtsPh+7squqZ1vW5fCx13pyN25eQCQa01X8796ZPF+pOfx9k0+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NvCiMUAAADdAAAADwAAAAAAAAAA AAAAAAChAgAAZHJzL2Rvd25yZXYueG1sUEsFBgAAAAAEAAQA+QAAAJMDAAAAAA== "/>
                  <v:line id="Line 189" o:spid="_x0000_s1125"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dnE8UAAADdAAAADwAAAGRycy9kb3ducmV2LnhtbERPTWsCMRC9F/ofwhR6KZrYlqKrUaRQ 6MFLtax4GzfjZtnNZE1S3f77plDobR7vcxarwXXiQiE2njVMxgoEceVNw7WGz93baAoiJmSDnWfS 8E0RVsvbmwUWxl/5gy7bVIscwrFADTalvpAyVpYcxrHviTN38sFhyjDU0gS85nDXyUelXqTDhnOD xZ5eLVXt9stpkNPNwzmsj89t2e73M1tWZX/YaH1/N6znIBIN6V/85343eb5ST/D7TT5B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5dnE8UAAADdAAAADwAAAAAAAAAA AAAAAAChAgAAZHJzL2Rvd25yZXYueG1sUEsFBgAAAAAEAAQA+QAAAJMDAAAAAA== "/>
                  <v:line id="Line 190" o:spid="_x0000_s1126"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7/Z8QAAADdAAAADwAAAGRycy9kb3ducmV2LnhtbERPTWsCMRC9F/wPYQq9FE1apOjWKFIQ evBSKyveppvpZtnNZE2ibv99Uyh4m8f7nMVqcJ24UIiNZw1PEwWCuPKm4VrD/nMznoGICdlg55k0 /FCE1XJ0t8DC+Ct/0GWXapFDOBaowabUF1LGypLDOPE9cea+fXCYMgy1NAGvOdx18lmpF+mw4dxg sac3S1W7OzsNcrZ9PIX117Qt28Nhbsuq7I9brR/uh/UriERDuon/3e8mz1dqCn/f5BP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fv9nxAAAAN0AAAAPAAAAAAAAAAAA AAAAAKECAABkcnMvZG93bnJldi54bWxQSwUGAAAAAAQABAD5AAAAkgMAAAAA "/>
                  <v:line id="Line 191" o:spid="_x0000_s1127"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Ja/MUAAADdAAAADwAAAGRycy9kb3ducmV2LnhtbERPTWsCMRC9F/ofwhR6KZpY2qKrUaRQ 6MFLtax4GzfjZtnNZE1S3f77plDobR7vcxarwXXiQiE2njVMxgoEceVNw7WGz93baAoiJmSDnWfS 8E0RVsvbmwUWxl/5gy7bVIscwrFADTalvpAyVpYcxrHviTN38sFhyjDU0gS85nDXyUelXqTDhnOD xZ5eLVXt9stpkNPNwzmsj09t2e73M1tWZX/YaH1/N6znIBIN6V/85343eb5Sz/D7TT5B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zJa/MUAAADdAAAADwAAAAAAAAAA AAAAAAChAgAAZHJzL2Rvd25yZXYueG1sUEsFBgAAAAAEAAQA+QAAAJMDAAAAAA== "/>
                  <v:line id="Line 192" o:spid="_x0000_s1128"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Ei8YAAADdAAAADwAAAGRycy9kb3ducmV2LnhtbESPQWsCMRCF70L/Q5hCL6LZFhHdGkWE Qg9e1LLibdxMN8tuJmuS6vrvTaHQ2wzvvW/eLFa9bcWVfKgdK3gdZyCIS6drrhR8HT5GMxAhImts HZOCOwVYLZ8GC8y1u/GOrvtYiQThkKMCE2OXSxlKQxbD2HXESft23mJMq6+k9nhLcNvKtyybSos1 pwsGO9oYKpv9j1UgZ9vhxa/Pk6Zojse5KcqiO22Vennu1+8gIvXx3/yX/tSpfiLC7zdpBLl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xIvGAAAA3QAAAA8AAAAAAAAA AAAAAAAAoQIAAGRycy9kb3ducmV2LnhtbFBLBQYAAAAABAAEAPkAAACUAwAAAAA= "/>
                  <v:line id="Line 193" o:spid="_x0000_s1129"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xhEMUAAADdAAAADwAAAGRycy9kb3ducmV2LnhtbERPTWsCMRC9F/ofwhR6KZpYSqurUaRQ 6MFLtax4GzfjZtnNZE1S3f77plDobR7vcxarwXXiQiE2njVMxgoEceVNw7WGz93baAoiJmSDnWfS 8E0RVsvbmwUWxl/5gy7bVIscwrFADTalvpAyVpYcxrHviTN38sFhyjDU0gS85nDXyUelnqXDhnOD xZ5eLVXt9stpkNPNwzmsj09t2e73M1tWZX/YaH1/N6znIBIN6V/85343eb5SL/D7TT5B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KxhEMUAAADdAAAADwAAAAAAAAAA AAAAAAChAgAAZHJzL2Rvd25yZXYueG1sUEsFBgAAAAAEAAQA+QAAAJMDAAAAAA== "/>
                  <v:line id="Line 194" o:spid="_x0000_s1130"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P1YscAAADdAAAADwAAAGRycy9kb3ducmV2LnhtbESPQUsDMRCF74L/IYzgRWyiiNRt01IE wUMv1rLF27iZbpbdTNYktuu/dw6Ctxnem/e+Wa6nMKgTpdxFtnA3M6CIm+g6bi3s319u56ByQXY4 RCYLP5Rhvbq8WGLl4pnf6LQrrZIQzhVa8KWMlda58RQwz+JILNoxpoBF1tRql/As4WHQ98Y86oAd S4PHkZ49Nf3uO1jQ8+3NV9p8PvR1fzg8+bqpx4+ttddX02YBqtBU/s1/169O8I0RXPlGRt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M/VixwAAAN0AAAAPAAAAAAAA AAAAAAAAAKECAABkcnMvZG93bnJldi54bWxQSwUGAAAAAAQABAD5AAAAlQMAAAAA "/>
                  <v:line id="Line 195" o:spid="_x0000_s1131"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Q+cQAAADdAAAADwAAAGRycy9kb3ducmV2LnhtbERPTWsCMRC9F/ofwhS8lJpUpOjWKFIo 9OBFW1Z6m26mm2U3k22S6vrvjSB4m8f7nMVqcJ04UIiNZw3PYwWCuPKm4VrD1+f70wxETMgGO8+k 4UQRVsv7uwUWxh95S4ddqkUO4VigBptSX0gZK0sO49j3xJn79cFhyjDU0gQ85nDXyYlSL9Jhw7nB Yk9vlqp29+80yNnm8S+sf6Zt2e73c1tWZf+90Xr0MKxfQSQa0k18dX+YPF+pOVy+ySfI5R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1D5xAAAAN0AAAAPAAAAAAAAAAAA AAAAAKECAABkcnMvZG93bnJldi54bWxQSwUGAAAAAAQABAD5AAAAkgMAAAAA "/>
                  <v:line id="Line 196" o:spid="_x0000_s1132"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xvucgAAADdAAAADwAAAGRycy9kb3ducmV2LnhtbESPQUsDMRCF70L/QxjBi9hsRaRum5Yi CD30YpUt3qabcbPsZrJN0nb9985B8DbDe/PeN8v16Ht1oZjawAZm0wIUcR1sy42Bz4+3hzmolJEt 9oHJwA8lWK8mN0ssbbjyO132uVESwqlEAy7nodQ61Y48pmkYiEX7DtFjljU22ka8Srjv9WNRPGuP LUuDw4FeHdXd/uwN6Pnu/hQ3x6eu6g6HF1fV1fC1M+budtwsQGUa87/573prBb+YCb98IyPo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pxvucgAAADdAAAADwAAAAAA AAAAAAAAAAChAgAAZHJzL2Rvd25yZXYueG1sUEsFBgAAAAAEAAQA+QAAAJYDAAAAAA== "/>
                  <v:line id="Line 197" o:spid="_x0000_s1133"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DKIsUAAADdAAAADwAAAGRycy9kb3ducmV2LnhtbERPTWsCMRC9F/ofwgi9FM1ukaKrUaRQ 6MFLbVnpbdyMm2U3k22S6vbfG0HwNo/3Ocv1YDtxIh8axwrySQaCuHK64VrB99f7eAYiRGSNnWNS 8E8B1qvHhyUW2p35k067WIsUwqFABSbGvpAyVIYshonriRN3dN5iTNDXUns8p3DbyZcse5UWG04N Bnt6M1S1uz+rQM62z79+c5i2Zbvfz01Zlf3PVqmn0bBZgIg0xLv45v7QaX6W53D9Jp0gV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dDKIsUAAADdAAAADwAAAAAAAAAA AAAAAAChAgAAZHJzL2Rvd25yZXYueG1sUEsFBgAAAAAEAAQA+QAAAJMDAAAAAA== "/>
                  <v:line id="Line 198" o:spid="_x0000_s1134"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JUVcQAAADdAAAADwAAAGRycy9kb3ducmV2LnhtbERPTWsCMRC9F/wPYQQvpWaVUnRrFBEE D15qZcXbdDPdLLuZrEnU7b9vCgVv83ifs1j1thU38qF2rGAyzkAQl07XXCk4fm5fZiBCRNbYOiYF PxRgtRw8LTDX7s4fdDvESqQQDjkqMDF2uZShNGQxjF1HnLhv5y3GBH0ltcd7CretnGbZm7RYc2ow 2NHGUNkcrlaBnO2fL3799doUzek0N0VZdOe9UqNhv34HEamPD/G/e6fT/Gwyhb9v0gl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AlRVxAAAAN0AAAAPAAAAAAAAAAAA AAAAAKECAABkcnMvZG93bnJldi54bWxQSwUGAAAAAAQABAD5AAAAkgMAAAAA "/>
                  <v:line id="Line 199" o:spid="_x0000_s1135"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7xzsUAAADdAAAADwAAAGRycy9kb3ducmV2LnhtbERPS2sCMRC+F/wPYQpeSs1qS9HVKFIo 9ODFByvexs10s+xmsiapbv+9KRR6m4/vOYtVb1txJR9qxwrGowwEcel0zZWCw/7jeQoiRGSNrWNS 8EMBVsvBwwJz7W68pesuViKFcMhRgYmxy6UMpSGLYeQ64sR9OW8xJugrqT3eUrht5STL3qTFmlOD wY7eDZXN7tsqkNPN08Wvz69N0RyPM1OURXfaKDV87NdzEJH6+C/+c3/qND8bv8DvN+kE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k7xzsUAAADdAAAADwAAAAAAAAAA AAAAAAChAgAAZHJzL2Rvd25yZXYueG1sUEsFBgAAAAAEAAQA+QAAAJMDAAAAAA== "/>
                </v:group>
                <v:group id="Group 200" o:spid="_x0000_s1136" style="position:absolute;left:6219;top:4219;width:1364;height:81"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j5vcQAAADdAAAADwAAAGRycy9kb3ducmV2LnhtbERPS2vCQBC+F/wPywi9 NZtoWyRmFZFaegiFqiDehuyYBLOzIbvN4993C4Xe5uN7TrYdTSN66lxtWUESxSCIC6trLhWcT4en FQjnkTU2lknBRA62m9lDhqm2A39Rf/SlCCHsUlRQed+mUrqiIoMusi1x4G62M+gD7EqpOxxCuGnk Io5fpcGaQ0OFLe0rKu7Hb6PgfcBht0ze+vx+20/X08vnJU9Iqcf5uFuD8DT6f/Gf+0OH+XHyDL/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j5vcQAAADdAAAA DwAAAAAAAAAAAAAAAACqAgAAZHJzL2Rvd25yZXYueG1sUEsFBgAAAAAEAAQA+gAAAJsDAAAAAA== ">
                  <v:line id="Line 201" o:spid="_x0000_s1137"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JjZ8MAAADdAAAADwAAAGRycy9kb3ducmV2LnhtbERPzWoCMRC+F3yHMII3za5QqVujiLag eChqH2DcTDdbN5MlSXXt0zeC0Nt8fL8zW3S2ERfyoXasIB9lIIhLp2uuFHwe34cvIEJE1tg4JgU3 CrCY955mWGh35T1dDrESKYRDgQpMjG0hZSgNWQwj1xIn7st5izFBX0nt8ZrCbSPHWTaRFmtODQZb Whkqz4cfq2DrT7tz/lsZeeKtf2s+1tNgv5Ua9LvlK4hIXfwXP9wbneZn+TPcv0knyPk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5yY2fDAAAA3QAAAA8AAAAAAAAAAAAA AAAAoQIAAGRycy9kb3ducmV2LnhtbFBLBQYAAAAABAAEAPkAAACRAwAAAAA= " strokeweight="1pt"/>
                  <v:line id="Line 202" o:spid="_x0000_s1138"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uFxccAAADdAAAADwAAAGRycy9kb3ducmV2LnhtbESPT2vCQBDF74V+h2UKvZS6SQ+hRleR gCCFHpoK2tuQHZNodjZkN3/89m5B8DbDe/N+b5bryTRioM7VlhXEswgEcWF1zaWC/e/2/ROE88ga G8uk4EoO1qvnpyWm2o78Q0PuSxFC2KWooPK+TaV0RUUG3cy2xEE72c6gD2tXSt3hGMJNIz+iKJEG aw6EClvKKioueW8C5JyVf99nKg7zQ/s1JvHbeDz2Sr2+TJsFCE+Tf5jv1zsd6kdxAv/fhBHk6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i4XFxwAAAN0AAAAPAAAAAAAA AAAAAAAAAKECAABkcnMvZG93bnJldi54bWxQSwUGAAAAAAQABAD5AAAAlQMAAAAA " strokeweight="1pt"/>
                  <v:line id="Line 203" o:spid="_x0000_s1139"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cgXsYAAADdAAAADwAAAGRycy9kb3ducmV2LnhtbESPQYvCMBCF74L/IYzgZVnTenDdrlFE EETwsCrUvQ3N2FabSWmirf9+IwjeZnhv3vdmtuhMJe7UuNKygngUgSDOrC45V3A8rD+nIJxH1lhZ JgUPcrCY93szTLRt+Zfue5+LEMIuQQWF93UipcsKMuhGtiYO2tk2Bn1Ym1zqBtsQbio5jqKJNFhy IBRY06qg7Lq/mQC5rPK/3YWy9Dutt+0k/mhPp5tSw0G3/AHhqfNv8+t6o0P9KP6C5zdhBDn/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HIF7GAAAA3QAAAA8AAAAAAAAA AAAAAAAAoQIAAGRycy9kb3ducmV2LnhtbFBLBQYAAAAABAAEAPkAAACUAwAAAAA= " strokeweight="1pt"/>
                  <v:line id="Line 204" o:spid="_x0000_s1140"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i0LMUAAADdAAAADwAAAGRycy9kb3ducmV2LnhtbESPTWvCQBCG7wX/wzIFL0U38SA2ukoR hFLwUBW0tyE7JtHsbMiuJv77zkHwNsO8H88sVr2r1Z3aUHk2kI4TUMS5txUXBg77zWgGKkRki7Vn MvCgAKvl4G2BmfUd/9J9FwslIRwyNFDG2GRah7wkh2HsG2K5nX3rMMraFtq22Em4q/UkSabaYcXS UGJD65Ly6+7mpOSyLv62F8qPn8fmp5umH93pdDNm+N5/zUFF6uNL/HR/W8FPUsGVb2QEvf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i0LMUAAADdAAAADwAAAAAAAAAA AAAAAAChAgAAZHJzL2Rvd25yZXYueG1sUEsFBgAAAAAEAAQA+QAAAJMDAAAAAA== " strokeweight="1pt"/>
                  <v:line id="Line 205" o:spid="_x0000_s1141"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QRt8UAAADdAAAADwAAAGRycy9kb3ducmV2LnhtbESPQYvCMBCF74L/IYzgRTStB1mrUUQQ RPCwrqDehmZsq82kNNHWf28WBG8zvDfvezNftqYUT6pdYVlBPIpAEKdWF5wpOP5thj8gnEfWWFom BS9ysFx0O3NMtG34l54Hn4kQwi5BBbn3VSKlS3My6Ea2Ig7a1dYGfVjrTOoamxBuSjmOook0WHAg 5FjROqf0fniYALmts8v+Rulpeqp2zSQeNOfzQ6l+r13NQHhq/df8ud7qUD+Kp/D/TRhBLt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RQRt8UAAADdAAAADwAAAAAAAAAA AAAAAAChAgAAZHJzL2Rvd25yZXYueG1sUEsFBgAAAAAEAAQA+QAAAJMDAAAAAA== " strokeweight="1pt"/>
                  <v:line id="Line 206" o:spid="_x0000_s1142"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yl8YAAADdAAAADwAAAGRycy9kb3ducmV2LnhtbESPTWvCQBCG7wX/wzJCL0U35iBt6hpK QJCCh9qCehuy0yQ2OxuyaxL/fedQ6G2GeT+e2eSTa9VAfWg8G1gtE1DEpbcNVwa+PneLZ1AhIlts PZOBOwXIt7OHDWbWj/xBwzFWSkI4ZGigjrHLtA5lTQ7D0nfEcvv2vcMoa19p2+Mo4a7VaZKstcOG paHGjoqayp/jzUnJtaguhyuVp5dT9z6uV0/j+Xwz5nE+vb2CijTFf/Gfe28FP0mFX76REf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5CcpfGAAAA3QAAAA8AAAAAAAAA AAAAAAAAoQIAAGRycy9kb3ducmV2LnhtbFBLBQYAAAAABAAEAPkAAACUAwAAAAA= " strokeweight="1pt"/>
                  <v:line id="Line 207" o:spid="_x0000_s1143"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7XDMcAAADdAAAADwAAAGRycy9kb3ducmV2LnhtbESPS4vCQBCE7wv+h6EFL8s6iQfRrBMR QRDBgw9Qb02mN4/N9ITMaOK/d4SFvXVT1fVVL5a9qcWDWldaVhCPIxDEmdUl5wrOp83XDITzyBpr y6TgSQ6W6eBjgYm2HR/ocfS5CCHsElRQeN8kUrqsIINubBvioP3Y1qAPa5tL3WIXwk0tJ1E0lQZL DoQCG1oXlP0e7yZAqnV+21eUXeaXZtdN48/uer0rNRr2q28Qnnr/b/673upQP5rE8P4mjC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DtcMxwAAAN0AAAAPAAAAAAAA AAAAAAAAAKECAABkcnMvZG93bnJldi54bWxQSwUGAAAAAAQABAD5AAAAlQMAAAAA " strokeweight="1pt"/>
                  <v:line id="Line 208" o:spid="_x0000_s1144"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xJe8cAAADdAAAADwAAAGRycy9kb3ducmV2LnhtbESPS4vCQBCE7wv+h6EFL8s6MQfRrBMR QRDBgw9Qb02mN4/N9ITMaOK/d4SFvXVT1fVVL5a9qcWDWldaVjAZRyCIM6tLzhWcT5uvGQjnkTXW lknBkxws08HHAhNtOz7Q4+hzEULYJaig8L5JpHRZQQbd2DbEQfuxrUEf1jaXusUuhJtaxlE0lQZL DoQCG1oXlP0e7yZAqnV+21eUXeaXZtdNJ5/d9XpXajTsV98gPPX+3/x3vdWhfhTH8P4mjC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3El7xwAAAN0AAAAPAAAAAAAA AAAAAAAAAKECAABkcnMvZG93bnJldi54bWxQSwUGAAAAAAQABAD5AAAAlQMAAAAA " strokeweight="1pt"/>
                  <v:line id="Line 209" o:spid="_x0000_s1145"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Ds4MUAAADdAAAADwAAAGRycy9kb3ducmV2LnhtbESPzarCMBCF9xd8hzCCG9FUBdFqFBEu XAQX/oC6G5qxrTaT0kRb394Iwt3NcM6c78x82ZhCPKlyuWUFg34EgjixOudUwfHw25uAcB5ZY2GZ FLzIwXLR+pljrG3NO3rufSpCCLsYFWTel7GULsnIoOvbkjhoV1sZ9GGtUqkrrEO4KeQwisbSYM6B kGFJ64yS+/5hAuS2Ti/bGyWn6anc1ONBtz6fH0p12s1qBsJT4//N3+s/HepHwxF8vgkjyMU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pDs4MUAAADdAAAADwAAAAAAAAAA AAAAAAChAgAAZHJzL2Rvd25yZXYueG1sUEsFBgAAAAAEAAQA+QAAAJMDAAAAAA== " strokeweight="1pt"/>
                  <v:line id="Line 210" o:spid="_x0000_s1146"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l0lMUAAADdAAAADwAAAGRycy9kb3ducmV2LnhtbESPzarCMBCF9xd8hzCCG9FUEdFqFBEu XAQX/oC6G5qxrTaT0kRb394Iwt3NcM6c78x82ZhCPKlyuWUFg34EgjixOudUwfHw25uAcB5ZY2GZ FLzIwXLR+pljrG3NO3rufSpCCLsYFWTel7GULsnIoOvbkjhoV1sZ9GGtUqkrrEO4KeQwisbSYM6B kGFJ64yS+/5hAuS2Ti/bGyWn6anc1ONBtz6fH0p12s1qBsJT4//N3+s/HepHwxF8vgkjyMU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Xl0lMUAAADdAAAADwAAAAAAAAAA AAAAAAChAgAAZHJzL2Rvd25yZXYueG1sUEsFBgAAAAAEAAQA+QAAAJMDAAAAAA== " strokeweight="1pt"/>
                  <v:line id="Line 211" o:spid="_x0000_s1147"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jXRD8UAAADdAAAADwAAAGRycy9kb3ducmV2LnhtbESPzarCMBCF9xd8hzCCG9FUQdFqFBEu XAQX/oC6G5qxrTaT0kRb394Iwt3NcM6c78x82ZhCPKlyuWUFg34EgjixOudUwfHw25uAcB5ZY2GZ FLzIwXLR+pljrG3NO3rufSpCCLsYFWTel7GULsnIoOvbkjhoV1sZ9GGtUqkrrEO4KeQwisbSYM6B kGFJ64yS+/5hAuS2Ti/bGyWn6anc1ONBtz6fH0p12s1qBsJT4//N3+s/HepHwxF8vgkjyMU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jXRD8UAAADdAAAADwAAAAAAAAAA AAAAAAChAgAAZHJzL2Rvd25yZXYueG1sUEsFBgAAAAAEAAQA+QAAAJMDAAAAAA== " strokeweight="1pt"/>
                  <v:line id="Line 212" o:spid="_x0000_s1148"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dPeMgAAADdAAAADwAAAGRycy9kb3ducmV2LnhtbESPzWrDMBCE74W8g9hALyWW44NpHcsh BAKl0EPTQNLbYm38E2tlLMV2374qFHrbZWbnm823s+nESINrLCtYRzEI4tLqhisFp8/D6hmE88ga O8uk4JscbIvFQ46ZthN/0Hj0lQgh7DJUUHvfZ1K6siaDLrI9cdCudjDowzpUUg84hXDTySSOU2mw 4UCosad9TeXteDcB0u6rr/eWyvPLuX+b0vXTdLnclXpczrsNCE+z/zf/Xb/qUD9OUvj9Jowg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udPeMgAAADdAAAADwAAAAAA AAAAAAAAAAChAgAAZHJzL2Rvd25yZXYueG1sUEsFBgAAAAAEAAQA+QAAAJYDAAAAAA== " strokeweight="1pt"/>
                  <v:line id="Line 213" o:spid="_x0000_s1149"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vq48YAAADdAAAADwAAAGRycy9kb3ducmV2LnhtbESPzarCMBCF9xd8hzCCm4umuvBqNYoI gggu/AF1NzRjW20mpYm2vr0RhLub4Zw535npvDGFeFLlcssK+r0IBHFidc6pguNh1R2BcB5ZY2GZ FLzIwXzW+plirG3NO3rufSpCCLsYFWTel7GULsnIoOvZkjhoV1sZ9GGtUqkrrEO4KeQgiobSYM6B kGFJy4yS+/5hAuS2TC/bGyWn8anc1MP+b30+P5TqtJvFBISnxv+bv9drHepHgz/4fBNGkLM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Gr6uPGAAAA3QAAAA8AAAAAAAAA AAAAAAAAoQIAAGRycy9kb3ducmV2LnhtbFBLBQYAAAAABAAEAPkAAACUAwAAAAA= " strokeweight="1pt"/>
                  <v:line id="Line 214" o:spid="_x0000_s1150"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R+kcYAAADdAAAADwAAAGRycy9kb3ducmV2LnhtbESPTWvCQBCG7wX/wzJCL0U35iBt6hpK QJCCh9qCehuy0yQ2OxuyaxL/fedQ6G2GeT+e2eSTa9VAfWg8G1gtE1DEpbcNVwa+PneLZ1AhIlts PZOBOwXIt7OHDWbWj/xBwzFWSkI4ZGigjrHLtA5lTQ7D0nfEcvv2vcMoa19p2+Mo4a7VaZKstcOG paHGjoqayp/jzUnJtaguhyuVp5dT9z6uV0/j+Xwz5nE+vb2CijTFf/Gfe28FP0kFV76REf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0fpHGAAAA3QAAAA8AAAAAAAAA AAAAAAAAoQIAAGRycy9kb3ducmV2LnhtbFBLBQYAAAAABAAEAPkAAACUAwAAAAA= " strokeweight="1pt"/>
                  <v:line id="Line 215" o:spid="_x0000_s1151"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jbCscAAADdAAAADwAAAGRycy9kb3ducmV2LnhtbESPQWvCQBCF70L/wzKCF6mbeAhN6ioi FErBQ1NBvQ3ZMYlmZ0N2Y9J/3y0I3mZ4b973ZrUZTSPu1LnasoJ4EYEgLqyuuVRw+Pl4fQPhPLLG xjIp+CUHm/XLZIWZtgN/0z33pQgh7DJUUHnfZlK6oiKDbmFb4qBdbGfQh7Urpe5wCOGmkcsoSqTB mgOhwpZ2FRW3vDcBct2V5/2VimN6bL+GJJ4Pp1Ov1Gw6bt9BeBr90/y4/tShfrRM4f+bMIJc/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eNsKxwAAAN0AAAAPAAAAAAAA AAAAAAAAAKECAABkcnMvZG93bnJldi54bWxQSwUGAAAAAAQABAD5AAAAlQMAAAAA " strokeweight="1pt"/>
                  <v:line id="Line 216" o:spid="_x0000_s1152"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vkSsYAAADdAAAADwAAAGRycy9kb3ducmV2LnhtbESPTWvCQBCG7wX/wzKCl1I3WhBNXUWE QhF68AO0tyE7TaLZ2ZBdTfz3zkHwNsO8H8/Ml52r1I2aUHo2MBomoIgzb0vODRz23x9TUCEiW6w8 k4E7BVguem9zTK1veUu3XcyVhHBI0UARY51qHbKCHIahr4nl9u8bh1HWJte2wVbCXaXHSTLRDkuW hgJrWheUXXZXJyXndf73e6bsODvWm3Yyem9Pp6sxg363+gIVqYsv8dP9YwU/+RR++UZG0I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b5ErGAAAA3QAAAA8AAAAAAAAA AAAAAAAAoQIAAGRycy9kb3ducmV2LnhtbFBLBQYAAAAABAAEAPkAAACUAwAAAAA= " strokeweight="1pt"/>
                  <v:line id="Line 217" o:spid="_x0000_s1153"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dB0cYAAADdAAAADwAAAGRycy9kb3ducmV2LnhtbESPQYvCMBCF74L/IYzgRda0LojbNYoI gggeVoW6t6EZ22ozKU209d9vFgRvM7w373szX3amEg9qXGlZQTyOQBBnVpecKzgdNx8zEM4ja6ws k4InOVgu+r05Jtq2/EOPg89FCGGXoILC+zqR0mUFGXRjWxMH7WIbgz6sTS51g20IN5WcRNFUGiw5 EAqsaV1QdjvcTYBc1/nv/kpZ+pXWu3Yaj9rz+a7UcNCtvkF46vzb/Lre6lA/+ozh/5swgl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TXQdHGAAAA3QAAAA8AAAAAAAAA AAAAAAAAoQIAAGRycy9kb3ducmV2LnhtbFBLBQYAAAAABAAEAPkAAACUAwAAAAA= " strokeweight="1pt"/>
                  <v:line id="Line 218" o:spid="_x0000_s1154"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XfpsUAAADdAAAADwAAAGRycy9kb3ducmV2LnhtbESPzarCMBCF9xd8hzCCG9FUBdFqFBEu XAQX/oC6G5qxrTaT0kRb394Iwt3NcM6c78x82ZhCPKlyuWUFg34EgjixOudUwfHw25uAcB5ZY2GZ FLzIwXLR+pljrG3NO3rufSpCCLsYFWTel7GULsnIoOvbkjhoV1sZ9GGtUqkrrEO4KeQwisbSYM6B kGFJ64yS+/5hAuS2Ti/bGyWn6anc1ONBtz6fH0p12s1qBsJT4//N3+s/HepHoyF8vgkjyMU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AXfpsUAAADdAAAADwAAAAAAAAAA AAAAAAChAgAAZHJzL2Rvd25yZXYueG1sUEsFBgAAAAAEAAQA+QAAAJMDAAAAAA== " strokeweight="1pt"/>
                  <v:line id="Line 219" o:spid="_x0000_s1155"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l6PccAAADdAAAADwAAAGRycy9kb3ducmV2LnhtbESPT2vCQBDF7wW/wzKCl6IbDYhGV5FA oRR60BbU25Adk2h2NmQ3f/rtu0Khtxnem/d7s90PphIdNa60rGA+i0AQZ1aXnCv4/nqbrkA4j6yx skwKfsjBfjd62WKibc9H6k4+FyGEXYIKCu/rREqXFWTQzWxNHLSbbQz6sDa51A32IdxUchFFS2mw 5EAosKa0oOxxak2A3NP8+nmn7Lw+1x/9cv7aXy6tUpPxcNiA8DT4f/Pf9bsO9aM4huc3YQS5+w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SXo9xwAAAN0AAAAPAAAAAAAA AAAAAAAAAKECAABkcnMvZG93bnJldi54bWxQSwUGAAAAAAQABAD5AAAAlQMAAAAA " strokeweight="1pt"/>
                  <v:line id="Line 220" o:spid="_x0000_s1156"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DiScgAAADdAAAADwAAAGRycy9kb3ducmV2LnhtbESPQWvCQBCF74X+h2UKvRTdWEtoU1cR QRDBQ2Mh8TZkp0lsdjZk1yT+e7dQ8DbDe/O+N4vVaBrRU+dqywpm0wgEcWF1zaWC7+N28g7CeWSN jWVScCUHq+XjwwITbQf+oj71pQgh7BJUUHnfJlK6oiKDbmpb4qD92M6gD2tXSt3hEMJNI1+jKJYG aw6EClvaVFT8phcTIOdNeTqcqcg+snY/xLOXIc8vSj0/jetPEJ5Gfzf/X+90qB/N3+DvmzCCX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KDiScgAAADdAAAADwAAAAAA AAAAAAAAAAChAgAAZHJzL2Rvd25yZXYueG1sUEsFBgAAAAAEAAQA+QAAAJYDAAAAAA== " strokeweight="1pt"/>
                  <v:line id="Line 221" o:spid="_x0000_s1157"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H0sgAAADdAAAADwAAAGRycy9kb3ducmV2LnhtbESPQWvCQBCF74X+h2UKvRTdWGloU1cR QRDBQ2Mh8TZkp0lsdjZk1yT+e7dQ8DbDe/O+N4vVaBrRU+dqywpm0wgEcWF1zaWC7+N28g7CeWSN jWVScCUHq+XjwwITbQf+oj71pQgh7BJUUHnfJlK6oiKDbmpb4qD92M6gD2tXSt3hEMJNI1+jKJYG aw6EClvaVFT8phcTIOdNeTqcqcg+snY/xLOXIc8vSj0/jetPEJ5Gfzf/X+90qB/N3+DvmzCCX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xH0sgAAADdAAAADwAAAAAA AAAAAAAAAAChAgAAZHJzL2Rvd25yZXYueG1sUEsFBgAAAAAEAAQA+QAAAJYDAAAAAA== " strokeweight="1pt"/>
                  <v:line id="Line 222" o:spid="_x0000_s1158"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7ZpcYAAADdAAAADwAAAGRycy9kb3ducmV2LnhtbESPQYvCMBCF7wv+hzCCF1lTFYrbNYoI gggeVoW6t6EZ22ozKU209d+bBWFvM7w373szX3amEg9qXGlZwXgUgSDOrC45V3A6bj5nIJxH1lhZ JgVPcrBc9D7mmGjb8g89Dj4XIYRdggoK7+tESpcVZNCNbE0ctIttDPqwNrnUDbYh3FRyEkWxNFhy IBRY07qg7Ha4mwC5rvPf/ZWy9Cutd208Hrbn812pQb9bfYPw1Pl/8/t6q0P9aBrD3zdhBLl4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s+2aXGAAAA3QAAAA8AAAAAAAAA AAAAAAAAoQIAAGRycy9kb3ducmV2LnhtbFBLBQYAAAAABAAEAPkAAACUAwAAAAA= " strokeweight="1pt"/>
                  <v:line id="Line 223" o:spid="_x0000_s1159"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J8PsYAAADdAAAADwAAAGRycy9kb3ducmV2LnhtbESPT4vCMBDF74LfIYzgRTR1F/xTjSLC gix40BXU29CMbbWZlCba+u2NIOxthvfm/d7Ml40pxIMql1tWMBxEIIgTq3NOFRz+fvoTEM4jayws k4InOVgu2q05xtrWvKPH3qcihLCLUUHmfRlL6ZKMDLqBLYmDdrGVQR/WKpW6wjqEm0J+RdFIGsw5 EDIsaZ1RctvfTYBc1+l5e6XkOD2Wv/Vo2KtPp7tS3U6zmoHw1Ph/8+d6o0P96HsM72/CCHLx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yfD7GAAAA3QAAAA8AAAAAAAAA AAAAAAAAoQIAAGRycy9kb3ducmV2LnhtbFBLBQYAAAAABAAEAPkAAACUAwAAAAA= " strokeweight="1pt"/>
                  <v:line id="Line 224" o:spid="_x0000_s1160"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3oTMYAAADdAAAADwAAAGRycy9kb3ducmV2LnhtbESPTWvCQBCG7wX/wzKCl1I3WhBNXUWE QhF68AO0tyE7TaLZ2ZBdTfz3zkHwNsO8H8/Ml52r1I2aUHo2MBomoIgzb0vODRz23x9TUCEiW6w8 k4E7BVguem9zTK1veUu3XcyVhHBI0UARY51qHbKCHIahr4nl9u8bh1HWJte2wVbCXaXHSTLRDkuW hgJrWheUXXZXJyXndf73e6bsODvWm3Yyem9Pp6sxg363+gIVqYsv8dP9YwU/+RRc+UZG0I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t6EzGAAAA3QAAAA8AAAAAAAAA AAAAAAAAoQIAAGRycy9kb3ducmV2LnhtbFBLBQYAAAAABAAEAPkAAACUAwAAAAA= " strokeweight="1pt"/>
                  <v:line id="Line 225" o:spid="_x0000_s1161"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FN18cAAADdAAAADwAAAGRycy9kb3ducmV2LnhtbESPT2vCQBDF7wW/wzJCL6IbWwgaXUUE oRQ8NC2otyE7JtHsbMhu/vjtuwWhtxnem/d7s94OphIdNa60rGA+i0AQZ1aXnCv4+T5MFyCcR9ZY WSYFD3Kw3Yxe1pho2/MXdanPRQhhl6CCwvs6kdJlBRl0M1sTB+1qG4M+rE0udYN9CDeVfIuiWBos ORAKrGlfUHZPWxMgt31+Od4oOy1P9Wcfzyf9+dwq9ToedisQngb/b35ef+hQP3pfwt83YQS5+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oU3XxwAAAN0AAAAPAAAAAAAA AAAAAAAAAKECAABkcnMvZG93bnJldi54bWxQSwUGAAAAAAQABAD5AAAAlQMAAAAA " strokeweight="1pt"/>
                  <v:line id="Line 226" o:spid="_x0000_s1162"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2XN8YAAADdAAAADwAAAGRycy9kb3ducmV2LnhtbESPTWvCQBCG7wX/wzKCl1I3ShFNXUWE QhF68AO0tyE7TaLZ2ZBdTfz3zkHwNsO8H8/Ml52r1I2aUHo2MBomoIgzb0vODRz23x9TUCEiW6w8 k4E7BVguem9zTK1veUu3XcyVhHBI0UARY51qHbKCHIahr4nl9u8bh1HWJte2wVbCXaXHSTLRDkuW hgJrWheUXXZXJyXndf73e6bsODvWm3Yyem9Pp6sxg363+gIVqYsv8dP9YwU/+RR++UZG0I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dlzfGAAAA3QAAAA8AAAAAAAAA AAAAAAAAoQIAAGRycy9kb3ducmV2LnhtbFBLBQYAAAAABAAEAPkAAACUAwAAAAA= " strokeweight="1pt"/>
                  <v:line id="Line 227" o:spid="_x0000_s1163"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EyrMYAAADdAAAADwAAAGRycy9kb3ducmV2LnhtbESPQYvCMBCF74L/IYzgRda0sojbNYoI gggeVoW6t6EZ22ozKU209d9vFgRvM7w373szX3amEg9qXGlZQTyOQBBnVpecKzgdNx8zEM4ja6ws k4InOVgu+r05Jtq2/EOPg89FCGGXoILC+zqR0mUFGXRjWxMH7WIbgz6sTS51g20IN5WcRNFUGiw5 EAqsaV1QdjvcTYBc1/nv/kpZ+pXWu3Yaj9rz+a7UcNCtvkF46vzb/Lre6lA/+ozh/5swgl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RMqzGAAAA3QAAAA8AAAAAAAAA AAAAAAAAoQIAAGRycy9kb3ducmV2LnhtbFBLBQYAAAAABAAEAPkAAACUAwAAAAA= " strokeweight="1pt"/>
                  <v:line id="Line 228" o:spid="_x0000_s1164"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Os28UAAADdAAAADwAAAGRycy9kb3ducmV2LnhtbESPzarCMBCF9xd8hzCCG9FUEdFqFBEu XAQX/oC6G5qxrTaT0kRb394Iwt3NcM6c78x82ZhCPKlyuWUFg34EgjixOudUwfHw25uAcB5ZY2GZ FLzIwXLR+pljrG3NO3rufSpCCLsYFWTel7GULsnIoOvbkjhoV1sZ9GGtUqkrrEO4KeQwisbSYM6B kGFJ64yS+/5hAuS2Ti/bGyWn6anc1ONBtz6fH0p12s1qBsJT4//N3+s/HepHoyF8vgkjyMU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Os28UAAADdAAAADwAAAAAAAAAA AAAAAAChAgAAZHJzL2Rvd25yZXYueG1sUEsFBgAAAAAEAAQA+QAAAJMDAAAAAA== " strokeweight="1pt"/>
                  <v:line id="Line 229" o:spid="_x0000_s1165"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08JQMgAAADdAAAADwAAAGRycy9kb3ducmV2LnhtbESPQWvCQBCF74X+h2UKvRTdWEtoU1cR QRDBQ2Mh8TZkp0lsdjZk1yT+e7dQ8DbDe/O+N4vVaBrRU+dqywpm0wgEcWF1zaWC7+N28g7CeWSN jWVScCUHq+XjwwITbQf+oj71pQgh7BJUUHnfJlK6oiKDbmpb4qD92M6gD2tXSt3hEMJNI1+jKJYG aw6EClvaVFT8phcTIOdNeTqcqcg+snY/xLOXIc8vSj0/jetPEJ5Gfzf/X+90qB+9zeHvmzCCX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08JQMgAAADdAAAADwAAAAAA AAAAAAAAAAChAgAAZHJzL2Rvd25yZXYueG1sUEsFBgAAAAAEAAQA+QAAAJYDAAAAAA== " strokeweight="1pt"/>
                  <v:line id="Line 230" o:spid="_x0000_s1166"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aRNMcAAADdAAAADwAAAGRycy9kb3ducmV2LnhtbESPT2vCQBDF7wW/wzKCl6IbJYhGV5FA oRR60BbU25Adk2h2NmQ3f/rtu0Khtxnem/d7s90PphIdNa60rGA+i0AQZ1aXnCv4/nqbrkA4j6yx skwKfsjBfjd62WKibc9H6k4+FyGEXYIKCu/rREqXFWTQzWxNHLSbbQz6sDa51A32IdxUchFFS2mw 5EAosKa0oOxxak2A3NP8+nmn7Lw+1x/9cv7aXy6tUpPxcNiA8DT4f/Pf9bsO9aM4huc3YQS5+w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ppE0xwAAAN0AAAAPAAAAAAAA AAAAAAAAAKECAABkcnMvZG93bnJldi54bWxQSwUGAAAAAAQABAD5AAAAlQMAAAAA " strokeweight="1pt"/>
                  <v:line id="Line 231" o:spid="_x0000_s1167"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0r8gAAADdAAAADwAAAGRycy9kb3ducmV2LnhtbESPQWvCQBCF74X+h2UKvRTdWGxoU1cR QRDBQ2Mh8TZkp0lsdjZk1yT+e7dQ8DbDe/O+N4vVaBrRU+dqywpm0wgEcWF1zaWC7+N28g7CeWSN jWVScCUHq+XjwwITbQf+oj71pQgh7BJUUHnfJlK6oiKDbmpb4qD92M6gD2tXSt3hEMJNI1+jKJYG aw6EClvaVFT8phcTIOdNeTqcqcg+snY/xLOXIc8vSj0/jetPEJ5Gfzf/X+90qB/N3+DvmzCCX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o0r8gAAADdAAAADwAAAAAA AAAAAAAAAAChAgAAZHJzL2Rvd25yZXYueG1sUEsFBgAAAAAEAAQA+QAAAJYDAAAAAA== " strokeweight="1pt"/>
                </v:group>
                <v:line id="Line 232" o:spid="_x0000_s1168" style="position:absolute;visibility:visible;mso-wrap-style:square" from="6532,3536" to="7218,35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uZO8MAAADdAAAADwAAAGRycy9kb3ducmV2LnhtbERPTWvCQBC9F/wPywje6kZtRVJXEUFo qVA0UvA2ZKdJaHY27E41/fduoeBtHu9zluvetepCITaeDUzGGSji0tuGKwOnYve4ABUF2WLrmQz8 UoT1avCwxNz6Kx/ocpRKpRCOORqoRbpc61jW5DCOfUecuC8fHEqCodI24DWFu1ZPs2yuHTacGmrs aFtT+X38cQb6D9G6KKZvi305e/6U9vweirMxo2G/eQEl1Mtd/O9+tWl+9jSHv2/SCXp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sLmTvDAAAA3QAAAA8AAAAAAAAAAAAA AAAAoQIAAGRycy9kb3ducmV2LnhtbFBLBQYAAAAABAAEAPkAAACRAwAAAAA= " strokeweight="1.5pt">
                  <v:stroke endarrow="open"/>
                </v:line>
                <v:shape id="Text Box 233" o:spid="_x0000_s1169" type="#_x0000_t202" style="position:absolute;left:6357;top:3167;width:220;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tADMQA AADdAAAADwAAAGRycy9kb3ducmV2LnhtbERPTWsCMRC9F/wPYQq91aRSbLs1ioiCIEjX7aHH6Wbc DW4m6ybq+u9NoeBtHu9zJrPeNeJMXbCeNbwMFQji0hvLlYbvYvX8DiJEZIONZ9JwpQCz6eBhgpnx F87pvIuVSCEcMtRQx9hmUoayJodh6FvixO195zAm2FXSdHhJ4a6RI6XG0qHl1FBjS4uaysPu5DTM fzhf2uP29yvf57YoPhRvxgetnx77+SeISH28i//da5Pmq9c3+PsmnSCnNwAAAP//AwBQSwECLQAU AAYACAAAACEA8PeKu/0AAADiAQAAEwAAAAAAAAAAAAAAAAAAAAAAW0NvbnRlbnRfVHlwZXNdLnht bFBLAQItABQABgAIAAAAIQAx3V9h0gAAAI8BAAALAAAAAAAAAAAAAAAAAC4BAABfcmVscy8ucmVs c1BLAQItABQABgAIAAAAIQAzLwWeQQAAADkAAAAQAAAAAAAAAAAAAAAAACkCAABkcnMvc2hhcGV4 bWwueG1sUEsBAi0AFAAGAAgAAAAhALobQAzEAAAA3QAAAA8AAAAAAAAAAAAAAAAAmAIAAGRycy9k b3ducmV2LnhtbFBLBQYAAAAABAAEAPUAAACJAwAAAAA= " filled="f" stroked="f">
                  <v:textbox inset="0,0,0,0">
                    <w:txbxContent>
                      <w:p w:rsidR="006327AD" w:rsidRDefault="006327AD">
                        <w:pPr>
                          <w:rPr>
                            <w:sz w:val="24"/>
                            <w:szCs w:val="24"/>
                          </w:rPr>
                        </w:pPr>
                        <w:r>
                          <w:rPr>
                            <w:sz w:val="24"/>
                            <w:szCs w:val="24"/>
                          </w:rPr>
                          <w:t>A</w:t>
                        </w:r>
                      </w:p>
                    </w:txbxContent>
                  </v:textbox>
                </v:shape>
                <v:shape id="Text Box 234" o:spid="_x0000_s1170" type="#_x0000_t202" style="position:absolute;left:7171;top:3167;width:412;height:3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TUfsYA AADdAAAADwAAAGRycy9kb3ducmV2LnhtbESPQUsDMRCF70L/Q5iCN5tUpNi1aSlFQRDE7fbQ47iZ 7oZuJusmtuu/dw6Ctxnem/e+WW3G0KkLDclHtjCfGVDEdXSeGwuH6uXuEVTKyA67yGThhxJs1pOb FRYuXrmkyz43SkI4FWihzbkvtE51SwHTLPbEop3iEDDLOjTaDXiV8NDpe2MWOqBnaWixp11L9Xn/ HSxsj1w++6/3z4/yVPqqWhp+W5ytvZ2O2ydQmcb8b/67fnWCbx4EV76REfT6FwAA//8DAFBLAQIt ABQABgAIAAAAIQDw94q7/QAAAOIBAAATAAAAAAAAAAAAAAAAAAAAAABbQ29udGVudF9UeXBlc10u eG1sUEsBAi0AFAAGAAgAAAAhADHdX2HSAAAAjwEAAAsAAAAAAAAAAAAAAAAALgEAAF9yZWxzLy5y ZWxzUEsBAi0AFAAGAAgAAAAhADMvBZ5BAAAAOQAAABAAAAAAAAAAAAAAAAAAKQIAAGRycy9zaGFw ZXhtbC54bWxQSwECLQAUAAYACAAAACEAy4TUfsYAAADdAAAADwAAAAAAAAAAAAAAAACYAgAAZHJz L2Rvd25yZXYueG1sUEsFBgAAAAAEAAQA9QAAAIsDAAAAAA== " filled="f" stroked="f">
                  <v:textbox inset="0,0,0,0">
                    <w:txbxContent>
                      <w:p w:rsidR="006327AD" w:rsidRDefault="006327AD">
                        <w:pPr>
                          <w:rPr>
                            <w:sz w:val="24"/>
                            <w:szCs w:val="24"/>
                          </w:rPr>
                        </w:pPr>
                        <w:r>
                          <w:rPr>
                            <w:sz w:val="24"/>
                            <w:szCs w:val="24"/>
                          </w:rPr>
                          <w:t>B</w:t>
                        </w:r>
                      </w:p>
                    </w:txbxContent>
                  </v:textbox>
                </v:shape>
                <w10:wrap type="square"/>
              </v:group>
            </w:pict>
          </mc:Fallback>
        </mc:AlternateContent>
      </w: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B0B95" w:rsidP="006327AD">
      <w:pPr>
        <w:spacing w:before="120" w:after="120" w:line="240" w:lineRule="auto"/>
        <w:rPr>
          <w:rFonts w:ascii="Times New Roman" w:hAnsi="Times New Roman" w:cs="Times New Roman"/>
          <w:b/>
          <w:color w:val="000000"/>
          <w:sz w:val="26"/>
          <w:szCs w:val="28"/>
          <w:lang w:val="nl-NL"/>
        </w:rPr>
      </w:pPr>
      <w:r>
        <w:rPr>
          <w:rFonts w:ascii="Times New Roman" w:hAnsi="Times New Roman" w:cs="Times New Roman"/>
          <w:b/>
          <w:noProof/>
          <w:color w:val="000000"/>
          <w:sz w:val="26"/>
          <w:szCs w:val="28"/>
        </w:rPr>
        <mc:AlternateContent>
          <mc:Choice Requires="wps">
            <w:drawing>
              <wp:anchor distT="0" distB="0" distL="114300" distR="114300" simplePos="0" relativeHeight="251681792" behindDoc="0" locked="0" layoutInCell="1" allowOverlap="1">
                <wp:simplePos x="0" y="0"/>
                <wp:positionH relativeFrom="column">
                  <wp:posOffset>5705475</wp:posOffset>
                </wp:positionH>
                <wp:positionV relativeFrom="paragraph">
                  <wp:posOffset>74295</wp:posOffset>
                </wp:positionV>
                <wp:extent cx="923925" cy="353060"/>
                <wp:effectExtent l="0" t="0" r="9525" b="8890"/>
                <wp:wrapNone/>
                <wp:docPr id="97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53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171" type="#_x0000_t202" style="position:absolute;margin-left:449.25pt;margin-top:5.85pt;width:72.75pt;height:27.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CIUyiQIAABoFAAAOAAAAZHJzL2Uyb0RvYy54bWysVNuO2yAQfa/Uf0C8Z32Jc7G1zmovTVVp e5F2+wEEcIyKgQKJva367x1wkqbbVqqq+gEDMxzOzJzh8mroJNpz64RWNc4uUoy4opoJta3xx8f1 ZImR80QxIrXiNX7iDl+tXr647E3Fc91qybhFAKJc1Zsat96bKkkcbXlH3IU2XIGx0bYjHpZ2mzBL ekDvZJKn6TzptWXGasqdg9270YhXEb9pOPXvm8Zxj2SNgZuPo43jJozJ6pJUW0tMK+iBBvkHFh0R Ci49Qd0RT9DOil+gOkGtdrrxF1R3iW4aQXmMAaLJ0mfRPLTE8BgLJMeZU5rc/4Ol7/YfLBKsxuVi hpEiHRTpkQ8e3egB5dNZyFBvXAWODwZc/QAGqHSM1pl7TT85pPRtS9SWX1ur+5YTBgyzcDI5Ozri uACy6d9qBheRndcRaGhsF9IHCUGADpV6OlUnkKGwWebTMgeOFEzT2TSdx+olpDoeNtb511x3KExq bKH4EZzs750PZEh1dAl3OS0FWwsp48JuN7fSoj0BoazjF/k/c5MqOCsdjo2I4w5whDuCLbCNhf9a ZnmR3uTlZD1fLibFuphNykW6nKRZeVPO06Is7tbfAsGsqFrBGFf3QvGjCLPi74p8aIdRPlGGqIdc zSBTMa4/BpnG73dBdsJDT0rR1Xh5ciJVqOsrxSBsUnki5DhPfqYfsww5OP5jVqIKQuFHCfhhM0TJ 5fOjujaaPYEurIa6QfHhQYFJq+0XjHpozhq7zztiOUbyjQJtlVlRhG6Oi2K2yGFhzy2bcwtRFKBq 7DEap7d+fAF2xoptCzeNalb6GvTYiKiVINyR1UHF0IAxqMNjETr8fB29fjxpq+8AAAD//wMAUEsD BBQABgAIAAAAIQDpQuXc3gAAAAoBAAAPAAAAZHJzL2Rvd25yZXYueG1sTI/RToNAEEXfTfyHzZj4 YuxSpUApS6MmGl9b+wEDuwVSdpaw20L/3umTPk7uyZ1zi+1se3Exo+8cKVguIhCGaqc7ahQcfj6f MxA+IGnsHRkFV+NhW97fFZhrN9HOXPahEVxCPkcFbQhDLqWvW2PRL9xgiLOjGy0GPsdG6hEnLre9 fImiRFrsiD+0OJiP1tSn/dkqOH5PT6v1VH2FQ7qLk3fs0spdlXp8mN82IIKZwx8MN31Wh5KdKncm 7UWvIFtnK0Y5WKYgbkAUx7yuUpCkryDLQv6fUP4CAAD//wMAUEsBAi0AFAAGAAgAAAAhALaDOJL+ AAAA4QEAABMAAAAAAAAAAAAAAAAAAAAAAFtDb250ZW50X1R5cGVzXS54bWxQSwECLQAUAAYACAAA ACEAOP0h/9YAAACUAQAACwAAAAAAAAAAAAAAAAAvAQAAX3JlbHMvLnJlbHNQSwECLQAUAAYACAAA ACEAUgiFMokCAAAaBQAADgAAAAAAAAAAAAAAAAAuAgAAZHJzL2Uyb0RvYy54bWxQSwECLQAUAAYA CAAAACEA6ULl3N4AAAAKAQAADwAAAAAAAAAAAAAAAADjBAAAZHJzL2Rvd25yZXYueG1sUEsFBgAA AAAEAAQA8wAAAO4FAAAAAA== " stroked="f">
                <v:textbo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1</w:t>
                      </w:r>
                    </w:p>
                  </w:txbxContent>
                </v:textbox>
              </v:shape>
            </w:pict>
          </mc:Fallback>
        </mc:AlternateContent>
      </w: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85AF5" w:rsidP="006327AD">
      <w:pPr>
        <w:spacing w:before="120" w:after="120" w:line="240" w:lineRule="auto"/>
        <w:jc w:val="center"/>
        <w:rPr>
          <w:rFonts w:ascii="Times New Roman" w:hAnsi="Times New Roman" w:cs="Times New Roman"/>
          <w:color w:val="000000"/>
          <w:sz w:val="26"/>
          <w:szCs w:val="28"/>
          <w:lang w:val="nl-NL"/>
        </w:rPr>
      </w:pPr>
    </w:p>
    <w:p w:rsidR="00085AF5" w:rsidRPr="006327AD" w:rsidRDefault="00085AF5" w:rsidP="006327AD">
      <w:pPr>
        <w:spacing w:before="120" w:after="120" w:line="240" w:lineRule="auto"/>
        <w:rPr>
          <w:rFonts w:ascii="Times New Roman" w:hAnsi="Times New Roman" w:cs="Times New Roman"/>
          <w:color w:val="000000"/>
          <w:sz w:val="26"/>
          <w:szCs w:val="28"/>
          <w:lang w:val="nl-NL"/>
        </w:rPr>
      </w:pPr>
    </w:p>
    <w:p w:rsidR="00085AF5" w:rsidRPr="006327AD" w:rsidRDefault="00085AF5" w:rsidP="006327AD">
      <w:pPr>
        <w:spacing w:before="120" w:after="120" w:line="240" w:lineRule="auto"/>
        <w:rPr>
          <w:rFonts w:ascii="Times New Roman" w:hAnsi="Times New Roman" w:cs="Times New Roman"/>
          <w:color w:val="000000"/>
          <w:sz w:val="26"/>
          <w:szCs w:val="28"/>
          <w:lang w:val="nl-NL"/>
        </w:rPr>
      </w:pPr>
    </w:p>
    <w:p w:rsidR="00085AF5" w:rsidRPr="006327AD" w:rsidRDefault="00085AF5" w:rsidP="006327AD">
      <w:pPr>
        <w:spacing w:before="120" w:after="120" w:line="240" w:lineRule="auto"/>
        <w:rPr>
          <w:rFonts w:ascii="Times New Roman" w:hAnsi="Times New Roman" w:cs="Times New Roman"/>
          <w:color w:val="000000"/>
          <w:sz w:val="26"/>
          <w:szCs w:val="28"/>
          <w:lang w:val="nl-NL"/>
        </w:rPr>
      </w:pPr>
    </w:p>
    <w:p w:rsidR="00085AF5" w:rsidRPr="006327AD" w:rsidRDefault="006327AD" w:rsidP="006327AD">
      <w:pPr>
        <w:spacing w:before="120" w:after="120" w:line="240" w:lineRule="auto"/>
        <w:rPr>
          <w:rFonts w:ascii="Times New Roman" w:hAnsi="Times New Roman" w:cs="Times New Roman"/>
          <w:b/>
          <w:color w:val="000000"/>
          <w:sz w:val="30"/>
          <w:szCs w:val="28"/>
          <w:lang w:val="nl-NL"/>
        </w:rPr>
      </w:pPr>
      <w:r w:rsidRPr="006327AD">
        <w:rPr>
          <w:rFonts w:ascii="Times New Roman" w:hAnsi="Times New Roman" w:cs="Times New Roman"/>
          <w:color w:val="000000"/>
          <w:sz w:val="26"/>
          <w:szCs w:val="24"/>
          <w:lang w:val="tr-TR"/>
        </w:rPr>
        <w:t>b) Hãy vẽ tia sáng xuất phát từ điểm M tới gương rồi phản xạ qua điểm N (hình 2) và trình bày cách vẽ.</w:t>
      </w: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p w:rsidR="00085AF5" w:rsidRPr="006327AD" w:rsidRDefault="000B0B95" w:rsidP="006327AD">
      <w:pPr>
        <w:tabs>
          <w:tab w:val="left" w:pos="1440"/>
          <w:tab w:val="left" w:pos="5760"/>
        </w:tabs>
        <w:spacing w:before="120" w:after="120" w:line="240" w:lineRule="auto"/>
        <w:rPr>
          <w:rFonts w:ascii="Times New Roman" w:hAnsi="Times New Roman" w:cs="Times New Roman"/>
          <w:b/>
          <w:sz w:val="26"/>
          <w:szCs w:val="28"/>
          <w:lang w:val="fr-FR"/>
        </w:rPr>
      </w:pPr>
      <w:r>
        <w:rPr>
          <w:rFonts w:ascii="Times New Roman" w:hAnsi="Times New Roman" w:cs="Times New Roman"/>
          <w:bCs/>
          <w:noProof/>
          <w:color w:val="000000"/>
          <w:sz w:val="26"/>
          <w:szCs w:val="28"/>
        </w:rPr>
        <mc:AlternateContent>
          <mc:Choice Requires="wpg">
            <w:drawing>
              <wp:anchor distT="0" distB="0" distL="114300" distR="114300" simplePos="0" relativeHeight="251679744" behindDoc="0" locked="0" layoutInCell="1" allowOverlap="1">
                <wp:simplePos x="0" y="0"/>
                <wp:positionH relativeFrom="column">
                  <wp:posOffset>1929765</wp:posOffset>
                </wp:positionH>
                <wp:positionV relativeFrom="paragraph">
                  <wp:posOffset>71120</wp:posOffset>
                </wp:positionV>
                <wp:extent cx="2463165" cy="868680"/>
                <wp:effectExtent l="0" t="0" r="13335" b="7620"/>
                <wp:wrapSquare wrapText="bothSides"/>
                <wp:docPr id="937"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868680"/>
                          <a:chOff x="8900" y="12450"/>
                          <a:chExt cx="2016" cy="1368"/>
                        </a:xfrm>
                      </wpg:grpSpPr>
                      <wps:wsp>
                        <wps:cNvPr id="938" name="Oval 125"/>
                        <wps:cNvSpPr>
                          <a:spLocks noChangeArrowheads="1"/>
                        </wps:cNvSpPr>
                        <wps:spPr bwMode="auto">
                          <a:xfrm>
                            <a:off x="9154" y="1272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9" name="Text Box 126"/>
                        <wps:cNvSpPr txBox="1">
                          <a:spLocks noChangeArrowheads="1"/>
                        </wps:cNvSpPr>
                        <wps:spPr bwMode="auto">
                          <a:xfrm>
                            <a:off x="8981" y="1245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8"/>
                                  <w:szCs w:val="28"/>
                                </w:rPr>
                              </w:pPr>
                              <w:r>
                                <w:rPr>
                                  <w:sz w:val="28"/>
                                  <w:szCs w:val="28"/>
                                </w:rPr>
                                <w:t>M</w:t>
                              </w:r>
                            </w:p>
                          </w:txbxContent>
                        </wps:txbx>
                        <wps:bodyPr rot="0" vert="horz" wrap="square" lIns="0" tIns="0" rIns="0" bIns="0" anchor="t" anchorCtr="0" upright="1">
                          <a:noAutofit/>
                        </wps:bodyPr>
                      </wps:wsp>
                      <wpg:grpSp>
                        <wpg:cNvPr id="940" name="Group 127"/>
                        <wpg:cNvGrpSpPr>
                          <a:grpSpLocks/>
                        </wpg:cNvGrpSpPr>
                        <wpg:grpSpPr bwMode="auto">
                          <a:xfrm>
                            <a:off x="8900" y="13333"/>
                            <a:ext cx="2016" cy="88"/>
                            <a:chOff x="7858" y="10851"/>
                            <a:chExt cx="2016" cy="88"/>
                          </a:xfrm>
                        </wpg:grpSpPr>
                        <wps:wsp>
                          <wps:cNvPr id="941" name="Line 128"/>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42" name="Line 129"/>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3" name="Line 130"/>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31"/>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32"/>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33"/>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34"/>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 name="Line 135"/>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136"/>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137"/>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38"/>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Line 139"/>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3" name="Line 140"/>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 name="Line 141"/>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5" name="Line 142"/>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Line 143"/>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7" name="Line 144"/>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Line 145"/>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Line 146"/>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147"/>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Line 148"/>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Line 149"/>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Line 150"/>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4" name="Line 151"/>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5" name="Line 152"/>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153"/>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154"/>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8" name="Line 155"/>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Line 156"/>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0" name="Line 157"/>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1" name="Line 158"/>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2" name="Oval 159"/>
                        <wps:cNvSpPr>
                          <a:spLocks noChangeArrowheads="1"/>
                        </wps:cNvSpPr>
                        <wps:spPr bwMode="auto">
                          <a:xfrm>
                            <a:off x="10353" y="1291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3" name="Text Box 160"/>
                        <wps:cNvSpPr txBox="1">
                          <a:spLocks noChangeArrowheads="1"/>
                        </wps:cNvSpPr>
                        <wps:spPr bwMode="auto">
                          <a:xfrm>
                            <a:off x="10163" y="12683"/>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8"/>
                                  <w:szCs w:val="28"/>
                                </w:rPr>
                              </w:pPr>
                              <w:r>
                                <w:rPr>
                                  <w:sz w:val="28"/>
                                  <w:szCs w:val="28"/>
                                </w:rPr>
                                <w:t>N</w:t>
                              </w:r>
                            </w:p>
                          </w:txbxContent>
                        </wps:txbx>
                        <wps:bodyPr rot="0" vert="horz" wrap="square" lIns="0" tIns="0" rIns="0" bIns="0" anchor="t" anchorCtr="0" upright="1">
                          <a:noAutofit/>
                        </wps:bodyPr>
                      </wps:wsp>
                      <wps:wsp>
                        <wps:cNvPr id="974" name="Text Box 161"/>
                        <wps:cNvSpPr txBox="1">
                          <a:spLocks noChangeArrowheads="1"/>
                        </wps:cNvSpPr>
                        <wps:spPr bwMode="auto">
                          <a:xfrm>
                            <a:off x="9528" y="13528"/>
                            <a:ext cx="11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 o:spid="_x0000_s1172" style="position:absolute;margin-left:151.95pt;margin-top:5.6pt;width:193.95pt;height:68.4pt;z-index:251679744" coordorigin="8900,12450" coordsize="2016,13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gfBFUAcAABdiAAAOAAAAZHJzL2Uyb0RvYy54bWzsXV1v2zYUfR+w/yDo3bGobwl1itaOiwHd GqDd3hlZtoXJkkYpsbth/32XpETLSpQmseLW2HWAQLJsirw8PPeSh7p+83a3SbW7mJVJnk10cmHo WpxF+SLJVhP99y/zka9rZUWzBU3zLJ7oX+NSf3v5809vtkUYm/k6Txcx06CQrAy3xURfV1URjsdl tI43tLzIiziDi8ucbWgFp2w1XjC6hdI36dg0DHe8zdmiYHkUlyW8O5MX9UtR/nIZR9Wn5bKMKy2d 6FC3Svxn4v8N/z++fEPDFaPFOonqatAX1GJDkwxuqoqa0Ypqtyy5V9QmiVhe5svqIso343y5TKJY tAFaQ4xOaz6w/LYQbVmF21WhzASm7djpxcVGv91dMy1ZTPTA8nQtoxvoJHFfjZg2N8+2WIXwqQ+s +FxcM9lGOPyYR3+WcHncvc7PV/LD2s3213wBBdLbKhfm2S3ZhhcBDdd2ohe+ql6Id5UWwZum7VrE dXQtgmu+C391N0Vr6Ev+NT8woC/hKlTRURevmu8bxJVfJpbr8yaMaShvLCpbV463DDBX7s1aHmfW z2taxKK3Sm4wZVYYAdKsn+5oClZ1pFXFhxqTltKeWpZP1zRbxe8Yy7frmC6gTkQ0gVcWSpVf4Ccl 9MY3DRwQx64t5ZnCFjRUdoaKcRPL95WNaFiwsvoQ5xuNH0z0OE2TouQtoyG9+1hW0qLNp/jbZZ4m i3mSpuKErW6mKdOgtdC34lV3wsHH0kzbAuocsMdLi4DhkS2gNjTkprqqjyuapPIY2pRmAqLSXLLL b/LFVzAdyyUZAHnBwTpnf+vaFohgopd/3VIW61r6SwbmD4htc+YQJ7bjmXDC2ldu2ldoFkFRE73S NXk4rSTb3BYsWa3hTkQ0N8vfwZhYJsKYvDtlrerKAipPBs+ggecXDoz3+Q4g6nYgqlU7uNDU/bXA 6gc+6Q5rBVajJgQzEAO+H64MOP8xrGY5B6pADQcHDdUbNVzECAGY82v89oLG/wmM4Mq/8u2RbbpX I9uYzUbv5lN75M6J58ys2XQ6I//y+xI7XCeLRZzx2zQuhdhP45bauUlnoJzKwbgp28NrLl73h9f4 sBqCAqEtnSYBfRrvzWA0d31vZM9tZxR4hj8ySPA+cA07sGfzwyZ9TLL4+CYdPe43SQVBQ5pswBUo fuknAdUjvPp7U0B3g0lER4NfaDNEtbvZCZ9oes1AeCZpKMJQZAEHkijgYFCSqL2tctSN3+GkdejO 68a8njvf+2ULXtx0LW+jvLJf+yHlzj3fAVfE3bnhO8Lb0TBaX91z5/KLauR/D2duA0FJo4qhQKTv rH3zNLtm0OYGS990zp7v1s4Z2i1irQNzQf9x9/wNuksB00+mOz7ySGBAzMS7pp9W+r32E13ufmjJ Jn1/Dm2xvOIDGbFIHmh44SE+kIMfulbwxAmds2124BY0fASh4JPgpi0hePuj8dx12P3QgOOejkff EDHLwFuEqWqw3YsKn427U0R6CLuLZ80Ee6YstnUIO0tw0HNY7mHYBQSmmDXPd/gOYTdoxHiebAfe sO1cLRELDAA7v9fNIuwQdjbMLA9gZw7iZH0DYllku1PMj8+T7WCR8gB2YsJ0NNv5hOwnU+hkX3NZ 5jxhp1b55QzWqhf5xeryy6cUPvGBRjG2O8Fq4HnCDkjpgO3aKsgRsDMdmCIj7BB2D4tvtlI3arZr KxtHwM4iUDDCDmH3MOxggfWQ7ZSOcNS6nW/5EDQi7BB2PbDrqBOWUFqOn1LYDiwIIuwQdj2w66gU 1jAqhc+3hjSwq2VBVCleZYPBWU4pOCm1pxQgeNfq63FO1sHl4hPtazlP2HVUCtgSMAjsXFwuRtjB FuYeTdbpqBSwNWAQ2Hm4XIywewR2HZUCtgYMAztcLkbYPQK7jkphD6RSwJxCTSlQHENxrF4bafbM 8n2oB1OKgVSKAJeLke0eYbuOSmEPpFIEuFyMsOuHndtRKexhVArYX47Lxad5MOgsF1DcjkphD6NS BIQ/mYcqBaoUD6sUbkelgK0BQ8xkIbRDlQLZrnfdzu2oFPJ59aM12cBsHuy+/+wYbmrHTe38ycL2 TFY+V3k87CwTN7Uj2/WzXUelgOW2QZysBc/+YmyHz1L0iGNuR6WACeggsLO56oZTCpxS9EwpOiqF fIj/eCfrmKhSoJPtd7IdlQJIahC2c3zc1I6w64ddR6VwhlEpAhcKQieLsV1PbOd1VApnIJXCM1Gl QLbrZTuvo1LA1oBBnKwH+euQ7c6Q7fbpxk6VmtFTioXMHOq0FYvXzhxKDKuRcU2+fQXA38pOBhEo pg7leY//z6lDPSVt7FOHwp6CPU1yjJ4mdSiB7IK1Ozdd/17qQVjFEXDF3KGt1LyYO/R1c4eqgOHH zR16ivzXnlKiWizRfmbmdCwBKQhrGcHiRwcujRB4bBFZQuQFxQzDp8swrGK6H5UlRNwLvz4gEqTW v5TAf96gfS4yo+5/z+HyPwAAAP//AwBQSwMEFAAGAAgAAAAhAFKV/tbgAAAACgEAAA8AAABkcnMv ZG93bnJldi54bWxMj8FOwzAQRO9I/IO1SNyonQaqNsSpqgo4VUi0SIjbNt4mUWM7it0k/XuWExx3 5ml2Jl9PthUD9aHxTkMyUyDIld40rtLweXh9WIIIEZ3B1jvScKUA6+L2JsfM+NF90LCPleAQFzLU UMfYZVKGsiaLYeY7cuydfG8x8tlX0vQ4crht5VyphbTYOP5QY0fbmsrz/mI1vI04btLkZdidT9vr 9+Hp/WuXkNb3d9PmGUSkKf7B8Fufq0PBnY7+4kwQrYZUpStG2UjmIBhYrBLecmThcalAFrn8P6H4 AQAA//8DAFBLAQItABQABgAIAAAAIQC2gziS/gAAAOEBAAATAAAAAAAAAAAAAAAAAAAAAABbQ29u dGVudF9UeXBlc10ueG1sUEsBAi0AFAAGAAgAAAAhADj9If/WAAAAlAEAAAsAAAAAAAAAAAAAAAAA LwEAAF9yZWxzLy5yZWxzUEsBAi0AFAAGAAgAAAAhAPKB8EVQBwAAF2IAAA4AAAAAAAAAAAAAAAAA LgIAAGRycy9lMm9Eb2MueG1sUEsBAi0AFAAGAAgAAAAhAFKV/tbgAAAACgEAAA8AAAAAAAAAAAAA AAAAqgkAAGRycy9kb3ducmV2LnhtbFBLBQYAAAAABAAEAPMAAAC3CgAAAAA= ">
                <v:oval id="Oval 125" o:spid="_x0000_s1173" style="position:absolute;left:9154;top:12728;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1sYsAA AADcAAAADwAAAGRycy9kb3ducmV2LnhtbERPTYvCMBC9L/gfwgheFk1dWdFqFCkoXrd68Dg2Y1ts JiXJ2vbfm8PCHh/ve7vvTSNe5HxtWcF8loAgLqyuuVRwvRynKxA+IGtsLJOCgTzsd6OPLabadvxD rzyUIoawT1FBFUKbSumLigz6mW2JI/ewzmCI0JVSO+xiuGnkV5IspcGaY0OFLWUVFc/81yhwn+2Q DefsOL/zKf/uVvq2vGqlJuP+sAERqA//4j/3WStYL+LaeCYeAbl7AwAA//8DAFBLAQItABQABgAI AAAAIQDw94q7/QAAAOIBAAATAAAAAAAAAAAAAAAAAAAAAABbQ29udGVudF9UeXBlc10ueG1sUEsB Ai0AFAAGAAgAAAAhADHdX2HSAAAAjwEAAAsAAAAAAAAAAAAAAAAALgEAAF9yZWxzLy5yZWxzUEsB Ai0AFAAGAAgAAAAhADMvBZ5BAAAAOQAAABAAAAAAAAAAAAAAAAAAKQIAAGRycy9zaGFwZXhtbC54 bWxQSwECLQAUAAYACAAAACEA2d1sYsAAAADcAAAADwAAAAAAAAAAAAAAAACYAgAAZHJzL2Rvd25y ZXYueG1sUEsFBgAAAAAEAAQA9QAAAIUDAAAAAA== " fillcolor="black"/>
                <v:shape id="Text Box 126" o:spid="_x0000_s1174" type="#_x0000_t202" style="position:absolute;left:8981;top:12450;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Zr/MUA AADcAAAADwAAAGRycy9kb3ducmV2LnhtbESPQWvCQBSE7wX/w/IEb3VjBWmiq4i0UBCKMR48PrPP ZDH7Ns1uNf77rlDwOMzMN8xi1dtGXKnzxrGCyTgBQVw6bbhScCg+X99B+ICssXFMCu7kYbUcvCww 0+7GOV33oRIRwj5DBXUIbSalL2uy6MeuJY7e2XUWQ5RdJXWHtwi3jXxLkpm0aDgu1NjSpqbysv+1 CtZHzj/Mz/dpl59zUxRpwtvZRanRsF/PQQTqwzP83/7SCtJp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lmv8xQAAANwAAAAPAAAAAAAAAAAAAAAAAJgCAABkcnMv ZG93bnJldi54bWxQSwUGAAAAAAQABAD1AAAAigMAAAAA " filled="f" stroked="f">
                  <v:textbox inset="0,0,0,0">
                    <w:txbxContent>
                      <w:p w:rsidR="006327AD" w:rsidRDefault="006327AD">
                        <w:pPr>
                          <w:rPr>
                            <w:sz w:val="28"/>
                            <w:szCs w:val="28"/>
                          </w:rPr>
                        </w:pPr>
                        <w:r>
                          <w:rPr>
                            <w:sz w:val="28"/>
                            <w:szCs w:val="28"/>
                          </w:rPr>
                          <w:t>M</w:t>
                        </w:r>
                      </w:p>
                    </w:txbxContent>
                  </v:textbox>
                </v:shape>
                <v:group id="Group 127" o:spid="_x0000_s1175" style="position:absolute;left:8900;top:13333;width:2016;height:8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7B6r8IAAADcAAAADwAAAGRycy9kb3ducmV2LnhtbERPy4rCMBTdC/MP4Q7M TtOOD7RjFBGVWYjgA8Tdpbm2xeamNJm2/r1ZDLg8nPd82ZlSNFS7wrKCeBCBIE6tLjhTcDlv+1MQ ziNrLC2Tgic5WC4+enNMtG35SM3JZyKEsEtQQe59lUjp0pwMuoGtiAN3t7VBH2CdSV1jG8JNKb+j aCINFhwacqxonVP6OP0ZBbsW29Uw3jT7x339vJ3Hh+s+JqW+PrvVDwhPnX+L/92/WsFsFOaHM+EI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uweq/CAAAA3AAAAA8A AAAAAAAAAAAAAAAAqgIAAGRycy9kb3ducmV2LnhtbFBLBQYAAAAABAAEAPoAAACZAwAAAAA= ">
                  <v:line id="Line 128" o:spid="_x0000_s1176"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moDcUAAADcAAAADwAAAGRycy9kb3ducmV2LnhtbESPQWvCQBSE70L/w/IKvelGLaWNriKC Wrw1FqG3R/aZxGTfxt2Npv/eLRQ8DjPzDTNf9qYRV3K+sqxgPEpAEOdWV1wo+D5shu8gfEDW2Fgm Bb/kYbl4Gswx1fbGX3TNQiEihH2KCsoQ2lRKn5dk0I9sSxy9k3UGQ5SukNrhLcJNIydJ8iYNVhwX SmxpXVJeZ51RcOwy/jnXG9dgt93tTsdL7ad7pV6e+9UMRKA+PML/7U+t4ON1DH9n4hG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pmoDcUAAADcAAAADwAAAAAAAAAA AAAAAAChAgAAZHJzL2Rvd25yZXYueG1sUEsFBgAAAAAEAAQA+QAAAJMDAAAAAA== " strokeweight="1.5pt"/>
                  <v:line id="Line 129" o:spid="_x0000_s1177"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davsYAAADcAAAADwAAAGRycy9kb3ducmV2LnhtbESPQWsCMRSE7wX/Q3hCL6VmK1J0NYoI BQ9eamXF2+vmuVl287ImUbf/vikUPA4z8w2zWPW2FTfyoXas4G2UgSAuna65UnD4+nidgggRWWPr mBT8UIDVcvC0wFy7O3/SbR8rkSAcclRgYuxyKUNpyGIYuY44eWfnLcYkfSW1x3uC21aOs+xdWqw5 LRjsaGOobPZXq0BOdy8Xv/6eNEVzPM5MURbdaafU87Bfz0FE6uMj/N/eagWzyRj+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3Wr7GAAAA3AAAAA8AAAAAAAAA AAAAAAAAoQIAAGRycy9kb3ducmV2LnhtbFBLBQYAAAAABAAEAPkAAACUAwAAAAA= "/>
                  <v:line id="Line 130" o:spid="_x0000_s1178"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v/JcYAAADcAAAADwAAAGRycy9kb3ducmV2LnhtbESPQWsCMRSE70L/Q3gFL6Vmq1J0NYoU BA9eqmWlt+fmdbPs5mWbRN3++6ZQ8DjMzDfMct3bVlzJh9qxgpdRBoK4dLrmSsHHcfs8AxEissbW MSn4oQDr1cNgibl2N36n6yFWIkE45KjAxNjlUobSkMUwch1x8r6ctxiT9JXUHm8Jbls5zrJXabHm tGCwozdDZXO4WAVytn/69pvztCma02luirLoPvdKDR/7zQJEpD7ew//tnVYwn07g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97/yXGAAAA3AAAAA8AAAAAAAAA AAAAAAAAoQIAAGRycy9kb3ducmV2LnhtbFBLBQYAAAAABAAEAPkAAACUAwAAAAA= "/>
                  <v:line id="Line 131" o:spid="_x0000_s1179"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JnUcYAAADcAAAADwAAAGRycy9kb3ducmV2LnhtbESPQWsCMRSE70L/Q3gFL1KzLUvR1ShS KPTgRSsrvT03r5tlNy/bJNX135tCweMwM98wy/VgO3EmHxrHCp6nGQjiyumGawWHz/enGYgQkTV2 jknBlQKsVw+jJRbaXXhH532sRYJwKFCBibEvpAyVIYth6nri5H07bzEm6WupPV4S3HbyJctepcWG 04LBnt4MVe3+1yqQs+3kx29OeVu2x+PclFXZf22VGj8OmwWISEO8h//bH1rBPM/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SZ1HGAAAA3AAAAA8AAAAAAAAA AAAAAAAAoQIAAGRycy9kb3ducmV2LnhtbFBLBQYAAAAABAAEAPkAAACUAwAAAAA= "/>
                  <v:line id="Line 132" o:spid="_x0000_s1180"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7CysYAAADcAAAADwAAAGRycy9kb3ducmV2LnhtbESPQWsCMRSE74X+h/AKXqRmW2zR1Sgi FDx4qZaV3p6b182ym5c1ibr++6Yg9DjMzDfMfNnbVlzIh9qxgpdRBoK4dLrmSsHX/uN5AiJEZI2t Y1JwowDLxePDHHPtrvxJl12sRIJwyFGBibHLpQylIYth5Dri5P04bzEm6SupPV4T3LbyNcvepcWa 04LBjtaGymZ3tgrkZDs8+dVx3BTN4TA1RVl031ulBk/9agYiUh//w/f2RiuYjt/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ewsrGAAAA3AAAAA8AAAAAAAAA AAAAAAAAoQIAAGRycy9kb3ducmV2LnhtbFBLBQYAAAAABAAEAPkAAACUAwAAAAA= "/>
                  <v:line id="Line 133" o:spid="_x0000_s1181"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xcvcYAAADcAAAADwAAAGRycy9kb3ducmV2LnhtbESPQWsCMRSE70L/Q3iFXqRmW0R0NYoU Cj140ZZdenvdPDfLbl62SarrvzdCweMwM98wq81gO3EiHxrHCl4mGQjiyumGawVfn+/PcxAhImvs HJOCCwXYrB9GK8y1O/OeTodYiwThkKMCE2OfSxkqQxbDxPXEyTs6bzEm6WupPZ4T3HbyNctm0mLD acFgT2+GqvbwZxXI+W7867c/07Zoy3Jhiqrov3dKPT0O2yWISEO8h//bH1rBYjqD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MXL3GAAAA3AAAAA8AAAAAAAAA AAAAAAAAoQIAAGRycy9kb3ducmV2LnhtbFBLBQYAAAAABAAEAPkAAACUAwAAAAA= "/>
                  <v:line id="Line 134" o:spid="_x0000_s1182"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D5JsYAAADcAAAADwAAAGRycy9kb3ducmV2LnhtbESPQWsCMRSE74X+h/AKXqRmW6TV1Sgi FDx4qZaV3p6b182ym5c1ibr++6Yg9DjMzDfMfNnbVlzIh9qxgpdRBoK4dLrmSsHX/uN5AiJEZI2t Y1JwowDLxePDHHPtrvxJl12sRIJwyFGBibHLpQylIYth5Dri5P04bzEm6SupPV4T3LbyNcvepMWa 04LBjtaGymZ3tgrkZDs8+dVx3BTN4TA1RVl031ulBk/9agYiUh//w/f2RiuYjt/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A+SbGAAAA3AAAAA8AAAAAAAAA AAAAAAAAoQIAAGRycy9kb3ducmV2LnhtbFBLBQYAAAAABAAEAPkAAACUAwAAAAA= "/>
                  <v:line id="Line 135" o:spid="_x0000_s1183"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9tVMMAAADcAAAADwAAAGRycy9kb3ducmV2LnhtbERPz2vCMBS+D/wfwhO8DE03ZGg1igyE HbzMScXbs3k2pc1LTaLW/345DHb8+H4v171txZ18qB0reJtkIIhLp2uuFBx+tuMZiBCRNbaOScGT AqxXg5cl5to9+Jvu+1iJFMIhRwUmxi6XMpSGLIaJ64gTd3HeYkzQV1J7fKRw28r3LPuQFmtODQY7 +jRUNvubVSBnu9er35ynTdEcj3NTlEV32ik1GvabBYhIffwX/7m/tIL5NK1NZ9IRkK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fbVTDAAAA3AAAAA8AAAAAAAAAAAAA AAAAoQIAAGRycy9kb3ducmV2LnhtbFBLBQYAAAAABAAEAPkAAACRAwAAAAA= "/>
                  <v:line id="Line 136" o:spid="_x0000_s1184"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PIz8YAAADcAAAADwAAAGRycy9kb3ducmV2LnhtbESPQWsCMRSE70L/Q3iFXqRmW6S4q1Gk UOjBi1ZWentuXjfLbl62Sarbf28EweMwM98wi9VgO3EiHxrHCl4mGQjiyumGawX7r4/nGYgQkTV2 jknBPwVYLR9GCyy0O/OWTrtYiwThUKACE2NfSBkqQxbDxPXEyftx3mJM0tdSezwnuO3ka5a9SYsN pwWDPb0bqtrdn1UgZ5vxr18fp23ZHg65Kauy/94o9fQ4rOcgIg3xHr61P7WCfJrD9Uw6AnJ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6TyM/GAAAA3AAAAA8AAAAAAAAA AAAAAAAAoQIAAGRycy9kb3ducmV2LnhtbFBLBQYAAAAABAAEAPkAAACUAwAAAAA= "/>
                  <v:line id="Line 137" o:spid="_x0000_s1185"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D3j8QAAADcAAAADwAAAGRycy9kb3ducmV2LnhtbERPy2oCMRTdC/5DuEI3pWaUVnRqFCkI XbjxwUh3t5PrZJjJzTRJdfr3zUJweTjv5bq3rbiSD7VjBZNxBoK4dLrmSsHpuH2ZgwgRWWPrmBT8 UYD1ajhYYq7djfd0PcRKpBAOOSowMXa5lKE0ZDGMXUecuIvzFmOCvpLa4y2F21ZOs2wmLdacGgx2 9GGobA6/VoGc755//Ob7tSma83lhirLovnZKPY36zTuISH18iO/uT61g8Zb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cPePxAAAANwAAAAPAAAAAAAAAAAA AAAAAKECAABkcnMvZG93bnJldi54bWxQSwUGAAAAAAQABAD5AAAAkgMAAAAA "/>
                  <v:line id="Line 138" o:spid="_x0000_s1186"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xSFMYAAADcAAAADwAAAGRycy9kb3ducmV2LnhtbESPQWsCMRSE70L/Q3iFXkrNWlrR1Sgi CB68VGWlt+fmdbPs5mWbRN3++6ZQ8DjMzDfMfNnbVlzJh9qxgtEwA0FcOl1zpeB42LxMQISIrLF1 TAp+KMBy8TCYY67djT/ouo+VSBAOOSowMXa5lKE0ZDEMXUecvC/nLcYkfSW1x1uC21a+ZtlYWqw5 LRjsaG2obPYXq0BOds/ffnV+a4rmdJqaoiy6z51ST4/9agYiUh/v4f/2ViuYvo/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8UhTGAAAA3AAAAA8AAAAAAAAA AAAAAAAAoQIAAGRycy9kb3ducmV2LnhtbFBLBQYAAAAABAAEAPkAAACUAwAAAAA= "/>
                  <v:line id="Line 139" o:spid="_x0000_s1187"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7MY8YAAADcAAAADwAAAGRycy9kb3ducmV2LnhtbESPQWsCMRSE74X+h/AKvUjNVrToahQp FDx4qZaV3p6b182ym5dtEnX9940g9DjMzDfMYtXbVpzJh9qxgtdhBoK4dLrmSsHX/uNlCiJEZI2t Y1JwpQCr5ePDAnPtLvxJ512sRIJwyFGBibHLpQylIYth6Dri5P04bzEm6SupPV4S3LZylGVv0mLN acFgR++GymZ3sgrkdDv49evjuCmaw2FmirLovrdKPT/16zmISH38D9/bG61gNhn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uzGPGAAAA3AAAAA8AAAAAAAAA AAAAAAAAoQIAAGRycy9kb3ducmV2LnhtbFBLBQYAAAAABAAEAPkAAACUAwAAAAA= "/>
                  <v:line id="Line 140" o:spid="_x0000_s1188"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Jp+McAAADcAAAADwAAAGRycy9kb3ducmV2LnhtbESPT2sCMRTE74V+h/AKvRTN9p/o1ihS KPTgRSsr3p6b52bZzcs2SXX99kYQehxm5jfMdN7bVhzJh9qxgudhBoK4dLrmSsHm52swBhEissbW MSk4U4D57P5uirl2J17RcR0rkSAcclRgYuxyKUNpyGIYuo44eQfnLcYkfSW1x1OC21a+ZNlIWqw5 LRjs6NNQ2az/rAI5Xj79+sX+rSma7XZiirLodkulHh/6xQeISH38D9/a31rB5P0VrmfSEZCz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omn4xwAAANwAAAAPAAAAAAAA AAAAAAAAAKECAABkcnMvZG93bnJldi54bWxQSwUGAAAAAAQABAD5AAAAlQMAAAAA "/>
                  <v:line id="Line 141" o:spid="_x0000_s1189"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vxjMYAAADcAAAADwAAAGRycy9kb3ducmV2LnhtbESPQWsCMRSE74X+h/AKXqRmW2zR1Sgi FDx4qZaV3p6b182ym5c1ibr++6Yg9DjMzDfMfNnbVlzIh9qxgpdRBoK4dLrmSsHX/uN5AiJEZI2t Y1JwowDLxePDHHPtrvxJl12sRIJwyFGBibHLpQylIYth5Dri5P04bzEm6SupPV4T3LbyNcvepcWa 04LBjtaGymZ3tgrkZDs8+dVx3BTN4TA1RVl031ulBk/9agYiUh//w/f2RiuYvo3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L8YzGAAAA3AAAAA8AAAAAAAAA AAAAAAAAoQIAAGRycy9kb3ducmV2LnhtbFBLBQYAAAAABAAEAPkAAACUAwAAAAA= "/>
                  <v:line id="Line 142" o:spid="_x0000_s1190"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dUF8YAAADcAAAADwAAAGRycy9kb3ducmV2LnhtbESPQWsCMRSE70L/Q3gFL6VmK1p0NYoU BA9eqmWlt+fmdbPs5mWbRN3++6ZQ8DjMzDfMct3bVlzJh9qxgpdRBoK4dLrmSsHHcfs8AxEissbW MSn4oQDr1cNgibl2N36n6yFWIkE45KjAxNjlUobSkMUwch1x8r6ctxiT9JXUHm8Jbls5zrJXabHm tGCwozdDZXO4WAVytn/69pvzpCma02luirLoPvdKDR/7zQJEpD7ew//tnVYwn0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HVBfGAAAA3AAAAA8AAAAAAAAA AAAAAAAAoQIAAGRycy9kb3ducmV2LnhtbFBLBQYAAAAABAAEAPkAAACUAwAAAAA= "/>
                  <v:line id="Line 143" o:spid="_x0000_s1191"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XKYMYAAADcAAAADwAAAGRycy9kb3ducmV2LnhtbESPQWsCMRSE74X+h/AKXqRmlVZ0NYoU Cj14qZYVb8/Nc7Ps5mVNUt3++6Yg9DjMzDfMct3bVlzJh9qxgvEoA0FcOl1zpeBr//48AxEissbW MSn4oQDr1ePDEnPtbvxJ112sRIJwyFGBibHLpQylIYth5Dri5J2dtxiT9JXUHm8Jbls5ybKptFhz WjDY0Zuhstl9WwVyth1e/Ob00hTN4TA3RVl0x61Sg6d+swARqY//4Xv7QyuYv0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VymDGAAAA3AAAAA8AAAAAAAAA AAAAAAAAoQIAAGRycy9kb3ducmV2LnhtbFBLBQYAAAAABAAEAPkAAACUAwAAAAA= "/>
                  <v:line id="Line 144" o:spid="_x0000_s1192"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lv+8cAAADcAAAADwAAAGRycy9kb3ducmV2LnhtbESPQWsCMRSE74X+h/AKvRTNtrRVt0aR QqEHL1pZ8fbcPDfLbl62SarrvzeC0OMwM98w03lvW3EkH2rHCp6HGQji0umaKwWbn6/BGESIyBpb x6TgTAHms/u7KebanXhFx3WsRIJwyFGBibHLpQylIYth6Dri5B2ctxiT9JXUHk8Jblv5kmXv0mLN acFgR5+Gymb9ZxXI8fLp1y/2r03RbLcTU5RFt1sq9fjQLz5AROrjf/jW/tYKJm8j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mW/7xwAAANwAAAAPAAAAAAAA AAAAAAAAAKECAABkcnMvZG93bnJldi54bWxQSwUGAAAAAAQABAD5AAAAlQMAAAAA "/>
                  <v:line id="Line 145" o:spid="_x0000_s1193"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b7icQAAADcAAAADwAAAGRycy9kb3ducmV2LnhtbERPy2oCMRTdC/5DuEI3pWaUVnRqFCkI XbjxwUh3t5PrZJjJzTRJdfr3zUJweTjv5bq3rbiSD7VjBZNxBoK4dLrmSsHpuH2ZgwgRWWPrmBT8 UYD1ajhYYq7djfd0PcRKpBAOOSowMXa5lKE0ZDGMXUecuIvzFmOCvpLa4y2F21ZOs2wmLdacGgx2 9GGobA6/VoGc755//Ob7tSma83lhirLovnZKPY36zTuISH18iO/uT61g8Zb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BvuJxAAAANwAAAAPAAAAAAAAAAAA AAAAAKECAABkcnMvZG93bnJldi54bWxQSwUGAAAAAAQABAD5AAAAkgMAAAAA "/>
                  <v:line id="Line 146" o:spid="_x0000_s1194"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eEscAAADcAAAADwAAAGRycy9kb3ducmV2LnhtbESPQWsCMRSE7wX/Q3hCL0Wzllbc1ShS KPTgpbaseHtunptlNy9rkur23zeFQo/DzHzDrDaD7cSVfGgcK5hNMxDEldMN1wo+P14nCxAhImvs HJOCbwqwWY/uVlhod+N3uu5jLRKEQ4EKTIx9IWWoDFkMU9cTJ+/svMWYpK+l9nhLcNvJxyybS4sN pwWDPb0Yqtr9l1UgF7uHi9+entqyPRxyU1Zlf9wpdT8etksQkYb4H/5rv2kF+XM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Sl4SxwAAANwAAAAPAAAAAAAA AAAAAAAAAKECAABkcnMvZG93bnJldi54bWxQSwUGAAAAAAQABAD5AAAAlQMAAAAA "/>
                  <v:line id="Line 147" o:spid="_x0000_s1195"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w9MsMAAADcAAAADwAAAGRycy9kb3ducmV2LnhtbERPz2vCMBS+C/4P4Q12EU0dQ7RrKiIM dvAyJxVvb81bU9q81CTT7r9fDoMdP77fxXa0vbiRD61jBctFBoK4drrlRsHp43W+BhEissbeMSn4 oQDbcjopMNfuzu90O8ZGpBAOOSowMQ65lKE2ZDEs3ECcuC/nLcYEfSO1x3sKt718yrKVtNhyajA4 0N5Q3R2/rQK5Psyufvf53FXd+bwxVV0Nl4NSjw/j7gVEpDH+i//cb1rBZpXmpzPpCMj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cPTLDAAAA3AAAAA8AAAAAAAAAAAAA AAAAoQIAAGRycy9kb3ducmV2LnhtbFBLBQYAAAAABAAEAPkAAACRAwAAAAA= "/>
                  <v:line id="Line 148" o:spid="_x0000_s1196"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CYqcYAAADcAAAADwAAAGRycy9kb3ducmV2LnhtbESPQWsCMRSE70L/Q3iFXqRmlSK6GkUK ggcv1bLS2+vmuVl287JNom7/fVMQPA4z8w2zXPe2FVfyoXasYDzKQBCXTtdcKfg8bl9nIEJE1tg6 JgW/FGC9ehosMdfuxh90PcRKJAiHHBWYGLtcylAashhGriNO3tl5izFJX0nt8ZbgtpWTLJtKizWn BYMdvRsqm8PFKpCz/fDHb77fmqI5neamKIvua6/Uy3O/WYCI1MdH+N7eaQXz6Rj+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QmKnGAAAA3AAAAA8AAAAAAAAA AAAAAAAAoQIAAGRycy9kb3ducmV2LnhtbFBLBQYAAAAABAAEAPkAAACUAwAAAAA= "/>
                  <v:line id="Line 149" o:spid="_x0000_s1197"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IG3sYAAADcAAAADwAAAGRycy9kb3ducmV2LnhtbESPQWsCMRSE74X+h/AKvRTNKiK6GkUK Qg9e1LLS23Pz3Cy7edkmqW7/fVMQPA4z8w2zXPe2FVfyoXasYDTMQBCXTtdcKfg8bgczECEia2wd k4JfCrBePT8tMdfuxnu6HmIlEoRDjgpMjF0uZSgNWQxD1xEn7+K8xZikr6T2eEtw28pxlk2lxZrT gsGO3g2VzeHHKpCz3du335wnTdGcTnNTlEX3tVPq9aXfLEBE6uMjfG9/aAXz6Rj+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uCBt7GAAAA3AAAAA8AAAAAAAAA AAAAAAAAoQIAAGRycy9kb3ducmV2LnhtbFBLBQYAAAAABAAEAPkAAACUAwAAAAA= "/>
                  <v:line id="Line 150" o:spid="_x0000_s1198"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6jRcYAAADcAAAADwAAAGRycy9kb3ducmV2LnhtbESPQWsCMRSE74X+h/AKXqRmtUV0NYoU Cj14qZYVb8/Nc7Ps5mVNUt3++6Yg9DjMzDfMct3bVlzJh9qxgvEoA0FcOl1zpeBr//48AxEissbW MSn4oQDr1ePDEnPtbvxJ112sRIJwyFGBibHLpQylIYth5Dri5J2dtxiT9JXUHm8Jbls5ybKptFhz WjDY0Zuhstl9WwVyth1e/Ob02hTN4TA3RVl0x61Sg6d+swARqY//4Xv7QyuYT1/g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TOo0XGAAAA3AAAAA8AAAAAAAAA AAAAAAAAoQIAAGRycy9kb3ducmV2LnhtbFBLBQYAAAAABAAEAPkAAACUAwAAAAA= "/>
                  <v:line id="Line 151" o:spid="_x0000_s1199"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c7McYAAADcAAAADwAAAGRycy9kb3ducmV2LnhtbESPQWsCMRSE70L/Q3iFXqRmW0R0NYoU Cj140ZZdenvdPDfLbl62SarrvzdCweMwM98wq81gO3EiHxrHCl4mGQjiyumGawVfn+/PcxAhImvs HJOCCwXYrB9GK8y1O/OeTodYiwThkKMCE2OfSxkqQxbDxPXEyTs6bzEm6WupPZ4T3HbyNctm0mLD acFgT2+GqvbwZxXI+W7867c/07Zoy3Jhiqrov3dKPT0O2yWISEO8h//bH1rBYjaF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snOzHGAAAA3AAAAA8AAAAAAAAA AAAAAAAAoQIAAGRycy9kb3ducmV2LnhtbFBLBQYAAAAABAAEAPkAAACUAwAAAAA= "/>
                  <v:line id="Line 152" o:spid="_x0000_s1200"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ueqsYAAADcAAAADwAAAGRycy9kb3ducmV2LnhtbESPQWsCMRSE74X+h/AKXqRmlVZ0NYoU Cj14qZYVb8/Nc7Ps5mVNUt3++6Yg9DjMzDfMct3bVlzJh9qxgvEoA0FcOl1zpeBr//48AxEissbW MSn4oQDr1ePDEnPtbvxJ112sRIJwyFGBibHLpQylIYth5Dri5J2dtxiT9JXUHm8Jbls5ybKptFhz WjDY0Zuhstl9WwVyth1e/Ob00hTN4TA3RVl0x61Sg6d+swARqY//4Xv7QyuYT1/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rnqrGAAAA3AAAAA8AAAAAAAAA AAAAAAAAoQIAAGRycy9kb3ducmV2LnhtbFBLBQYAAAAABAAEAPkAAACUAwAAAAA= "/>
                  <v:line id="Line 153" o:spid="_x0000_s1201"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kA3ccAAADcAAAADwAAAGRycy9kb3ducmV2LnhtbESPzWrDMBCE74W+g9hCLqWRW4JJnCgh FAo95JIfHHrbWFvL2Fq5kpo4b18VAjkOM/MNs1gNthNn8qFxrOB1nIEgrpxuuFZw2H+8TEGEiKyx c0wKrhRgtXx8WGCh3YW3dN7FWiQIhwIVmBj7QspQGbIYxq4nTt638xZjkr6W2uMlwW0n37IslxYb TgsGe3o3VLW7X6tATjfPP359mrRlezzOTFmV/ddGqdHTsJ6DiDTEe/jW/tQKZnkO/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uQDdxwAAANwAAAAPAAAAAAAA AAAAAAAAAKECAABkcnMvZG93bnJldi54bWxQSwUGAAAAAAQABAD5AAAAlQMAAAAA "/>
                  <v:line id="Line 154" o:spid="_x0000_s1202"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lRsYAAADcAAAADwAAAGRycy9kb3ducmV2LnhtbESPQWsCMRSE70L/Q3gFL6VmK2J1NYoU BA9eqmWlt+fmdbPs5mWbRN3++6ZQ8DjMzDfMct3bVlzJh9qxgpdRBoK4dLrmSsHHcfs8AxEissbW MSn4oQDr1cNgibl2N36n6yFWIkE45KjAxNjlUobSkMUwch1x8r6ctxiT9JXUHm8Jbls5zrKptFhz WjDY0ZuhsjlcrAI52z99+8150hTN6TQ3RVl0n3ulho/9ZgEiUh/v4f/2TiuYT1/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1pUbGAAAA3AAAAA8AAAAAAAAA AAAAAAAAoQIAAGRycy9kb3ducmV2LnhtbFBLBQYAAAAABAAEAPkAAACUAwAAAAA= "/>
                  <v:line id="Line 155" o:spid="_x0000_s1203"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oxNMMAAADcAAAADwAAAGRycy9kb3ducmV2LnhtbERPz2vCMBS+C/4P4Q12EU0dQ7RrKiIM dvAyJxVvb81bU9q81CTT7r9fDoMdP77fxXa0vbiRD61jBctFBoK4drrlRsHp43W+BhEissbeMSn4 oQDbcjopMNfuzu90O8ZGpBAOOSowMQ65lKE2ZDEs3ECcuC/nLcYEfSO1x3sKt718yrKVtNhyajA4 0N5Q3R2/rQK5Psyufvf53FXd+bwxVV0Nl4NSjw/j7gVEpDH+i//cb1rBZpXWpjPpCMj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qMTTDAAAA3AAAAA8AAAAAAAAAAAAA AAAAoQIAAGRycy9kb3ducmV2LnhtbFBLBQYAAAAABAAEAPkAAACRAwAAAAA= "/>
                  <v:line id="Line 156" o:spid="_x0000_s1204"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aUr8YAAADcAAAADwAAAGRycy9kb3ducmV2LnhtbESPQWsCMRSE70L/Q3gFL1KzLSLuahQp FHrwopaV3p6b182ym5dtkur675uC0OMwM98wq81gO3EhHxrHCp6nGQjiyumGawUfx7enBYgQkTV2 jknBjQJs1g+jFRbaXXlPl0OsRYJwKFCBibEvpAyVIYth6nri5H05bzEm6WupPV4T3HbyJcvm0mLD acFgT6+GqvbwYxXIxW7y7bfnWVu2p1NuyqrsP3dKjR+H7RJEpCH+h+/td60gn+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UmlK/GAAAA3AAAAA8AAAAAAAAA AAAAAAAAoQIAAGRycy9kb3ducmV2LnhtbFBLBQYAAAAABAAEAPkAAACUAwAAAAA= "/>
                  <v:line id="Line 157" o:spid="_x0000_s1205"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Wr78QAAADcAAAADwAAAGRycy9kb3ducmV2LnhtbERPy2oCMRTdC/5DuEI3pWaUUnVqFCkI XbjxwUh3t5PrZJjJzTRJdfr3zUJweTjv5bq3rbiSD7VjBZNxBoK4dLrmSsHpuH2ZgwgRWWPrmBT8 UYD1ajhYYq7djfd0PcRKpBAOOSowMXa5lKE0ZDGMXUecuIvzFmOCvpLa4y2F21ZOs+xNWqw5NRjs 6MNQ2Rx+rQI53z3/+M33a1M05/PCFGXRfe2Uehr1m3cQkfr4EN/dn1rBYpb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xavvxAAAANwAAAAPAAAAAAAAAAAA AAAAAKECAABkcnMvZG93bnJldi54bWxQSwUGAAAAAAQABAD5AAAAkgMAAAAA "/>
                  <v:line id="Line 158" o:spid="_x0000_s1206"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kOdMYAAADcAAAADwAAAGRycy9kb3ducmV2LnhtbESPQWsCMRSE70L/Q3iFXkrNWkrV1Sgi CB68VGWlt+fmdbPs5mWbRN3++6ZQ8DjMzDfMfNnbVlzJh9qxgtEwA0FcOl1zpeB42LxMQISIrLF1 TAp+KMBy8TCYY67djT/ouo+VSBAOOSowMXa5lKE0ZDEMXUecvC/nLcYkfSW1x1uC21a+Ztm7tFhz WjDY0dpQ2ewvVoGc7J6//er81hTN6TQ1RVl0nzulnh771QxEpD7ew//trVYwHY/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6JDnTGAAAA3AAAAA8AAAAAAAAA AAAAAAAAoQIAAGRycy9kb3ducmV2LnhtbFBLBQYAAAAABAAEAPkAAACUAwAAAAA= "/>
                </v:group>
                <v:oval id="Oval 159" o:spid="_x0000_s1207" style="position:absolute;left:10353;top:12919;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iSMQA AADcAAAADwAAAGRycy9kb3ducmV2LnhtbESPQWvCQBSE74L/YXmCF6kbhapNXaUEFK+NOXh8zb4m odm3YXdrkn/fFYQeh5n5htkfB9OKOznfWFawWiYgiEurG64UFNfTyw6ED8gaW8ukYCQPx8N0ssdU 254/6Z6HSkQI+xQV1CF0qZS+rMmgX9qOOHrf1hkMUbpKaod9hJtWrpNkIw02HBdq7CirqfzJf40C t+jGbLxkp9UXn/PXfqdvm0IrNZ8NH+8gAg3hP/xsX7SCt+0aHmfiEZCHPwAAAP//AwBQSwECLQAU AAYACAAAACEA8PeKu/0AAADiAQAAEwAAAAAAAAAAAAAAAAAAAAAAW0NvbnRlbnRfVHlwZXNdLnht bFBLAQItABQABgAIAAAAIQAx3V9h0gAAAI8BAAALAAAAAAAAAAAAAAAAAC4BAABfcmVscy8ucmVs c1BLAQItABQABgAIAAAAIQAzLwWeQQAAADkAAAAQAAAAAAAAAAAAAAAAACkCAABkcnMvc2hhcGV4 bWwueG1sUEsBAi0AFAAGAAgAAAAhAC5f4kjEAAAA3AAAAA8AAAAAAAAAAAAAAAAAmAIAAGRycy9k b3ducmV2LnhtbFBLBQYAAAAABAAEAPUAAACJAwAAAAA= " fillcolor="black"/>
                <v:shape id="Text Box 160" o:spid="_x0000_s1208" type="#_x0000_t202" style="position:absolute;left:10163;top:12683;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l1sUA AADcAAAADwAAAGRycy9kb3ducmV2LnhtbESPQWvCQBSE74L/YXlCb7qxBaupq4goFAQxpoceX7PP ZDH7Ns1uNf57Vyh4HGbmG2a+7GwtLtR641jBeJSAIC6cNlwq+Mq3wykIH5A11o5JwY08LBf93hxT 7a6c0eUYShEh7FNUUIXQpFL6oiKLfuQa4uidXGsxRNmWUrd4jXBby9ckmUiLhuNChQ2tKyrOxz+r YPXN2cb87n8O2SkzeT5LeDc5K/Uy6FYfIAJ14Rn+b39qBbP3N3ici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D/FOXWxQAAANwAAAAPAAAAAAAAAAAAAAAAAJgCAABkcnMv ZG93bnJldi54bWxQSwUGAAAAAAQABAD1AAAAigMAAAAA " filled="f" stroked="f">
                  <v:textbox inset="0,0,0,0">
                    <w:txbxContent>
                      <w:p w:rsidR="006327AD" w:rsidRDefault="006327AD">
                        <w:pPr>
                          <w:rPr>
                            <w:sz w:val="28"/>
                            <w:szCs w:val="28"/>
                          </w:rPr>
                        </w:pPr>
                        <w:r>
                          <w:rPr>
                            <w:sz w:val="28"/>
                            <w:szCs w:val="28"/>
                          </w:rPr>
                          <w:t>N</w:t>
                        </w:r>
                      </w:p>
                    </w:txbxContent>
                  </v:textbox>
                </v:shape>
                <v:shape id="Text Box 161" o:spid="_x0000_s1209" type="#_x0000_t202" style="position:absolute;left:9528;top:13528;width:1139;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19osUA AADcAAAADwAAAGRycy9kb3ducmV2LnhtbESPQWvCQBSE74L/YXlCb7qxFKupq4goFAQxpoceX7PP ZDH7Ns1uNf57Vyh4HGbmG2a+7GwtLtR641jBeJSAIC6cNlwq+Mq3wykIH5A11o5JwY08LBf93hxT 7a6c0eUYShEh7FNUUIXQpFL6oiKLfuQa4uidXGsxRNmWUrd4jXBby9ckmUiLhuNChQ2tKyrOxz+r YPXN2cb87n8O2SkzeT5LeDc5K/Uy6FYfIAJ14Rn+b39qBbP3N3ici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Bw/X2ixQAAANwAAAAPAAAAAAAAAAAAAAAAAJgCAABkcnMv ZG93bnJldi54bWxQSwUGAAAAAAQABAD1AAAAigMAAAAA " filled="f" stroked="f">
                  <v:textbox inset="0,0,0,0">
                    <w:txbxContent>
                      <w:p w:rsidR="006327AD" w:rsidRDefault="006327AD">
                        <w:pPr>
                          <w:rPr>
                            <w:szCs w:val="24"/>
                          </w:rPr>
                        </w:pPr>
                      </w:p>
                    </w:txbxContent>
                  </v:textbox>
                </v:shape>
                <w10:wrap type="square"/>
              </v:group>
            </w:pict>
          </mc:Fallback>
        </mc:AlternateContent>
      </w: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p w:rsidR="00085AF5" w:rsidRPr="006327AD" w:rsidRDefault="000B0B95" w:rsidP="006327AD">
      <w:pPr>
        <w:tabs>
          <w:tab w:val="left" w:pos="1440"/>
          <w:tab w:val="left" w:pos="5760"/>
        </w:tabs>
        <w:spacing w:before="120" w:after="120" w:line="240" w:lineRule="auto"/>
        <w:rPr>
          <w:rFonts w:ascii="Times New Roman" w:hAnsi="Times New Roman" w:cs="Times New Roman"/>
          <w:b/>
          <w:sz w:val="26"/>
          <w:szCs w:val="28"/>
          <w:lang w:val="fr-FR"/>
        </w:rPr>
      </w:pPr>
      <w:r>
        <w:rPr>
          <w:rFonts w:ascii="Times New Roman" w:hAnsi="Times New Roman" w:cs="Times New Roman"/>
          <w:b/>
          <w:noProof/>
          <w:sz w:val="26"/>
          <w:szCs w:val="28"/>
        </w:rPr>
        <mc:AlternateContent>
          <mc:Choice Requires="wps">
            <w:drawing>
              <wp:anchor distT="0" distB="0" distL="114300" distR="114300" simplePos="0" relativeHeight="251682816" behindDoc="0" locked="0" layoutInCell="1" allowOverlap="1">
                <wp:simplePos x="0" y="0"/>
                <wp:positionH relativeFrom="column">
                  <wp:posOffset>5045710</wp:posOffset>
                </wp:positionH>
                <wp:positionV relativeFrom="paragraph">
                  <wp:posOffset>88900</wp:posOffset>
                </wp:positionV>
                <wp:extent cx="923925" cy="365125"/>
                <wp:effectExtent l="0" t="0" r="9525" b="0"/>
                <wp:wrapNone/>
                <wp:docPr id="936"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10" type="#_x0000_t202" style="position:absolute;margin-left:397.3pt;margin-top:7pt;width:72.75pt;height:28.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83e8hwIAABoFAAAOAAAAZHJzL2Uyb0RvYy54bWysVNuO2yAQfa/Uf0C8Z32Jk42tdVZ7aapK 24u02w8ggGNUDBRI7O2q/94BJ9lsL1JV1Q8YmOEwM+cMF5dDJ9GOWye0qnF2lmLEFdVMqE2NPz+s JguMnCeKEakVr/Ejd/hy+frVRW8qnutWS8YtAhDlqt7UuPXeVEniaMs74s604QqMjbYd8bC0m4RZ 0gN6J5M8TedJry0zVlPuHOzejka8jPhNw6n/2DSOeyRrDLH5ONo4rsOYLC9ItbHEtILuwyD/EEVH hIJLj1C3xBO0teIXqE5Qq51u/BnVXaKbRlAec4BssvSnbO5bYnjMBYrjzLFM7v/B0g+7TxYJVuNy OsdIkQ5IeuCDR9d6QDnsQYV64ypwvDfg6gcwANMxW2fuNP3ikNI3LVEbfmWt7ltOGESYhZPJydER xwWQdf9eM7iIbL2OQENju1A+KAgCdGDq8chOCIbCZplPy3yGEQXTdD7LYB5uINXhsLHOv+W6Q2FS YwvkR3Cyu3N+dD24hLucloKthJRxYTfrG2nRjoBQVvHbo79wkyo4Kx2OjYjjDsQIdwRbiDYS/1Rm eZFe5+VkNV+cT4pVMZuU5+likmbldTlPi7K4XX0PAWZF1QrGuLoTih9EmBV/R/K+HUb5RBmiHmo1 g+rEvP6YZBq/3yXZCQ89KUVX48XRiVSB1zeKQdqk8kTIcZ68DD8SAjU4/GNVogoC8aME/LAeouSm sf+CRNaaPYIurAbegHx4UGDSavsNox6as8bu65ZYjpF8p0BbZVYUoZvjopid57Cwp5b1qYUoClA1 9hiN0xs/vgBbY8WmhZtGNSt9BXpsRNTKc1R7FUMDxqT2j0Xo8NN19Hp+0pY/AAAA//8DAFBLAwQU AAYACAAAACEAfmR32N0AAAAJAQAADwAAAGRycy9kb3ducmV2LnhtbEyP3U6DQBCF7018h82YeGPs gqEglKVRE423/XmAgZ0CKbtL2G2hb+94pZeT8+XMd8rtYgZxpcn3ziqIVxEIso3TvW0VHA+fz68g fECrcXCWFNzIw7a6vyux0G62O7ruQyu4xPoCFXQhjIWUvunIoF+5kSxnJzcZDHxOrdQTzlxuBvkS Rak02Fv+0OFIHx015/3FKDh9z0/rfK6/wjHbJek79lntbko9PixvGxCBlvAHw68+q0PFTrW7WO3F oCDLk5RRDhLexECeRDGImpN4DbIq5f8F1Q8AAAD//wMAUEsBAi0AFAAGAAgAAAAhALaDOJL+AAAA 4QEAABMAAAAAAAAAAAAAAAAAAAAAAFtDb250ZW50X1R5cGVzXS54bWxQSwECLQAUAAYACAAAACEA OP0h/9YAAACUAQAACwAAAAAAAAAAAAAAAAAvAQAAX3JlbHMvLnJlbHNQSwECLQAUAAYACAAAACEA t/N3vIcCAAAaBQAADgAAAAAAAAAAAAAAAAAuAgAAZHJzL2Uyb0RvYy54bWxQSwECLQAUAAYACAAA ACEAfmR32N0AAAAJAQAADwAAAAAAAAAAAAAAAADhBAAAZHJzL2Rvd25yZXYueG1sUEsFBgAAAAAE AAQA8wAAAOsFAAAAAA== " stroked="f">
                <v:textbo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2</w:t>
                      </w:r>
                    </w:p>
                  </w:txbxContent>
                </v:textbox>
              </v:shape>
            </w:pict>
          </mc:Fallback>
        </mc:AlternateContent>
      </w: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p w:rsidR="00085AF5" w:rsidRPr="006327AD" w:rsidRDefault="006327AD" w:rsidP="006327AD">
      <w:pPr>
        <w:tabs>
          <w:tab w:val="left" w:pos="1440"/>
          <w:tab w:val="left" w:pos="5760"/>
        </w:tabs>
        <w:spacing w:before="120" w:after="120" w:line="240" w:lineRule="auto"/>
        <w:jc w:val="center"/>
        <w:rPr>
          <w:rFonts w:ascii="Times New Roman" w:hAnsi="Times New Roman" w:cs="Times New Roman"/>
          <w:b/>
          <w:sz w:val="28"/>
          <w:szCs w:val="28"/>
          <w:lang w:val="fr-FR"/>
        </w:rPr>
      </w:pPr>
      <w:r w:rsidRPr="006327AD">
        <w:rPr>
          <w:rFonts w:ascii="Times New Roman" w:hAnsi="Times New Roman" w:cs="Times New Roman"/>
          <w:b/>
          <w:sz w:val="28"/>
          <w:szCs w:val="28"/>
          <w:lang w:val="fr-FR"/>
        </w:rPr>
        <w:t>ĐÁP ÁN KIỂM TRA 1 TIẾT LẦN 1 - VẬT LÝ 7</w:t>
      </w:r>
    </w:p>
    <w:p w:rsidR="00085AF5" w:rsidRPr="006327AD" w:rsidRDefault="006327AD" w:rsidP="009A60F5">
      <w:pPr>
        <w:numPr>
          <w:ilvl w:val="0"/>
          <w:numId w:val="13"/>
        </w:numPr>
        <w:spacing w:before="120" w:after="120" w:line="240" w:lineRule="auto"/>
        <w:rPr>
          <w:rFonts w:ascii="Times New Roman" w:hAnsi="Times New Roman" w:cs="Times New Roman"/>
          <w:b/>
          <w:sz w:val="28"/>
          <w:szCs w:val="28"/>
        </w:rPr>
      </w:pPr>
      <w:r w:rsidRPr="006327AD">
        <w:rPr>
          <w:rFonts w:ascii="Times New Roman" w:hAnsi="Times New Roman" w:cs="Times New Roman"/>
          <w:b/>
          <w:sz w:val="28"/>
          <w:szCs w:val="28"/>
        </w:rPr>
        <w:t>TRẮC NGHIỆM: 5Đ</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8"/>
          <w:szCs w:val="28"/>
          <w:lang w:val="fr-FR"/>
        </w:rPr>
      </w:pPr>
    </w:p>
    <w:p w:rsidR="00085AF5" w:rsidRPr="006327AD" w:rsidRDefault="006327AD" w:rsidP="006327AD">
      <w:pPr>
        <w:tabs>
          <w:tab w:val="left" w:pos="1440"/>
          <w:tab w:val="left" w:pos="5760"/>
        </w:tabs>
        <w:spacing w:before="120" w:after="120" w:line="240" w:lineRule="auto"/>
        <w:rPr>
          <w:rFonts w:ascii="Times New Roman" w:hAnsi="Times New Roman" w:cs="Times New Roman"/>
          <w:sz w:val="28"/>
          <w:szCs w:val="28"/>
          <w:lang w:val="fr-FR"/>
        </w:rPr>
      </w:pPr>
      <w:r w:rsidRPr="006327AD">
        <w:rPr>
          <w:rFonts w:ascii="Times New Roman" w:hAnsi="Times New Roman" w:cs="Times New Roman"/>
          <w:sz w:val="28"/>
          <w:szCs w:val="28"/>
          <w:lang w:val="fr-FR"/>
        </w:rPr>
        <w:t>Mỗi câu đúng 0,5đ</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8"/>
          <w:szCs w:val="28"/>
          <w:lang w:val="fr-FR"/>
        </w:rPr>
      </w:pPr>
    </w:p>
    <w:tbl>
      <w:tblPr>
        <w:tblStyle w:val="TableGrid"/>
        <w:tblW w:w="0" w:type="auto"/>
        <w:tblLook w:val="04A0" w:firstRow="1" w:lastRow="0" w:firstColumn="1" w:lastColumn="0" w:noHBand="0" w:noVBand="1"/>
      </w:tblPr>
      <w:tblGrid>
        <w:gridCol w:w="990"/>
        <w:gridCol w:w="990"/>
        <w:gridCol w:w="988"/>
        <w:gridCol w:w="990"/>
        <w:gridCol w:w="991"/>
        <w:gridCol w:w="989"/>
        <w:gridCol w:w="989"/>
        <w:gridCol w:w="991"/>
        <w:gridCol w:w="989"/>
        <w:gridCol w:w="997"/>
      </w:tblGrid>
      <w:tr w:rsidR="00085AF5" w:rsidRPr="006327AD">
        <w:trPr>
          <w:trHeight w:val="354"/>
        </w:trPr>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1</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2</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3</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4</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5</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6</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7</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8</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9</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10</w:t>
            </w:r>
          </w:p>
        </w:tc>
      </w:tr>
      <w:tr w:rsidR="00085AF5" w:rsidRPr="006327AD">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B</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A</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C</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C</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C</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A</w:t>
            </w:r>
          </w:p>
        </w:tc>
      </w:tr>
    </w:tbl>
    <w:p w:rsidR="00085AF5" w:rsidRPr="006327AD" w:rsidRDefault="00085AF5" w:rsidP="006327AD">
      <w:pPr>
        <w:pStyle w:val="ListParagraph"/>
        <w:tabs>
          <w:tab w:val="left" w:pos="1440"/>
          <w:tab w:val="left" w:pos="5760"/>
        </w:tabs>
        <w:spacing w:before="120" w:after="120"/>
        <w:rPr>
          <w:sz w:val="28"/>
          <w:szCs w:val="28"/>
          <w:lang w:val="fr-FR"/>
        </w:rPr>
      </w:pPr>
    </w:p>
    <w:p w:rsidR="00085AF5" w:rsidRPr="006327AD" w:rsidRDefault="006327AD" w:rsidP="009A60F5">
      <w:pPr>
        <w:pStyle w:val="ListParagraph"/>
        <w:numPr>
          <w:ilvl w:val="0"/>
          <w:numId w:val="13"/>
        </w:numPr>
        <w:tabs>
          <w:tab w:val="left" w:pos="1440"/>
          <w:tab w:val="left" w:pos="5760"/>
        </w:tabs>
        <w:spacing w:before="120" w:after="120"/>
        <w:contextualSpacing/>
        <w:rPr>
          <w:b/>
          <w:sz w:val="28"/>
          <w:szCs w:val="28"/>
          <w:lang w:val="fr-FR"/>
        </w:rPr>
      </w:pPr>
      <w:r w:rsidRPr="006327AD">
        <w:rPr>
          <w:b/>
          <w:sz w:val="28"/>
          <w:szCs w:val="28"/>
          <w:lang w:val="fr-FR"/>
        </w:rPr>
        <w:t>TỰ LUẬN : 5 Đ</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8"/>
          <w:szCs w:val="28"/>
          <w:lang w:val="fr-FR"/>
        </w:rPr>
      </w:pP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tbl>
      <w:tblPr>
        <w:tblStyle w:val="TableGrid"/>
        <w:tblW w:w="0" w:type="auto"/>
        <w:tblLook w:val="01E0" w:firstRow="1" w:lastRow="1" w:firstColumn="1" w:lastColumn="1" w:noHBand="0" w:noVBand="0"/>
      </w:tblPr>
      <w:tblGrid>
        <w:gridCol w:w="794"/>
        <w:gridCol w:w="7749"/>
        <w:gridCol w:w="1361"/>
      </w:tblGrid>
      <w:tr w:rsidR="00085AF5" w:rsidRPr="006327AD">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Bài</w:t>
            </w:r>
          </w:p>
        </w:tc>
        <w:tc>
          <w:tcPr>
            <w:tcW w:w="7840"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Đáp án</w:t>
            </w:r>
          </w:p>
        </w:tc>
        <w:tc>
          <w:tcPr>
            <w:tcW w:w="1400"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Biểu điểm</w:t>
            </w:r>
          </w:p>
        </w:tc>
      </w:tr>
      <w:tr w:rsidR="00085AF5" w:rsidRPr="006327AD">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1</w:t>
            </w:r>
          </w:p>
        </w:tc>
        <w:tc>
          <w:tcPr>
            <w:tcW w:w="7840" w:type="dxa"/>
          </w:tcPr>
          <w:p w:rsidR="00085AF5" w:rsidRPr="006327AD" w:rsidRDefault="006327AD" w:rsidP="006327AD">
            <w:pPr>
              <w:spacing w:before="120" w:after="120"/>
              <w:jc w:val="both"/>
              <w:rPr>
                <w:sz w:val="26"/>
                <w:szCs w:val="24"/>
              </w:rPr>
            </w:pPr>
            <w:r w:rsidRPr="006327AD">
              <w:rPr>
                <w:sz w:val="26"/>
                <w:szCs w:val="24"/>
              </w:rPr>
              <w:t>- Đặt gương phẳng như hình vẽ và nghiêng so với phương ngang một góc 45</w:t>
            </w:r>
            <w:r w:rsidRPr="006327AD">
              <w:rPr>
                <w:sz w:val="26"/>
                <w:szCs w:val="24"/>
                <w:vertAlign w:val="superscript"/>
              </w:rPr>
              <w:t>0</w:t>
            </w:r>
          </w:p>
          <w:p w:rsidR="00085AF5" w:rsidRPr="006327AD" w:rsidRDefault="000B0B95" w:rsidP="006327AD">
            <w:pPr>
              <w:spacing w:before="120" w:after="120"/>
              <w:jc w:val="both"/>
              <w:rPr>
                <w:sz w:val="26"/>
                <w:szCs w:val="24"/>
              </w:rPr>
            </w:pPr>
            <w:r>
              <w:rPr>
                <w:noProof/>
                <w:sz w:val="26"/>
                <w:szCs w:val="24"/>
                <w:lang w:val="en-US" w:eastAsia="en-US"/>
              </w:rPr>
              <mc:AlternateContent>
                <mc:Choice Requires="wpg">
                  <w:drawing>
                    <wp:anchor distT="0" distB="0" distL="114300" distR="114300" simplePos="0" relativeHeight="251685888" behindDoc="0" locked="0" layoutInCell="1" allowOverlap="1">
                      <wp:simplePos x="0" y="0"/>
                      <wp:positionH relativeFrom="column">
                        <wp:posOffset>2206625</wp:posOffset>
                      </wp:positionH>
                      <wp:positionV relativeFrom="paragraph">
                        <wp:posOffset>154305</wp:posOffset>
                      </wp:positionV>
                      <wp:extent cx="1116965" cy="1574165"/>
                      <wp:effectExtent l="6350" t="0" r="400685" b="5080"/>
                      <wp:wrapNone/>
                      <wp:docPr id="925"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6965" cy="1574165"/>
                                <a:chOff x="4915" y="4505"/>
                                <a:chExt cx="1759" cy="2479"/>
                              </a:xfrm>
                            </wpg:grpSpPr>
                            <wpg:grpSp>
                              <wpg:cNvPr id="926" name="Group 393"/>
                              <wpg:cNvGrpSpPr>
                                <a:grpSpLocks/>
                              </wpg:cNvGrpSpPr>
                              <wpg:grpSpPr bwMode="auto">
                                <a:xfrm rot="-7911320">
                                  <a:off x="5692" y="5404"/>
                                  <a:ext cx="1882" cy="83"/>
                                  <a:chOff x="4608" y="4820"/>
                                  <a:chExt cx="1882" cy="143"/>
                                </a:xfrm>
                              </wpg:grpSpPr>
                              <wps:wsp>
                                <wps:cNvPr id="927" name="Rectangle 394" descr="Dark upward diagonal"/>
                                <wps:cNvSpPr>
                                  <a:spLocks noChangeArrowheads="1"/>
                                </wps:cNvSpPr>
                                <wps:spPr bwMode="auto">
                                  <a:xfrm>
                                    <a:off x="4608" y="4820"/>
                                    <a:ext cx="1882" cy="14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8" name="AutoShape 395"/>
                                <wps:cNvCnPr>
                                  <a:cxnSpLocks noChangeShapeType="1"/>
                                </wps:cNvCnPr>
                                <wps:spPr bwMode="auto">
                                  <a:xfrm>
                                    <a:off x="4608" y="4820"/>
                                    <a:ext cx="188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929" name="Group 396"/>
                              <wpg:cNvGrpSpPr>
                                <a:grpSpLocks/>
                              </wpg:cNvGrpSpPr>
                              <wpg:grpSpPr bwMode="auto">
                                <a:xfrm flipV="1">
                                  <a:off x="4915" y="5435"/>
                                  <a:ext cx="1642" cy="71"/>
                                  <a:chOff x="4387" y="5434"/>
                                  <a:chExt cx="2170" cy="0"/>
                                </a:xfrm>
                              </wpg:grpSpPr>
                              <wps:wsp>
                                <wps:cNvPr id="930" name="AutoShape 397"/>
                                <wps:cNvCnPr>
                                  <a:cxnSpLocks noChangeShapeType="1"/>
                                </wps:cNvCnPr>
                                <wps:spPr bwMode="auto">
                                  <a:xfrm>
                                    <a:off x="4387" y="5434"/>
                                    <a:ext cx="1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1" name="AutoShape 398"/>
                                <wps:cNvCnPr>
                                  <a:cxnSpLocks noChangeShapeType="1"/>
                                </wps:cNvCnPr>
                                <wps:spPr bwMode="auto">
                                  <a:xfrm>
                                    <a:off x="5539" y="5434"/>
                                    <a:ext cx="10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32" name="Group 399"/>
                              <wpg:cNvGrpSpPr>
                                <a:grpSpLocks/>
                              </wpg:cNvGrpSpPr>
                              <wpg:grpSpPr bwMode="auto">
                                <a:xfrm rot="5400000">
                                  <a:off x="5752" y="6180"/>
                                  <a:ext cx="1537" cy="71"/>
                                  <a:chOff x="4387" y="5434"/>
                                  <a:chExt cx="2170" cy="0"/>
                                </a:xfrm>
                              </wpg:grpSpPr>
                              <wps:wsp>
                                <wps:cNvPr id="933" name="AutoShape 400"/>
                                <wps:cNvCnPr>
                                  <a:cxnSpLocks noChangeShapeType="1"/>
                                </wps:cNvCnPr>
                                <wps:spPr bwMode="auto">
                                  <a:xfrm>
                                    <a:off x="4387" y="5434"/>
                                    <a:ext cx="1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4" name="AutoShape 401"/>
                                <wps:cNvCnPr>
                                  <a:cxnSpLocks noChangeShapeType="1"/>
                                </wps:cNvCnPr>
                                <wps:spPr bwMode="auto">
                                  <a:xfrm>
                                    <a:off x="5539" y="5434"/>
                                    <a:ext cx="10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5" name="AutoShape 402"/>
                              <wps:cNvCnPr>
                                <a:cxnSpLocks noChangeShapeType="1"/>
                              </wps:cNvCnPr>
                              <wps:spPr bwMode="auto">
                                <a:xfrm flipH="1">
                                  <a:off x="5530" y="5435"/>
                                  <a:ext cx="1027" cy="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2" o:spid="_x0000_s1026" style="position:absolute;margin-left:173.75pt;margin-top:12.15pt;width:87.95pt;height:123.95pt;z-index:251685888" coordorigin="4915,4505" coordsize="1759,24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WbHTSwUAAKYaAAAOAAAAZHJzL2Uyb0RvYy54bWzsWdlu4zYUfS/QfyD07li0qRVxBhkvaYG0 HXRm+k5rRyRRpeQ4adF/7+WlJG9xZpDFwMwkD45kLro8POceXvn83V2Rk9tI1pkoJwY9Mw0SlYEI szKZGJ8/LQauQeqGlyHPRRlNjPuoNt5d/PzT+bryo5FIRR5GksAkZe2vq4mRNk3lD4d1kEYFr89E FZXQGAtZ8AZuZTIMJV/D7EU+HJmmPVwLGVZSBFFdw7cz3Whc4PxxHAXNH3FcRw3JJwbE1uCnxM+l +hxenHM/kbxKs6ANgz8hioJnJTy0n2rGG05WMjuYqsgCKWoRN2eBKIYijrMgwjXAaqi5t5orKVYV riXx10nVwwTQ7uH05GmD328/SJKFE8MbWQYpeQGbhM8lY2+k4FlXiQ+9rmT1sfog9Rrh8loENzU0 D/fb1X2iO5Pl+jcRwoR81QiE5y6WhZoCFk7ucBfu+12I7hoSwJeUUtuzIZgA2qjlMAo3uE9BCpup xjGPQjs0M8vs2+bdeMfy9OARczw1csh9/WAMtg1Orwxv+kX2UNj7UIxfBQoiBTBy4HiUjkcmItQi Y9mAvlqhxUymV9/j47rQpMBxMSrub3CxTdCbwsWF6VrMelz6cZThwKOwgBTrDdvq57HtY8qrCElc Kx71EDsdxH+CSHmZ5BEwjhkkjOoABDrj8oasqjWXIQkznoiS53oPcJqOi7UmIinFNIVJokspxTqN eAhRU9UftnxrgLqpgcZfZCY7RPIQ/30cuV/JurmKREHUxcSQsDTcVX57XTeaiV0XJYOKN80iy/O2 e3jzuZrBWnFInExzqTrVMlnCJbnlKofhHy6M+32X5YN9F/jX9m27wJ53D1Vz56X6LIUKQoenv4G1 QsCqTa0aE9m/Hh0x8/3IGyxs1xmwBbMGnmO6A5N67z3bZB6bLf5ToVPmp1kYRuV1VkZdUqXs62jU pnedDjGtkjUkJwuykwqnFnkWqmjx5igyO92KrAGPybMCFNPDx33FknkZokoanuX6ergbPiYPwKD7 j6ggpxSNVOKo/aUI74FSqGXwGHBD2PpUyH8MsgZnmRj13ysuI4Pkv5ZAS48ypqwIb5jlgFKJ3G5Z brfwMoCpJkZjEH05bbR9rSqZJSk8iSIwpbiEJBtnyLJNVK0AQM861hMIGzKQthEVEKofhI1ZupXi tNQ+EtyVrY/08sXun+4r8Iwd9eohL6teTJB9DjzQbt1IrgCeirIEGQupcT6i5F5CSlOKsXTkmDqj 73DxuJh3uoHxt8w8xtJWug8K1fTm7txlAzay5wNmzmaDy8WUDewFdazZeDadzuiuUDEH6UMY0P+p QlWS7HHY0pGWKyD9VTrqcjZSdmPYj9o1+P3uycXWVvHCJxcS51n1V6e41qn7s4jFxu1ZROVMPMnY rHVqB9m87dRjFwwQ/X3c+nuQzttxI+pATlAOv8vRDRpd6nl9OY8hkkM5OxpfdNYTyPkQrB5ii8FZ 7RCql5bzswzoUTWTBtNdIzM8BIFnTIwiCsEtIqio1NUXjfn70bvK8CfgNH2I0+5JOW1ZY8haOwmg 57RJwUO/ZU7/QIzd5OTHHGoMPrDrUFiY7tfO6v3Bs2prfQiFmlH94bmwqycdS9eTNnXbyrCnmzUG K1J0+4Zdatzhuzl0AggnVTR7c6muoARqHZaPby4Fryofes135A0JnAsPTl7MxIPkyQqpN5f6Huuo k5yx+rfJ2xm5faP8mnUDFmm/7BVpwGOoY/Rpa79IM0et/XkONr3aK4HXqyF+tPMW/BiCL+TaH27U ry3b9/jSa/Pz0sX/AAAA//8DAFBLAwQUAAYACAAAACEAQQINNeEAAAAKAQAADwAAAGRycy9kb3du cmV2LnhtbEyPwU7DMAyG70i8Q2Qkbixt2rKpNJ2mCThNSGxIaLes8dpqjVM1Wdu9PeEER9uffn9/ sZ5Nx0YcXGtJQryIgCFVVrdUS/g6vD2tgDmvSKvOEkq4oYN1eX9XqFzbiT5x3PuahRByuZLQeN/n nLuqQaPcwvZI4Xa2g1E+jEPN9aCmEG46LqLomRvVUvjQqB63DVaX/dVIeJ/UtEni13F3OW9vx0P2 8b2LUcrHh3nzAszj7P9g+NUP6lAGp5O9knask5CkyyygEkSaAAtAJpIU2CkslkIALwv+v0L5AwAA //8DAFBLAQItABQABgAIAAAAIQC2gziS/gAAAOEBAAATAAAAAAAAAAAAAAAAAAAAAABbQ29udGVu dF9UeXBlc10ueG1sUEsBAi0AFAAGAAgAAAAhADj9If/WAAAAlAEAAAsAAAAAAAAAAAAAAAAALwEA AF9yZWxzLy5yZWxzUEsBAi0AFAAGAAgAAAAhAFxZsdNLBQAAphoAAA4AAAAAAAAAAAAAAAAALgIA AGRycy9lMm9Eb2MueG1sUEsBAi0AFAAGAAgAAAAhAEECDTXhAAAACgEAAA8AAAAAAAAAAAAAAAAA pQcAAGRycy9kb3ducmV2LnhtbFBLBQYAAAAABAAEAPMAAACzCAAAAAA= ">
                      <v:group id="Group 393" o:spid="_x0000_s1027" style="position:absolute;left:5692;top:5404;width:1882;height:83;rotation:-8641271fd" coordorigin="4608,4820" coordsize="1882,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uB/cYAAADcAAAADwAAAGRycy9kb3ducmV2LnhtbESPQWvCQBSE74X+h+UV vNVNlUqNbkIVxV4s1OrB2yP7zEazb2N21fTfd4VCj8PMfMNM887W4kqtrxwreOknIIgLpysuFWy/ l89vIHxA1lg7JgU/5CHPHh+mmGp34y+6bkIpIoR9igpMCE0qpS8MWfR91xBH7+BaiyHKtpS6xVuE 21oOkmQkLVYcFww2NDdUnDYXq+C0ep3tqfts7HE5XJ/NfLGrZ1ulek/d+wREoC78h//aH1rBeDCC +5l4BGT2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64H9xgAAANwA AAAPAAAAAAAAAAAAAAAAAKoCAABkcnMvZG93bnJldi54bWxQSwUGAAAAAAQABAD6AAAAnQMAAAAA ">
                        <v:rect id="Rectangle 394" o:spid="_x0000_s1028" alt="Dark upward diagonal" style="position:absolute;left:4608;top:4820;width:1882;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HWrMUA AADcAAAADwAAAGRycy9kb3ducmV2LnhtbESPT2vCQBTE7wW/w/IEb3VjwGpTV1FB6KngH6zeHtnX ZDX7NmS3MX57Vyj0OMzMb5jZorOVaKnxxrGC0TABQZw7bbhQcNhvXqcgfEDWWDkmBXfysJj3XmaY aXfjLbW7UIgIYZ+hgjKEOpPS5yVZ9ENXE0fvxzUWQ5RNIXWDtwi3lUyT5E1aNBwXSqxpXVJ+3f1a Bccld5fJ5kumrf8+r8xobPJTrdSg3y0/QATqwn/4r/2pFbynE3ieiUd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5AdasxQAAANwAAAAPAAAAAAAAAAAAAAAAAJgCAABkcnMv ZG93bnJldi54bWxQSwUGAAAAAAQABAD1AAAAigMAAAAA " fillcolor="black" stroked="f">
                          <v:fill r:id="rId30" o:title="" type="pattern"/>
                        </v:rect>
                        <v:shape id="AutoShape 395" o:spid="_x0000_s1029" type="#_x0000_t32" style="position:absolute;left:4608;top:4820;width:188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1BVcEAAADcAAAADwAAAGRycy9kb3ducmV2LnhtbERPy4rCMBTdC/MP4Q64EZvqYqZ2jKKC ILMbK+Ly0tw+mOamNGmtf28WgsvDea+3o2nEQJ2rLStYRDEI4tzqmksFl+w4T0A4j6yxsUwKHuRg u/mYrDHV9s5/NJx9KUIIuxQVVN63qZQur8igi2xLHLjCdgZ9gF0pdYf3EG4auYzjL2mw5tBQYUuH ivL/c28U9M3vLOuvfjGU++G7SFbJbbw5paaf4+4HhKfRv8Uv90krWC3D2nAmHAG5e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LUFVwQAAANwAAAAPAAAAAAAAAAAAAAAA AKECAABkcnMvZG93bnJldi54bWxQSwUGAAAAAAQABAD5AAAAjwMAAAAA " strokeweight="1pt"/>
                      </v:group>
                      <v:group id="Group 396" o:spid="_x0000_s1030" style="position:absolute;left:4915;top:5435;width:1642;height:71;flip:y" coordorigin="4387,5434" coordsize="21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PPEqsQAAADcAAAADwAAAGRycy9kb3ducmV2LnhtbESPQWvCQBSE70L/w/IK vemmIRRNXSUUlFC8NLbF4yP7TBazb0N2G9N/7xYKHoeZ+YZZbyfbiZEGbxwreF4kIIhrpw03Cj6P u/kShA/IGjvHpOCXPGw3D7M15tpd+YPGKjQiQtjnqKANoc+l9HVLFv3C9cTRO7vBYohyaKQe8Brh tpNpkrxIi4bjQos9vbVUX6ofq+CrMBll36f3Q1ITlVqe9pXJlHp6nIpXEIGmcA//t0utYJWu4O9M PAJyc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PPEqsQAAADcAAAA DwAAAAAAAAAAAAAAAACqAgAAZHJzL2Rvd25yZXYueG1sUEsFBgAAAAAEAAQA+gAAAJsDAAAAAA== ">
                        <v:shape id="AutoShape 397" o:spid="_x0000_s1031" type="#_x0000_t32" style="position:absolute;left:4387;top:5434;width:154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29GsMAAADcAAAADwAAAGRycy9kb3ducmV2LnhtbERPz2vCMBS+D/wfwhN2m2kdDNsZiwiO 4djBKsXdHs1bW9a8lCRq3V+/HAYeP77fy2I0vbiQ851lBeksAUFcW91xo+B42D4tQPiArLG3TApu 5KFYTR6WmGt75T1dytCIGMI+RwVtCEMupa9bMuhndiCO3Ld1BkOErpHa4TWGm17Ok+RFGuw4NrQ4 0Kal+qc8GwWnj+xc3apP2lVptvtCZ/zv4U2px+m4fgURaAx38b/7XSvInuP8eCYe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NvRrDAAAA3AAAAA8AAAAAAAAAAAAA AAAAoQIAAGRycy9kb3ducmV2LnhtbFBLBQYAAAAABAAEAPkAAACRAwAAAAA= ">
                          <v:stroke endarrow="block"/>
                        </v:shape>
                        <v:shape id="AutoShape 398" o:spid="_x0000_s1032" type="#_x0000_t32" style="position:absolute;left:5539;top:5434;width:10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a01sYAAADcAAAADwAAAGRycy9kb3ducmV2LnhtbESPT2sCMRTE74V+h/AKvRTNrqVFt0bZ CkItePDf/XXzugndvGw3Ubff3ghCj8PM/IaZznvXiBN1wXpWkA8zEMSV15ZrBfvdcjAGESKyxsYz KfijAPPZ/d0UC+3PvKHTNtYiQTgUqMDE2BZShsqQwzD0LXHyvn3nMCbZ1VJ3eE5w18hRlr1Kh5bT gsGWFoaqn+3RKViv8vfyy9jV5+bXrl+WZXOsnw5KPT705RuISH38D9/aH1rB5DmH65l0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1WtNbGAAAA3AAAAA8AAAAAAAAA AAAAAAAAoQIAAGRycy9kb3ducmV2LnhtbFBLBQYAAAAABAAEAPkAAACUAwAAAAA= "/>
                      </v:group>
                      <v:group id="Group 399" o:spid="_x0000_s1033" style="position:absolute;left:5752;top:6180;width:1537;height:71;rotation:90" coordorigin="4387,5434" coordsize="21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cWv1sQAAADcAAAADwAAAGRycy9kb3ducmV2LnhtbESPQWsCMRSE7wX/Q3hC L0WzKhRdjaKWBa/alnp8bF43Szcva5K6239vBKHHYWa+YVab3jbiSj7UjhVMxhkI4tLpmisFH+/F aA4iRGSNjWNS8EcBNuvB0wpz7To+0vUUK5EgHHJUYGJscylDachiGLuWOHnfzluMSfpKao9dgttG TrPsVVqsOS0YbGlvqPw5/VoFfPmcF5fm66U4l36y3XUL83aOSj0P++0SRKQ+/ocf7YNWsJhN4X4m HQG5v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cWv1sQAAADcAAAA DwAAAAAAAAAAAAAAAACqAgAAZHJzL2Rvd25yZXYueG1sUEsFBgAAAAAEAAQA+gAAAJsDAAAAAA== ">
                        <v:shape id="AutoShape 400" o:spid="_x0000_s1034" type="#_x0000_t32" style="position:absolute;left:4387;top:5434;width:154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jbcUAAADcAAAADwAAAGRycy9kb3ducmV2LnhtbESPQWvCQBSE74L/YXmCN92oIE10lVKo iOKhWkJ7e2SfSWj2bdhdNfbXdwWhx2FmvmGW68404krO15YVTMYJCOLC6ppLBZ+n99ELCB+QNTaW ScGdPKxX/d4SM21v/EHXYyhFhLDPUEEVQptJ6YuKDPqxbYmjd7bOYIjSlVI7vEW4aeQ0SebSYM1x ocKW3ioqfo4Xo+Brn17ye36gXT5Jd9/ojP89bZQaDrrXBYhAXfgPP9tbrSCdzeBxJh4Buf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jbcUAAADcAAAADwAAAAAAAAAA AAAAAAChAgAAZHJzL2Rvd25yZXYueG1sUEsFBgAAAAAEAAQA+QAAAJMDAAAAAA== ">
                          <v:stroke endarrow="block"/>
                        </v:shape>
                        <v:shape id="AutoShape 401" o:spid="_x0000_s1035" type="#_x0000_t32" style="position:absolute;left:5539;top:5434;width:10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EXTscAAADcAAAADwAAAGRycy9kb3ducmV2LnhtbESPW2sCMRSE3wv9D+EUfCma9dJit0bZ CkIt+OCl76eb003o5mS7ibr990YQ+jjMzDfMbNG5WpyoDdazguEgA0Fcem25UnDYr/pTECEia6w9 k4I/CrCY39/NMNf+zFs67WIlEoRDjgpMjE0uZSgNOQwD3xAn79u3DmOSbSV1i+cEd7UcZdmzdGg5 LRhsaGmo/NkdnYLNevhWfBm7/tj+2s3TqqiP1eOnUr2HrngFEamL/+Fb+10reBlP4H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IRdOxwAAANwAAAAPAAAAAAAA AAAAAAAAAKECAABkcnMvZG93bnJldi54bWxQSwUGAAAAAAQABAD5AAAAlQMAAAAA "/>
                      </v:group>
                      <v:shape id="AutoShape 402" o:spid="_x0000_s1036" type="#_x0000_t32" style="position:absolute;left:5530;top:5435;width:1027;height:97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wyvsUAAADcAAAADwAAAGRycy9kb3ducmV2LnhtbESPQWvCQBSE70L/w/IEL6KbWCqaukop FMRDoTEHj4/d1ySYfZvubmP8991CocdhZr5hdofRdmIgH1rHCvJlBoJYO9NyraA6vy02IEJENtg5 JgV3CnDYP0x2WBh34w8ayliLBOFQoIImxr6QMuiGLIal64mT9+m8xZikr6XxeEtw28lVlq2lxZbT QoM9vTakr+W3VdCeqvdqmH9Frzen/OLzcL50WqnZdHx5BhFpjP/hv/bRKNg+PsH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owyvsUAAADcAAAADwAAAAAAAAAA AAAAAAChAgAAZHJzL2Rvd25yZXYueG1sUEsFBgAAAAAEAAQA+QAAAJMDAAAAAA== "/>
                    </v:group>
                  </w:pict>
                </mc:Fallback>
              </mc:AlternateContent>
            </w:r>
          </w:p>
          <w:p w:rsidR="00085AF5" w:rsidRPr="006327AD" w:rsidRDefault="00085AF5" w:rsidP="006327AD">
            <w:pPr>
              <w:spacing w:before="120" w:after="120"/>
              <w:rPr>
                <w:sz w:val="26"/>
                <w:szCs w:val="24"/>
              </w:rPr>
            </w:pPr>
          </w:p>
          <w:p w:rsidR="00085AF5" w:rsidRPr="006327AD" w:rsidRDefault="000B0B95" w:rsidP="006327AD">
            <w:pPr>
              <w:spacing w:before="120" w:after="120"/>
              <w:rPr>
                <w:sz w:val="26"/>
                <w:szCs w:val="24"/>
              </w:rPr>
            </w:pPr>
            <w:r>
              <w:rPr>
                <w:noProof/>
                <w:sz w:val="26"/>
                <w:szCs w:val="24"/>
                <w:lang w:val="en-US" w:eastAsia="en-US"/>
              </w:rPr>
              <w:lastRenderedPageBreak/>
              <mc:AlternateContent>
                <mc:Choice Requires="wps">
                  <w:drawing>
                    <wp:anchor distT="0" distB="0" distL="114300" distR="114300" simplePos="0" relativeHeight="251678720" behindDoc="0" locked="0" layoutInCell="1" allowOverlap="1">
                      <wp:simplePos x="0" y="0"/>
                      <wp:positionH relativeFrom="column">
                        <wp:posOffset>2659380</wp:posOffset>
                      </wp:positionH>
                      <wp:positionV relativeFrom="paragraph">
                        <wp:posOffset>39370</wp:posOffset>
                      </wp:positionV>
                      <wp:extent cx="377190" cy="227330"/>
                      <wp:effectExtent l="0" t="0" r="3810" b="1270"/>
                      <wp:wrapNone/>
                      <wp:docPr id="924" name="Rectangl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18"/>
                                      <w:vertAlign w:val="superscript"/>
                                    </w:rPr>
                                  </w:pPr>
                                  <w:r>
                                    <w:rPr>
                                      <w:sz w:val="24"/>
                                    </w:rPr>
                                    <w:t>45</w:t>
                                  </w:r>
                                  <w:r>
                                    <w:rPr>
                                      <w:sz w:val="18"/>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4" o:spid="_x0000_s1211" style="position:absolute;margin-left:209.4pt;margin-top:3.1pt;width:29.7pt;height:17.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1rEliAIAABEFAAAOAAAAZHJzL2Uyb0RvYy54bWysVG1v0zAQ/o7Ef7D8vctL07WJlk5bSxHS gInBD3Adp7Fw7GC7TTfEf+d8absO+IAQ+eD47PP5uXue89X1vlVkJ6yTRpc0uYgpEZqbSupNSb98 Xo1mlDjPdMWU0aKkj8LR6/nrV1d9V4jUNEZVwhIIol3RdyVtvO+KKHK8ES1zF6YTGjZrY1vmwbSb qLKsh+ititI4vox6Y6vOGi6cg9XlsEnnGL+uBfcf69oJT1RJAZvH0eK4DmM0v2LFxrKukfwAg/0D ipZJDZeeQi2ZZ2Rr5W+hWsmtcab2F9y0kalryQXmANkk8S/ZPDSsE5gLFMd1pzK5/xeWf9jdWyKr kuZpRolmLZD0CcrG9EYJksVZKFHfuQI8H7p7G5J03Z3hXx3RZtGAn7ix1vSNYBUAS4J/9OJAMBwc Jev+vakgPtt6g9Xa17YNAaEOZI+kPJ5IEXtPOCyOp9MkB+o4bKXpdDxG0iJWHA931vm3wrQkTEpq ATwGZ7s75wMYVhxdELxRslpJpdCwm/VCWbJjoI8Vfogfcjx3Uzo4axOODRGHFcAId4S9gBb5/p4n aRbfpvlodTmbjrJVNhnl03g2ipP8Nr+Mszxbrn4EgElWNLKqhL6TWhy1l2R/x+2hCwbVoPpIDxxO 0gnm/gK9O08yxu9PSbbSQysq2ZZ0dnJiReD1ja4gbVZ4JtUwj17CxypDDY5/rAqqIBA/CMjv13tU 2hg1ElSxNtUj6MIa4A0ohncEJo2xT5T00JMldd+2zApK1DsN2sqTLAtNjEY2maZg2POd9fkO0xxC ldRTMkwXfmj8bWflpoGbEqyVNjegx1qiVp5RHVQMfYdJHd6I0NjnNno9v2TznwAAAP//AwBQSwME FAAGAAgAAAAhAJHPVBPdAAAACAEAAA8AAABkcnMvZG93bnJldi54bWxMj8FOwzAQRO9I/IO1SNyo 3RBCmsapEFJPwIEWies2dpOIeB1ipw1/z3Kit1nNauZNuZldL052DJ0nDcuFAmGp9qajRsPHfnuX gwgRyWDvyWr4sQE21fVViYXxZ3q3p11sBIdQKFBDG+NQSBnq1joMCz9YYu/oR4eRz7GRZsQzh7te Jkpl0mFH3NDiYJ9bW3/tJqcBs9R8vx3vX/cvU4arZlbbh0+l9e3N/LQGEe0c/5/hD5/RoWKmg5/I BNFrSJc5o0cNWQKC/fQxZ3FgkSiQVSkvB1S/AAAA//8DAFBLAQItABQABgAIAAAAIQC2gziS/gAA AOEBAAATAAAAAAAAAAAAAAAAAAAAAABbQ29udGVudF9UeXBlc10ueG1sUEsBAi0AFAAGAAgAAAAh ADj9If/WAAAAlAEAAAsAAAAAAAAAAAAAAAAALwEAAF9yZWxzLy5yZWxzUEsBAi0AFAAGAAgAAAAh AFPWsSWIAgAAEQUAAA4AAAAAAAAAAAAAAAAALgIAAGRycy9lMm9Eb2MueG1sUEsBAi0AFAAGAAgA AAAhAJHPVBPdAAAACAEAAA8AAAAAAAAAAAAAAAAA4gQAAGRycy9kb3ducmV2LnhtbFBLBQYAAAAA BAAEAPMAAADsBQAAAAA= " stroked="f">
                      <v:textbox>
                        <w:txbxContent>
                          <w:p w:rsidR="006327AD" w:rsidRDefault="006327AD">
                            <w:pPr>
                              <w:rPr>
                                <w:sz w:val="18"/>
                                <w:vertAlign w:val="superscript"/>
                              </w:rPr>
                            </w:pPr>
                            <w:r>
                              <w:rPr>
                                <w:sz w:val="24"/>
                              </w:rPr>
                              <w:t>45</w:t>
                            </w:r>
                            <w:r>
                              <w:rPr>
                                <w:sz w:val="18"/>
                                <w:vertAlign w:val="superscript"/>
                              </w:rPr>
                              <w:t>0</w:t>
                            </w:r>
                          </w:p>
                        </w:txbxContent>
                      </v:textbox>
                    </v:rect>
                  </w:pict>
                </mc:Fallback>
              </mc:AlternateContent>
            </w:r>
          </w:p>
          <w:p w:rsidR="00085AF5" w:rsidRPr="006327AD" w:rsidRDefault="000B0B95" w:rsidP="006327AD">
            <w:pPr>
              <w:tabs>
                <w:tab w:val="left" w:pos="3216"/>
              </w:tabs>
              <w:spacing w:before="120" w:after="120"/>
              <w:rPr>
                <w:sz w:val="26"/>
                <w:szCs w:val="24"/>
              </w:rPr>
            </w:pPr>
            <w:r>
              <w:rPr>
                <w:noProof/>
                <w:sz w:val="26"/>
                <w:szCs w:val="24"/>
                <w:lang w:val="en-US" w:eastAsia="en-US"/>
              </w:rPr>
              <mc:AlternateContent>
                <mc:Choice Requires="wps">
                  <w:drawing>
                    <wp:anchor distT="0" distB="0" distL="114300" distR="114300" simplePos="0" relativeHeight="251687936" behindDoc="0" locked="0" layoutInCell="1" allowOverlap="1">
                      <wp:simplePos x="0" y="0"/>
                      <wp:positionH relativeFrom="column">
                        <wp:posOffset>3076575</wp:posOffset>
                      </wp:positionH>
                      <wp:positionV relativeFrom="paragraph">
                        <wp:posOffset>131445</wp:posOffset>
                      </wp:positionV>
                      <wp:extent cx="52070" cy="156845"/>
                      <wp:effectExtent l="9525" t="7620" r="5080" b="73660"/>
                      <wp:wrapNone/>
                      <wp:docPr id="923" name="Arc 4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2070" cy="156845"/>
                              </a:xfrm>
                              <a:custGeom>
                                <a:avLst/>
                                <a:gdLst>
                                  <a:gd name="T0" fmla="*/ 48030 w 21600"/>
                                  <a:gd name="T1" fmla="*/ 0 h 21600"/>
                                  <a:gd name="T2" fmla="*/ 4368 w 21600"/>
                                  <a:gd name="T3" fmla="*/ 156845 h 21600"/>
                                  <a:gd name="T4" fmla="*/ 0 w 21600"/>
                                  <a:gd name="T5" fmla="*/ 4380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9924" y="-1"/>
                                    </a:moveTo>
                                    <a:cubicBezTo>
                                      <a:pt x="21030" y="2641"/>
                                      <a:pt x="21600" y="5477"/>
                                      <a:pt x="21600" y="8341"/>
                                    </a:cubicBezTo>
                                    <a:cubicBezTo>
                                      <a:pt x="21600" y="19567"/>
                                      <a:pt x="12999" y="28923"/>
                                      <a:pt x="1811" y="29864"/>
                                    </a:cubicBezTo>
                                  </a:path>
                                  <a:path w="21600" h="21600" stroke="0" extrusionOk="0">
                                    <a:moveTo>
                                      <a:pt x="19924" y="-1"/>
                                    </a:moveTo>
                                    <a:cubicBezTo>
                                      <a:pt x="21030" y="2641"/>
                                      <a:pt x="21600" y="5477"/>
                                      <a:pt x="21600" y="8341"/>
                                    </a:cubicBezTo>
                                    <a:cubicBezTo>
                                      <a:pt x="21600" y="19567"/>
                                      <a:pt x="12999" y="28923"/>
                                      <a:pt x="1811" y="29864"/>
                                    </a:cubicBezTo>
                                    <a:lnTo>
                                      <a:pt x="0" y="8341"/>
                                    </a:lnTo>
                                    <a:lnTo>
                                      <a:pt x="19924"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05" o:spid="_x0000_s1026" style="position:absolute;margin-left:242.25pt;margin-top:10.35pt;width:4.1pt;height:12.3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hIbqzAMAABMKAAAOAAAAZHJzL2Uyb0RvYy54bWzsVl2PmzgUfV+p/8HisVKGjwCBaJhqmkx2 V+puKzX9AY4xAQ3YrO2ETFf73/faBgZmmqpa7WPzQGx8Ob7nnut7ffvu0tToTIWsOMsc/8ZzEGWE 5xU7Zs6X/W6ROEgqzHJcc0Yz54lK593dm19uu3ZNA17yOqcCAQiT667NnFKpdu26kpS0wfKGt5TB YsFFgxVMxdHNBe4AvandwPNit+MibwUnVEp4u7WLzp3BLwpK1MeikFShOnPAN2WewjwP+une3eL1 UeC2rEjvBv4PXjS4YrDpCLXFCqOTqF5BNRURXPJC3RDeuLwoKkINB2Djey/YfC5xSw0XCI5sxzDJ /w+W/Hn+JFCVZ04aLB3EcAMi3QuCQi/SwelauQabz+0noenJ9gMnjxIW3NmKnkiwQYfuD54DBD4p bgJyKUSDirpqf4P0MG+ANLoYBZ5GBehFIQIvo8BbgUwEVvwoTkLjg4vXGkXvT05S/Uq5GePzB6ms fjmMTPTznsEeQIqmBinfuihMvKWHOhT4sTcoPhr6E0MPld82CiZG4TJOroFBBMddrf/XEMOJ5VXf oolRuEy86BpaPDH0ELD04BlFy7jP75Ht6kcN4diOTF4hgiDHIeS4HFQgF9bLACOEdQHYx0bxlkut uBYFhN372ivAADOj6Wi9mllD0LX18pp1MrOGgGrrIWEMtt2jd0pALXhZBYSDoAocbJRarDQX7ZIe oi5zbMagchwVVQ2FhEEpgzp3UeKk697HR53H+ruGn+meGwSlGftpGljHFgPpZxNyOlTkPf06/SDw IVUNkyAOzSfgjIHqXQGOUbha9R6/WEmW9hvNewY+n70E9NMoniH6QZqm1otElwVzyOxXfuLDiQEv gjSJw0GayWawt47ed6MoleCPUCSA6c8gfiuIeF2zaVrYlJjIOywP/704r9NtMCA1l9QeOytPr5NJ eJMvz4WV8R2kuRG9ZvoYpFEQmfyWvK5yvajlleJ42NQCnbHurebX58PMTPATyw1YSXH+0I8Vrmo7 hs1rUwcgFfrjp7uBaZ5/p176kDwk4SIM4odF6G23i/vdJlzEO38VbZfbzWbr/6Nd88N1WeU5Zdq7 oZH74Y81yv5KYVvw2MpnLGZkd+b3mqw7d8MUOeAy/NtYD63S9tYDz5+gbQpubyZwk4JBycVXB3Vw K8kc+dcJC6g29e8M2n7qhyEkgzKTMFoFMBHTlcN0BTMCUJmjHCjHerhR9upzakV1LGEn25EZv4d2 XVS6m5q+br3qJ3DzMAz6W5K+2kznxur5Lnf3LwAAAP//AwBQSwMEFAAGAAgAAAAhAE/7RL7bAAAA CQEAAA8AAABkcnMvZG93bnJldi54bWxMj8FOwzAMhu9Ie4fIk7ixdKUtozSdpkmDK2x7gKwxbUXj VEnWlbfHnOD2W/71+XO1ne0gJvShd6RgvUpAIDXO9NQqOJ8ODxsQIWoyenCECr4xwLZe3FW6NO5G HzgdYysYQqHUCroYx1LK0HRodVi5EYl3n85bHXn0rTRe3xhuB5kmSSGt7okvdHrEfYfN1/FqFZz6 4v01pX3BoCnm7vDmz/mjUvfLefcCIuIc/8rwq8/qULPTxV3JBDEoyDZZzlUFafIEggvZc8rhwiHP QNaV/P9B/QMAAP//AwBQSwECLQAUAAYACAAAACEAtoM4kv4AAADhAQAAEwAAAAAAAAAAAAAAAAAA AAAAW0NvbnRlbnRfVHlwZXNdLnhtbFBLAQItABQABgAIAAAAIQA4/SH/1gAAAJQBAAALAAAAAAAA AAAAAAAAAC8BAABfcmVscy8ucmVsc1BLAQItABQABgAIAAAAIQDHhIbqzAMAABMKAAAOAAAAAAAA AAAAAAAAAC4CAABkcnMvZTJvRG9jLnhtbFBLAQItABQABgAIAAAAIQBP+0S+2wAAAAkBAAAPAAAA AAAAAAAAAAAAACYGAABkcnMvZG93bnJldi54bWxQSwUGAAAAAAQABADzAAAALgcAAAAA " path="m19924,-1nfc21030,2641,21600,5477,21600,8341v,11226,-8601,20582,-19789,21523em19924,-1nsc21030,2641,21600,5477,21600,8341v,11226,-8601,20582,-19789,21523l,8341,19924,-1xe" filled="f">
                      <v:path arrowok="t" o:extrusionok="f" o:connecttype="custom" o:connectlocs="115783,0;10530,1138905;0,318083" o:connectangles="0,0,0"/>
                    </v:shape>
                  </w:pict>
                </mc:Fallback>
              </mc:AlternateContent>
            </w:r>
            <w:r w:rsidR="006327AD" w:rsidRPr="006327AD">
              <w:rPr>
                <w:sz w:val="26"/>
                <w:szCs w:val="24"/>
              </w:rPr>
              <w:tab/>
              <w:t>S</w:t>
            </w:r>
          </w:p>
          <w:p w:rsidR="00085AF5" w:rsidRPr="006327AD" w:rsidRDefault="000B0B95" w:rsidP="006327AD">
            <w:pPr>
              <w:tabs>
                <w:tab w:val="left" w:pos="3216"/>
              </w:tabs>
              <w:spacing w:before="120" w:after="120"/>
              <w:rPr>
                <w:sz w:val="26"/>
                <w:szCs w:val="24"/>
              </w:rPr>
            </w:pPr>
            <w:r>
              <w:rPr>
                <w:noProof/>
                <w:sz w:val="26"/>
                <w:szCs w:val="24"/>
                <w:lang w:val="en-US" w:eastAsia="en-US"/>
              </w:rPr>
              <mc:AlternateContent>
                <mc:Choice Requires="wps">
                  <w:drawing>
                    <wp:anchor distT="0" distB="0" distL="114300" distR="114300" simplePos="0" relativeHeight="251686912" behindDoc="1" locked="0" layoutInCell="1" allowOverlap="1">
                      <wp:simplePos x="0" y="0"/>
                      <wp:positionH relativeFrom="column">
                        <wp:posOffset>3063875</wp:posOffset>
                      </wp:positionH>
                      <wp:positionV relativeFrom="paragraph">
                        <wp:posOffset>-158115</wp:posOffset>
                      </wp:positionV>
                      <wp:extent cx="83820" cy="124460"/>
                      <wp:effectExtent l="6350" t="13335" r="5080" b="5080"/>
                      <wp:wrapTight wrapText="bothSides">
                        <wp:wrapPolygon edited="0">
                          <wp:start x="570109" y="0"/>
                          <wp:lineTo x="-570109" y="4394608"/>
                          <wp:lineTo x="3990764" y="4394608"/>
                          <wp:lineTo x="5130982" y="2929776"/>
                          <wp:lineTo x="5130982" y="1098624"/>
                          <wp:lineTo x="3990764" y="0"/>
                          <wp:lineTo x="570109" y="0"/>
                        </wp:wrapPolygon>
                      </wp:wrapTight>
                      <wp:docPr id="922" name="Arc 4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83820" cy="124460"/>
                              </a:xfrm>
                              <a:custGeom>
                                <a:avLst/>
                                <a:gdLst>
                                  <a:gd name="T0" fmla="*/ 26079 w 31356"/>
                                  <a:gd name="T1" fmla="*/ 0 h 43200"/>
                                  <a:gd name="T2" fmla="*/ 0 w 31356"/>
                                  <a:gd name="T3" fmla="*/ 117750 h 43200"/>
                                  <a:gd name="T4" fmla="*/ 26079 w 31356"/>
                                  <a:gd name="T5" fmla="*/ 62230 h 43200"/>
                                  <a:gd name="T6" fmla="*/ 0 60000 65536"/>
                                  <a:gd name="T7" fmla="*/ 0 60000 65536"/>
                                  <a:gd name="T8" fmla="*/ 0 60000 65536"/>
                                </a:gdLst>
                                <a:ahLst/>
                                <a:cxnLst>
                                  <a:cxn ang="T6">
                                    <a:pos x="T0" y="T1"/>
                                  </a:cxn>
                                  <a:cxn ang="T7">
                                    <a:pos x="T2" y="T3"/>
                                  </a:cxn>
                                  <a:cxn ang="T8">
                                    <a:pos x="T4" y="T5"/>
                                  </a:cxn>
                                </a:cxnLst>
                                <a:rect l="0" t="0" r="r" b="b"/>
                                <a:pathLst>
                                  <a:path w="31356" h="43200" fill="none" extrusionOk="0">
                                    <a:moveTo>
                                      <a:pt x="9756" y="0"/>
                                    </a:moveTo>
                                    <a:cubicBezTo>
                                      <a:pt x="21685" y="0"/>
                                      <a:pt x="31356" y="9670"/>
                                      <a:pt x="31356" y="21600"/>
                                    </a:cubicBezTo>
                                    <a:cubicBezTo>
                                      <a:pt x="31356" y="33529"/>
                                      <a:pt x="21685" y="43200"/>
                                      <a:pt x="9756" y="43200"/>
                                    </a:cubicBezTo>
                                    <a:cubicBezTo>
                                      <a:pt x="6366" y="43200"/>
                                      <a:pt x="3024" y="42402"/>
                                      <a:pt x="-1" y="40871"/>
                                    </a:cubicBezTo>
                                  </a:path>
                                  <a:path w="31356" h="43200" stroke="0" extrusionOk="0">
                                    <a:moveTo>
                                      <a:pt x="9756" y="0"/>
                                    </a:moveTo>
                                    <a:cubicBezTo>
                                      <a:pt x="21685" y="0"/>
                                      <a:pt x="31356" y="9670"/>
                                      <a:pt x="31356" y="21600"/>
                                    </a:cubicBezTo>
                                    <a:cubicBezTo>
                                      <a:pt x="31356" y="33529"/>
                                      <a:pt x="21685" y="43200"/>
                                      <a:pt x="9756" y="43200"/>
                                    </a:cubicBezTo>
                                    <a:cubicBezTo>
                                      <a:pt x="6366" y="43200"/>
                                      <a:pt x="3024" y="42402"/>
                                      <a:pt x="-1" y="40871"/>
                                    </a:cubicBezTo>
                                    <a:lnTo>
                                      <a:pt x="9756" y="21600"/>
                                    </a:lnTo>
                                    <a:lnTo>
                                      <a:pt x="975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03" o:spid="_x0000_s1026" style="position:absolute;margin-left:241.25pt;margin-top:-12.45pt;width:6.6pt;height:9.8pt;flip:x 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356,43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3/nh7gMAAOoKAAAOAAAAZHJzL2Uyb0RvYy54bWzsVktv4zYQvhfofyB4LODoLdlGlEVqx22B fQHr9k5TlCVEIlWSfmSL/vcOSUmRnWYRFO2tOkik5uNwZr7hcG7fndsGHZlUteA5Dm58jBinoqj5 Pse/bjezOUZKE16QRnCW4yem8Lu777+7PXVLFopKNAWTCJRwtTx1Oa607paep2jFWqJuRMc4CEsh W6JhKvdeIckJtLeNF/p+6p2ELDopKFMK/q6dEN9Z/WXJqP5Ulopp1OQYbNP2Le17Z97e3S1Z7iXp qpr2ZpB/YEVLag6bjqrWRBN0kPULVW1NpVCi1DdUtJ4oy5oy6wN4E/hX3nypSMesLxAc1Y1hUv+e Wvrx+FmiusjxIgwx4qQFku4lRbEfmeCcOrUEzJfuszTuqe69oI8KBN6FxEwUYNDu9EEUoIIctLAB OZeyRWVTdz9DemA7+s2MjDZwH50tF08jF+ysEYWf82geAmEUJEEYx6mlyiNLo8+spQelf2LCjsnx vdKOyQJGloei92ULSsq2AVJ/8FCY+tkCnVAUREnacz8CjXUD0EcViiNIsGsQxGgCekVTNAEFQZYl r6qLJ8hvGpdMgGkYRq9qTCdAH6U+PChNkuiFu9lbgXCCJy5faQRG9kPMSTXQQM+85wFGiJhasE0t 5Z1QhnLDCjC7DUx8QQfALKkjOrtAQ9QN2mbk36HnF2gIqkEnU91uVW+UhLJwXRAkRlAQdo7vjmjj izHJDNEpxy5lUJVjlxeorBuoKRyqGpS8s5YHUwI/PZpENutacWRbYTVo4/Eig4wzdg2J/Aygh11N f2Rfp/AwSOfA+YAHO6yW3gr4vUizPjmvJbDU5a3x+UL15ex6XRQl4aL33272bMPkKLhVozej5E2b pVHqgjAuGx3zQ0dbHMZ+OLViBucS/I39eTZmy8Qr2NdQ9E2qlJbiEYoSJN3/TNnjNgngdZI4gv8D psiy4dMUH3NomrADZPhepdtweAYxbYRiroS4LOjTwR5em5LPtwQXGziy9ppouDnSiyRM7FlVoqkL IzRZpOR+t2okOhLTMtinLyQXMCkOvLDKKkaKh36sSd24MWze2JoGGdeXEnO12Z7gj4W/eJg/zONZ HKYPs9hfr2f3m1U8SzdBlqyj9Wq1Dv40pgXxsqqLgnFj3dCfBPHb7v++U3KdxdihXHhx4ezGPi+d 9S7NsAUbfBm+LtZDB+Bahp0onqAbkMI1XNAgwqAS8itGJ2i2cqx+PxAJlbP5hUM3swjiGA6ntpM4 yczNL6eS3VRCOAVVOdYYrhYzXGnX0R06We8r2Mm1F1zcQxdS1qY1sO2Ks6qfQENlPeibP9OxTecW 9dyi3v0FAAD//wMAUEsDBBQABgAIAAAAIQCCuLIQ3wAAAAoBAAAPAAAAZHJzL2Rvd25yZXYueG1s TI/LboMwEEX3lfIP1lTqpkpMKCRAMVFUqesqIR9g8BRI/UDYSWi/vtNVs5yZozvnlrvZaHbFyQ/O ClivImBoW6cG2wk41e/LDJgP0iqpnUUB3+hhVy0eSlkod7MHvB5DxyjE+kIK6EMYC85926ORfuVG tHT7dJORgcap42qSNwo3msdRtOFGDpY+9HLEtx7br+PFCHj++ThvsiGczvVQb/cHo9O80UI8Pc77 V2AB5/APw58+qUNFTo27WOWZFpBkcUqogGWc5MCISPJ0C6yhTfoCvCr5fYXqFwAA//8DAFBLAQIt ABQABgAIAAAAIQC2gziS/gAAAOEBAAATAAAAAAAAAAAAAAAAAAAAAABbQ29udGVudF9UeXBlc10u eG1sUEsBAi0AFAAGAAgAAAAhADj9If/WAAAAlAEAAAsAAAAAAAAAAAAAAAAALwEAAF9yZWxzLy5y ZWxzUEsBAi0AFAAGAAgAAAAhAOPf+eHuAwAA6goAAA4AAAAAAAAAAAAAAAAALgIAAGRycy9lMm9E b2MueG1sUEsBAi0AFAAGAAgAAAAhAIK4shDfAAAACgEAAA8AAAAAAAAAAAAAAAAASAYAAGRycy9k b3ducmV2LnhtbFBLBQYAAAAABAAEAPMAAABUBwAAAAA= " path="m9756,nfc21685,,31356,9670,31356,21600v,11929,-9671,21600,-21600,21600c6366,43200,3024,42402,-1,40871em9756,nsc21685,,31356,9670,31356,21600v,11929,-9671,21600,-21600,21600c6366,43200,3024,42402,-1,40871l9756,21600,9756,xe" filled="f">
                      <v:path arrowok="t" o:extrusionok="f" o:connecttype="custom" o:connectlocs="69714,0;0,339240;69714,179286" o:connectangles="0,0,0"/>
                      <w10:wrap type="tight"/>
                    </v:shape>
                  </w:pict>
                </mc:Fallback>
              </mc:AlternateContent>
            </w:r>
            <w:r w:rsidR="006327AD" w:rsidRPr="006327AD">
              <w:rPr>
                <w:sz w:val="26"/>
                <w:szCs w:val="24"/>
              </w:rPr>
              <w:t xml:space="preserve">                                                                 45</w:t>
            </w:r>
            <w:r w:rsidR="006327AD" w:rsidRPr="006327AD">
              <w:rPr>
                <w:sz w:val="26"/>
                <w:szCs w:val="24"/>
                <w:vertAlign w:val="superscript"/>
              </w:rPr>
              <w:t>0</w:t>
            </w:r>
          </w:p>
          <w:p w:rsidR="00085AF5" w:rsidRPr="006327AD" w:rsidRDefault="00085AF5" w:rsidP="006327AD">
            <w:pPr>
              <w:tabs>
                <w:tab w:val="left" w:pos="3216"/>
              </w:tabs>
              <w:spacing w:before="120" w:after="120"/>
              <w:rPr>
                <w:sz w:val="26"/>
                <w:szCs w:val="24"/>
              </w:rPr>
            </w:pPr>
          </w:p>
          <w:p w:rsidR="00085AF5" w:rsidRPr="006327AD" w:rsidRDefault="006327AD" w:rsidP="006327AD">
            <w:pPr>
              <w:tabs>
                <w:tab w:val="left" w:pos="3216"/>
              </w:tabs>
              <w:spacing w:before="120" w:after="120"/>
              <w:rPr>
                <w:sz w:val="26"/>
                <w:szCs w:val="24"/>
              </w:rPr>
            </w:pPr>
            <w:r w:rsidRPr="006327AD">
              <w:rPr>
                <w:sz w:val="26"/>
                <w:szCs w:val="24"/>
              </w:rPr>
              <w:t xml:space="preserve">                                                      N</w:t>
            </w:r>
          </w:p>
          <w:p w:rsidR="00085AF5" w:rsidRPr="006327AD" w:rsidRDefault="006327AD" w:rsidP="006327AD">
            <w:pPr>
              <w:tabs>
                <w:tab w:val="left" w:pos="3216"/>
              </w:tabs>
              <w:spacing w:before="120" w:after="120"/>
              <w:rPr>
                <w:sz w:val="26"/>
                <w:szCs w:val="24"/>
              </w:rPr>
            </w:pPr>
            <w:r w:rsidRPr="006327AD">
              <w:rPr>
                <w:sz w:val="26"/>
                <w:szCs w:val="24"/>
              </w:rPr>
              <w:t xml:space="preserve">                                                                           R</w:t>
            </w:r>
          </w:p>
          <w:p w:rsidR="00085AF5" w:rsidRPr="006327AD" w:rsidRDefault="00085AF5" w:rsidP="006327AD">
            <w:pPr>
              <w:spacing w:before="120" w:after="120"/>
              <w:rPr>
                <w:sz w:val="26"/>
                <w:szCs w:val="24"/>
                <w:lang w:val="nl-NL"/>
              </w:rPr>
            </w:pPr>
          </w:p>
          <w:p w:rsidR="00085AF5" w:rsidRPr="006327AD" w:rsidRDefault="00085AF5" w:rsidP="006327AD">
            <w:pPr>
              <w:spacing w:before="120" w:after="120"/>
              <w:rPr>
                <w:sz w:val="26"/>
                <w:szCs w:val="24"/>
                <w:lang w:val="nl-NL"/>
              </w:rPr>
            </w:pPr>
          </w:p>
          <w:p w:rsidR="00085AF5" w:rsidRPr="006327AD" w:rsidRDefault="006327AD" w:rsidP="009A60F5">
            <w:pPr>
              <w:pStyle w:val="ListParagraph"/>
              <w:numPr>
                <w:ilvl w:val="0"/>
                <w:numId w:val="14"/>
              </w:numPr>
              <w:spacing w:before="120" w:after="120"/>
              <w:contextualSpacing/>
              <w:rPr>
                <w:sz w:val="26"/>
                <w:lang w:val="nl-NL"/>
              </w:rPr>
            </w:pPr>
            <w:r w:rsidRPr="006327AD">
              <w:rPr>
                <w:sz w:val="26"/>
                <w:lang w:val="nl-NL"/>
              </w:rPr>
              <w:t xml:space="preserve">Nêu cách vẽ </w:t>
            </w:r>
          </w:p>
          <w:p w:rsidR="00085AF5" w:rsidRPr="006327AD" w:rsidRDefault="00085AF5" w:rsidP="006327AD">
            <w:pPr>
              <w:spacing w:before="120" w:after="120"/>
              <w:rPr>
                <w:sz w:val="26"/>
                <w:szCs w:val="24"/>
                <w:lang w:val="nl-NL"/>
              </w:rPr>
            </w:pPr>
          </w:p>
        </w:tc>
        <w:tc>
          <w:tcPr>
            <w:tcW w:w="1400" w:type="dxa"/>
          </w:tcPr>
          <w:p w:rsidR="00085AF5" w:rsidRPr="006327AD" w:rsidRDefault="006327AD" w:rsidP="006327AD">
            <w:pPr>
              <w:spacing w:before="120" w:after="120"/>
              <w:jc w:val="center"/>
              <w:rPr>
                <w:sz w:val="26"/>
                <w:szCs w:val="24"/>
                <w:lang w:val="nl-NL"/>
              </w:rPr>
            </w:pPr>
            <w:r w:rsidRPr="006327AD">
              <w:rPr>
                <w:sz w:val="26"/>
                <w:szCs w:val="24"/>
                <w:lang w:val="nl-NL"/>
              </w:rPr>
              <w:lastRenderedPageBreak/>
              <w:t>1,0 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jc w:val="center"/>
              <w:rPr>
                <w:sz w:val="26"/>
                <w:szCs w:val="24"/>
                <w:lang w:val="nl-NL"/>
              </w:rPr>
            </w:pPr>
            <w:r w:rsidRPr="006327AD">
              <w:rPr>
                <w:sz w:val="26"/>
                <w:szCs w:val="24"/>
                <w:lang w:val="nl-NL"/>
              </w:rPr>
              <w:t>1,0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jc w:val="center"/>
              <w:rPr>
                <w:sz w:val="26"/>
                <w:szCs w:val="24"/>
                <w:lang w:val="nl-NL"/>
              </w:rPr>
            </w:pPr>
            <w:r w:rsidRPr="006327AD">
              <w:rPr>
                <w:sz w:val="26"/>
                <w:szCs w:val="24"/>
                <w:lang w:val="nl-NL"/>
              </w:rPr>
              <w:t>0,5đ</w:t>
            </w:r>
          </w:p>
        </w:tc>
      </w:tr>
      <w:tr w:rsidR="00085AF5" w:rsidRPr="006327AD">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lastRenderedPageBreak/>
              <w:t>2a</w:t>
            </w:r>
          </w:p>
        </w:tc>
        <w:tc>
          <w:tcPr>
            <w:tcW w:w="7840" w:type="dxa"/>
          </w:tcPr>
          <w:p w:rsidR="00085AF5" w:rsidRPr="006327AD" w:rsidRDefault="000B0B95" w:rsidP="006327AD">
            <w:pPr>
              <w:spacing w:before="120" w:after="120"/>
              <w:rPr>
                <w:sz w:val="26"/>
                <w:szCs w:val="24"/>
              </w:rPr>
            </w:pPr>
            <w:r>
              <w:rPr>
                <w:noProof/>
                <w:sz w:val="26"/>
                <w:szCs w:val="24"/>
                <w:lang w:val="en-US" w:eastAsia="en-US"/>
              </w:rPr>
              <mc:AlternateContent>
                <mc:Choice Requires="wpg">
                  <w:drawing>
                    <wp:anchor distT="0" distB="0" distL="114300" distR="114300" simplePos="0" relativeHeight="251684864" behindDoc="0" locked="0" layoutInCell="1" allowOverlap="1">
                      <wp:simplePos x="0" y="0"/>
                      <wp:positionH relativeFrom="column">
                        <wp:posOffset>287020</wp:posOffset>
                      </wp:positionH>
                      <wp:positionV relativeFrom="paragraph">
                        <wp:posOffset>528955</wp:posOffset>
                      </wp:positionV>
                      <wp:extent cx="3876675" cy="1315085"/>
                      <wp:effectExtent l="0" t="0" r="28575" b="18415"/>
                      <wp:wrapSquare wrapText="bothSides"/>
                      <wp:docPr id="83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315085"/>
                                <a:chOff x="2875" y="11900"/>
                                <a:chExt cx="6105" cy="2071"/>
                              </a:xfrm>
                            </wpg:grpSpPr>
                            <wps:wsp>
                              <wps:cNvPr id="837" name="Oval 307"/>
                              <wps:cNvSpPr>
                                <a:spLocks noChangeArrowheads="1"/>
                              </wps:cNvSpPr>
                              <wps:spPr bwMode="auto">
                                <a:xfrm>
                                  <a:off x="3857" y="1220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8" name="Text Box 308"/>
                              <wps:cNvSpPr txBox="1">
                                <a:spLocks noChangeArrowheads="1"/>
                              </wps:cNvSpPr>
                              <wps:spPr bwMode="auto">
                                <a:xfrm>
                                  <a:off x="3684" y="11978"/>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S</w:t>
                                    </w:r>
                                  </w:p>
                                </w:txbxContent>
                              </wps:txbx>
                              <wps:bodyPr rot="0" vert="horz" wrap="square" lIns="0" tIns="0" rIns="0" bIns="0" anchor="t" anchorCtr="0" upright="1">
                                <a:noAutofit/>
                              </wps:bodyPr>
                            </wps:wsp>
                            <wpg:grpSp>
                              <wpg:cNvPr id="839" name="Group 309"/>
                              <wpg:cNvGrpSpPr>
                                <a:grpSpLocks/>
                              </wpg:cNvGrpSpPr>
                              <wpg:grpSpPr bwMode="auto">
                                <a:xfrm>
                                  <a:off x="2875" y="12946"/>
                                  <a:ext cx="2016" cy="88"/>
                                  <a:chOff x="7858" y="10851"/>
                                  <a:chExt cx="2016" cy="88"/>
                                </a:xfrm>
                              </wpg:grpSpPr>
                              <wps:wsp>
                                <wps:cNvPr id="840" name="Line 310"/>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1" name="Line 311"/>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312"/>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313"/>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314"/>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315"/>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316"/>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Line 317"/>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Line 318"/>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Line 319"/>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320"/>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321"/>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322"/>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323"/>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324"/>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325"/>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326"/>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327"/>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328"/>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329"/>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330"/>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331"/>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332"/>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333"/>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334"/>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335"/>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336"/>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337"/>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338"/>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339"/>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340"/>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1" name="Line 341"/>
                              <wps:cNvCnPr/>
                              <wps:spPr bwMode="auto">
                                <a:xfrm>
                                  <a:off x="3874" y="1222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342"/>
                              <wps:cNvCnPr/>
                              <wps:spPr bwMode="auto">
                                <a:xfrm>
                                  <a:off x="3874" y="12949"/>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3" name="Oval 343"/>
                              <wps:cNvSpPr>
                                <a:spLocks noChangeArrowheads="1"/>
                              </wps:cNvSpPr>
                              <wps:spPr bwMode="auto">
                                <a:xfrm>
                                  <a:off x="3863" y="13655"/>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74" name="Line 344"/>
                              <wps:cNvCnPr/>
                              <wps:spPr bwMode="auto">
                                <a:xfrm flipV="1">
                                  <a:off x="3807" y="1270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345"/>
                              <wps:cNvCnPr/>
                              <wps:spPr bwMode="auto">
                                <a:xfrm flipV="1">
                                  <a:off x="3807" y="1312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Text Box 346"/>
                              <wps:cNvSpPr txBox="1">
                                <a:spLocks noChangeArrowheads="1"/>
                              </wps:cNvSpPr>
                              <wps:spPr bwMode="auto">
                                <a:xfrm>
                                  <a:off x="3684" y="13681"/>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S'</w:t>
                                    </w:r>
                                  </w:p>
                                </w:txbxContent>
                              </wps:txbx>
                              <wps:bodyPr rot="0" vert="horz" wrap="square" lIns="0" tIns="0" rIns="0" bIns="0" anchor="t" anchorCtr="0" upright="1">
                                <a:noAutofit/>
                              </wps:bodyPr>
                            </wps:wsp>
                            <wps:wsp>
                              <wps:cNvPr id="877" name="Line 347"/>
                              <wps:cNvCnPr/>
                              <wps:spPr bwMode="auto">
                                <a:xfrm flipH="1">
                                  <a:off x="8282" y="12456"/>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Line 348"/>
                              <wps:cNvCnPr/>
                              <wps:spPr bwMode="auto">
                                <a:xfrm flipH="1">
                                  <a:off x="8299" y="1316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349"/>
                              <wps:cNvCnPr/>
                              <wps:spPr bwMode="auto">
                                <a:xfrm flipH="1">
                                  <a:off x="7506" y="1244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350"/>
                              <wps:cNvCnPr/>
                              <wps:spPr bwMode="auto">
                                <a:xfrm flipH="1">
                                  <a:off x="7509" y="1317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81" name="Group 351"/>
                              <wpg:cNvGrpSpPr>
                                <a:grpSpLocks/>
                              </wpg:cNvGrpSpPr>
                              <wpg:grpSpPr bwMode="auto">
                                <a:xfrm>
                                  <a:off x="6964" y="12929"/>
                                  <a:ext cx="2016" cy="88"/>
                                  <a:chOff x="7858" y="10851"/>
                                  <a:chExt cx="2016" cy="88"/>
                                </a:xfrm>
                              </wpg:grpSpPr>
                              <wps:wsp>
                                <wps:cNvPr id="882" name="Line 352"/>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3" name="Line 353"/>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4" name="Line 354"/>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5" name="Line 355"/>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6" name="Line 356"/>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7" name="Line 357"/>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8" name="Line 358"/>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9" name="Line 359"/>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Line 360"/>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1" name="Line 36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2" name="Line 362"/>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3" name="Line 363"/>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4" name="Line 364"/>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5" name="Line 365"/>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6" name="Line 366"/>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7" name="Line 367"/>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8" name="Line 368"/>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9" name="Line 369"/>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0" name="Line 370"/>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1" name="Line 37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2" name="Line 372"/>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3" name="Line 373"/>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4" name="Line 374"/>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5" name="Line 375"/>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6" name="Line 376"/>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7" name="Line 377"/>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8" name="Line 378"/>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9" name="Line 379"/>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0" name="Line 380"/>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1" name="Line 38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2" name="Line 382"/>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13" name="Line 383"/>
                              <wps:cNvCnPr/>
                              <wps:spPr bwMode="auto">
                                <a:xfrm>
                                  <a:off x="7567" y="12209"/>
                                  <a:ext cx="804"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4" name="Text Box 384"/>
                              <wps:cNvSpPr txBox="1">
                                <a:spLocks noChangeArrowheads="1"/>
                              </wps:cNvSpPr>
                              <wps:spPr bwMode="auto">
                                <a:xfrm>
                                  <a:off x="7394" y="1190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A</w:t>
                                    </w:r>
                                  </w:p>
                                </w:txbxContent>
                              </wps:txbx>
                              <wps:bodyPr rot="0" vert="horz" wrap="square" lIns="0" tIns="0" rIns="0" bIns="0" anchor="t" anchorCtr="0" upright="1">
                                <a:noAutofit/>
                              </wps:bodyPr>
                            </wps:wsp>
                            <wps:wsp>
                              <wps:cNvPr id="915" name="Text Box 385"/>
                              <wps:cNvSpPr txBox="1">
                                <a:spLocks noChangeArrowheads="1"/>
                              </wps:cNvSpPr>
                              <wps:spPr bwMode="auto">
                                <a:xfrm>
                                  <a:off x="8438" y="13469"/>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B'</w:t>
                                    </w:r>
                                  </w:p>
                                </w:txbxContent>
                              </wps:txbx>
                              <wps:bodyPr rot="0" vert="horz" wrap="square" lIns="0" tIns="0" rIns="0" bIns="0" anchor="t" anchorCtr="0" upright="1">
                                <a:noAutofit/>
                              </wps:bodyPr>
                            </wps:wsp>
                            <wps:wsp>
                              <wps:cNvPr id="916" name="Line 386"/>
                              <wps:cNvCnPr/>
                              <wps:spPr bwMode="auto">
                                <a:xfrm>
                                  <a:off x="7564" y="13636"/>
                                  <a:ext cx="804" cy="0"/>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917" name="Line 387"/>
                              <wps:cNvCnPr/>
                              <wps:spPr bwMode="auto">
                                <a:xfrm>
                                  <a:off x="7567" y="1220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Line 388"/>
                              <wps:cNvCnPr/>
                              <wps:spPr bwMode="auto">
                                <a:xfrm>
                                  <a:off x="7567" y="12929"/>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9" name="Line 389"/>
                              <wps:cNvCnPr/>
                              <wps:spPr bwMode="auto">
                                <a:xfrm>
                                  <a:off x="8357" y="1221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Line 390"/>
                              <wps:cNvCnPr/>
                              <wps:spPr bwMode="auto">
                                <a:xfrm>
                                  <a:off x="8357" y="1293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1" name="Text Box 391"/>
                              <wps:cNvSpPr txBox="1">
                                <a:spLocks noChangeArrowheads="1"/>
                              </wps:cNvSpPr>
                              <wps:spPr bwMode="auto">
                                <a:xfrm>
                                  <a:off x="7232" y="13481"/>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6" o:spid="_x0000_s1212" style="position:absolute;margin-left:22.6pt;margin-top:41.65pt;width:305.25pt;height:103.55pt;z-index:251684864" coordorigin="2875,11900" coordsize="6105,20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Fcp1mgwAANHaAAAOAAAAZHJzL2Uyb0RvYy54bWzsXVtv4koSfl9p/4Pld4Jv2G40zNFMSGZX mrNnpHN5d4wBa43Ntp0hs0f737f64gudMCeEBmNN5YEYDL60v66qrq+7vnc/PW0y42tCy7TIZ6Z9 Y5lGksfFIs1XM/P33+5HoWmUVZQvoqzIk5n5LSnNn97//W/vdttp4hTrIlsk1ICD5OV0t52Z66ra TsfjMl4nm6i8KbZJDjuXBd1EFbylq/GCRjs4+iYbO5blj3cFXWxpESdlCZ/OxU7zPT/+cpnE1S/L ZZlURjYz4doq/kr56wN7Hb9/F01XNNqu01heRvSGq9hEaQ4nbQ41j6rIeKTps0Nt0pgWZbGsbuJi My6WyzRO+D3A3diWcjefaPG45feymu5W26aZoGmVdnrzYeN/ff1CjXQxM0PXN4082sBD4uc1XMtn zbPbrqbwrU90++v2CxX3CJufi/jfJeweq/vZ+5X4svGw+7lYwAGjx6rgzfO0pBt2CLhx44k/hW/N U0ieKiOGD90w8P1gYhox7LNde2KFE/Gc4jU8TPY7J2T72W6bWPIhxus7eQDftuSvHSuw2U/H0VSc mV+tvDp2awC6sm3X8rR2/XUdbRP+uErWYk27BnW7/vI1yqBZA9Gs/Et1m5aiQY28uF1H+Sr5QGmx WyfRAq5J3AK7WDiq+AF7U8Lj+MsWdsMJnJ61lAPdRTRj3dAO9E3WxvC/20bRdEvL6lNSbAy2MTOT LEu3JbuzaBp9/VxW4tv1t9jHZZGli/s0y/gbunq4zagBdwsPl//JE+x9LcuN3cwkE2fCj7y3r3zd IaB/5Au4mmjKmupObldRmolteO5ZzjEqmks88odi8Q2ajhbCGoD1go11Qf9rGjuwBDOz/M9jRBPT yP6ZQ/MT2/OY6eBvvEngwBva3fPQ3RPlMRxqZlamITZvK2FuHrc0Xa3hTDa/3bz4AJ1imfLGZI9T XJW8WEDlxeAJKBDd/jcGjI/FE0CUI6KDOKN6gh31tZ8NrH7o1d064JcQTRuwNn2acBg3XfoZXCkY /e9hNS8YUDlqGDiiafOBhAs/KcCc7WOn53b8T2KRu/Au9Eae49+NPGs+H324v/VG/r0dTObu/PZ2 bv+Pndf2put0sUhydprap9je62yL9G7CGzRe5XDfuOd/z7vXeP8yuAmEe1FuyXY866NDRvd+GIy8 e28yIoEVjiybfCS+5RFvfr9/S5/TPDn9lk7u95u0gqghSzfgthr7ctgINE+EXX7bFPC4oUn4gwa/ 0LUQ1dPDE3eKrsOatu2erzYajcFojAVsCEMBG1qNhHS37DK5p278Dqk7du3PibiZ8/nz1i87xOPR Q7cD2xBgMH8Tyq7duPMgnIARYk4KXD33dtG0decQGO39sOn5fThz5gmEteRdwbW5MZKW8jb/QiVc XuWcg9CX9g7u22MPZ6+54FSsuf7C3GWA6VebO9bzIGSaWPwXh83KYa/9Spfbdi1xS/3b0I6Vb+yB iFiEHajtwkv2QPhmeD7cTlzQOXu2AjfeO46Bm7GE4O2P2nPLuPulDlc7Wl9GhSLobjrbMzd7NO4u Eekh7G6OGgoeGLJ4jgK7xg3CCORVVu5l2BFbDkae2zuEndaIcZjWzlVg59bR14mwq4cVCLszD1SG CTsIwvZiOh6KnexkQwti2TqqVaI7tHZo7TxIUu7Bjmc5T4edbbeDKYTdOdMyw7R2TZpfjmBllp9n l98e24U2DBjQ2l0iGzhM2DUsiIRdlwU5AXbOBMYqMnWE1g6tnfSfdRLUa9gNCbsus3EC7FwbsqsI uwtwH8O0dk3uXcJOpt5PdbJuCN4bYYewe3mqAeT194YUQFVLPuKkBEroTSAzg7BD2B2AncJSOHpY ipBNDalhJ2lBZCnOMsFgkE6WRf7dBIqjh6UAMvogK4t5O8zbMV+4Bzs9LEXoY7r4QtOphmntFJbC 0cRSBJguRtjB1PkDUwEmCksBIZmWIQVMQWliO8zbYd5OydtNFJbC0cRSwJgCYXeROcvDdLIKS+Fo YikIpovRyX7HySoshViRc/pUAILpYoTdd2CnsBSOHpYC5pdjuvgyC4MG6WR9haVw9bAUxGYr85Cl QJbiZZbCV1gKVw9LAaFdO5JFlgJHsspI1ldYinZJ4UmcLHFgxRhaO5xvdyBv5ysshauHpSAukLsI O4TdIdgpLIWrh6UgLiwaRtgh7A7BTmEpXD0sBfEY/YFDChxSHBhSKCwFlFDSQY7BSmlkKTCBcpCT 9RWWwtXDUpBJiJPaEXaHYaewFK6etRTEZ2QvOll0sgecrMJSuJpYisBBlgKt3UFrFygsBVR+0hLb BVC/Dq3dAEeybbmxS5VmhOKlezONoRrUkRBkFcVkzScoqyoTxo4jiN622BggklUaY6Ut4QRY8wmK J55SrnGQrGyg8BRQA0oL2IjH/fW1g41Vs51H5VpUrV3AFrv9aIr17liJ5ItZvIa1ELWSvS5rcf5a yYw0YQMR14e8H3/89XozrJXMClGySu9QwfiHrZXMPGh36Y+nh91wQ6gJzoHnQPndfeDZwKBw52yH 6Jy5TMAP6ZwVfgNqRx3pnF8syNgCz7XVmBCBp7mI9zCjwobhaKvDi8rOcpoLc8qXrg7v+qEy0crB 6vAviS9gdfjzVodvotMjJSUgkhJyErAhpCRg4zzV4S+hcBIofJT3Nj7qH0qV6tAJJQ3qeEAR7MXj 6J3QO5khiITsx+NvY6SeA49IItS1fWUgiMBD4AHwFE5K5LiOXrClAi+YgOaWGAh6IsRv02YIPAQe SKdAoNDNQEDFr7cMBF8AXmPxANvoage1jOGQAhCMkiRYpAKQENdRFfuYaqEuRT+f1JI2DlEzCqqQ DxP5kYJ+LwmSXKkCEItJ93rgKTxJTwpAkGZEBaDGndTKP/X/q1IAChtGRFQShaW1bzH4V6EAZCPu utqANd7q/9eFO4XqEPpkR0e4z3DXhwQQ4m44imesLNSee9XDdASkh6KOiLsB4a4hOqSf1bOUoxcR IMTdgHCn5M5BrltHfBf2oQKEuBsQ7pTUOSjw6sFdD3UdEXcDwp2SOZ/oWc0R9qEDhLgbDu7Yqovu uAKKUGmxd30IASHuBoS7JgcvxhVQhUoP7noo7Yi4GxDuFJoCylBpwV0fUkCIuwHhTuErYEmFFtz1 oQWEuBsQ7hS+AmhoPbjDvPE91lA+XEOZFf/cG1fo4St6UQNCezcge6fwFb4mvqIPOSDE3YBwp/AV UItKi5/tQw8IcTcg3Cl8BSgxasFdH4JAiLsB4U7hK3xNfEUfikCIu8HgjsAE3b1xBZSj0mLv+pAE QtwNCHcKXwE1qHTgrhdNIMTdgHCn8BVQjkoL7voQBULcDQh3Cl8R6OErelEFQtwNCHcKXwGlpbTY uz5kgRB3A8KdwlcEeviKXnSBEHcDwp3CVwR6+IpehIEQdwPCncJXQK0iLX62D2UgxN2AcKfwFVCq SAvu+pAGQtwNCHcKXyGquZy8brsXbSDE3XBwZyt8hahWfDru+hAHQtwNCHcKXyEqw56Ouz7UgRB3 A8KdwldAWSgt8V0f8kCIOx24u7g+ELEV7gJqRR2JwY4+UDBhspJM/cJxLKUEYGhJEQLdEgQ28MJn qkRmVN+2ycyMKC12prGbmZtkYRpZkostaCjQOcpy1gIg8sFrL4lim480nZl/EovchXehN/Ic/27k WfP56ANOhC8PToQndkNotJXiYe1EC8jLVYoPXAIXw6AM+OKQbcuoYqX4e6wUXzfBJq0SamTpZmaG 560U33SEH7pSPLEb9qljJLoM1OWMROiBfi03Eq4nJnW2RsKzILpjiniuKBNwWBGPJnFlMh8SfQUX IpwKkxL7lBQb9nEj+lH7muaDq/U+ZZGli7qHlHT1cJtRoYqGchLnNRJNR/jBjYRCFUKlgzaKuM2/ UPmuZNIzD7ufiwWL8x6rgnfEpyXlPU/KXkJYK2MB13f5gdpufqVh7ZukCDHc3XKpkwspFfIypt11 n+HRvOIrx16QV0VtVuaOjKcfVf6N2AqZGB5NJr4Mtmcl2q8TbG8yiCIWwwF+sonKm00a06IsltVN XGzG4BrTOBnvCroYQ1F+i29taREn5fcG+AqzGB69EqoDwtCFQpcy2wTUETys1i1fJwhRCPiCQsAE lMj3lj9B+ba3x4AdsBFXUQ68TrChxZuy6F4Ec2I0xOw5o/Uup0ZNnIZbbLMVpLse6nLZCqAjISXB Upqup4pfui5kVTBbAR4EsxXTy6U0m1H5tWYrOCG3W4F4PeTaVjTartN4HlVR9z03KtPEKdZFtkjo +/8DAAD//wMAUEsDBBQABgAIAAAAIQC44ZWL4QAAAAkBAAAPAAAAZHJzL2Rvd25yZXYueG1sTI9P S8NAFMTvgt9heYI3u/nT1DZmU0pRT0WwFaS31+Q1Cc2+Ddltkn5715MehxlmfpOtJ92KgXrbGFYQ zgIQxIUpG64UfB3enpYgrEMusTVMCm5kYZ3f32WYlmbkTxr2rhK+hG2KCmrnulRKW9Sk0c5MR+y9 s+k1Oi/7SpY9jr5ctzIKgoXU2LBfqLGjbU3FZX/VCt5HHDdx+DrsLuft7XhIPr53ISn1+DBtXkA4 mtxfGH7xPTrknulkrlxa0SqYJ5FPKljGMQjvL5LkGcRJQbQK5iDzTP5/kP8AAAD//wMAUEsBAi0A FAAGAAgAAAAhALaDOJL+AAAA4QEAABMAAAAAAAAAAAAAAAAAAAAAAFtDb250ZW50X1R5cGVzXS54 bWxQSwECLQAUAAYACAAAACEAOP0h/9YAAACUAQAACwAAAAAAAAAAAAAAAAAvAQAAX3JlbHMvLnJl bHNQSwECLQAUAAYACAAAACEAJhXKdZoMAADR2gAADgAAAAAAAAAAAAAAAAAuAgAAZHJzL2Uyb0Rv Yy54bWxQSwECLQAUAAYACAAAACEAuOGVi+EAAAAJAQAADwAAAAAAAAAAAAAAAAD0DgAAZHJzL2Rv d25yZXYueG1sUEsFBgAAAAAEAAQA8wAAAAIQAAAAAA== ">
                      <v:oval id="Oval 307" o:spid="_x0000_s1213" style="position:absolute;left:3857;top:12200;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P3jcQA AADcAAAADwAAAGRycy9kb3ducmV2LnhtbESPQWvCQBSE70L/w/IKvUjdWNGG1FUkoHg19dDja/Y1 Cc2+DburSf69Kwgeh5n5hllvB9OKKznfWFYwnyUgiEurG64UnL/37ykIH5A1tpZJwUgetpuXyRoz bXs+0bUIlYgQ9hkqqEPoMil9WZNBP7MdcfT+rDMYonSV1A77CDet/EiSlTTYcFyosaO8pvK/uBgF btqN+XjM9/NfPhTLPtU/q7NW6u112H2BCDSEZ/jRPmoF6eIT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N6j943EAAAA3AAAAA8AAAAAAAAAAAAAAAAAmAIAAGRycy9k b3ducmV2LnhtbFBLBQYAAAAABAAEAPUAAACJAwAAAAA= " fillcolor="black"/>
                      <v:shape id="Text Box 308" o:spid="_x0000_s1214" type="#_x0000_t202" style="position:absolute;left:3684;top:11978;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vB+sEA AADcAAAADwAAAGRycy9kb3ducmV2LnhtbERPTYvCMBC9C/sfwix401QF0WoUWVwQBLHWwx5nm7EN NpNuk9X6781B8Ph438t1Z2txo9YbxwpGwwQEceG04VLBOf8ezED4gKyxdkwKHuRhvfroLTHV7s4Z 3U6hFDGEfYoKqhCaVEpfVGTRD11DHLmLay2GCNtS6hbvMdzWcpwkU2nRcGyosKGviorr6d8q2Pxw tjV/h99jdslMns8T3k+vSvU/u80CRKAuvMUv904rmE3i2n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BE7wfrBAAAA3AAAAA8AAAAAAAAAAAAAAAAAmAIAAGRycy9kb3du cmV2LnhtbFBLBQYAAAAABAAEAPUAAACGAwAAAAA= " filled="f" stroked="f">
                        <v:textbox inset="0,0,0,0">
                          <w:txbxContent>
                            <w:p w:rsidR="006327AD" w:rsidRDefault="006327AD">
                              <w:pPr>
                                <w:rPr>
                                  <w:sz w:val="24"/>
                                </w:rPr>
                              </w:pPr>
                              <w:r>
                                <w:rPr>
                                  <w:sz w:val="24"/>
                                </w:rPr>
                                <w:t>S</w:t>
                              </w:r>
                            </w:p>
                          </w:txbxContent>
                        </v:textbox>
                      </v:shape>
                      <v:group id="Group 309" o:spid="_x0000_s1215" style="position:absolute;left:2875;top:12946;width:2016;height:8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G2v0sYAAADcAAAADwAAAGRycy9kb3ducmV2LnhtbESPQWvCQBSE7wX/w/IK 3ppNlJaYZhWRKh5CoSqU3h7ZZxLMvg3ZbRL/fbdQ6HGYmW+YfDOZVgzUu8aygiSKQRCXVjdcKbic 908pCOeRNbaWScGdHGzWs4ccM21H/qDh5CsRIOwyVFB732VSurImgy6yHXHwrrY36IPsK6l7HAPc tHIRxy/SYMNhocaOdjWVt9O3UXAYcdwuk7ehuF1396/z8/tnkZBS88dp+wrC0+T/w3/to1aQLl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ba/SxgAAANwA AAAPAAAAAAAAAAAAAAAAAKoCAABkcnMvZG93bnJldi54bWxQSwUGAAAAAAQABAD6AAAAnQMAAAAA ">
                        <v:line id="Line 310" o:spid="_x0000_s1216"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QCC8EAAADcAAAADwAAAGRycy9kb3ducmV2LnhtbERPy4rCMBTdC/5DuII7TR1FpGOUQfCB u+kMwuwuzbXttLnpJKnWvzeLAZeH815ve9OIGzlfWVYwmyYgiHOrKy4UfH/tJysQPiBrbCyTggd5 2G6GgzWm2t75k25ZKEQMYZ+igjKENpXS5yUZ9FPbEkfuap3BEKErpHZ4j+GmkW9JspQGK44NJba0 Kymvs84ouHQZ//zWe9dgdzger5e/2s/PSo1H/cc7iEB9eIn/3SetYLWI8+OZeATk5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NAILwQAAANwAAAAPAAAAAAAAAAAAAAAA AKECAABkcnMvZG93bnJldi54bWxQSwUGAAAAAAQABAD5AAAAjwMAAAAA " strokeweight="1.5pt"/>
                        <v:line id="Line 311" o:spid="_x0000_s1217"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TLVMYAAADcAAAADwAAAGRycy9kb3ducmV2LnhtbESPQWsCMRSE7wX/Q3hCL0WzFinb1ShS KPTgpVZWentunptlNy/bJNXtv28EweMwM98wy/VgO3EmHxrHCmbTDARx5XTDtYL91/skBxEissbO MSn4owDr1ehhiYV2F/6k8y7WIkE4FKjAxNgXUobKkMUwdT1x8k7OW4xJ+lpqj5cEt518zrIXabHh tGCwpzdDVbv7tQpkvn368ZvjvC3bw+HVlFXZf2+VehwPmwWISEO8h2/tD60gn8/g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YEy1TGAAAA3AAAAA8AAAAAAAAA AAAAAAAAoQIAAGRycy9kb3ducmV2LnhtbFBLBQYAAAAABAAEAPkAAACUAwAAAAA= "/>
                        <v:line id="Line 312" o:spid="_x0000_s1218"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ZVI8YAAADcAAAADwAAAGRycy9kb3ducmV2LnhtbESPQWsCMRSE74X+h/AKvRTNVqRsV6NI odCDF62s9PbcPDfLbl62Sarbf28EweMwM98w8+VgO3EiHxrHCl7HGQjiyumGawW7789RDiJEZI2d Y1LwTwGWi8eHORbanXlDp22sRYJwKFCBibEvpAyVIYth7Hri5B2dtxiT9LXUHs8Jbjs5ybI3abHh tGCwpw9DVbv9swpkvn759avDtC3b/f7dlFXZ/6yVen4aVjMQkYZ4D9/aX1pBPp3A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bWVSPGAAAA3AAAAA8AAAAAAAAA AAAAAAAAoQIAAGRycy9kb3ducmV2LnhtbFBLBQYAAAAABAAEAPkAAACUAwAAAAA= "/>
                        <v:line id="Line 313" o:spid="_x0000_s1219"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rwuMcAAADcAAAADwAAAGRycy9kb3ducmV2LnhtbESPQWsCMRSE74X+h/CEXkrN1kpZV6NI QejBS21Z8fbcPDfLbl62SarrvzeFQo/DzHzDLFaD7cSZfGgcK3geZyCIK6cbrhV8fW6echAhImvs HJOCKwVYLe/vFlhod+EPOu9iLRKEQ4EKTIx9IWWoDFkMY9cTJ+/kvMWYpK+l9nhJcNvJSZa9SosN pwWDPb0Zqtrdj1Ug8+3jt18fp23Z7vczU1Zlf9gq9TAa1nMQkYb4H/5rv2sF+fQF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mvC4xwAAANwAAAAPAAAAAAAA AAAAAAAAAKECAABkcnMvZG93bnJldi54bWxQSwUGAAAAAAQABAD5AAAAlQMAAAAA "/>
                        <v:line id="Line 314" o:spid="_x0000_s1220"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NozMYAAADcAAAADwAAAGRycy9kb3ducmV2LnhtbESPQUvDQBSE7wX/w/KEXordKEFi7LYU QfDQi1USvD2zz2xI9m3cXdv037uFQo/DzHzDrDaTHcSBfOgcK7hfZiCIG6c7bhV8frzeFSBCRNY4 OCYFJwqwWd/MVlhqd+R3OuxjKxKEQ4kKTIxjKWVoDFkMSzcSJ+/HeYsxSd9K7fGY4HaQD1n2KC12 nBYMjvRiqOn3f1aBLHaLX7/9zvuqr+snUzXV+LVTan47bZ9BRJriNXxpv2kFRZ7D+Uw6AnL9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zaMzGAAAA3AAAAA8AAAAAAAAA AAAAAAAAoQIAAGRycy9kb3ducmV2LnhtbFBLBQYAAAAABAAEAPkAAACUAwAAAAA= "/>
                        <v:line id="Line 315" o:spid="_x0000_s1221"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NV8cAAADcAAAADwAAAGRycy9kb3ducmV2LnhtbESPQWsCMRSE74X+h/CEXkrNttiyrkaR QsGDl6qseHtunptlNy/bJNX13zeFQo/DzHzDzJeD7cSFfGgcK3geZyCIK6cbrhXsdx9POYgQkTV2 jknBjQIsF/d3cyy0u/InXbaxFgnCoUAFJsa+kDJUhiyGseuJk3d23mJM0tdSe7wmuO3kS5a9SYsN pwWDPb0bqtrtt1Ug883jl1+dJm3ZHg5TU1Zlf9wo9TAaVjMQkYb4H/5rr7WCfPI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P81XxwAAANwAAAAPAAAAAAAA AAAAAAAAAKECAABkcnMvZG93bnJldi54bWxQSwUGAAAAAAQABAD5AAAAlQMAAAAA "/>
                        <v:line id="Line 316" o:spid="_x0000_s1222"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1TIMYAAADcAAAADwAAAGRycy9kb3ducmV2LnhtbESPQWsCMRSE7wX/Q3iCl6LZish2NYoU Cj14qZaV3p6b52bZzcs2SXX775uC0OMwM98w6+1gO3ElHxrHCp5mGQjiyumGawUfx9dpDiJEZI2d Y1LwQwG2m9HDGgvtbvxO10OsRYJwKFCBibEvpAyVIYth5nri5F2ctxiT9LXUHm8Jbjs5z7KltNhw WjDY04uhqj18WwUy3z9++d150Zbt6fRsyqrsP/dKTcbDbgUi0hD/w/f2m1aQL5b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ntUyDGAAAA3AAAAA8AAAAAAAAA AAAAAAAAoQIAAGRycy9kb3ducmV2LnhtbFBLBQYAAAAABAAEAPkAAACUAwAAAAA= "/>
                        <v:line id="Line 317" o:spid="_x0000_s1223"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H2u8cAAADcAAAADwAAAGRycy9kb3ducmV2LnhtbESPQWsCMRSE74X+h/CEXkrNtki7rkaR QsGDl6qseHtunptlNy/bJNX13zeFQo/DzHzDzJeD7cSFfGgcK3geZyCIK6cbrhXsdx9POYgQkTV2 jknBjQIsF/d3cyy0u/InXbaxFgnCoUAFJsa+kDJUhiyGseuJk3d23mJM0tdSe7wmuO3kS5a9SosN pwWDPb0bqtrtt1Ug883jl1+dJm3ZHg5TU1Zlf9wo9TAaVjMQkYb4H/5rr7WCfPI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ofa7xwAAANwAAAAPAAAAAAAA AAAAAAAAAKECAABkcnMvZG93bnJldi54bWxQSwUGAAAAAAQABAD5AAAAlQMAAAAA "/>
                        <v:line id="Line 318" o:spid="_x0000_s1224"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5iycMAAADcAAAADwAAAGRycy9kb3ducmV2LnhtbERPz2vCMBS+C/sfwhN2kZlOZHTVKDIQ PHiZGy27PZtnU9q8dEnU7r9fDoMdP77f6+1oe3EjH1rHCp7nGQji2umWGwWfH/unHESIyBp7x6Tg hwJsNw+TNRba3fmdbqfYiBTCoUAFJsahkDLUhiyGuRuIE3dx3mJM0DdSe7yncNvLRZa9SIstpwaD A70ZqrvT1SqQ+XH27XfnZVd2VfVqyrocvo5KPU7H3QpEpDH+i//cB60gX6a16Uw6AnLz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c+YsnDAAAA3AAAAA8AAAAAAAAAAAAA AAAAoQIAAGRycy9kb3ducmV2LnhtbFBLBQYAAAAABAAEAPkAAACRAwAAAAA= "/>
                        <v:line id="Line 319" o:spid="_x0000_s1225"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LHUsYAAADcAAAADwAAAGRycy9kb3ducmV2LnhtbESPQWsCMRSE74X+h/AKvZSarUhZV6NI QfDgpVZWentuXjfLbl62SdTtv28EweMwM98w8+VgO3EmHxrHCt5GGQjiyumGawX7r/VrDiJEZI2d Y1LwRwGWi8eHORbaXfiTzrtYiwThUKACE2NfSBkqQxbDyPXEyftx3mJM0tdSe7wkuO3kOMvepcWG 04LBnj4MVe3uZBXIfPvy61fHSVu2h8PUlFXZf2+Ven4aVjMQkYZ4D9/aG60gn0zheiYdAbn4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yx1LGAAAA3AAAAA8AAAAAAAAA AAAAAAAAoQIAAGRycy9kb3ducmV2LnhtbFBLBQYAAAAABAAEAPkAAACUAwAAAAA= "/>
                        <v:line id="Line 320" o:spid="_x0000_s1226"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H4EsMAAADcAAAADwAAAGRycy9kb3ducmV2LnhtbERPz2vCMBS+D/wfwht4kZk6dHSdUUQY ePCiG5Xd3pq3prR5qUnU7r9fDsKOH9/v5XqwnbiSD41jBbNpBoK4crrhWsHnx/tTDiJEZI2dY1Lw SwHWq9HDEgvtbnyg6zHWIoVwKFCBibEvpAyVIYth6nrixP04bzEm6GupPd5SuO3kc5a9SIsNpwaD PW0NVe3xYhXIfD85+833vC3b0+nVlFXZf+2VGj8OmzcQkYb4L767d1pBvkjz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yR+BLDAAAA3AAAAA8AAAAAAAAAAAAA AAAAoQIAAGRycy9kb3ducmV2LnhtbFBLBQYAAAAABAAEAPkAAACRAwAAAAA= "/>
                        <v:line id="Line 321" o:spid="_x0000_s1227"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1diccAAADcAAAADwAAAGRycy9kb3ducmV2LnhtbESPQWsCMRSE74X+h/CEXkrNWtqyrkYR QejBS1VWvD03z82ym5dtkur23zeFQo/DzHzDzJeD7cSVfGgcK5iMMxDEldMN1woO+81TDiJEZI2d Y1LwTQGWi/u7ORba3fiDrrtYiwThUKACE2NfSBkqQxbD2PXEybs4bzEm6WupPd4S3HbyOcvepMWG 04LBntaGqnb3ZRXIfPv46Vfnl7Zsj8epKauyP22VehgNqxmISEP8D/+137WC/HU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3V2JxwAAANwAAAAPAAAAAAAA AAAAAAAAAKECAABkcnMvZG93bnJldi54bWxQSwUGAAAAAAQABAD5AAAAlQMAAAAA "/>
                        <v:line id="Line 322" o:spid="_x0000_s1228"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D/scAAADcAAAADwAAAGRycy9kb3ducmV2LnhtbESPQWsCMRSE74X+h/CEXkrNVtqyrkYR odCDl6qseHtunptlNy9rkur23zeFQo/DzHzDzJeD7cSVfGgcK3geZyCIK6cbrhXsd+9POYgQkTV2 jknBNwVYLu7v5lhod+NPum5jLRKEQ4EKTIx9IWWoDFkMY9cTJ+/svMWYpK+l9nhLcNvJSZa9SYsN pwWDPa0NVe32yyqQ+ebx4lenl7ZsD4epKauyP26UehgNqxmISEP8D/+1P7SC/HU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D8P+xwAAANwAAAAPAAAAAAAA AAAAAAAAAKECAABkcnMvZG93bnJldi54bWxQSwUGAAAAAAQABAD5AAAAlQMAAAAA "/>
                        <v:line id="Line 323" o:spid="_x0000_s1229"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NmZccAAADcAAAADwAAAGRycy9kb3ducmV2LnhtbESPT2sCMRTE74V+h/AKvRTN9p+sW6NI odCDF21Z8fbcPDfLbl62SarrtzdCocdhZn7DzBaD7cSRfGgcK3gcZyCIK6cbrhV8f32MchAhImvs HJOCMwVYzG9vZlhod+I1HTexFgnCoUAFJsa+kDJUhiyGseuJk3dw3mJM0tdSezwluO3kU5ZNpMWG 04LBnt4NVe3m1yqQ+erhxy/3L23ZbrdTU1Zlv1spdX83LN9ARBrif/iv/akV5K/PcD2Tjo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Q2ZlxwAAANwAAAAPAAAAAAAA AAAAAAAAAKECAABkcnMvZG93bnJldi54bWxQSwUGAAAAAAQABAD5AAAAlQMAAAAA "/>
                        <v:line id="Line 324" o:spid="_x0000_s1230"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r+EccAAADcAAAADwAAAGRycy9kb3ducmV2LnhtbESPQWsCMRSE74X+h/CEXkrNttiyrkaR QsGDl6qseHtunptlNy/bJNX13zeFQo/DzHzDzJeD7cSFfGgcK3geZyCIK6cbrhXsdx9POYgQkTV2 jknBjQIsF/d3cyy0u/InXbaxFgnCoUAFJsa+kDJUhiyGseuJk3d23mJM0tdSe7wmuO3kS5a9SYsN pwWDPb0bqtrtt1Ug883jl1+dJm3ZHg5TU1Zlf9wo9TAaVjMQkYb4H/5rr7WC/HU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qv4RxwAAANwAAAAPAAAAAAAA AAAAAAAAAKECAABkcnMvZG93bnJldi54bWxQSwUGAAAAAAQABAD5AAAAlQMAAAAA "/>
                        <v:line id="Line 325" o:spid="_x0000_s1231"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ZbiscAAADcAAAADwAAAGRycy9kb3ducmV2LnhtbESPQWsCMRSE74X+h/CEXkrNVmpZV6NI QejBS21Z8fbcPDfLbl62SarrvzeFQo/DzHzDLFaD7cSZfGgcK3geZyCIK6cbrhV8fW6echAhImvs HJOCKwVYLe/vFlhod+EPOu9iLRKEQ4EKTIx9IWWoDFkMY9cTJ+/kvMWYpK+l9nhJcNvJSZa9SosN pwWDPb0Zqtrdj1Ug8+3jt18fX9qy3e9npqzK/rBV6mE0rOcgIg3xP/zXftcK8ukU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5luKxwAAANwAAAAPAAAAAAAA AAAAAAAAAKECAABkcnMvZG93bnJldi54bWxQSwUGAAAAAAQABAD5AAAAlQMAAAAA "/>
                        <v:line id="Line 326" o:spid="_x0000_s1232"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F/ccAAADcAAAADwAAAGRycy9kb3ducmV2LnhtbESPQWsCMRSE7wX/Q3hCL0WzllbW1ShS KPTgpbaseHtunptlNy9rkur23zeFQo/DzHzDrDaD7cSVfGgcK5hNMxDEldMN1wo+P14nOYgQkTV2 jknBNwXYrEd3Kyy0u/E7XfexFgnCoUAFJsa+kDJUhiyGqeuJk3d23mJM0tdSe7wluO3kY5bNpcWG 04LBnl4MVe3+yyqQ+e7h4renp7ZsD4eFKauyP+6Uuh8P2yWISEP8D/+137SC/Hk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NMX9xwAAANwAAAAPAAAAAAAA AAAAAAAAAKECAABkcnMvZG93bnJldi54bWxQSwUGAAAAAAQABAD5AAAAlQMAAAAA "/>
                        <v:line id="Line 327" o:spid="_x0000_s1233"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hgZscAAADcAAAADwAAAGRycy9kb3ducmV2LnhtbESPQUsDMRSE74L/ITzBi7RZRe12bVqK IHjopVW29Pa6ed0su3lZk9hu/31TEDwOM/MNM1sMthNH8qFxrOBxnIEgrpxuuFbw/fUxykGEiKyx c0wKzhRgMb+9mWGh3YnXdNzEWiQIhwIVmBj7QspQGbIYxq4nTt7BeYsxSV9L7fGU4LaTT1n2Ki02 nBYM9vRuqGo3v1aBzFcPP365f27LdrudmrIq+91Kqfu7YfkGItIQ/8N/7U+tIH+ZwPVMOgJy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eGBmxwAAANwAAAAPAAAAAAAA AAAAAAAAAKECAABkcnMvZG93bnJldi54bWxQSwUGAAAAAAQABAD5AAAAlQMAAAAA "/>
                        <v:line id="Line 328" o:spid="_x0000_s1234"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f0FMMAAADcAAAADwAAAGRycy9kb3ducmV2LnhtbERPz2vCMBS+D/wfwht4kZk6dHSdUUQY ePCiG5Xd3pq3prR5qUnU7r9fDsKOH9/v5XqwnbiSD41jBbNpBoK4crrhWsHnx/tTDiJEZI2dY1Lw SwHWq9HDEgvtbnyg6zHWIoVwKFCBibEvpAyVIYth6nrixP04bzEm6GupPd5SuO3kc5a9SIsNpwaD PW0NVe3xYhXIfD85+833vC3b0+nVlFXZf+2VGj8OmzcQkYb4L767d1pBvkhr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n9BTDAAAA3AAAAA8AAAAAAAAAAAAA AAAAoQIAAGRycy9kb3ducmV2LnhtbFBLBQYAAAAABAAEAPkAAACRAwAAAAA= "/>
                        <v:line id="Line 329" o:spid="_x0000_s1235"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tRj8cAAADcAAAADwAAAGRycy9kb3ducmV2LnhtbESPQWsCMRSE74X+h/AKXqRmK21ZV6OI IHjwUltWenvdPDfLbl62SdTtv28KQo/DzHzDLFaD7cSFfGgcK3iaZCCIK6cbrhV8vG8fcxAhImvs HJOCHwqwWt7fLbDQ7spvdDnEWiQIhwIVmBj7QspQGbIYJq4nTt7JeYsxSV9L7fGa4LaT0yx7lRYb TgsGe9oYqtrD2SqQ+X787ddfz23ZHo8zU1Zl/7lXavQwrOcgIg3xP3xr77SC/GUG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q1GPxwAAANwAAAAPAAAAAAAA AAAAAAAAAKECAABkcnMvZG93bnJldi54bWxQSwUGAAAAAAQABAD5AAAAlQMAAAAA "/>
                        <v:line id="Line 330" o:spid="_x0000_s1236"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0yr8MAAADcAAAADwAAAGRycy9kb3ducmV2LnhtbERPz2vCMBS+C/sfwhN2kZlOhnTVKDIQ PHiZjspuz+bZlDYvXRK1+++Xw8Djx/d7uR5sJ27kQ+NYwes0A0FcOd1wreDruH3JQYSIrLFzTAp+ KcB69TRaYqHdnT/pdoi1SCEcClRgYuwLKUNlyGKYup44cRfnLcYEfS21x3sKt52cZdlcWmw4NRjs 6cNQ1R6uVoHM95Mfvzm/tWV7Or2bsir7771Sz+NhswARaYgP8b97pxXk8zQ/nUlHQK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L9Mq/DAAAA3AAAAA8AAAAAAAAAAAAA AAAAoQIAAGRycy9kb3ducmV2LnhtbFBLBQYAAAAABAAEAPkAAACRAwAAAAA= "/>
                        <v:line id="Line 331" o:spid="_x0000_s1237"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GXNMYAAADcAAAADwAAAGRycy9kb3ducmV2LnhtbESPQWsCMRSE70L/Q3gFL6JZi8h2axQp FHrwoi0rvT03r5tlNy/bJNX13xuh0OMwM98wq81gO3EmHxrHCuazDARx5XTDtYLPj7dpDiJEZI2d Y1JwpQCb9cNohYV2F97T+RBrkSAcClRgYuwLKUNlyGKYuZ44ed/OW4xJ+lpqj5cEt518yrKltNhw WjDY06uhqj38WgUy301+/Pa0aMv2eHw2ZVX2Xzulxo/D9gVEpCH+h//a71pBvpzD/Uw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2xlzTGAAAA3AAAAA8AAAAAAAAA AAAAAAAAoQIAAGRycy9kb3ducmV2LnhtbFBLBQYAAAAABAAEAPkAAACUAwAAAAA= "/>
                        <v:line id="Line 332" o:spid="_x0000_s1238"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MJQ8cAAADcAAAADwAAAGRycy9kb3ducmV2LnhtbESPzWrDMBCE74W+g9hCLyWRG0JwnSgh FAo95JIfHHrbWBvL2Fq5kpq4b18VAjkOM/MNs1gNthMX8qFxrOB1nIEgrpxuuFZw2H+MchAhImvs HJOCXwqwWj4+LLDQ7spbuuxiLRKEQ4EKTIx9IWWoDFkMY9cTJ+/svMWYpK+l9nhNcNvJSZbNpMWG 04LBnt4NVe3uxyqQ+ebl269P07Zsj8c3U1Zl/7VR6vlpWM9BRBriPXxrf2oF+WwC/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YwlDxwAAANwAAAAPAAAAAAAA AAAAAAAAAKECAABkcnMvZG93bnJldi54bWxQSwUGAAAAAAQABAD5AAAAlQMAAAAA "/>
                        <v:line id="Line 333" o:spid="_x0000_s1239"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s2McAAADcAAAADwAAAGRycy9kb3ducmV2LnhtbESPQWsCMRSE7wX/Q3hCL0WztkXW1ShS KPTgpbaseHtunptlNy9rkur23zeFQo/DzHzDrDaD7cSVfGgcK5hNMxDEldMN1wo+P14nOYgQkTV2 jknBNwXYrEd3Kyy0u/E7XfexFgnCoUAFJsa+kDJUhiyGqeuJk3d23mJM0tdSe7wluO3kY5bNpcWG 04LBnl4MVe3+yyqQ+e7h4ren57ZsD4eFKauyP+6Uuh8P2yWISEP8D/+137SCfP4E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L6zYxwAAANwAAAAPAAAAAAAA AAAAAAAAAKECAABkcnMvZG93bnJldi54bWxQSwUGAAAAAAQABAD5AAAAlQMAAAAA "/>
                        <v:line id="Line 334" o:spid="_x0000_s1240"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Y0rMYAAADcAAAADwAAAGRycy9kb3ducmV2LnhtbESPQWsCMRSE7wX/Q3iCl6LZish2NYoU Cj14qZaV3p6b52bZzcs2SXX775uC0OMwM98w6+1gO3ElHxrHCp5mGQjiyumGawUfx9dpDiJEZI2d Y1LwQwG2m9HDGgvtbvxO10OsRYJwKFCBibEvpAyVIYth5nri5F2ctxiT9LXUHm8Jbjs5z7KltNhw WjDY04uhqj18WwUy3z9++d150Zbt6fRsyqrsP/dKTcbDbgUi0hD/w/f2m1aQLxf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3GNKzGAAAA3AAAAA8AAAAAAAAA AAAAAAAAoQIAAGRycy9kb3ducmV2LnhtbFBLBQYAAAAABAAEAPkAAACUAwAAAAA= "/>
                        <v:line id="Line 335" o:spid="_x0000_s1241"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qRN8cAAADcAAAADwAAAGRycy9kb3ducmV2LnhtbESPQWsCMRSE7wX/Q3hCL0WzllbW1ShS KPTgpbaseHtunptlNy9rkur23zeFQo/DzHzDrDaD7cSVfGgcK5hNMxDEldMN1wo+P14nOYgQkTV2 jknBNwXYrEd3Kyy0u/E7XfexFgnCoUAFJsa+kDJUhiyGqeuJk3d23mJM0tdSe7wluO3kY5bNpcWG 04LBnl4MVe3+yyqQ+e7h4renp7ZsD4eFKauyP+6Uuh8P2yWISEP8D/+137SCfP4M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ipE3xwAAANwAAAAPAAAAAAAA AAAAAAAAAKECAABkcnMvZG93bnJldi54bWxQSwUGAAAAAAQABAD5AAAAlQMAAAAA "/>
                        <v:line id="Line 336" o:spid="_x0000_s1242"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gPQMYAAADcAAAADwAAAGRycy9kb3ducmV2LnhtbESPQUvDQBSE7wX/w/KEXordKBJi7LYU QfDQi1USvD2zz2xI9m3cXdv033cLQo/DzHzDrDaTHcSBfOgcK7hfZiCIG6c7bhV8frzeFSBCRNY4 OCYFJwqwWd/MVlhqd+R3OuxjKxKEQ4kKTIxjKWVoDFkMSzcSJ+/HeYsxSd9K7fGY4HaQD1mWS4sd pwWDI70Yavr9n1Ugi93i12+/H/uqr+snUzXV+LVTan47bZ9BRJriNfzfftMKijyHy5l0BOT6D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YD0DGAAAA3AAAAA8AAAAAAAAA AAAAAAAAoQIAAGRycy9kb3ducmV2LnhtbFBLBQYAAAAABAAEAPkAAACUAwAAAAA= "/>
                        <v:line id="Line 337" o:spid="_x0000_s1243"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Sq28cAAADcAAAADwAAAGRycy9kb3ducmV2LnhtbESPQWsCMRSE74X+h/CEXkrNVopdV6NI QejBS21Z8fbcPDfLbl62SarrvzeFQo/DzHzDLFaD7cSZfGgcK3geZyCIK6cbrhV8fW6echAhImvs HJOCKwVYLe/vFlhod+EPOu9iLRKEQ4EKTIx9IWWoDFkMY9cTJ+/kvMWYpK+l9nhJcNvJSZZNpcWG 04LBnt4MVe3uxyqQ+fbx26+PL23Z7vczU1Zlf9gq9TAa1nMQkYb4H/5rv2sF+fQV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FKrbxwAAANwAAAAPAAAAAAAA AAAAAAAAAKECAABkcnMvZG93bnJldi54bWxQSwUGAAAAAAQABAD5AAAAlQMAAAAA "/>
                        <v:line id="Line 338" o:spid="_x0000_s1244"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s+qcMAAADcAAAADwAAAGRycy9kb3ducmV2LnhtbERPz2vCMBS+C/sfwhN2kZlOhnTVKDIQ PHiZjspuz+bZlDYvXRK1+++Xw8Djx/d7uR5sJ27kQ+NYwes0A0FcOd1wreDruH3JQYSIrLFzTAp+ KcB69TRaYqHdnT/pdoi1SCEcClRgYuwLKUNlyGKYup44cRfnLcYEfS21x3sKt52cZdlcWmw4NRjs 6cNQ1R6uVoHM95Mfvzm/tWV7Or2bsir7771Sz+NhswARaYgP8b97pxXk87Q2nUlHQK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yLPqnDAAAA3AAAAA8AAAAAAAAAAAAA AAAAoQIAAGRycy9kb3ducmV2LnhtbFBLBQYAAAAABAAEAPkAAACRAwAAAAA= "/>
                        <v:line id="Line 339" o:spid="_x0000_s1245"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8ebMscAAADcAAAADwAAAGRycy9kb3ducmV2LnhtbESPzWrDMBCE74W+g9hCLqWRW0JwnCgh FAo95JIfHHrbWFvL2Fq5kpo4b18VAjkOM/MNs1gNthNn8qFxrOB1nIEgrpxuuFZw2H+85CBCRNbY OSYFVwqwWj4+LLDQ7sJbOu9iLRKEQ4EKTIx9IWWoDFkMY9cTJ+/beYsxSV9L7fGS4LaTb1k2lRYb TgsGe3o3VLW7X6tA5pvnH78+TdqyPR5npqzK/muj1OhpWM9BRBriPXxrf2oF+XQG/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x5syxwAAANwAAAAPAAAAAAAA AAAAAAAAAKECAABkcnMvZG93bnJldi54bWxQSwUGAAAAAAQABAD5AAAAlQMAAAAA "/>
                        <v:line id="Line 340" o:spid="_x0000_s1246"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SkcsMAAADcAAAADwAAAGRycy9kb3ducmV2LnhtbERPz2vCMBS+D/wfwht4kZk6xHWdUUQY ePCiG5Xd3pq3prR5qUnU7r9fDsKOH9/v5XqwnbiSD41jBbNpBoK4crrhWsHnx/tTDiJEZI2dY1Lw SwHWq9HDEgvtbnyg6zHWIoVwKFCBibEvpAyVIYth6nrixP04bzEm6GupPd5SuO3kc5YtpMWGU4PB nraGqvZ4sQpkvp+c/eZ73pbt6fRqyqrsv/ZKjR+HzRuISEP8F9/dO60gf0nz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kpHLDAAAA3AAAAA8AAAAAAAAAAAAA AAAAoQIAAGRycy9kb3ducmV2LnhtbFBLBQYAAAAABAAEAPkAAACRAwAAAAA= "/>
                      </v:group>
                      <v:line id="Line 341" o:spid="_x0000_s1247" style="position:absolute;visibility:visible;mso-wrap-style:square" from="3874,12229" to="3874,129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yAlscAAADcAAAADwAAAGRycy9kb3ducmV2LnhtbESPT2vCQBTE7wW/w/IEb3VjhVRSV5GW gvYg9Q+0x2f2NYlm34bdbRK/fbcgeBxm5jfMfNmbWrTkfGVZwWScgCDOra64UHA8vD/OQPiArLG2 TAqu5GG5GDzMMdO24x21+1CICGGfoYIyhCaT0uclGfRj2xBH78c6gyFKV0jtsItwU8unJEmlwYrj QokNvZaUX/a/RsF2+pm2q83Huv/apKf8bXf6PndOqdGwX72ACNSHe/jWXmsFs+cJ/J+JR0A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TICWxwAAANwAAAAPAAAAAAAA AAAAAAAAAKECAABkcnMvZG93bnJldi54bWxQSwUGAAAAAAQABAD5AAAAlQMAAAAA "/>
                      <v:line id="Line 342" o:spid="_x0000_s1248" style="position:absolute;visibility:visible;mso-wrap-style:square" from="3874,12949" to="3874,13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1O9cMAAADcAAAADwAAAGRycy9kb3ducmV2LnhtbESPzYrCMBSF98K8Q7gD7jQdF+pUo8iA 4EJH1MH1pbm21eamJrF23t4IgsvD+fk403lrKtGQ86VlBV/9BARxZnXJuYK/w7I3BuEDssbKMin4 Jw/z2Udniqm2d95Rsw+5iCPsU1RQhFCnUvqsIIO+b2vi6J2sMxiidLnUDu9x3FRykCRDabDkSCiw pp+Cssv+ZiI3y9fuejxf2tVps15eufn+PWyV6n62iwmIQG14h1/tlVYwHg3geSYeATl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BNTvXDAAAA3AAAAA8AAAAAAAAAAAAA AAAAoQIAAGRycy9kb3ducmV2LnhtbFBLBQYAAAAABAAEAPkAAACRAwAAAAA= ">
                        <v:stroke dashstyle="dash"/>
                      </v:line>
                      <v:oval id="Oval 343" o:spid="_x0000_s1249" style="position:absolute;left:3863;top:13655;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ITsQA AADcAAAADwAAAGRycy9kb3ducmV2LnhtbESPQWvCQBSE70L/w/IKvUjdWNGG1FUkoHg19dDja/Y1 Cc2+DburSf69Kwgeh5n5hllvB9OKKznfWFYwnyUgiEurG64UnL/37ykIH5A1tpZJwUgetpuXyRoz bXs+0bUIlYgQ9hkqqEPoMil9WZNBP7MdcfT+rDMYonSV1A77CDet/EiSlTTYcFyosaO8pvK/uBgF btqN+XjM9/NfPhTLPtU/q7NW6u112H2BCDSEZ/jRPmoF6ecC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DfySE7EAAAA3AAAAA8AAAAAAAAAAAAAAAAAmAIAAGRycy9k b3ducmV2LnhtbFBLBQYAAAAABAAEAPUAAACJAwAAAAA= " fillcolor="black"/>
                      <v:line id="Line 344" o:spid="_x0000_s1250" style="position:absolute;flip:y;visibility:visible;mso-wrap-style:square" from="3807,12708" to="3941,128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icccAAADcAAAADwAAAGRycy9kb3ducmV2LnhtbESPQWsCMRSE74X+h/CEXkrNtki7rkaR QsGDl6qseHtunptlNy/bJNX13zeFQo/DzHzDzJeD7cSFfGgcK3geZyCIK6cbrhXsdx9POYgQkTV2 jknBjQIsF/d3cyy0u/InXbaxFgnCoUAFJsa+kDJUhiyGseuJk3d23mJM0tdSe7wmuO3kS5a9SosN pwWDPb0bqtrtt1Ug883jl1+dJm3ZHg5TU1Zlf9wo9TAaVjMQkYb4H/5rr7WC/G0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H6JxxwAAANwAAAAPAAAAAAAA AAAAAAAAAKECAABkcnMvZG93bnJldi54bWxQSwUGAAAAAAQABAD5AAAAlQMAAAAA "/>
                      <v:line id="Line 345" o:spid="_x0000_s1251" style="position:absolute;flip:y;visibility:visible;mso-wrap-style:square" from="3807,13129" to="3941,13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MH6scAAADcAAAADwAAAGRycy9kb3ducmV2LnhtbESPQUsDMRSE74L/ITzBi7RZRe12bVqK IHjopVW29Pa6ed0su3lZk9hu/31TEDwOM/MNM1sMthNH8qFxrOBxnIEgrpxuuFbw/fUxykGEiKyx c0wKzhRgMb+9mWGh3YnXdNzEWiQIhwIVmBj7QspQGbIYxq4nTt7BeYsxSV9L7fGU4LaTT1n2Ki02 nBYM9vRuqGo3v1aBzFcPP365f27LdrudmrIq+91Kqfu7YfkGItIQ/8N/7U+tIJ+8wPVMOgJy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UwfqxwAAANwAAAAPAAAAAAAA AAAAAAAAAKECAABkcnMvZG93bnJldi54bWxQSwUGAAAAAAQABAD5AAAAlQMAAAAA "/>
                      <v:shape id="Text Box 346" o:spid="_x0000_s1252" type="#_x0000_t202" style="position:absolute;left:3684;top:13681;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JJ08UA AADcAAAADwAAAGRycy9kb3ducmV2LnhtbESPQWvCQBSE70L/w/IKvelGD1Gjq4hYKBSkMR56fM0+ k8Xs25jdavrvu4LgcZiZb5jlureNuFLnjWMF41ECgrh02nCl4Fi8D2cgfEDW2DgmBX/kYb16GSwx 0+7GOV0PoRIRwj5DBXUIbSalL2uy6EeuJY7eyXUWQ5RdJXWHtwi3jZwkSSotGo4LNba0rak8H36t gs035ztz2f985afcFMU84c/0rNTba79ZgAjUh2f40f7QCmbTFO5n4h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gknTxQAAANwAAAAPAAAAAAAAAAAAAAAAAJgCAABkcnMv ZG93bnJldi54bWxQSwUGAAAAAAQABAD1AAAAigMAAAAA " filled="f" stroked="f">
                        <v:textbox inset="0,0,0,0">
                          <w:txbxContent>
                            <w:p w:rsidR="006327AD" w:rsidRDefault="006327AD">
                              <w:pPr>
                                <w:rPr>
                                  <w:sz w:val="24"/>
                                </w:rPr>
                              </w:pPr>
                              <w:r>
                                <w:rPr>
                                  <w:sz w:val="24"/>
                                </w:rPr>
                                <w:t>S'</w:t>
                              </w:r>
                            </w:p>
                          </w:txbxContent>
                        </v:textbox>
                      </v:shape>
                      <v:line id="Line 347" o:spid="_x0000_s1253" style="position:absolute;flip:x;visibility:visible;mso-wrap-style:square" from="8282,12456" to="8416,12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08BscAAADcAAAADwAAAGRycy9kb3ducmV2LnhtbESPQWsCMRSE7wX/Q3hCL0WzllLX1ShS KPTgpbaseHtunptlNy9rkur23zeFQo/DzHzDrDaD7cSVfGgcK5hNMxDEldMN1wo+P14nOYgQkTV2 jknBNwXYrEd3Kyy0u/E7XfexFgnCoUAFJsa+kDJUhiyGqeuJk3d23mJM0tdSe7wluO3kY5Y9S4sN pwWDPb0Yqtr9l1Ug893DxW9PT23ZHg4LU1Zlf9wpdT8etksQkYb4H/5rv2kF+Xw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zTwGxwAAANwAAAAPAAAAAAAA AAAAAAAAAKECAABkcnMvZG93bnJldi54bWxQSwUGAAAAAAQABAD5AAAAlQMAAAAA "/>
                      <v:line id="Line 348" o:spid="_x0000_s1254" style="position:absolute;flip:x;visibility:visible;mso-wrap-style:square" from="8299,13165" to="8433,133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KodMMAAADcAAAADwAAAGRycy9kb3ducmV2LnhtbERPz2vCMBS+D/wfwht4kZk6xHWdUUQY ePCiG5Xd3pq3prR5qUnU7r9fDsKOH9/v5XqwnbiSD41jBbNpBoK4crrhWsHnx/tTDiJEZI2dY1Lw SwHWq9HDEgvtbnyg6zHWIoVwKFCBibEvpAyVIYth6nrixP04bzEm6GupPd5SuO3kc5YtpMWGU4PB nraGqvZ4sQpkvp+c/eZ73pbt6fRqyqrsv/ZKjR+HzRuISEP8F9/dO60gf0lr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lSqHTDAAAA3AAAAA8AAAAAAAAAAAAA AAAAoQIAAGRycy9kb3ducmV2LnhtbFBLBQYAAAAABAAEAPkAAACRAwAAAAA= "/>
                      <v:line id="Line 349" o:spid="_x0000_s1255" style="position:absolute;flip:x;visibility:visible;mso-wrap-style:square" from="7506,12445" to="7640,12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4N78cAAADcAAAADwAAAGRycy9kb3ducmV2LnhtbESPQWsCMRSE74X+h/AKXqRmK6VdV6OI IHjwUltWenvdPDfLbl62SdTtv28KQo/DzHzDLFaD7cSFfGgcK3iaZCCIK6cbrhV8vG8fcxAhImvs HJOCHwqwWt7fLbDQ7spvdDnEWiQIhwIVmBj7QspQGbIYJq4nTt7JeYsxSV9L7fGa4LaT0yx7kRYb TgsGe9oYqtrD2SqQ+X787ddfz23ZHo8zU1Zl/7lXavQwrOcgIg3xP3xr77SC/HUG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Hg3vxwAAANwAAAAPAAAAAAAA AAAAAAAAAKECAABkcnMvZG93bnJldi54bWxQSwUGAAAAAAQABAD5AAAAlQMAAAAA "/>
                      <v:line id="Line 350" o:spid="_x0000_s1256" style="position:absolute;flip:x;visibility:visible;mso-wrap-style:square" from="7509,13179" to="7643,13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HUVcMAAADcAAAADwAAAGRycy9kb3ducmV2LnhtbERPz2vCMBS+D/Y/hDfYZczUIaN2RpGB 4MGLTlq8vTVvTWnz0iVR639vDoMdP77fi9Voe3EhH1rHCqaTDARx7XTLjYLj1+Y1BxEissbeMSm4 UYDV8vFhgYV2V97T5RAbkUI4FKjAxDgUUobakMUwcQNx4n6ctxgT9I3UHq8p3PbyLcvepcWWU4PB gT4N1d3hbBXIfPfy69ffs67sqmpuyrocTjulnp/G9QeISGP8F/+5t1pBnqf56Uw6AnJ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Lx1FXDAAAA3AAAAA8AAAAAAAAAAAAA AAAAoQIAAGRycy9kb3ducmV2LnhtbFBLBQYAAAAABAAEAPkAAACRAwAAAAA= "/>
                      <v:group id="Group 351" o:spid="_x0000_s1257" style="position:absolute;left:6964;top:12929;width:2016;height:8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RqM8QAAADcAAAADwAAAGRycy9kb3ducmV2LnhtbESPQYvCMBSE7wv+h/AE b2taxaVUo4ioeBBhdWHx9miebbF5KU1s6783wsIeh5n5hlmselOJlhpXWlYQjyMQxJnVJecKfi67 zwSE88gaK8uk4EkOVsvBxwJTbTv+pvbscxEg7FJUUHhfp1K6rCCDbmxr4uDdbGPQB9nkUjfYBbip 5CSKvqTBksNCgTVtCsru54dRsO+wW0/jbXu83zbP62V2+j3GpNRo2K/nIDz1/j/81z5oBUkSw/tM OAJy+Q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aRqM8QAAADcAAAA DwAAAAAAAAAAAAAAAACqAgAAZHJzL2Rvd25yZXYueG1sUEsFBgAAAAAEAAQA+gAAAJsDAAAAAA== ">
                        <v:line id="Line 352" o:spid="_x0000_s1258"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LIf8QAAADcAAAADwAAAGRycy9kb3ducmV2LnhtbESP3WoCMRSE7wu+QzhC72pWL2S7GkX8 AaUXUusDHDfHzermZEmibvv0plDo5TAz3zDTeWcbcScfascKhoMMBHHpdM2VguPX5i0HESKyxsYx KfimAPNZ72WKhXYP/qT7IVYiQTgUqMDE2BZShtKQxTBwLXHyzs5bjEn6SmqPjwS3jRxl2VharDkt GGxpaai8Hm5Wwc6fPq7Dn8rIE+/8utmv3oO9KPXa7xYTEJG6+B/+a2+1gjwfwe+ZdATk7A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csh/xAAAANwAAAAPAAAAAAAAAAAA AAAAAKECAABkcnMvZG93bnJldi54bWxQSwUGAAAAAAQABAD5AAAAkgMAAAAA " strokeweight="1pt"/>
                        <v:line id="Line 353" o:spid="_x0000_s1259"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QH/MUAAADcAAAADwAAAGRycy9kb3ducmV2LnhtbESPS4vCMBSF94L/IVxhNsOYqiCdahQR BBmYhQ+o7i7Nta02N6WJtvPvjTDg8nAeH2e+7EwlHtS40rKC0TACQZxZXXKu4HjYfMUgnEfWWFkm BX/kYLno9+aYaNvyjh57n4swwi5BBYX3dSKlywoy6Ia2Jg7exTYGfZBNLnWDbRg3lRxH0VQaLDkQ CqxpXVB2299NgFzX+fn3Sln6ndY/7XT02Z5Od6U+Bt1qBsJT59/h//ZWK4jjCbzOhCMgF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2QH/MUAAADcAAAADwAAAAAAAAAA AAAAAAChAgAAZHJzL2Rvd25yZXYueG1sUEsFBgAAAAAEAAQA+QAAAJMDAAAAAA== " strokeweight="1pt"/>
                        <v:line id="Line 354" o:spid="_x0000_s1260"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2fiMUAAADcAAAADwAAAGRycy9kb3ducmV2LnhtbESPS4vCMBSF94L/IVxhNsOYKiKdahQR BBmYhQ+o7i7Nta02N6WJtvPvjTDg8nAeH2e+7EwlHtS40rKC0TACQZxZXXKu4HjYfMUgnEfWWFkm BX/kYLno9+aYaNvyjh57n4swwi5BBYX3dSKlywoy6Ia2Jg7exTYGfZBNLnWDbRg3lRxH0VQaLDkQ CqxpXVB2299NgFzX+fn3Sln6ndY/7XT02Z5Od6U+Bt1qBsJT59/h//ZWK4jjCbzOhCMgF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I2fiMUAAADcAAAADwAAAAAAAAAA AAAAAAChAgAAZHJzL2Rvd25yZXYueG1sUEsFBgAAAAAEAAQA+QAAAJMDAAAAAA== " strokeweight="1pt"/>
                        <v:line id="Line 355" o:spid="_x0000_s1261"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6E8UAAADcAAAADwAAAGRycy9kb3ducmV2LnhtbESPS4vCMBSF94L/IVxhNsOYKiidahQR BBmYhQ+o7i7Nta02N6WJtvPvjTDg8nAeH2e+7EwlHtS40rKC0TACQZxZXXKu4HjYfMUgnEfWWFkm BX/kYLno9+aYaNvyjh57n4swwi5BBYX3dSKlywoy6Ia2Jg7exTYGfZBNLnWDbRg3lRxH0VQaLDkQ CqxpXVB2299NgFzX+fn3Sln6ndY/7XT02Z5Od6U+Bt1qBsJT59/h//ZWK4jjCbzOhCMgF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E6E8UAAADcAAAADwAAAAAAAAAA AAAAAAChAgAAZHJzL2Rvd25yZXYueG1sUEsFBgAAAAAEAAQA+QAAAJMDAAAAAA== " strokeweight="1pt"/>
                        <v:line id="Line 356" o:spid="_x0000_s1262"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OkZMYAAADcAAAADwAAAGRycy9kb3ducmV2LnhtbESPy2rDMBBF94H+g5hCN6GR3YVx3Sih GAoh0EXSgNPdYE1sJ9bIWPKjfx8VCl1e7uNw19vZtGKk3jWWFcSrCARxaXXDlYLT18dzCsJ5ZI2t ZVLwQw62m4fFGjNtJz7QePSVCCPsMlRQe99lUrqyJoNuZTvi4F1sb9AH2VdS9ziFcdPKlyhKpMGG A6HGjvKayttxMAFyzavvzyuVxWvR7ackXk7n86DU0+P8/gbC0+z/w3/tnVaQpgn8nglHQG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TpGTGAAAA3AAAAA8AAAAAAAAA AAAAAAAAoQIAAGRycy9kb3ducmV2LnhtbFBLBQYAAAAABAAEAPkAAACUAwAAAAA= " strokeweight="1pt"/>
                        <v:line id="Line 357" o:spid="_x0000_s1263"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8B/8UAAADcAAAADwAAAGRycy9kb3ducmV2LnhtbESPS4vCMBSF94L/IVxhNjKmutBONYoI ggzMwgdUd5fm2labm9JE2/n3ZmDA5eE8Ps5i1ZlKPKlxpWUF41EEgjizuuRcwem4/YxBOI+ssbJM Cn7JwWrZ7y0w0bblPT0PPhdhhF2CCgrv60RKlxVk0I1sTRy8q20M+iCbXOoG2zBuKjmJoqk0WHIg FFjTpqDsfniYALlt8svPjbL0K62/2+l42J7PD6U+Bt16DsJT59/h//ZOK4jjGfydCUdAL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F8B/8UAAADcAAAADwAAAAAAAAAA AAAAAAChAgAAZHJzL2Rvd25yZXYueG1sUEsFBgAAAAAEAAQA+QAAAJMDAAAAAA== " strokeweight="1pt"/>
                        <v:line id="Line 358" o:spid="_x0000_s1264"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CVjcIAAADcAAAADwAAAGRycy9kb3ducmV2LnhtbERPTWvCQBC9F/wPywheim7sQdLoKiII UvBQW1BvQ3ZMotnZkF1N/PfOodDj430vVr2r1YPaUHk2MJ0koIhzbysuDPz+bMcpqBCRLdaeycCT AqyWg7cFZtZ3/E2PQyyUhHDI0EAZY5NpHfKSHIaJb4iFu/jWYRTYFtq22Em4q/VHksy0w4qlocSG NiXlt8PdScl1U5z3V8qPn8fmq5tN37vT6W7MaNiv56Ai9fFf/OfeWQNpKmvljBwBvX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cCVjcIAAADcAAAADwAAAAAAAAAAAAAA AAChAgAAZHJzL2Rvd25yZXYueG1sUEsFBgAAAAAEAAQA+QAAAJADAAAAAA== " strokeweight="1pt"/>
                        <v:line id="Line 359" o:spid="_x0000_s1265"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wwFsUAAADcAAAADwAAAGRycy9kb3ducmV2LnhtbESPzWrCQBSF9wXfYbhCN0Un6SLE6CgS EEqhC1NB3V0y1ySauRMyo0nf3ikUujycn4+z2oymFQ/qXWNZQTyPQBCXVjdcKTh872YpCOeRNbaW ScEPOdisJy8rzLQdeE+PwlcijLDLUEHtfZdJ6cqaDLq57YiDd7G9QR9kX0nd4xDGTSvfoyiRBhsO hBo7ymsqb8XdBMg1r85fVyqPi2P3OSTx23A63ZV6nY7bJQhPo/8P/7U/tII0XcDvmXAE5PoJ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wwFsUAAADcAAAADwAAAAAAAAAA AAAAAAChAgAAZHJzL2Rvd25yZXYueG1sUEsFBgAAAAAEAAQA+QAAAJMDAAAAAA== " strokeweight="1pt"/>
                        <v:line id="Line 360" o:spid="_x0000_s1266"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8PVsIAAADcAAAADwAAAGRycy9kb3ducmV2LnhtbERPTYvCMBC9L/gfwgheFk3dg2g1igiC LHhYV1BvQzO21WZSmmjrv3cOC3t8vO/FqnOVelITSs8GxqMEFHHmbcm5gePvdjgFFSKyxcozGXhR gNWy97HA1PqWf+h5iLmSEA4pGihirFOtQ1aQwzDyNbFwV984jAKbXNsGWwl3lf5Kkol2WLI0FFjT pqDsfng4Kblt8sv+Rtlpdqq/28n4sz2fH8YM+t16DipSF//Ff+6dNTCdyXw5I0dAL9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m8PVsIAAADcAAAADwAAAAAAAAAAAAAA AAChAgAAZHJzL2Rvd25yZXYueG1sUEsFBgAAAAAEAAQA+QAAAJADAAAAAA== " strokeweight="1pt"/>
                        <v:line id="Line 361" o:spid="_x0000_s1267"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OqzcQAAADcAAAADwAAAGRycy9kb3ducmV2LnhtbESPzYrCMBSF9wO+Q7iCm0HTuhCtTUUE YRhwMTqgs7s017ba3JQm2vr2E0FweTg/Hydd9aYWd2pdZVlBPIlAEOdWV1wo+D1sx3MQziNrrC2T ggc5WGWDjxQTbTv+ofveFyKMsEtQQel9k0jp8pIMuoltiIN3tq1BH2RbSN1iF8ZNLadRNJMGKw6E EhvalJRf9zcTIJdN8be7UH5cHJvvbhZ/dqfTTanRsF8vQXjq/Tv8an9pBfNFDM8z4QjI7B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I6rNxAAAANwAAAAPAAAAAAAAAAAA AAAAAKECAABkcnMvZG93bnJldi54bWxQSwUGAAAAAAQABAD5AAAAkgMAAAAA " strokeweight="1pt"/>
                        <v:line id="Line 362" o:spid="_x0000_s1268"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E0usYAAADcAAAADwAAAGRycy9kb3ducmV2LnhtbESPS2vCQBSF90L/w3AL3UidmEXQ1IkU QZCCi6aCdnfJ3ObRzJ2QGZP47zuC0OXhPD7OZjuZVgzUu9qyguUiAkFcWF1zqeD0tX9dgXAeWWNr mRTcyME2e5ptMNV25E8acl+KMMIuRQWV910qpSsqMugWtiMO3o/tDfog+1LqHscwbloZR1EiDdYc CBV2tKuo+M2vJkCaXfl9bKg4r8/dx5gs5+PlclXq5Xl6fwPhafL/4Uf7oBWs1jHcz4QjIL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xNLrGAAAA3AAAAA8AAAAAAAAA AAAAAAAAoQIAAGRycy9kb3ducmV2LnhtbFBLBQYAAAAABAAEAPkAAACUAwAAAAA= " strokeweight="1pt"/>
                        <v:line id="Line 363" o:spid="_x0000_s1269"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2RIcYAAADcAAAADwAAAGRycy9kb3ducmV2LnhtbESPzWrCQBSF94W+w3AL3RQzSQtBY8Yg glAKXVQFdXfJXJNo5k7IjEn69p1CocvD+fk4eTGZVgzUu8aygiSKQRCXVjdcKTjst7M5COeRNbaW ScE3OShWjw85ZtqO/EXDzlcijLDLUEHtfZdJ6cqaDLrIdsTBu9jeoA+yr6TucQzjppWvcZxKgw0H Qo0dbWoqb7u7CZDrpjp/Xqk8Lo7dx5gmL+PpdFfq+WlaL0F4mvx/+K/9rhXMF2/weyYc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q9kSHGAAAA3AAAAA8AAAAAAAAA AAAAAAAAoQIAAGRycy9kb3ducmV2LnhtbFBLBQYAAAAABAAEAPkAAACUAwAAAAA= " strokeweight="1pt"/>
                        <v:line id="Line 364" o:spid="_x0000_s1270"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QJVcYAAADcAAAADwAAAGRycy9kb3ducmV2LnhtbESPzWrCQBSF94W+w3AL3RQzSSlBY8Yg glAKXVQFdXfJXJNo5k7IjEn69p1CocvD+fk4eTGZVgzUu8aygiSKQRCXVjdcKTjst7M5COeRNbaW ScE3OShWjw85ZtqO/EXDzlcijLDLUEHtfZdJ6cqaDLrIdsTBu9jeoA+yr6TucQzjppWvcZxKgw0H Qo0dbWoqb7u7CZDrpjp/Xqk8Lo7dx5gmL+PpdFfq+WlaL0F4mvx/+K/9rhXMF2/weyYc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UCVXGAAAA3AAAAA8AAAAAAAAA AAAAAAAAoQIAAGRycy9kb3ducmV2LnhtbFBLBQYAAAAABAAEAPkAAACUAwAAAAA= " strokeweight="1pt"/>
                        <v:line id="Line 365" o:spid="_x0000_s1271"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iszsYAAADcAAAADwAAAGRycy9kb3ducmV2LnhtbESPzWrCQBSF94W+w3AL3RQzSaFBY8Yg glAKXVQFdXfJXJNo5k7IjEn69p1CocvD+fk4eTGZVgzUu8aygiSKQRCXVjdcKTjst7M5COeRNbaW ScE3OShWjw85ZtqO/EXDzlcijLDLUEHtfZdJ6cqaDLrIdsTBu9jeoA+yr6TucQzjppWvcZxKgw0H Qo0dbWoqb7u7CZDrpjp/Xqk8Lo7dx5gmL+PpdFfq+WlaL0F4mvx/+K/9rhXMF2/weyYc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YrM7GAAAA3AAAAA8AAAAAAAAA AAAAAAAAoQIAAGRycy9kb3ducmV2LnhtbFBLBQYAAAAABAAEAPkAAACUAwAAAAA= " strokeweight="1pt"/>
                        <v:line id="Line 366" o:spid="_x0000_s1272"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oyucQAAADcAAAADwAAAGRycy9kb3ducmV2LnhtbESPzYrCMBSF94LvEK7gRjTVRdHaVEQQ hgEXOgM6u0tzbavNTWmirW9vBgZmeTg/Hyfd9KYWT2pdZVnBfBaBIM6trrhQ8P21ny5BOI+ssbZM Cl7kYJMNBykm2nZ8pOfJFyKMsEtQQel9k0jp8pIMupltiIN3ta1BH2RbSN1iF8ZNLRdRFEuDFQdC iQ3tSsrvp4cJkNuu+DncKD+vzs1nF88n3eXyUGo86rdrEJ56/x/+a39oBctVDL9nwhGQ2R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yjK5xAAAANwAAAAPAAAAAAAAAAAA AAAAAKECAABkcnMvZG93bnJldi54bWxQSwUGAAAAAAQABAD5AAAAkgMAAAAA " strokeweight="1pt"/>
                        <v:line id="Line 367" o:spid="_x0000_s1273"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aXIsYAAADcAAAADwAAAGRycy9kb3ducmV2LnhtbESPzWrCQBSF94W+w3AL3RQzSRepxoxB BKEUuqgK6u6SuSbRzJ2QGZP07TuFQpeH8/Nx8mIyrRiod41lBUkUgyAurW64UnDYb2dzEM4ja2wt k4JvclCsHh9yzLQd+YuGna9EGGGXoYLa+y6T0pU1GXSR7YiDd7G9QR9kX0nd4xjGTStf4ziVBhsO hBo72tRU3nZ3EyDXTXX+vFJ5XBy7jzFNXsbT6a7U89O0XoLwNPn/8F/7XSuYL97g90w4An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WGlyLGAAAA3AAAAA8AAAAAAAAA AAAAAAAAoQIAAGRycy9kb3ducmV2LnhtbFBLBQYAAAAABAAEAPkAAACUAwAAAAA= " strokeweight="1pt"/>
                        <v:line id="Line 368" o:spid="_x0000_s1274"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kDUMIAAADcAAAADwAAAGRycy9kb3ducmV2LnhtbERPTYvCMBC9L/gfwgheFk3dg2g1igiC LHhYV1BvQzO21WZSmmjrv3cOC3t8vO/FqnOVelITSs8GxqMEFHHmbcm5gePvdjgFFSKyxcozGXhR gNWy97HA1PqWf+h5iLmSEA4pGihirFOtQ1aQwzDyNbFwV984jAKbXNsGWwl3lf5Kkol2WLI0FFjT pqDsfng4Kblt8sv+Rtlpdqq/28n4sz2fH8YM+t16DipSF//Ff+6dNTCdyVo5I0dAL9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BkDUMIAAADcAAAADwAAAAAAAAAAAAAA AAChAgAAZHJzL2Rvd25yZXYueG1sUEsFBgAAAAAEAAQA+QAAAJADAAAAAA== " strokeweight="1pt"/>
                        <v:line id="Line 369" o:spid="_x0000_s1275"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my8UAAADcAAAADwAAAGRycy9kb3ducmV2LnhtbESPzWrCQBSF94LvMFyhG6kTuwhJ6igi CKXQRaOg7i6Z2yQ2cydkxiR9+44guDycn4+z2oymET11rrasYLmIQBAXVtdcKjge9q8JCOeRNTaW ScEfOdisp5MVZtoO/E197ksRRthlqKDyvs2kdEVFBt3CtsTB+7GdQR9kV0rd4RDGTSPfoiiWBmsO hApb2lVU/OY3EyDXXXn5ulJxSk/t5xAv58P5fFPqZTZu30F4Gv0z/Gh/aAVJmsL9TDgCcv0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Wmy8UAAADcAAAADwAAAAAAAAAA AAAAAAChAgAAZHJzL2Rvd25yZXYueG1sUEsFBgAAAAAEAAQA+QAAAJMDAAAAAA== " strokeweight="1pt"/>
                        <v:line id="Line 370" o:spid="_x0000_s1276"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SVTMIAAADcAAAADwAAAGRycy9kb3ducmV2LnhtbERPS4vCMBC+L/gfwgheljXVg2jXKCII y4IHH6Dehma2rdtMShNt/ffOQfD48b3ny85V6k5NKD0bGA0TUMSZtyXnBo6HzdcUVIjIFivPZOBB AZaL3sccU+tb3tF9H3MlIRxSNFDEWKdah6wgh2Hoa2Lh/nzjMApscm0bbCXcVXqcJBPtsGRpKLCm dUHZ//7mpOS6zi/bK2Wn2an+bSejz/Z8vhkz6Herb1CRuvgWv9w/1sAskflyRo6AXj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ISVTMIAAADcAAAADwAAAAAAAAAAAAAA AAChAgAAZHJzL2Rvd25yZXYueG1sUEsFBgAAAAAEAAQA+QAAAJADAAAAAA== " strokeweight="1pt"/>
                        <v:line id="Line 371" o:spid="_x0000_s1277"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gw18MAAADcAAAADwAAAGRycy9kb3ducmV2LnhtbESPzYrCMBSF94LvEK7gRjStCxmrUUQQ RHAxjqDuLs21rTY3pYm2vr0ZEFwezs/HmS9bU4on1a6wrCAeRSCIU6sLzhQc/zbDHxDOI2ssLZOC FzlYLrqdOSbaNvxLz4PPRBhhl6CC3PsqkdKlORl0I1sRB+9qa4M+yDqTusYmjJtSjqNoIg0WHAg5 VrTOKb0fHiZAbuvssr9Repqeql0ziQfN+fxQqt9rVzMQnlr/DX/aW61gGsXwfyYcAbl4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vIMNfDAAAA3AAAAA8AAAAAAAAAAAAA AAAAoQIAAGRycy9kb3ducmV2LnhtbFBLBQYAAAAABAAEAPkAAACRAwAAAAA= " strokeweight="1pt"/>
                        <v:line id="Line 372" o:spid="_x0000_s1278"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quoMUAAADcAAAADwAAAGRycy9kb3ducmV2LnhtbESPzWrCQBSF90LfYbiCG6mTuAhN6igi FErBRVNB3V0y1ySauRMyE5O+facguDycn4+z2oymEXfqXG1ZQbyIQBAXVtdcKjj8fLy+gXAeWWNj mRT8koPN+mWywkzbgb/pnvtShBF2GSqovG8zKV1RkUG3sC1x8C62M+iD7EqpOxzCuGnkMooSabDm QKiwpV1FxS3vTYBcd+V5f6XimB7bryGJ58Pp1Cs1m47bdxCeRv8MP9qfWkEaLeH/TDgCcv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quoMUAAADcAAAADwAAAAAAAAAA AAAAAAChAgAAZHJzL2Rvd25yZXYueG1sUEsFBgAAAAAEAAQA+QAAAJMDAAAAAA== " strokeweight="1pt"/>
                        <v:line id="Line 373" o:spid="_x0000_s1279"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YLO8YAAADcAAAADwAAAGRycy9kb3ducmV2LnhtbESPS2vCQBSF94L/YbhCN0UnthA0zShF KJRCF42CdnfJXPMwcydkJo/++06h4PJwHh8n3U+mEQN1rrKsYL2KQBDnVldcKDgd35YbEM4ja2ws k4IfcrDfzWcpJtqO/EVD5gsRRtglqKD0vk2kdHlJBt3KtsTBu9rOoA+yK6TucAzjppFPURRLgxUH QoktHUrKb1lvAqQ+FN+fNeXn7bn9GOP143i59Eo9LKbXFxCeJn8P/7fftYJt9Ax/Z8IRkL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RWCzvGAAAA3AAAAA8AAAAAAAAA AAAAAAAAoQIAAGRycy9kb3ducmV2LnhtbFBLBQYAAAAABAAEAPkAAACUAwAAAAA= " strokeweight="1pt"/>
                        <v:line id="Line 374" o:spid="_x0000_s1280"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TT8YAAADcAAAADwAAAGRycy9kb3ducmV2LnhtbESPS2vCQBSF94L/YbhCN0UnlhI0zShF KJRCF42CdnfJXPMwcydkJo/++06h4PJwHh8n3U+mEQN1rrKsYL2KQBDnVldcKDgd35YbEM4ja2ws k4IfcrDfzWcpJtqO/EVD5gsRRtglqKD0vk2kdHlJBt3KtsTBu9rOoA+yK6TucAzjppFPURRLgxUH QoktHUrKb1lvAqQ+FN+fNeXn7bn9GOP143i59Eo9LKbXFxCeJn8P/7fftYJt9Ax/Z8IRkL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u/k0/GAAAA3AAAAA8AAAAAAAAA AAAAAAAAoQIAAGRycy9kb3ducmV2LnhtbFBLBQYAAAAABAAEAPkAAACUAwAAAAA= " strokeweight="1pt"/>
                        <v:line id="Line 375" o:spid="_x0000_s1281"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M21MYAAADcAAAADwAAAGRycy9kb3ducmV2LnhtbESPS2vCQBSF94L/YbhCN0UnFho0zShF KJRCF42CdnfJXPMwcydkJo/++06h4PJwHh8n3U+mEQN1rrKsYL2KQBDnVldcKDgd35YbEM4ja2ws k4IfcrDfzWcpJtqO/EVD5gsRRtglqKD0vk2kdHlJBt3KtsTBu9rOoA+yK6TucAzjppFPURRLgxUH QoktHUrKb1lvAqQ+FN+fNeXn7bn9GOP143i59Eo9LKbXFxCeJn8P/7fftYJt9Ax/Z8IRkL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zNtTGAAAA3AAAAA8AAAAAAAAA AAAAAAAAoQIAAGRycy9kb3ducmV2LnhtbFBLBQYAAAAABAAEAPkAAACUAwAAAAA= " strokeweight="1pt"/>
                        <v:line id="Line 376" o:spid="_x0000_s1282"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Goo8MAAADcAAAADwAAAGRycy9kb3ducmV2LnhtbESPS4vCMBSF94L/IVzBjWiqi6IdowyC IIILH6DuLs2dtk5zU5po6783guDycB4fZ75sTSkeVLvCsoLxKAJBnFpdcKbgdFwPpyCcR9ZYWiYF T3KwXHQ7c0y0bXhPj4PPRBhhl6CC3PsqkdKlORl0I1sRB+/P1gZ9kHUmdY1NGDelnERRLA0WHAg5 VrTKKf0/3E2A3FbZdXej9Dw7V9smHg+ay+WuVL/X/v6A8NT6b/jT3mgFsyiG95lwBOTi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QhqKPDAAAA3AAAAA8AAAAAAAAAAAAA AAAAoQIAAGRycy9kb3ducmV2LnhtbFBLBQYAAAAABAAEAPkAAACRAwAAAAA= " strokeweight="1pt"/>
                        <v:line id="Line 377" o:spid="_x0000_s1283"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0NOMQAAADcAAAADwAAAGRycy9kb3ducmV2LnhtbESPS4vCMBSF9wP+h3AFN4OmunC0GkUE QQQXPkDdXZprW21uShNt/fdGEGZ5OI+PM503phBPqlxuWUG/F4EgTqzOOVVwPKy6IxDOI2ssLJOC FzmYz1o/U4y1rXlHz71PRRhhF6OCzPsyltIlGRl0PVsSB+9qK4M+yCqVusI6jJtCDqJoKA3mHAgZ lrTMKLnvHyZAbsv0sr1Rchqfyk097P/W5/NDqU67WUxAeGr8f/jbXmsF4+gPPmfCEZCz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bQ04xAAAANwAAAAPAAAAAAAAAAAA AAAAAKECAABkcnMvZG93bnJldi54bWxQSwUGAAAAAAQABAD5AAAAkgMAAAAA " strokeweight="1pt"/>
                        <v:line id="Line 378" o:spid="_x0000_s1284"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KZSsIAAADcAAAADwAAAGRycy9kb3ducmV2LnhtbERPS4vCMBC+L/gfwgheljXVg2jXKCII y4IHH6Dehma2rdtMShNt/ffOQfD48b3ny85V6k5NKD0bGA0TUMSZtyXnBo6HzdcUVIjIFivPZOBB AZaL3sccU+tb3tF9H3MlIRxSNFDEWKdah6wgh2Hoa2Lh/nzjMApscm0bbCXcVXqcJBPtsGRpKLCm dUHZ//7mpOS6zi/bK2Wn2an+bSejz/Z8vhkz6Herb1CRuvgWv9w/1sAskbVyRo6AXj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vKZSsIAAADcAAAADwAAAAAAAAAAAAAA AAChAgAAZHJzL2Rvd25yZXYueG1sUEsFBgAAAAAEAAQA+QAAAJADAAAAAA== " strokeweight="1pt"/>
                        <v:line id="Line 379" o:spid="_x0000_s1285"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480cUAAADcAAAADwAAAGRycy9kb3ducmV2LnhtbESPS2vCQBSF9wX/w3CFbkozsYtgYkYR oVAKXfgA7e6SuSbRzJ2QGZP47x2h0OXhPD5OvhpNI3rqXG1ZwSyKQRAXVtdcKjjsP9/nIJxH1thY JgV3crBaTl5yzLQdeEv9zpcijLDLUEHlfZtJ6YqKDLrItsTBO9vOoA+yK6XucAjjppEfcZxIgzUH QoUtbSoqrrubCZDLpvz9uVBxTI/t95DM3obT6abU63RcL0B4Gv1/+K/9pRWkcQrPM+E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480cUAAADcAAAADwAAAAAAAAAA AAAAAAChAgAAZHJzL2Rvd25yZXYueG1sUEsFBgAAAAAEAAQA+QAAAJMDAAAAAA== " strokeweight="1pt"/>
                        <v:line id="Line 380" o:spid="_x0000_s1286"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0DkcIAAADcAAAADwAAAGRycy9kb3ducmV2LnhtbERPTWvCQBC9F/wPywheim7iQWp0FRGE UvBQW9DehuyYRLOzIbua+O87B8Hj430v172r1Z3aUHk2kE4SUMS5txUXBn5/duMPUCEiW6w9k4EH BVivBm9LzKzv+Jvuh1goCeGQoYEyxibTOuQlOQwT3xALd/atwyiwLbRtsZNwV+tpksy0w4qlocSG tiXl18PNScllW/ztL5Qf58fmq5ul793pdDNmNOw3C1CR+vgSP92f1sA8lflyRo6AX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V0DkcIAAADcAAAADwAAAAAAAAAAAAAA AAChAgAAZHJzL2Rvd25yZXYueG1sUEsFBgAAAAAEAAQA+QAAAJADAAAAAA== " strokeweight="1pt"/>
                        <v:line id="Line 381" o:spid="_x0000_s1287"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GmCsUAAADcAAAADwAAAGRycy9kb3ducmV2LnhtbESPS4vCMBSF9wP+h3AFN4OmdSHaaSqD IIjgwgeou0tzp63T3JQm2vrvjTAwy8N5fJx02ZtaPKh1lWUF8SQCQZxbXXGh4HRcj+cgnEfWWFsm BU9ysMwGHykm2na8p8fBFyKMsEtQQel9k0jp8pIMuoltiIP3Y1uDPsi2kLrFLoybWk6jaCYNVhwI JTa0Kin/PdxNgNxWxXV3o/y8ODfbbhZ/dpfLXanRsP/+AuGp9//hv/ZGK1jEMbzPhCMgs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GmCsUAAADcAAAADwAAAAAAAAAA AAAAAAChAgAAZHJzL2Rvd25yZXYueG1sUEsFBgAAAAAEAAQA+QAAAJMDAAAAAA== " strokeweight="1pt"/>
                        <v:line id="Line 382" o:spid="_x0000_s1288"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M4fcQAAADcAAAADwAAAGRycy9kb3ducmV2LnhtbESPzYrCMBSF94LvEK7gRsa0LkQ7TUUE QQQX6oDO7tLcaes0N6WJtr69EQZmeTg/Hydd9aYWD2pdZVlBPI1AEOdWV1wo+DpvPxYgnEfWWFsm BU9ysMqGgxQTbTs+0uPkCxFG2CWooPS+SaR0eUkG3dQ2xMH7sa1BH2RbSN1iF8ZNLWdRNJcGKw6E EhvalJT/nu4mQG6b4vtwo/yyvDT7bh5Puuv1rtR41K8/QXjq/X/4r73TCpbxDN5nwhGQ2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wzh9xAAAANwAAAAPAAAAAAAAAAAA AAAAAKECAABkcnMvZG93bnJldi54bWxQSwUGAAAAAAQABAD5AAAAkgMAAAAA " strokeweight="1pt"/>
                      </v:group>
                      <v:line id="Line 383" o:spid="_x0000_s1289" style="position:absolute;visibility:visible;mso-wrap-style:square" from="7567,12209" to="8371,12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WltsUAAADcAAAADwAAAGRycy9kb3ducmV2LnhtbESPUWvCQBCE3wv+h2MF3+pFpWJTTykF wdKCaErBtyW3TUJze+Fu1fTf9wTBx2FmvmGW69616kwhNp4NTMYZKOLS24YrA1/F5nEBKgqyxdYz GfijCOvV4GGJufUX3tP5IJVKEI45GqhFulzrWNbkMI59R5y8Hx8cSpKh0jbgJcFdq6dZNtcOG04L NXb0VlP5ezg5A/1OtC6K6fvis5w9fUt7/AjF0ZjRsH99ASXUyz18a2+tgefJDK5n0hHQq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SWltsUAAADcAAAADwAAAAAAAAAA AAAAAAChAgAAZHJzL2Rvd25yZXYueG1sUEsFBgAAAAAEAAQA+QAAAJMDAAAAAA== " strokeweight="1.5pt">
                        <v:stroke endarrow="open"/>
                      </v:line>
                      <v:shape id="Text Box 384" o:spid="_x0000_s1290" type="#_x0000_t202" style="position:absolute;left:7394;top:11900;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KYAsUA AADcAAAADwAAAGRycy9kb3ducmV2LnhtbESPQWvCQBSE70L/w/IKvelGKWJSV5GiIBSkMR56fM0+ k8Xs25hdNf33bkHwOMzMN8x82dtGXKnzxrGC8SgBQVw6bbhScCg2wxkIH5A1No5JwR95WC5eBnPM tLtxTtd9qESEsM9QQR1Cm0npy5os+pFriaN3dJ3FEGVXSd3hLcJtIydJMpUWDceFGlv6rKk87S9W weqH87U5736/82NuiiJN+Gt6UurttV99gAjUh2f40d5qBen4Hf7P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CtIpgCxQAAANwAAAAPAAAAAAAAAAAAAAAAAJgCAABkcnMv ZG93bnJldi54bWxQSwUGAAAAAAQABAD1AAAAigMAAAAA " filled="f" stroked="f">
                        <v:textbox inset="0,0,0,0">
                          <w:txbxContent>
                            <w:p w:rsidR="006327AD" w:rsidRDefault="006327AD">
                              <w:pPr>
                                <w:rPr>
                                  <w:sz w:val="24"/>
                                </w:rPr>
                              </w:pPr>
                              <w:r>
                                <w:rPr>
                                  <w:sz w:val="24"/>
                                </w:rPr>
                                <w:t>A</w:t>
                              </w:r>
                            </w:p>
                          </w:txbxContent>
                        </v:textbox>
                      </v:shape>
                      <v:shape id="Text Box 385" o:spid="_x0000_s1291" type="#_x0000_t202" style="position:absolute;left:8438;top:13469;width:4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49mcUA AADcAAAADwAAAGRycy9kb3ducmV2LnhtbESPQWvCQBSE70L/w/IKvelGoWJSV5GiIBSkMR56fM0+ k8Xs25hdNf33bkHwOMzMN8x82dtGXKnzxrGC8SgBQVw6bbhScCg2wxkIH5A1No5JwR95WC5eBnPM tLtxTtd9qESEsM9QQR1Cm0npy5os+pFriaN3dJ3FEGVXSd3hLcJtIydJMpUWDceFGlv6rKk87S9W weqH87U5736/82NuiiJN+Gt6UurttV99gAjUh2f40d5qBen4Hf7P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Cbj2ZxQAAANwAAAAPAAAAAAAAAAAAAAAAAJgCAABkcnMv ZG93bnJldi54bWxQSwUGAAAAAAQABAD1AAAAigMAAAAA " filled="f" stroked="f">
                        <v:textbox inset="0,0,0,0">
                          <w:txbxContent>
                            <w:p w:rsidR="006327AD" w:rsidRDefault="006327AD">
                              <w:pPr>
                                <w:rPr>
                                  <w:sz w:val="24"/>
                                </w:rPr>
                              </w:pPr>
                              <w:r>
                                <w:rPr>
                                  <w:sz w:val="24"/>
                                </w:rPr>
                                <w:t>B'</w:t>
                              </w:r>
                            </w:p>
                          </w:txbxContent>
                        </v:textbox>
                      </v:shape>
                      <v:line id="Line 386" o:spid="_x0000_s1292" style="position:absolute;visibility:visible;mso-wrap-style:square" from="7564,13636" to="8368,13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IsysIAAADcAAAADwAAAGRycy9kb3ducmV2LnhtbESPQYvCMBSE7wv+h/AEb2tiwbJWo4iw rOBpXS/eHs2zKTYvpYla/fVmQfA4zMw3zGLVu0ZcqQu1Zw2TsQJBXHpTc6Xh8Pf9+QUiRGSDjWfS cKcAq+XgY4GF8Tf+pes+ViJBOBSowcbYFlKG0pLDMPYtcfJOvnMYk+wqaTq8JbhrZKZULh3WnBYs trSxVJ73F6dhd8otPi4/6+xYTWt1VG7nM6f1aNiv5yAi9fEdfrW3RsNsksP/mXQE5PI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0IsysIAAADcAAAADwAAAAAAAAAAAAAA AAChAgAAZHJzL2Rvd25yZXYueG1sUEsFBgAAAAAEAAQA+QAAAJADAAAAAA== " strokeweight="1.5pt">
                        <v:stroke dashstyle="dash" endarrow="open"/>
                      </v:line>
                      <v:line id="Line 387" o:spid="_x0000_s1293" style="position:absolute;visibility:visible;mso-wrap-style:square" from="7567,12209" to="7567,12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dXRMcAAADcAAAADwAAAGRycy9kb3ducmV2LnhtbESPQWvCQBSE70L/w/IKvenGFtIaXUVa CtpDUSvo8Zl9JtHs27C7TdJ/3y0UPA4z8w0zW/SmFi05X1lWMB4lIIhzqysuFOy/3ocvIHxA1lhb JgU/5GExvxvMMNO24y21u1CICGGfoYIyhCaT0uclGfQj2xBH72ydwRClK6R22EW4qeVjkqTSYMVx ocSGXkvKr7tvo+DzaZO2y/XHqj+s01P+tj0dL51T6uG+X05BBOrDLfzfXmkFk/Ez/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11dExwAAANwAAAAPAAAAAAAA AAAAAAAAAKECAABkcnMvZG93bnJldi54bWxQSwUGAAAAAAQABAD5AAAAlQMAAAAA "/>
                      <v:line id="Line 388" o:spid="_x0000_s1294" style="position:absolute;visibility:visible;mso-wrap-style:square" from="7567,12929" to="7567,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uTIsIAAADcAAAADwAAAGRycy9kb3ducmV2LnhtbERPTWvCQBC9C/0PyxR60409lJq6CVIQ PGhLVXoesmMSzc7G3TWm/75zKPT4eN/LcnSdGijE1rOB+SwDRVx523Jt4HhYT19BxYRssfNMBn4o Qlk8TJaYW3/nLxr2qVYSwjFHA01Kfa51rBpyGGe+Jxbu5IPDJDDU2ga8S7jr9HOWvWiHLUtDgz29 N1Rd9jcnvVW9Ddfv82XcnHbb9ZWHxcfh05inx3H1BirRmP7Ff+6NNbCYy1o5I0dAF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puTIsIAAADcAAAADwAAAAAAAAAAAAAA AAChAgAAZHJzL2Rvd25yZXYueG1sUEsFBgAAAAAEAAQA+QAAAJADAAAAAA== ">
                        <v:stroke dashstyle="dash"/>
                      </v:line>
                      <v:line id="Line 389" o:spid="_x0000_s1295" style="position:absolute;visibility:visible;mso-wrap-style:square" from="8357,12210" to="8357,129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RmrccAAADcAAAADwAAAGRycy9kb3ducmV2LnhtbESPT2vCQBTE7wW/w/IEb3VjhVBTV5GW gvYg9Q+0x2f2NYlm34bdbRK/fbcgeBxm5jfMfNmbWrTkfGVZwWScgCDOra64UHA8vD8+g/ABWWNt mRRcycNyMXiYY6Ztxztq96EQEcI+QwVlCE0mpc9LMujHtiGO3o91BkOUrpDaYRfhppZPSZJKgxXH hRIbei0pv+x/jYLt9DNtV5uPdf+1SU/52+70fe6cUqNhv3oBEagP9/CtvdYKZpMZ/J+JR0A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BGatxwAAANwAAAAPAAAAAAAA AAAAAAAAAKECAABkcnMvZG93bnJldi54bWxQSwUGAAAAAAQABAD5AAAAlQMAAAAA "/>
                      <v:line id="Line 390" o:spid="_x0000_s1296" style="position:absolute;visibility:visible;mso-wrap-style:square" from="8357,12931" to="8357,13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FVmcEAAADcAAAADwAAAGRycy9kb3ducmV2LnhtbERPS2vCQBC+F/oflin0Vjd6KJq6igiC B23xQc9Ddkyi2dm4u8b033cOgseP7z2d965RHYVYezYwHGSgiAtvay4NHA+rjzGomJAtNp7JwB9F mM9eX6aYW3/nHXX7VCoJ4ZijgSqlNtc6FhU5jAPfEgt38sFhEhhKbQPeJdw1epRln9phzdJQYUvL iorL/uaktyg34fp7vvTr03azunI3+T78GPP+1i++QCXq01P8cK+tgclI5ssZOQJ69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agVWZwQAAANwAAAAPAAAAAAAAAAAAAAAA AKECAABkcnMvZG93bnJldi54bWxQSwUGAAAAAAQABAD5AAAAjwMAAAAA ">
                        <v:stroke dashstyle="dash"/>
                      </v:line>
                      <v:shape id="Text Box 391" o:spid="_x0000_s1297" type="#_x0000_t202" style="position:absolute;left:7232;top:13481;width:33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nxJ8QA AADcAAAADwAAAGRycy9kb3ducmV2LnhtbESPQYvCMBSE78L+h/AEb5rqQdZqFJEVFgSx1oPHZ/Ns g81LbbJa/71ZWNjjMDPfMItVZ2vxoNYbxwrGowQEceG04VLBKd8OP0H4gKyxdkwKXuRhtfzoLTDV 7skZPY6hFBHCPkUFVQhNKqUvKrLoR64hjt7VtRZDlG0pdYvPCLe1nCTJVFo0HBcqbGhTUXE7/lgF 6zNnX+a+vxyya2byfJbwbnpTatDv1nMQgbrwH/5rf2sFs8kYfs/EIyCXbwAAAP//AwBQSwECLQAU AAYACAAAACEA8PeKu/0AAADiAQAAEwAAAAAAAAAAAAAAAAAAAAAAW0NvbnRlbnRfVHlwZXNdLnht bFBLAQItABQABgAIAAAAIQAx3V9h0gAAAI8BAAALAAAAAAAAAAAAAAAAAC4BAABfcmVscy8ucmVs c1BLAQItABQABgAIAAAAIQAzLwWeQQAAADkAAAAQAAAAAAAAAAAAAAAAACkCAABkcnMvc2hhcGV4 bWwueG1sUEsBAi0AFAAGAAgAAAAhAHM58SfEAAAA3AAAAA8AAAAAAAAAAAAAAAAAmAIAAGRycy9k b3ducmV2LnhtbFBLBQYAAAAABAAEAPUAAACJAwAAAAA= " filled="f" stroked="f">
                        <v:textbox inset="0,0,0,0">
                          <w:txbxContent>
                            <w:p w:rsidR="006327AD" w:rsidRDefault="006327AD">
                              <w:pPr>
                                <w:rPr>
                                  <w:sz w:val="24"/>
                                </w:rPr>
                              </w:pPr>
                              <w:r>
                                <w:rPr>
                                  <w:sz w:val="24"/>
                                </w:rPr>
                                <w:t>A'</w:t>
                              </w:r>
                            </w:p>
                          </w:txbxContent>
                        </v:textbox>
                      </v:shape>
                      <w10:wrap type="square"/>
                    </v:group>
                  </w:pict>
                </mc:Fallback>
              </mc:AlternateContent>
            </w:r>
          </w:p>
        </w:tc>
        <w:tc>
          <w:tcPr>
            <w:tcW w:w="1400" w:type="dxa"/>
          </w:tcPr>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rPr>
                <w:sz w:val="26"/>
                <w:szCs w:val="24"/>
                <w:lang w:val="nl-NL"/>
              </w:rPr>
            </w:pPr>
            <w:r w:rsidRPr="006327AD">
              <w:rPr>
                <w:sz w:val="26"/>
                <w:szCs w:val="24"/>
                <w:lang w:val="nl-NL"/>
              </w:rPr>
              <w:t xml:space="preserve">     0,5 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rPr>
                <w:sz w:val="26"/>
                <w:szCs w:val="24"/>
                <w:lang w:val="nl-NL"/>
              </w:rPr>
            </w:pPr>
          </w:p>
          <w:p w:rsidR="00085AF5" w:rsidRPr="006327AD" w:rsidRDefault="00085AF5" w:rsidP="006327AD">
            <w:pPr>
              <w:spacing w:before="120" w:after="120"/>
              <w:rPr>
                <w:sz w:val="26"/>
                <w:szCs w:val="24"/>
                <w:lang w:val="nl-NL"/>
              </w:rPr>
            </w:pPr>
          </w:p>
          <w:p w:rsidR="00085AF5" w:rsidRPr="006327AD" w:rsidRDefault="006327AD" w:rsidP="006327AD">
            <w:pPr>
              <w:spacing w:before="120" w:after="120"/>
              <w:rPr>
                <w:sz w:val="26"/>
                <w:szCs w:val="24"/>
                <w:lang w:val="nl-NL"/>
              </w:rPr>
            </w:pPr>
            <w:r w:rsidRPr="006327AD">
              <w:rPr>
                <w:sz w:val="26"/>
                <w:szCs w:val="24"/>
                <w:lang w:val="nl-NL"/>
              </w:rPr>
              <w:t xml:space="preserve">      0,5 đ</w:t>
            </w:r>
          </w:p>
        </w:tc>
      </w:tr>
      <w:tr w:rsidR="00085AF5" w:rsidRPr="006327AD">
        <w:trPr>
          <w:trHeight w:val="2604"/>
        </w:trPr>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2b</w:t>
            </w:r>
          </w:p>
        </w:tc>
        <w:tc>
          <w:tcPr>
            <w:tcW w:w="7840" w:type="dxa"/>
          </w:tcPr>
          <w:p w:rsidR="00085AF5" w:rsidRPr="006327AD" w:rsidRDefault="000B0B95" w:rsidP="006327AD">
            <w:pPr>
              <w:spacing w:before="120" w:after="120"/>
              <w:rPr>
                <w:sz w:val="26"/>
                <w:szCs w:val="24"/>
              </w:rPr>
            </w:pPr>
            <w:r>
              <w:rPr>
                <w:b/>
                <w:bCs/>
                <w:iCs/>
                <w:noProof/>
                <w:sz w:val="26"/>
                <w:szCs w:val="24"/>
                <w:lang w:val="en-US" w:eastAsia="en-US"/>
              </w:rPr>
              <mc:AlternateContent>
                <mc:Choice Requires="wpg">
                  <w:drawing>
                    <wp:anchor distT="0" distB="0" distL="114300" distR="114300" simplePos="0" relativeHeight="251683840" behindDoc="0" locked="0" layoutInCell="1" allowOverlap="1">
                      <wp:simplePos x="0" y="0"/>
                      <wp:positionH relativeFrom="column">
                        <wp:posOffset>3220720</wp:posOffset>
                      </wp:positionH>
                      <wp:positionV relativeFrom="paragraph">
                        <wp:posOffset>184785</wp:posOffset>
                      </wp:positionV>
                      <wp:extent cx="1389380" cy="1193800"/>
                      <wp:effectExtent l="0" t="0" r="20320" b="6350"/>
                      <wp:wrapSquare wrapText="bothSides"/>
                      <wp:docPr id="782" name="Group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380" cy="1193800"/>
                                <a:chOff x="6507" y="2243"/>
                                <a:chExt cx="2188" cy="1880"/>
                              </a:xfrm>
                            </wpg:grpSpPr>
                            <wps:wsp>
                              <wps:cNvPr id="783" name="Oval 259"/>
                              <wps:cNvSpPr>
                                <a:spLocks noChangeArrowheads="1"/>
                              </wps:cNvSpPr>
                              <wps:spPr bwMode="auto">
                                <a:xfrm>
                                  <a:off x="6927" y="2507"/>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4" name="Text Box 260"/>
                              <wps:cNvSpPr txBox="1">
                                <a:spLocks noChangeArrowheads="1"/>
                              </wps:cNvSpPr>
                              <wps:spPr bwMode="auto">
                                <a:xfrm>
                                  <a:off x="6638" y="2243"/>
                                  <a:ext cx="33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M</w:t>
                                    </w:r>
                                  </w:p>
                                </w:txbxContent>
                              </wps:txbx>
                              <wps:bodyPr rot="0" vert="horz" wrap="square" lIns="0" tIns="0" rIns="0" bIns="0" anchor="t" anchorCtr="0" upright="1">
                                <a:noAutofit/>
                              </wps:bodyPr>
                            </wps:wsp>
                            <wpg:grpSp>
                              <wpg:cNvPr id="785" name="Group 261"/>
                              <wpg:cNvGrpSpPr>
                                <a:grpSpLocks/>
                              </wpg:cNvGrpSpPr>
                              <wpg:grpSpPr bwMode="auto">
                                <a:xfrm>
                                  <a:off x="6679" y="3084"/>
                                  <a:ext cx="2016" cy="88"/>
                                  <a:chOff x="7858" y="10851"/>
                                  <a:chExt cx="2016" cy="88"/>
                                </a:xfrm>
                              </wpg:grpSpPr>
                              <wps:wsp>
                                <wps:cNvPr id="786" name="Line 262"/>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7" name="Line 263"/>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264"/>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265"/>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266"/>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267"/>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268"/>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269"/>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270"/>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Line 271"/>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 name="Line 272"/>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Line 273"/>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74"/>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275"/>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6" name="Line 276"/>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277"/>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Line 278"/>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Line 279"/>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280"/>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281"/>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282"/>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Line 283"/>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Line 284"/>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285"/>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286"/>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287"/>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288"/>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289"/>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290"/>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291"/>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292"/>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7" name="Oval 293"/>
                              <wps:cNvSpPr>
                                <a:spLocks noChangeArrowheads="1"/>
                              </wps:cNvSpPr>
                              <wps:spPr bwMode="auto">
                                <a:xfrm>
                                  <a:off x="8132" y="267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8" name="Text Box 294"/>
                              <wps:cNvSpPr txBox="1">
                                <a:spLocks noChangeArrowheads="1"/>
                              </wps:cNvSpPr>
                              <wps:spPr bwMode="auto">
                                <a:xfrm>
                                  <a:off x="7870" y="2357"/>
                                  <a:ext cx="54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N'</w:t>
                                    </w:r>
                                  </w:p>
                                </w:txbxContent>
                              </wps:txbx>
                              <wps:bodyPr rot="0" vert="horz" wrap="square" lIns="0" tIns="0" rIns="0" bIns="0" anchor="t" anchorCtr="0" upright="1">
                                <a:noAutofit/>
                              </wps:bodyPr>
                            </wps:wsp>
                            <wps:wsp>
                              <wps:cNvPr id="569" name="Text Box 295"/>
                              <wps:cNvSpPr txBox="1">
                                <a:spLocks noChangeArrowheads="1"/>
                              </wps:cNvSpPr>
                              <wps:spPr bwMode="auto">
                                <a:xfrm>
                                  <a:off x="7514" y="3833"/>
                                  <a:ext cx="11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p>
                                </w:txbxContent>
                              </wps:txbx>
                              <wps:bodyPr rot="0" vert="horz" wrap="square" lIns="0" tIns="0" rIns="0" bIns="0" anchor="t" anchorCtr="0" upright="1">
                                <a:noAutofit/>
                              </wps:bodyPr>
                            </wps:wsp>
                            <wps:wsp>
                              <wps:cNvPr id="570" name="Oval 296"/>
                              <wps:cNvSpPr>
                                <a:spLocks noChangeArrowheads="1"/>
                              </wps:cNvSpPr>
                              <wps:spPr bwMode="auto">
                                <a:xfrm>
                                  <a:off x="6934" y="3643"/>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1" name="Line 297"/>
                              <wps:cNvCnPr/>
                              <wps:spPr bwMode="auto">
                                <a:xfrm>
                                  <a:off x="6939" y="253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298"/>
                              <wps:cNvCnPr/>
                              <wps:spPr bwMode="auto">
                                <a:xfrm>
                                  <a:off x="6945" y="3101"/>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3" name="Line 299"/>
                              <wps:cNvCnPr/>
                              <wps:spPr bwMode="auto">
                                <a:xfrm flipH="1">
                                  <a:off x="7671" y="2256"/>
                                  <a:ext cx="1015" cy="8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300"/>
                              <wps:cNvCnPr/>
                              <wps:spPr bwMode="auto">
                                <a:xfrm flipH="1">
                                  <a:off x="6677" y="3057"/>
                                  <a:ext cx="1015" cy="8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5" name="Line 301"/>
                              <wps:cNvCnPr/>
                              <wps:spPr bwMode="auto">
                                <a:xfrm>
                                  <a:off x="6939" y="2522"/>
                                  <a:ext cx="737"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302"/>
                              <wps:cNvCnPr/>
                              <wps:spPr bwMode="auto">
                                <a:xfrm>
                                  <a:off x="6936" y="2517"/>
                                  <a:ext cx="330" cy="2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3" name="Line 303"/>
                              <wps:cNvCnPr/>
                              <wps:spPr bwMode="auto">
                                <a:xfrm flipH="1">
                                  <a:off x="7682" y="2694"/>
                                  <a:ext cx="469" cy="38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34" name="Text Box 304"/>
                              <wps:cNvSpPr txBox="1">
                                <a:spLocks noChangeArrowheads="1"/>
                              </wps:cNvSpPr>
                              <wps:spPr bwMode="auto">
                                <a:xfrm>
                                  <a:off x="7648" y="3117"/>
                                  <a:ext cx="36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I'</w:t>
                                    </w:r>
                                  </w:p>
                                </w:txbxContent>
                              </wps:txbx>
                              <wps:bodyPr rot="0" vert="horz" wrap="square" lIns="0" tIns="0" rIns="0" bIns="0" anchor="t" anchorCtr="0" upright="1">
                                <a:noAutofit/>
                              </wps:bodyPr>
                            </wps:wsp>
                            <wps:wsp>
                              <wps:cNvPr id="835" name="Text Box 305"/>
                              <wps:cNvSpPr txBox="1">
                                <a:spLocks noChangeArrowheads="1"/>
                              </wps:cNvSpPr>
                              <wps:spPr bwMode="auto">
                                <a:xfrm>
                                  <a:off x="6507" y="3473"/>
                                  <a:ext cx="46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 o:spid="_x0000_s1298" style="position:absolute;margin-left:253.6pt;margin-top:14.55pt;width:109.4pt;height:94pt;z-index:251683840" coordorigin="6507,2243" coordsize="2188,1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QRfITQkAAIF+AAAOAAAAZHJzL2Uyb0RvYy54bWzsXVtz2kYUfu9M/4NG7xjdtWKCM4kxaWfc JjNJ+y6DAE2FpEqywe30v/ecXUlIa0ggCGLGxw9YIJD28u13bqtz3rxdLyPlMcjyMImHqn6lqUoQ T5JpGM+H6h9fxj2mKnnhx1M/SuJgqD4Fufr2+uef3qzSQWAkiySaBpkCF4nzwSodqouiSAf9fj5Z BEs/v0rSIIaTsyRb+gW8zeb9aeav4OrLqG9omtNfJdk0zZJJkOfw6UicVK/59WezYFJ8nM3yoFCi oQptK/hrxl/v8bV//cYfzDM/XYSTshn+d7Ri6Ycx3LS+1MgvfOUhC59dahlOsiRPZsXVJFn2k9ks nAS8D9AbXZN68yFLHlLel/lgNU/rYYKhlcbpuy87+f3xU6aE06HqMkNVYn8Jk8Tvqxg2w+FZpfMB fOtDln5OP2Wij3B4l0z+yuF0Xz6P7+fiy8r96rdkChf0H4qED896li3xEtBxZc1n4amehWBdKBP4 UDeZZzKYrAmc03U8LudpsoDJxN85tuaqCpw2DMsUczhZ3Ja/N3QGoOM/ZnAZbKM/EDfmjS0bhz0D zOWbYc2PG9bPCz8N+GzlOGD1sJrVsH589CMYVU+MKv9SNaS5GE8lTm4WfjwP3mVZsloE/hTapPMu YGPhquIH+CaH2fjmADueUQ4UjhgHezXMRjlI8L85RP4gzfLiQ5AsFTwYqkEUhWmOHfMH/uNdXohv V9/Cj/MkCqfjMIr4m2x+fxNlCnQWppb/lTdofS2KldVQ9WzD5lduncv3uwSsjnjK+4QjdVseF34Y iWOY9ijmCBWjJWb8Ppk+wchlieAC4C44WCTZP6qyAh4YqvnfD34WqEr0awyj7+mWhcTB31i2a8Cb rHnmvnnGjydwqaFaqIo4vCkE2TykWThfwJ103t04eQdLYhbywcTZFK0qGwugPBs6rQqdXxAY75O1 Yjh80TQApxRrOFG1/WRYdUyAZGtRV1g1TUAxrmjDay/oZ2jNgPG/BtU4QZxy0CA2/EH9QYkWfwA3 BZTjObw9J/F/Pc27ZbfM6lmGc9uztNGo9258Y/Wcse7aI3N0czPS/8P76tZgEU6nQYy3qQSKbu3H LKVoE6KgFim7l8aY/z1fXf12MzgBQl+kLumGpb03vN7YYW7PGlt2z3M11tN0773naJZnjcbtLt2F cXB8l45e9suwAJUhCpdDFSQD/Ale28UB9Yxg8zdDAdNdTTRIhSZBFOv7NZeIADoAymZ17s0ZNV/U XAEHgifgoFOOKGUtNpOL6Vrq2NW6LoW5w8WILKxRYelKmDuO6/H1a2rMEnOCCwhFOug2jljAIJr5 4qtFuctAzcBVr2vM5m30Bw1ZLv3wx0py6INQkPhKMByjwgcI5pv4U1aiZS/J7DIHqLfs9/PhApwg 332D7SKA9N5shwtP9zRb47/YzSp8TVU3bn1tT4G7WVkvhUIbJF/TgdBXBA1UtMB5X6IDIZlhavnn 5xTNIPNacOOabimW94KbMgPV7c9Kbpc697YFV61Tp9QJmY3IrhfbMyl7MO7OoecR7K4OMgN32SuA gRbsODkdDztPF5YI8rzEdwS7ThXGy2Q70B1asOMU1AHsQBfZIWYJdgQ7sCfbsHMO1em2ClmmgS5L sDuHeXyRbOcBOlpsV5ua+5oS22Gn6xtjioTsKb0ylwm72sVfWrClh5+7lr/fpGA6GAzEdsR2200K psm6XTMEcgTsDBvwvN2FQrrdq9ftmC7pdi53ah1tUjBTF35OsmRPHfq4RCHLdEm3c0vP+7FC1mTg fya2O0PE7TJhJ+l27sHRie0mhWXDBgaCHcFu6/YWptfbW4RJ4XYTpWC4MaSCXRkWpCjFSfYXXCbb 1ftWSth1E6WAYDS5i8+zreUyYVdvqyhh102UgjnkLj7TbqrLhJ2088TtKErhkruYYAfb5nf47TBi 34xSuB1FKWALSq3bUZSCohSlS67cuwjRBAl2HUUpwKYg2J1ly/JlClkpSgG7WcsNncfFZD1yF5OQ 3S1k8YGSppAVjywdH6XwyF1MsPsK7KQoBesmSgH7y8ldTA6UnSaFIUUp4KHTLoSspyONUpSCohTb oxSGFKVg3UQpQLXbWLIUpSBLVrJkDSlKIZ6LO1q38wx4goLYjvbb7fDbYei0ZVJ0E6XwTIM2tZNu t1u3k6IUYIB2otuZmM+DdDvS7XbodlKUgnUTpfAse6PbUZSCdDtZt5OiFCKzwfG6nY0mMrEdsd0O tpOiFKybKIVnw4UIdmRS7DApTClKIfIwHc92jk2b2smk2GlSmFKUAp6b7cSkcNEhSEKWhOxWIWs7 kiXrdRSlcDHdAMHu8mC3SRx6psSMtlNbtSJtqNeMWJw6bSg81SGMEMMRD02KRF48lRuYPTwTI6UN fb1pQ218vFp4mDdpQ73mIxiI0POkDXUZQBRJ1TBt7vnZYNW2QH2gtKGYobeZUZfShp42bWi9XfXA VMMAY5FmGA5EimE4OE3a0DMkvrad2lPR4IhmJOqMHGHrImBqMpPL0Q1H6LoJ7SSSIJLA9Mjnyy1c u+1eN0mg7BaKRKnmNmOGp1ZzHc8sacGpyghUzxhTdnxMPoyVPV5xdnwbUne0NlJ4B4cWkVTKxLuA NuFiN2xZCMFIowSyodIAuLco7y7krz8mY/4lPn4ClSUkrNVq5L6Pn7SwZongtalr0r7El4k1LCcy 8vOFKBsyhSNcCf6AUo5jiZpzOZ0geUeb72otZV8M8hwyv8gpxx0kUjTRDQj38Hmt5CzAE4CK5McM forI71WSX3ujrCmKehwcXpSBByUpRNJxU5N9Qy8WeMSEvLRVs/AK6kSIhXMyYXsLrSmk6CGAbEnj WvODzT0t/nOrykak+x1fWgiH/BJ1P4bRlsaGbVM7ON7YRpvYU2HYkMChhTYTt3FwX5fF73ARwlYp nlKsIYgl8aBG21BdBlOozhZAvUk8QnIQhd6oAEgXBUDQQ9oGYzPyuH+2XlkWuw4WmEQl0BGRoo0P 1kJXMcLSFI8DvlhYfhuK/uBZ/UGCZTewrFXEOpxgaj8o5OhY4okEU3/GsFBnTTAsVSps1AGlkONJ Q47Cb4ja6auOJjCz1tobHPFjQo51iWLTEilRm+KOOGJLrWDiiNNyRL119qVyBN9kB3XOuUJf1mTH QurN99wTsKkcf/0/AAAA//8DAFBLAwQUAAYACAAAACEAKYlk8OEAAAAKAQAADwAAAGRycy9kb3du cmV2LnhtbEyPwUrDQBCG74LvsIzgzW420sbGbEop6qkItoL0tk2mSWh2NmS3Sfr2jid7nJmPf74/ W022FQP2vnGkQc0iEEiFKxuqNHzv359eQPhgqDStI9RwRQ+r/P4uM2npRvrCYRcqwSHkU6OhDqFL pfRFjdb4meuQ+HZyvTWBx76SZW9GDretjKNoIa1piD/UpsNNjcV5d7EaPkYzrp/V27A9nzbXw37+ +bNVqPXjw7R+BRFwCv8w/OmzOuTsdHQXKr1oNcyjJGZUQ7xUIBhI4gWXO/JCJQpknsnbCvkvAAAA //8DAFBLAQItABQABgAIAAAAIQC2gziS/gAAAOEBAAATAAAAAAAAAAAAAAAAAAAAAABbQ29udGVu dF9UeXBlc10ueG1sUEsBAi0AFAAGAAgAAAAhADj9If/WAAAAlAEAAAsAAAAAAAAAAAAAAAAALwEA AF9yZWxzLy5yZWxzUEsBAi0AFAAGAAgAAAAhADJBF8hNCQAAgX4AAA4AAAAAAAAAAAAAAAAALgIA AGRycy9lMm9Eb2MueG1sUEsBAi0AFAAGAAgAAAAhACmJZPDhAAAACgEAAA8AAAAAAAAAAAAAAAAA pwsAAGRycy9kb3ducmV2LnhtbFBLBQYAAAAABAAEAPMAAAC1DAAAAAA= ">
                      <v:oval id="Oval 259" o:spid="_x0000_s1299" style="position:absolute;left:6927;top:2507;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OsP8QA AADcAAAADwAAAGRycy9kb3ducmV2LnhtbESPQWvCQBSE70L/w/IKvUjdWNGG1FUkoHg19dDja/Y1 Cc2+DburSf69Kwgeh5n5hllvB9OKKznfWFYwnyUgiEurG64UnL/37ykIH5A1tpZJwUgetpuXyRoz bXs+0bUIlYgQ9hkqqEPoMil9WZNBP7MdcfT+rDMYonSV1A77CDet/EiSlTTYcFyosaO8pvK/uBgF btqN+XjM9/NfPhTLPtU/q7NW6u112H2BCDSEZ/jRPmoFn+kC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PSTrD/EAAAA3AAAAA8AAAAAAAAAAAAAAAAAmAIAAGRycy9k b3ducmV2LnhtbFBLBQYAAAAABAAEAPUAAACJAwAAAAA= " fillcolor="black"/>
                      <v:shape id="Text Box 260" o:spid="_x0000_s1300" type="#_x0000_t202" style="position:absolute;left:6638;top:2243;width:337;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2WTsUA AADcAAAADwAAAGRycy9kb3ducmV2LnhtbESPQWvCQBSE7wX/w/KE3upGEWujq4hUEARpTA89vmaf yWL2bZrdavz3riB4HGbmG2a+7GwtztR641jBcJCAIC6cNlwq+M43b1MQPiBrrB2Tgit5WC56L3NM tbtwRudDKEWEsE9RQRVCk0rpi4os+oFriKN3dK3FEGVbSt3iJcJtLUdJMpEWDceFChtaV1ScDv9W weqHs0/zt//9yo6ZyfOPhHeTk1Kv/W41AxGoC8/wo73VCt6nY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DFfZZOxQAAANwAAAAPAAAAAAAAAAAAAAAAAJgCAABkcnMv ZG93bnJldi54bWxQSwUGAAAAAAQABAD1AAAAigMAAAAA " filled="f" stroked="f">
                        <v:textbox inset="0,0,0,0">
                          <w:txbxContent>
                            <w:p w:rsidR="006327AD" w:rsidRDefault="006327AD">
                              <w:pPr>
                                <w:rPr>
                                  <w:sz w:val="24"/>
                                </w:rPr>
                              </w:pPr>
                              <w:r>
                                <w:rPr>
                                  <w:sz w:val="24"/>
                                </w:rPr>
                                <w:t>M</w:t>
                              </w:r>
                            </w:p>
                          </w:txbxContent>
                        </v:textbox>
                      </v:shape>
                      <v:group id="Group 261" o:spid="_x0000_s1301" style="position:absolute;left:6679;top:3084;width:2016;height:8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Cv4ZsUAAADcAAAADwAAAGRycy9kb3ducmV2LnhtbESPS4vCQBCE78L+h6EX vOkkKz6IjiKyu+xBBB8g3ppMmwQzPSEzm8R/7wiCx6KqvqIWq86UoqHaFZYVxMMIBHFqdcGZgtPx ZzAD4TyyxtIyKbiTg9Xyo7fARNuW99QcfCYChF2CCnLvq0RKl+Zk0A1tRRy8q60N+iDrTOoa2wA3 pfyKook0WHBYyLGiTU7p7fBvFPy22K5H8XezvV0398txvDtvY1Kq/9mt5yA8df4dfrX/tILp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Ar+GbFAAAA3AAA AA8AAAAAAAAAAAAAAAAAqgIAAGRycy9kb3ducmV2LnhtbFBLBQYAAAAABAAEAPoAAACcAwAAAAA= ">
                        <v:line id="Line 262" o:spid="_x0000_s1302"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wRKMUAAADcAAAADwAAAGRycy9kb3ducmV2LnhtbESPT2vCQBTE70K/w/IEb3WjgpXUVaTg H3ozLUJvj+wzicm+jbsbTb+9Wyh4HGbmN8xy3ZtG3Mj5yrKCyTgBQZxbXXGh4Ptr+7oA4QOyxsYy KfglD+vVy2CJqbZ3PtItC4WIEPYpKihDaFMpfV6SQT+2LXH0ztYZDFG6QmqH9wg3jZwmyVwarDgu lNjSR0l5nXVGwanL+OdSb12D3W6/P5+utZ99KjUa9pt3EIH68Az/tw9awdtiDn9n4hGQq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wRKMUAAADcAAAADwAAAAAAAAAA AAAAAAChAgAAZHJzL2Rvd25yZXYueG1sUEsFBgAAAAAEAAQA+QAAAJMDAAAAAA== " strokeweight="1.5pt"/>
                        <v:line id="Line 263" o:spid="_x0000_s1303"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zYd8cAAADcAAAADwAAAGRycy9kb3ducmV2LnhtbESPQWsCMRSE7wX/Q3hCL0WzllLX1ShS KPTgpbaseHtunptlNy9rkur23zeFQo/DzHzDrDaD7cSVfGgcK5hNMxDEldMN1wo+P14nOYgQkTV2 jknBNwXYrEd3Kyy0u/E7XfexFgnCoUAFJsa+kDJUhiyGqeuJk3d23mJM0tdSe7wluO3kY5Y9S4sN pwWDPb0Yqtr9l1Ug893DxW9PT23ZHg4LU1Zlf9wpdT8etksQkYb4H/5rv2kF83w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rNh3xwAAANwAAAAPAAAAAAAA AAAAAAAAAKECAABkcnMvZG93bnJldi54bWxQSwUGAAAAAAQABAD5AAAAlQMAAAAA "/>
                        <v:line id="Line 264" o:spid="_x0000_s1304"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NMBcMAAADcAAAADwAAAGRycy9kb3ducmV2LnhtbERPz2vCMBS+D/wfwht4kZk6xHWdUUQY ePCiG5Xd3pq3prR5qUnU7r9fDsKOH9/v5XqwnbiSD41jBbNpBoK4crrhWsHnx/tTDiJEZI2dY1Lw SwHWq9HDEgvtbnyg6zHWIoVwKFCBibEvpAyVIYth6nrixP04bzEm6GupPd5SuO3kc5YtpMWGU4PB nraGqvZ4sQpkvp+c/eZ73pbt6fRqyqrsv/ZKjR+HzRuISEP8F9/dO63gJU9r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ozTAXDAAAA3AAAAA8AAAAAAAAAAAAA AAAAoQIAAGRycy9kb3ducmV2LnhtbFBLBQYAAAAABAAEAPkAAACRAwAAAAA= "/>
                        <v:line id="Line 265" o:spid="_x0000_s1305"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pnscAAADcAAAADwAAAGRycy9kb3ducmV2LnhtbESPQWsCMRSE74X+h/AKXqRmK6VdV6OI IHjwUltWenvdPDfLbl62SdTtv28KQo/DzHzDLFaD7cSFfGgcK3iaZCCIK6cbrhV8vG8fcxAhImvs HJOCHwqwWt7fLbDQ7spvdDnEWiQIhwIVmBj7QspQGbIYJq4nTt7JeYsxSV9L7fGa4LaT0yx7kRYb TgsGe9oYqtrD2SqQ+X787ddfz23ZHo8zU1Zl/7lXavQwrOcgIg3xP3xr77SC13wG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f+mexwAAANwAAAAPAAAAAAAA AAAAAAAAAKECAABkcnMvZG93bnJldi54bWxQSwUGAAAAAAQABAD5AAAAlQMAAAAA "/>
                        <v:line id="Line 266" o:spid="_x0000_s1306"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zW3sQAAADcAAAADwAAAGRycy9kb3ducmV2LnhtbERPy2oCMRTdC/5DuEI3pWaUUnVqFCkI XbjxwUh3t5PrZJjJzTRJdfr3zUJweTjv5bq3rbiSD7VjBZNxBoK4dLrmSsHpuH2ZgwgRWWPrmBT8 UYD1ajhYYq7djfd0PcRKpBAOOSowMXa5lKE0ZDGMXUecuIvzFmOCvpLa4y2F21ZOs+xNWqw5NRjs 6MNQ2Rx+rQI53z3/+M33a1M05/PCFGXRfe2Uehr1m3cQkfr4EN/dn1rBbJH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nNbexAAAANwAAAAPAAAAAAAAAAAA AAAAAKECAABkcnMvZG93bnJldi54bWxQSwUGAAAAAAQABAD5AAAAkgMAAAAA "/>
                        <v:line id="Line 267" o:spid="_x0000_s1307"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BzRcYAAADcAAAADwAAAGRycy9kb3ducmV2LnhtbESPQWsCMRSE70L/Q3iFXkrNWkrV1Sgi CB68VGWlt+fmdbPs5mWbRN3++6ZQ8DjMzDfMfNnbVlzJh9qxgtEwA0FcOl1zpeB42LxMQISIrLF1 TAp+KMBy8TCYY67djT/ouo+VSBAOOSowMXa5lKE0ZDEMXUecvC/nLcYkfSW1x1uC21a+Ztm7tFhz WjDY0dpQ2ewvVoGc7J6//er81hTN6TQ1RVl0nzulnh771QxEpD7ew//trVYwno7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Qc0XGAAAA3AAAAA8AAAAAAAAA AAAAAAAAoQIAAGRycy9kb3ducmV2LnhtbFBLBQYAAAAABAAEAPkAAACUAwAAAAA= "/>
                        <v:line id="Line 268" o:spid="_x0000_s1308"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LtMsYAAADcAAAADwAAAGRycy9kb3ducmV2LnhtbESPQWsCMRSE74X+h/AKvUjNVsTqahQp FDx4qZaV3p6b182ym5dtEnX9940g9DjMzDfMYtXbVpzJh9qxgtdhBoK4dLrmSsHX/uNlCiJEZI2t Y1JwpQCr5ePDAnPtLvxJ512sRIJwyFGBibHLpQylIYth6Dri5P04bzEm6SupPV4S3LZylGUTabHm tGCwo3dDZbM7WQVyuh38+vVx3BTN4TAzRVl031ulnp/69RxEpD7+h+/tjVbwNhv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4C7TLGAAAA3AAAAA8AAAAAAAAA AAAAAAAAoQIAAGRycy9kb3ducmV2LnhtbFBLBQYAAAAABAAEAPkAAACUAwAAAAA= "/>
                        <v:line id="Line 269" o:spid="_x0000_s1309"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h+ksYAAADcAAAADwAAAGRycy9kb3ducmV2LnhtbESPQWsCMRSE7wX/Q3hCL0WzLUXW1ShS KPTgpVpWentunptlNy/bJNXtv28EweMwM98wy/VgO3EmHxrHCp6nGQjiyumGawVf+/dJDiJEZI2d Y1LwRwHWq9HDEgvtLvxJ512sRYJwKFCBibEvpAyVIYth6nri5J2ctxiT9LXUHi8Jbjv5kmUzabHh tGCwpzdDVbv7tQpkvn368Zvja1u2h8PclFXZf2+VehwPmwWISEO8h2/tD60gz+ZwPZOOgFz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4YfpLGAAAA3AAAAA8AAAAAAAAA AAAAAAAAoQIAAGRycy9kb3ducmV2LnhtbFBLBQYAAAAABAAEAPkAAACUAwAAAAA= "/>
                        <v:line id="Line 270" o:spid="_x0000_s1310"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tB0sMAAADcAAAADwAAAGRycy9kb3ducmV2LnhtbERPz2vCMBS+D/Y/hCd4GTNVxuiqUUQQ PHjRjcpuz+bZlDYvXRK1/vfLYbDjx/d7sRpsJ27kQ+NYwXSSgSCunG64VvD1uX3NQYSIrLFzTAoe FGC1fH5aYKHdnQ90O8ZapBAOBSowMfaFlKEyZDFMXE+cuIvzFmOCvpba4z2F207OsuxdWmw4NRjs aWOoao9Xq0Dm+5cfvz6/tWV7On2Ysir7771S49GwnoOINMR/8Z97pxXk0zQ/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r7QdLDAAAA3AAAAA8AAAAAAAAAAAAA AAAAoQIAAGRycy9kb3ducmV2LnhtbFBLBQYAAAAABAAEAPkAAACRAwAAAAA= "/>
                        <v:line id="Line 271" o:spid="_x0000_s1311"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fkScYAAADcAAAADwAAAGRycy9kb3ducmV2LnhtbESPQWvCQBSE70L/w/IKXqRuIkXS1FWk UOjBS7VEenvNvmZDsm/T3a2m/74rCB6HmfmGWW1G24sT+dA6VpDPMxDEtdMtNwo+Dq8PBYgQkTX2 jknBHwXYrO8mKyy1O/M7nfaxEQnCoUQFJsahlDLUhiyGuRuIk/ftvMWYpG+k9nhOcNvLRZYtpcWW 04LBgV4M1d3+1yqQxW7247dfj13VHY9Ppqqr4XOn1PR+3D6DiDTGW/jaftMKijyHy5l0BOT6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W35EnGAAAA3AAAAA8AAAAAAAAA AAAAAAAAoQIAAGRycy9kb3ducmV2LnhtbFBLBQYAAAAABAAEAPkAAACUAwAAAAA= "/>
                        <v:line id="Line 272" o:spid="_x0000_s1312"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V6PsYAAADcAAAADwAAAGRycy9kb3ducmV2LnhtbESPQWsCMRSE7wX/Q3hCL0WzSpHtahQp FHrwUi0rvT03z82ym5dtkur23zeC0OMwM98wq81gO3EhHxrHCmbTDARx5XTDtYLPw9skBxEissbO MSn4pQCb9ehhhYV2V/6gyz7WIkE4FKjAxNgXUobKkMUwdT1x8s7OW4xJ+lpqj9cEt52cZ9lCWmw4 LRjs6dVQ1e5/rAKZ756+/fb03Jbt8fhiyqrsv3ZKPY6H7RJEpCH+h+/td60gn83hdiYdAb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lej7GAAAA3AAAAA8AAAAAAAAA AAAAAAAAoQIAAGRycy9kb3ducmV2LnhtbFBLBQYAAAAABAAEAPkAAACUAwAAAAA= "/>
                        <v:line id="Line 273" o:spid="_x0000_s1313"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nfpccAAADcAAAADwAAAGRycy9kb3ducmV2LnhtbESPQWsCMRSE74X+h/CEXkrN2payrkYR QejBS1VWvD03z82ym5dtkur23zeFQo/DzHzDzJeD7cSVfGgcK5iMMxDEldMN1woO+81TDiJEZI2d Y1LwTQGWi/u7ORba3fiDrrtYiwThUKACE2NfSBkqQxbD2PXEybs4bzEm6WupPd4S3HbyOcvepMWG 04LBntaGqnb3ZRXIfPv46Vfn17Zsj8epKauyP22VehgNqxmISEP8D/+137WCfPI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Kd+lxwAAANwAAAAPAAAAAAAA AAAAAAAAAKECAABkcnMvZG93bnJldi54bWxQSwUGAAAAAAQABAD5AAAAlQMAAAAA "/>
                        <v:line id="Line 274" o:spid="_x0000_s1314"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BH0cYAAADcAAAADwAAAGRycy9kb3ducmV2LnhtbESPQWsCMRSE7wX/Q3hCL0WzFinb1ShS KPTgpVZWentunptlNy/bJNXtv28EweMwM98wy/VgO3EmHxrHCmbTDARx5XTDtYL91/skBxEissbO MSn4owDr1ehhiYV2F/6k8y7WIkE4FKjAxNgXUobKkMUwdT1x8k7OW4xJ+lpqj5cEt518zrIXabHh tGCwpzdDVbv7tQpkvn368ZvjvC3bw+HVlFXZf2+VehwPmwWISEO8h2/tD60gn83h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AR9HGAAAA3AAAAA8AAAAAAAAA AAAAAAAAoQIAAGRycy9kb3ducmV2LnhtbFBLBQYAAAAABAAEAPkAAACUAwAAAAA= "/>
                        <v:line id="Line 275" o:spid="_x0000_s1315"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ziSscAAADcAAAADwAAAGRycy9kb3ducmV2LnhtbESPQWsCMRSE74X+h/CEXkrNWtqyrkYR QejBS1VWvD03z82ym5dtkur23zeFQo/DzHzDzJeD7cSVfGgcK5iMMxDEldMN1woO+81TDiJEZI2d Y1LwTQGWi/u7ORba3fiDrrtYiwThUKACE2NfSBkqQxbD2PXEybs4bzEm6WupPd4S3HbyOcvepMWG 04LBntaGqnb3ZRXIfPv46Vfnl7Zsj8epKauyP22VehgNqxmISEP8D/+137WCfPI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jOJKxwAAANwAAAAPAAAAAAAA AAAAAAAAAKECAABkcnMvZG93bnJldi54bWxQSwUGAAAAAAQABAD5AAAAlQMAAAAA "/>
                        <v:line id="Line 276" o:spid="_x0000_s1316"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58PcYAAADcAAAADwAAAGRycy9kb3ducmV2LnhtbESPQWsCMRSE70L/Q3gFL6JZi8h2axQp FHrwoi0rvT03r5tlNy/bJNX13xuh0OMwM98wq81gO3EmHxrHCuazDARx5XTDtYLPj7dpDiJEZI2d Y1JwpQCb9cNohYV2F97T+RBrkSAcClRgYuwLKUNlyGKYuZ44ed/OW4xJ+lpqj5cEt518yrKltNhw WjDY06uhqj38WgUy301+/Pa0aMv2eHw2ZVX2Xzulxo/D9gVEpCH+h//a71pBPl/C/Uw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efD3GAAAA3AAAAA8AAAAAAAAA AAAAAAAAoQIAAGRycy9kb3ducmV2LnhtbFBLBQYAAAAABAAEAPkAAACUAwAAAAA= "/>
                        <v:line id="Line 277" o:spid="_x0000_s1317"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LZpscAAADcAAAADwAAAGRycy9kb3ducmV2LnhtbESPQWsCMRSE74X+h/CEXkrNWkq7rkYR QejBS1VWvD03z82ym5dtkur23zeFQo/DzHzDzJeD7cSVfGgcK5iMMxDEldMN1woO+81TDiJEZI2d Y1LwTQGWi/u7ORba3fiDrrtYiwThUKACE2NfSBkqQxbD2PXEybs4bzEm6WupPd4S3HbyOctepcWG 04LBntaGqnb3ZRXIfPv46Vfnl7Zsj8epKauyP22VehgNqxmISEP8D/+137WCfPI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EtmmxwAAANwAAAAPAAAAAAAA AAAAAAAAAKECAABkcnMvZG93bnJldi54bWxQSwUGAAAAAAQABAD5AAAAlQMAAAAA "/>
                        <v:line id="Line 278" o:spid="_x0000_s1318"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1N1MMAAADcAAAADwAAAGRycy9kb3ducmV2LnhtbERPz2vCMBS+D/Y/hCd4GTNVxuiqUUQQ PHjRjcpuz+bZlDYvXRK1/vfLYbDjx/d7sRpsJ27kQ+NYwXSSgSCunG64VvD1uX3NQYSIrLFzTAoe FGC1fH5aYKHdnQ90O8ZapBAOBSowMfaFlKEyZDFMXE+cuIvzFmOCvpba4z2F207OsuxdWmw4NRjs aWOoao9Xq0Dm+5cfvz6/tWV7On2Ysir7771S49GwnoOINMR/8Z97pxXk07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SNTdTDAAAA3AAAAA8AAAAAAAAAAAAA AAAAoQIAAGRycy9kb3ducmV2LnhtbFBLBQYAAAAABAAEAPkAAACRAwAAAAA= "/>
                        <v:line id="Line 279" o:spid="_x0000_s1319"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HoT8YAAADcAAAADwAAAGRycy9kb3ducmV2LnhtbESPQWsCMRSE74X+h/AKvZSatRRZV6NI oeDBi1pWentuXjfLbl62SdT13zeC0OMwM98w8+VgO3EmHxrHCsajDARx5XTDtYKv/edrDiJEZI2d Y1JwpQDLxePDHAvtLryl8y7WIkE4FKjAxNgXUobKkMUwcj1x8n6ctxiT9LXUHi8Jbjv5lmUTabHh tGCwpw9DVbs7WQUy37z8+tXxvS3bw2FqyqrsvzdKPT8NqxmISEP8D9/ba60gH0/hdiYdAbn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B6E/GAAAA3AAAAA8AAAAAAAAA AAAAAAAAoQIAAGRycy9kb3ducmV2LnhtbFBLBQYAAAAABAAEAPkAAACUAwAAAAA= "/>
                        <v:line id="Line 280" o:spid="_x0000_s1320"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eLb8MAAADcAAAADwAAAGRycy9kb3ducmV2LnhtbERPz2vCMBS+D/Y/hCd4GTNVxuiqUUQQ PHjRjcpuz+bZlDYvXRK1/vfLYbDjx/d7sRpsJ27kQ+NYwXSSgSCunG64VvD1uX3NQYSIrLFzTAoe FGC1fH5aYKHdnQ90O8ZapBAOBSowMfaFlKEyZDFMXE+cuIvzFmOCvpba4z2F207OsuxdWmw4NRjs aWOoao9Xq0Dm+5cfvz6/tWV7On2Ysir7771S49GwnoOINMR/8Z97pxXkszQ/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Xi2/DAAAA3AAAAA8AAAAAAAAAAAAA AAAAoQIAAGRycy9kb3ducmV2LnhtbFBLBQYAAAAABAAEAPkAAACRAwAAAAA= "/>
                        <v:line id="Line 281" o:spid="_x0000_s1321"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su9MYAAADcAAAADwAAAGRycy9kb3ducmV2LnhtbESPQWsCMRSE7wX/Q3hCL0WzSpHtahQp FHrwUi0rvT03z82ym5dtkur23zeC0OMwM98wq81gO3EhHxrHCmbTDARx5XTDtYLPw9skBxEissbO MSn4pQCb9ehhhYV2V/6gyz7WIkE4FKjAxNgXUobKkMUwdT1x8s7OW4xJ+lpqj9cEt52cZ9lCWmw4 LRjs6dVQ1e5/rAKZ756+/fb03Jbt8fhiyqrsv3ZKPY6H7RJEpCH+h+/td60gn8/gdiYdAb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bLvTGAAAA3AAAAA8AAAAAAAAA AAAAAAAAoQIAAGRycy9kb3ducmV2LnhtbFBLBQYAAAAABAAEAPkAAACUAwAAAAA= "/>
                        <v:line id="Line 282" o:spid="_x0000_s1322"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mwg8YAAADcAAAADwAAAGRycy9kb3ducmV2LnhtbESPQWvCQBSE70L/w/IKXqRuGoqkqatI QfDgpVoivb1mX7Mh2bfp7qrpv+8WCh6HmfmGWa5H24sL+dA6VvA4z0AQ10633Ch4P24fChAhImvs HZOCHwqwXt1Nllhqd+U3uhxiIxKEQ4kKTIxDKWWoDVkMczcQJ+/LeYsxSd9I7fGa4LaXeZYtpMWW 04LBgV4N1d3hbBXIYj/79pvPp67qTqdnU9XV8LFXano/bl5ARBrjLfzf3mkFRZ7D35l0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sJsIPGAAAA3AAAAA8AAAAAAAAA AAAAAAAAoQIAAGRycy9kb3ducmV2LnhtbFBLBQYAAAAABAAEAPkAAACUAwAAAAA= "/>
                        <v:line id="Line 283" o:spid="_x0000_s1323"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UVGMcAAADcAAAADwAAAGRycy9kb3ducmV2LnhtbESPQWsCMRSE74X+h/CEXkrN1payrkYR odCDl6qseHtunptlNy9rkur23zeFQo/DzHzDzJeD7cSVfGgcK3geZyCIK6cbrhXsd+9POYgQkTV2 jknBNwVYLu7v5lhod+NPum5jLRKEQ4EKTIx9IWWoDFkMY9cTJ+/svMWYpK+l9nhLcNvJSZa9SYsN pwWDPa0NVe32yyqQ+ebx4len17ZsD4epKauyP26UehgNqxmISEP8D/+1P7SCfPI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RRUYxwAAANwAAAAPAAAAAAAA AAAAAAAAAKECAABkcnMvZG93bnJldi54bWxQSwUGAAAAAAQABAD5AAAAlQMAAAAA "/>
                        <v:line id="Line 284" o:spid="_x0000_s1324"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yNbMYAAADcAAAADwAAAGRycy9kb3ducmV2LnhtbESPQWsCMRSE74X+h/AKvRTNVqRsV6NI odCDF62s9PbcPDfLbl62Sarbf28EweMwM98w8+VgO3EiHxrHCl7HGQjiyumGawW7789RDiJEZI2d Y1LwTwGWi8eHORbanXlDp22sRYJwKFCBibEvpAyVIYth7Hri5B2dtxiT9LXUHs8Jbjs5ybI3abHh tGCwpw9DVbv9swpkvn759avDtC3b/f7dlFXZ/6yVen4aVjMQkYZ4D9/aX1pBPpnC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usjWzGAAAA3AAAAA8AAAAAAAAA AAAAAAAAoQIAAGRycy9kb3ducmV2LnhtbFBLBQYAAAAABAAEAPkAAACUAwAAAAA= "/>
                        <v:line id="Line 285" o:spid="_x0000_s1325"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Ao98cAAADcAAAADwAAAGRycy9kb3ducmV2LnhtbESPQWsCMRSE74X+h/CEXkrNVtqyrkYR odCDl6qseHtunptlNy9rkur23zeFQo/DzHzDzJeD7cSVfGgcK3geZyCIK6cbrhXsd+9POYgQkTV2 jknBNwVYLu7v5lhod+NPum5jLRKEQ4EKTIx9IWWoDFkMY9cTJ+/svMWYpK+l9nhLcNvJSZa9SYsN pwWDPa0NVe32yyqQ+ebx4lenl7ZsD4epKauyP26UehgNqxmISEP8D/+1P7SCfPI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4Cj3xwAAANwAAAAPAAAAAAAA AAAAAAAAAKECAABkcnMvZG93bnJldi54bWxQSwUGAAAAAAQABAD5AAAAlQMAAAAA "/>
                        <v:line id="Line 286" o:spid="_x0000_s1326"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K2gMcAAADcAAAADwAAAGRycy9kb3ducmV2LnhtbESPzWrDMBCE74W+g9hCLyWRG0JwnSgh FAo95JIfHHrbWBvL2Fq5kpq4b18VAjkOM/MNs1gNthMX8qFxrOB1nIEgrpxuuFZw2H+MchAhImvs HJOCXwqwWj4+LLDQ7spbuuxiLRKEQ4EKTIx9IWWoDFkMY9cTJ+/svMWYpK+l9nhNcNvJSZbNpMWG 04LBnt4NVe3uxyqQ+ebl269P07Zsj8c3U1Zl/7VR6vlpWM9BRBriPXxrf2oF+WQG/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MraAxwAAANwAAAAPAAAAAAAA AAAAAAAAAKECAABkcnMvZG93bnJldi54bWxQSwUGAAAAAAQABAD5AAAAlQMAAAAA "/>
                        <v:line id="Line 287" o:spid="_x0000_s1327"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4TG8cAAADcAAAADwAAAGRycy9kb3ducmV2LnhtbESPQWsCMRSE74X+h/CEXkrNVkq7rkYR odCDl6qseHtunptlNy9rkur23zeFQo/DzHzDzJeD7cSVfGgcK3geZyCIK6cbrhXsd+9POYgQkTV2 jknBNwVYLu7v5lhod+NPum5jLRKEQ4EKTIx9IWWoDFkMY9cTJ+/svMWYpK+l9nhLcNvJSZa9SosN pwWDPa0NVe32yyqQ+ebx4lenl7ZsD4epKauyP26UehgNqxmISEP8D/+1P7SCfPI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fhMbxwAAANwAAAAPAAAAAAAA AAAAAAAAAKECAABkcnMvZG93bnJldi54bWxQSwUGAAAAAAQABAD5AAAAlQMAAAAA "/>
                        <v:line id="Line 288" o:spid="_x0000_s1328"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GHacMAAADcAAAADwAAAGRycy9kb3ducmV2LnhtbERPz2vCMBS+D/Y/hCd4GTNVxuiqUUQQ PHjRjcpuz+bZlDYvXRK1/vfLYbDjx/d7sRpsJ27kQ+NYwXSSgSCunG64VvD1uX3NQYSIrLFzTAoe FGC1fH5aYKHdnQ90O8ZapBAOBSowMfaFlKEyZDFMXE+cuIvzFmOCvpba4z2F207OsuxdWmw4NRjs aWOoao9Xq0Dm+5cfvz6/tWV7On2Ysir7771S49GwnoOINMR/8Z97pxXks7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hh2nDAAAA3AAAAA8AAAAAAAAAAAAA AAAAoQIAAGRycy9kb3ducmV2LnhtbFBLBQYAAAAABAAEAPkAAACRAwAAAAA= "/>
                        <v:line id="Line 289" o:spid="_x0000_s1329"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0i8sYAAADcAAAADwAAAGRycy9kb3ducmV2LnhtbESPQWsCMRSE74X+h/AKXkrNVoqsq1Gk IHjwUi0rvT03r5tlNy/bJOr23zeC0OMwM98wi9VgO3EhHxrHCl7HGQjiyumGawWfh81LDiJEZI2d Y1LwSwFWy8eHBRbaXfmDLvtYiwThUKACE2NfSBkqQxbD2PXEyft23mJM0tdSe7wmuO3kJMum0mLD acFgT++GqnZ/tgpkvnv+8evTW1u2x+PMlFXZf+2UGj0N6zmISEP8D9/bW60gn8zgdi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tIvLGAAAA3AAAAA8AAAAAAAAA AAAAAAAAoQIAAGRycy9kb3ducmV2LnhtbFBLBQYAAAAABAAEAPkAAACUAwAAAAA= "/>
                        <v:line id="Line 290" o:spid="_x0000_s1330"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4dssMAAADcAAAADwAAAGRycy9kb3ducmV2LnhtbERPz2vCMBS+D/wfwht4kZk6ZXSdUUQY ePCiG5Xd3pq3prR5qUnU7r9fDsKOH9/v5XqwnbiSD41jBbNpBoK4crrhWsHnx/tTDiJEZI2dY1Lw SwHWq9HDEgvtbnyg6zHWIoVwKFCBibEvpAyVIYth6nrixP04bzEm6GupPd5SuO3kc5a9SIsNpwaD PW0NVe3xYhXIfD85+833oi3b0+nVlFXZf+2VGj8OmzcQkYb4L767d1pBPk/z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FOHbLDAAAA3AAAAA8AAAAAAAAAAAAA AAAAoQIAAGRycy9kb3ducmV2LnhtbFBLBQYAAAAABAAEAPkAAACRAwAAAAA= "/>
                        <v:line id="Line 291" o:spid="_x0000_s1331"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K4KccAAADcAAAADwAAAGRycy9kb3ducmV2LnhtbESPQWsCMRSE74X+h/CEXkrN2payrkYR QejBS1VWvD03z82ym5dtkur23zeFQo/DzHzDzJeD7cSVfGgcK5iMMxDEldMN1woO+81TDiJEZI2d Y1LwTQGWi/u7ORba3fiDrrtYiwThUKACE2NfSBkqQxbD2PXEybs4bzEm6WupPd4S3HbyOcvepMWG 04LBntaGqnb3ZRXIfPv46Vfn17Zsj8epKauyP22VehgNqxmISEP8D/+137WC/GU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ArgpxwAAANwAAAAPAAAAAAAA AAAAAAAAAKECAABkcnMvZG93bnJldi54bWxQSwUGAAAAAAQABAD5AAAAlQMAAAAA "/>
                        <v:line id="Line 292" o:spid="_x0000_s1332"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j198cAAADcAAAADwAAAGRycy9kb3ducmV2LnhtbESPQWsCMRSE7wX/Q3hCL0WzlnbR1ShS KPTgpbaseHtunptlNy9rkur23zeFQo/DzHzDrDaD7cSVfGgcK5hNMxDEldMN1wo+P14ncxAhImvs HJOCbwqwWY/uVlhod+N3uu5jLRKEQ4EKTIx9IWWoDFkMU9cTJ+/svMWYpK+l9nhLcNvJxyzLpcWG 04LBnl4MVe3+yyqQ893DxW9PT23ZHg4LU1Zlf9wpdT8etksQkYb4H/5rv2kFz3k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KPX3xwAAANwAAAAPAAAAAAAA AAAAAAAAAKECAABkcnMvZG93bnJldi54bWxQSwUGAAAAAAQABAD5AAAAlQMAAAAA "/>
                      </v:group>
                      <v:oval id="Oval 293" o:spid="_x0000_s1333" style="position:absolute;left:8132;top:2670;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AiJ8QA AADcAAAADwAAAGRycy9kb3ducmV2LnhtbESPwWrDMBBE74X8g9hALqWRE4gbHMshGFJyrZtDj1tr Y5tYKyOpsf33VaHQ4zAzb5j8OJlePMj5zrKCzToBQVxb3XGj4PpxftmD8AFZY2+ZFMzk4VgsnnLM tB35nR5VaESEsM9QQRvCkEnp65YM+rUdiKN3s85giNI1UjscI9z0cpskqTTYcVxocaCypfpefRsF 7nmYy/lSnjdf/Fbtxr3+TK9aqdVyOh1ABJrCf/ivfdEKdukr/J6JR0AWPwAAAP//AwBQSwECLQAU AAYACAAAACEA8PeKu/0AAADiAQAAEwAAAAAAAAAAAAAAAAAAAAAAW0NvbnRlbnRfVHlwZXNdLnht bFBLAQItABQABgAIAAAAIQAx3V9h0gAAAI8BAAALAAAAAAAAAAAAAAAAAC4BAABfcmVscy8ucmVs c1BLAQItABQABgAIAAAAIQAzLwWeQQAAADkAAAAQAAAAAAAAAAAAAAAAACkCAABkcnMvc2hhcGV4 bWwueG1sUEsBAi0AFAAGAAgAAAAhAJZgIifEAAAA3AAAAA8AAAAAAAAAAAAAAAAAmAIAAGRycy9k b3ducmV2LnhtbFBLBQYAAAAABAAEAPUAAACJAwAAAAA= " fillcolor="black"/>
                      <v:shape id="Text Box 294" o:spid="_x0000_s1334" type="#_x0000_t202" style="position:absolute;left:7870;top:2357;width:541;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gUUMIA AADcAAAADwAAAGRycy9kb3ducmV2LnhtbERPz2vCMBS+D/wfwhN2m6mDlVlNRWQDYTCs9eDx2by2 weala6J2//1yEHb8+H6v1qPtxI0GbxwrmM8SEMSV04YbBcfy8+UdhA/IGjvHpOCXPKzzydMKM+3u XNDtEBoRQ9hnqKANoc+k9FVLFv3M9cSRq91gMUQ4NFIPeI/htpOvSZJKi4ZjQ4s9bVuqLoerVbA5 cfFhfr7P+6IuTFkuEv5KL0o9T8fNEkSgMfyLH+6dVvCWxrXxTDwCMv8DAAD//wMAUEsBAi0AFAAG AAgAAAAhAPD3irv9AAAA4gEAABMAAAAAAAAAAAAAAAAAAAAAAFtDb250ZW50X1R5cGVzXS54bWxQ SwECLQAUAAYACAAAACEAMd1fYdIAAACPAQAACwAAAAAAAAAAAAAAAAAuAQAAX3JlbHMvLnJlbHNQ SwECLQAUAAYACAAAACEAMy8FnkEAAAA5AAAAEAAAAAAAAAAAAAAAAAApAgAAZHJzL3NoYXBleG1s LnhtbFBLAQItABQABgAIAAAAIQBZ+BRQwgAAANwAAAAPAAAAAAAAAAAAAAAAAJgCAABkcnMvZG93 bnJldi54bWxQSwUGAAAAAAQABAD1AAAAhwMAAAAA " filled="f" stroked="f">
                        <v:textbox inset="0,0,0,0">
                          <w:txbxContent>
                            <w:p w:rsidR="006327AD" w:rsidRDefault="006327AD">
                              <w:pPr>
                                <w:rPr>
                                  <w:sz w:val="24"/>
                                </w:rPr>
                              </w:pPr>
                              <w:r>
                                <w:rPr>
                                  <w:sz w:val="24"/>
                                </w:rPr>
                                <w:t>N'</w:t>
                              </w:r>
                            </w:p>
                          </w:txbxContent>
                        </v:textbox>
                      </v:shape>
                      <v:shape id="Text Box 295" o:spid="_x0000_s1335" type="#_x0000_t202" style="position:absolute;left:7514;top:3833;width:1139;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Sxy8UA AADcAAAADwAAAGRycy9kb3ducmV2LnhtbESPQWvCQBSE70L/w/KE3nSj0FBTV5GiIBSKMR48vmaf yWL2bcyumv77rlDwOMzMN8x82dtG3KjzxrGCyTgBQVw6bbhScCg2o3cQPiBrbByTgl/ysFy8DOaY aXfnnG77UIkIYZ+hgjqENpPSlzVZ9GPXEkfv5DqLIcqukrrDe4TbRk6TJJUWDceFGlv6rKk8769W werI+dpcvn92+Sk3RTFL+Cs9K/U67FcfIAL14Rn+b2+1grd0B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2tLHLxQAAANwAAAAPAAAAAAAAAAAAAAAAAJgCAABkcnMv ZG93bnJldi54bWxQSwUGAAAAAAQABAD1AAAAigMAAAAA " filled="f" stroked="f">
                        <v:textbox inset="0,0,0,0">
                          <w:txbxContent>
                            <w:p w:rsidR="006327AD" w:rsidRDefault="006327AD">
                              <w:pPr>
                                <w:rPr>
                                  <w:sz w:val="24"/>
                                </w:rPr>
                              </w:pPr>
                            </w:p>
                          </w:txbxContent>
                        </v:textbox>
                      </v:shape>
                      <v:oval id="Oval 296" o:spid="_x0000_s1336" style="position:absolute;left:6934;top:3643;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AsjsAA AADcAAAADwAAAGRycy9kb3ducmV2LnhtbERPy4rCMBTdC/MP4Q64kTF1wAfVKFJwcDu1C5fX5k5b bG5KEm3792Yx4PJw3rvDYFrxJOcbywoW8wQEcWl1w5WC4nL62oDwAVlja5kUjOThsP+Y7DDVtudf euahEjGEfYoK6hC6VEpf1mTQz21HHLk/6wyGCF0ltcM+hptWfifJShpsODbU2FFWU3nPH0aBm3Vj Np6z0+LGP/my3+jrqtBKTT+H4xZEoCG8xf/us1awXMf58Uw8AnL/AgAA//8DAFBLAQItABQABgAI AAAAIQDw94q7/QAAAOIBAAATAAAAAAAAAAAAAAAAAAAAAABbQ29udGVudF9UeXBlc10ueG1sUEsB Ai0AFAAGAAgAAAAhADHdX2HSAAAAjwEAAAsAAAAAAAAAAAAAAAAALgEAAF9yZWxzLy5yZWxzUEsB Ai0AFAAGAAgAAAAhADMvBZ5BAAAAOQAAABAAAAAAAAAAAAAAAAAAKQIAAGRycy9zaGFwZXhtbC54 bWxQSwECLQAUAAYACAAAACEAnFAsjsAAAADcAAAADwAAAAAAAAAAAAAAAACYAgAAZHJzL2Rvd25y ZXYueG1sUEsFBgAAAAAEAAQA9QAAAIUDAAAAAA== " fillcolor="black"/>
                      <v:line id="Line 297" o:spid="_x0000_s1337" style="position:absolute;visibility:visible;mso-wrap-style:square" from="6939,2533" to="6939,3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x6IccAAADcAAAADwAAAGRycy9kb3ducmV2LnhtbESPQWvCQBSE74X+h+UVeqsbLaYluopY CtpDUVtoj8/sM4lm34bdNUn/vSsUPA4z8w0znfemFi05X1lWMBwkIIhzqysuFHx/vT+9gvABWWNt mRT8kYf57P5uipm2HW+p3YVCRAj7DBWUITSZlD4vyaAf2IY4egfrDIYoXSG1wy7CTS1HSZJKgxXH hRIbWpaUn3Zno+DzeZO2i/XHqv9Zp/v8bbv/PXZOqceHfjEBEagPt/B/e6UVjF+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PHohxwAAANwAAAAPAAAAAAAA AAAAAAAAAKECAABkcnMvZG93bnJldi54bWxQSwUGAAAAAAQABAD5AAAAlQMAAAAA "/>
                      <v:line id="Line 298" o:spid="_x0000_s1338" style="position:absolute;visibility:visible;mso-wrap-style:square" from="6945,3101" to="6945,36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20QsQAAADcAAAADwAAAGRycy9kb3ducmV2LnhtbESPS2sCMRSF94X+h3AL3WmmgraOE6UI ggttUYvry+TOQyc3Y5KO4783BaHLw3l8nGzRm0Z05HxtWcHbMAFBnFtdc6ng57AafIDwAVljY5kU 3MjDYv78lGGq7ZV31O1DKeII+xQVVCG0qZQ+r8igH9qWOHqFdQZDlK6U2uE1jptGjpJkIg3WHAkV trSsKD/vf03k5uXGXY6nc78utpvVhbvp1+FbqdeX/nMGIlAf/sOP9lorGL+P4O9MPA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PbRCxAAAANwAAAAPAAAAAAAAAAAA AAAAAKECAABkcnMvZG93bnJldi54bWxQSwUGAAAAAAQABAD5AAAAkgMAAAAA ">
                        <v:stroke dashstyle="dash"/>
                      </v:line>
                      <v:line id="Line 299" o:spid="_x0000_s1339" style="position:absolute;flip:x;visibility:visible;mso-wrap-style:square" from="7671,2256" to="8686,30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AssgAAADcAAAADwAAAGRycy9kb3ducmV2LnhtbESPT0sDMRTE74LfITyhF2mzVu2ftWkp BcFDL62ypbfXzXOz7OZlTdJ2/fZGEDwOM/MbZrHqbSsu5EPtWMHDKANBXDpdc6Xg4/11OAMRIrLG 1jEp+KYAq+XtzQJz7a68o8s+ViJBOOSowMTY5VKG0pDFMHIdcfI+nbcYk/SV1B6vCW5bOc6yibRY c1ow2NHGUNnsz1aBnG3vv/z69NQUzeEwN0VZdMetUoO7fv0CIlIf/8N/7Tet4Hn6C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bAssgAAADcAAAADwAAAAAA AAAAAAAAAAChAgAAZHJzL2Rvd25yZXYueG1sUEsFBgAAAAAEAAQA+QAAAJYDAAAAAA== "/>
                      <v:line id="Line 300" o:spid="_x0000_s1340" style="position:absolute;flip:x;visibility:visible;mso-wrap-style:square" from="6677,3057" to="7692,38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dU1MMAAADcAAAADwAAAGRycy9kb3ducmV2LnhtbESPQWvCQBSE7wX/w/IEb3WjaCvRTRCx ItJL03p/yb5uQrNvQ3ar8d+7QqHHYWa+YTb5YFtxod43jhXMpgkI4srpho2Cr8+35xUIH5A1to5J wY085NnoaYOpdlf+oEsRjIgQ9ikqqEPoUil9VZNFP3UdcfS+XW8xRNkbqXu8Rrht5TxJXqTFhuNC jR3taqp+il+roNxvz+ZUnvd2zu/6YJZFybJQajIetmsQgYbwH/5rH7WC5esCHmfiEZD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fXVNTDAAAA3AAAAA8AAAAAAAAAAAAA AAAAoQIAAGRycy9kb3ducmV2LnhtbFBLBQYAAAAABAAEAPkAAACRAwAAAAA= ">
                        <v:stroke dashstyle="dash"/>
                      </v:line>
                      <v:line id="Line 301" o:spid="_x0000_s1341" style="position:absolute;visibility:visible;mso-wrap-style:square" from="6939,2522" to="7676,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d8IscAAADcAAAADwAAAGRycy9kb3ducmV2LnhtbESPQWvCQBSE74X+h+UVvNVNW0wluoq0 FLSHolbQ4zP7TNJm34bdNUn/vSsUPA4z8w0znfemFi05X1lW8DRMQBDnVldcKNh9fzyOQfiArLG2 TAr+yMN8dn83xUzbjjfUbkMhIoR9hgrKEJpMSp+XZNAPbUMcvZN1BkOUrpDaYRfhppbPSZJKgxXH hRIbeisp/92ejYKvl3XaLlafy36/So/5++Z4+OmcUoOHfjEBEagPt/B/e6kVjF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B3wixwAAANwAAAAPAAAAAAAA AAAAAAAAAKECAABkcnMvZG93bnJldi54bWxQSwUGAAAAAAQABAD5AAAAlQMAAAAA "/>
                      <v:line id="Line 302" o:spid="_x0000_s1342" style="position:absolute;visibility:visible;mso-wrap-style:square" from="6936,2517" to="7266,2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xeEsUAAADcAAAADwAAAGRycy9kb3ducmV2LnhtbESP0WrCQBRE3wv9h+UWfBHdVKna1FVE EMSHgmk/4Jq9Jkuzd2N2jdGvdwWhj8PMnGHmy85WoqXGG8cK3ocJCOLcacOFgt+fzWAGwgdkjZVj UnAlD8vF68scU+0uvKc2C4WIEPYpKihDqFMpfV6SRT90NXH0jq6xGKJsCqkbvES4reQoSSbSouG4 UGJN65Lyv+xsFXyY02l6PH9X7WqHnwd765uDJKV6b93qC0SgLvyHn+2tVjAbj+BxJh4Bub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FxeEsUAAADcAAAADwAAAAAAAAAA AAAAAAChAgAAZHJzL2Rvd25yZXYueG1sUEsFBgAAAAAEAAQA+QAAAJMDAAAAAA== ">
                        <v:stroke endarrow="open"/>
                      </v:line>
                      <v:line id="Line 303" o:spid="_x0000_s1343" style="position:absolute;flip:x;visibility:visible;mso-wrap-style:square" from="7682,2694" to="8151,3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xn+sUAAADcAAAADwAAAGRycy9kb3ducmV2LnhtbESPzWrDMBCE74W+g9hCLyWW60AITuRQ EgI5tIf8QK6LtbGUWisjqYn79lWh0OMwM98wy9XoenGjEK1nBa9FCYK49dpyp+B03E7mIGJC1th7 JgXfFGHVPD4ssdb+znu6HVInMoRjjQpMSkMtZWwNOYyFH4izd/HBYcoydFIHvGe462VVljPp0HJe MDjQ2lD7efhyCsrr9iMMZ1u1vdHvL7Yys91mr9Tz0/i2AJFoTP/hv/ZOK5hPp/B7Jh8B2f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Txn+sUAAADcAAAADwAAAAAAAAAA AAAAAAChAgAAZHJzL2Rvd25yZXYueG1sUEsFBgAAAAAEAAQA+QAAAJMDAAAAAA== ">
                        <v:stroke startarrow="open"/>
                      </v:line>
                      <v:shape id="Text Box 304" o:spid="_x0000_s1344" type="#_x0000_t202" style="position:absolute;left:7648;top:3117;width:361;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bL/8UA AADcAAAADwAAAGRycy9kb3ducmV2LnhtbESPQWvCQBSE7wX/w/IEb3WjLaLRVURaEARpjAePz+wz Wcy+TbOrpv/eLRR6HGbmG2ax6mwt7tR641jBaJiAIC6cNlwqOOafr1MQPiBrrB2Tgh/ysFr2XhaY avfgjO6HUIoIYZ+igiqEJpXSFxVZ9EPXEEfv4lqLIcq2lLrFR4TbWo6TZCItGo4LFTa0qai4Hm5W wfrE2Yf53p+/sktm8nyW8G5yVWrQ79ZzEIG68B/+a2+1gunbO/yeiUd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dsv/xQAAANwAAAAPAAAAAAAAAAAAAAAAAJgCAABkcnMv ZG93bnJldi54bWxQSwUGAAAAAAQABAD1AAAAigMAAAAA " filled="f" stroked="f">
                        <v:textbox inset="0,0,0,0">
                          <w:txbxContent>
                            <w:p w:rsidR="006327AD" w:rsidRDefault="006327AD">
                              <w:pPr>
                                <w:rPr>
                                  <w:sz w:val="24"/>
                                </w:rPr>
                              </w:pPr>
                              <w:r>
                                <w:rPr>
                                  <w:sz w:val="24"/>
                                </w:rPr>
                                <w:t>I'</w:t>
                              </w:r>
                            </w:p>
                          </w:txbxContent>
                        </v:textbox>
                      </v:shape>
                      <v:shape id="Text Box 305" o:spid="_x0000_s1345" type="#_x0000_t202" style="position:absolute;left:6507;top:3473;width:461;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uZMUA AADcAAAADwAAAGRycy9kb3ducmV2LnhtbESPQWvCQBSE7wX/w/IEb3WjpaLRVURaEARpjAePz+wz Wcy+TbOrpv/eLRR6HGbmG2ax6mwt7tR641jBaJiAIC6cNlwqOOafr1MQPiBrrB2Tgh/ysFr2XhaY avfgjO6HUIoIYZ+igiqEJpXSFxVZ9EPXEEfv4lqLIcq2lLrFR4TbWo6TZCItGo4LFTa0qai4Hm5W wfrE2Yf53p+/sktm8nyW8G5yVWrQ79ZzEIG68B/+a2+1gunbO/yeiUd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D/Om5kxQAAANwAAAAPAAAAAAAAAAAAAAAAAJgCAABkcnMv ZG93bnJldi54bWxQSwUGAAAAAAQABAD1AAAAigMAAAAA " filled="f" stroked="f">
                        <v:textbox inset="0,0,0,0">
                          <w:txbxContent>
                            <w:p w:rsidR="006327AD" w:rsidRDefault="006327AD">
                              <w:pPr>
                                <w:rPr>
                                  <w:sz w:val="24"/>
                                </w:rPr>
                              </w:pPr>
                              <w:r>
                                <w:rPr>
                                  <w:sz w:val="24"/>
                                </w:rPr>
                                <w:t>M'</w:t>
                              </w:r>
                            </w:p>
                          </w:txbxContent>
                        </v:textbox>
                      </v:shape>
                      <w10:wrap type="square"/>
                    </v:group>
                  </w:pict>
                </mc:Fallback>
              </mc:AlternateContent>
            </w:r>
            <w:r w:rsidR="006327AD" w:rsidRPr="006327AD">
              <w:rPr>
                <w:b/>
                <w:bCs/>
                <w:iCs/>
                <w:sz w:val="26"/>
                <w:szCs w:val="24"/>
              </w:rPr>
              <w:t xml:space="preserve">Cách vẽ: </w:t>
            </w:r>
            <w:r w:rsidR="006327AD" w:rsidRPr="006327AD">
              <w:rPr>
                <w:bCs/>
                <w:iCs/>
                <w:sz w:val="26"/>
                <w:szCs w:val="24"/>
              </w:rPr>
              <w:t>Vẽ ảnh</w:t>
            </w:r>
            <w:r w:rsidR="006327AD" w:rsidRPr="006327AD">
              <w:rPr>
                <w:sz w:val="26"/>
                <w:szCs w:val="24"/>
              </w:rPr>
              <w:t xml:space="preserve"> M' của M qua gương, nối M' với N cắt gương tại I, nối I với M ta có tia tới MI và tia phản xạ IN cần vẽ.</w:t>
            </w:r>
          </w:p>
          <w:p w:rsidR="00085AF5" w:rsidRPr="006327AD" w:rsidRDefault="00085AF5" w:rsidP="006327AD">
            <w:pPr>
              <w:spacing w:before="120" w:after="120"/>
              <w:rPr>
                <w:sz w:val="26"/>
                <w:szCs w:val="24"/>
              </w:rPr>
            </w:pPr>
          </w:p>
        </w:tc>
        <w:tc>
          <w:tcPr>
            <w:tcW w:w="1400" w:type="dxa"/>
          </w:tcPr>
          <w:p w:rsidR="00085AF5" w:rsidRPr="006327AD" w:rsidRDefault="006327AD" w:rsidP="006327AD">
            <w:pPr>
              <w:spacing w:before="120" w:after="120"/>
              <w:jc w:val="center"/>
              <w:rPr>
                <w:sz w:val="26"/>
                <w:szCs w:val="24"/>
                <w:lang w:val="nl-NL"/>
              </w:rPr>
            </w:pPr>
            <w:r w:rsidRPr="006327AD">
              <w:rPr>
                <w:sz w:val="26"/>
                <w:szCs w:val="24"/>
                <w:lang w:val="nl-NL"/>
              </w:rPr>
              <w:t>0,5 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jc w:val="center"/>
              <w:rPr>
                <w:sz w:val="26"/>
                <w:szCs w:val="24"/>
                <w:lang w:val="nl-NL"/>
              </w:rPr>
            </w:pPr>
            <w:r w:rsidRPr="006327AD">
              <w:rPr>
                <w:sz w:val="26"/>
                <w:szCs w:val="24"/>
                <w:lang w:val="nl-NL"/>
              </w:rPr>
              <w:t>1,0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rPr>
            </w:pPr>
          </w:p>
          <w:p w:rsidR="00085AF5" w:rsidRPr="006327AD" w:rsidRDefault="00085AF5" w:rsidP="006327AD">
            <w:pPr>
              <w:spacing w:before="120" w:after="120"/>
              <w:rPr>
                <w:sz w:val="26"/>
                <w:szCs w:val="24"/>
              </w:rPr>
            </w:pPr>
          </w:p>
          <w:p w:rsidR="00085AF5" w:rsidRPr="006327AD" w:rsidRDefault="00085AF5" w:rsidP="006327AD">
            <w:pPr>
              <w:spacing w:before="120" w:after="120"/>
              <w:rPr>
                <w:sz w:val="26"/>
                <w:szCs w:val="24"/>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62BC5" w:rsidRDefault="00062BC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1</w:t>
            </w:r>
            <w:r w:rsidR="00876709">
              <w:rPr>
                <w:rFonts w:ascii="Times New Roman" w:hAnsi="Times New Roman" w:cs="Times New Roman"/>
                <w:b/>
                <w:bCs/>
                <w:spacing w:val="-20"/>
                <w:sz w:val="28"/>
                <w:szCs w:val="28"/>
                <w:lang w:val="nl-NL"/>
              </w:rPr>
              <w:t>+12</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876709" w:rsidP="006327AD">
            <w:pPr>
              <w:spacing w:before="120" w:after="12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11+</w:t>
            </w:r>
            <w:r w:rsidR="006327AD" w:rsidRPr="006327AD">
              <w:rPr>
                <w:rFonts w:ascii="Times New Roman" w:hAnsi="Times New Roman" w:cs="Times New Roman"/>
                <w:b/>
                <w:bCs/>
                <w:spacing w:val="-20"/>
                <w:sz w:val="28"/>
                <w:szCs w:val="28"/>
                <w:lang w:val="nl-NL"/>
              </w:rPr>
              <w:t>12</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876709" w:rsidRDefault="00062BC5" w:rsidP="00876709">
      <w:pPr>
        <w:pStyle w:val="Heading1"/>
        <w:rPr>
          <w:color w:val="FF0000"/>
          <w:sz w:val="32"/>
          <w:szCs w:val="32"/>
        </w:rPr>
      </w:pPr>
      <w:bookmarkStart w:id="10" w:name="_Toc66803504"/>
      <w:r>
        <w:rPr>
          <w:color w:val="FF0000"/>
          <w:sz w:val="32"/>
          <w:szCs w:val="32"/>
        </w:rPr>
        <w:t>CHỦ ĐỀ:</w:t>
      </w:r>
      <w:r w:rsidRPr="00876709">
        <w:rPr>
          <w:color w:val="FF0000"/>
          <w:sz w:val="32"/>
          <w:szCs w:val="32"/>
        </w:rPr>
        <w:t xml:space="preserve">  NGUỒN </w:t>
      </w:r>
      <w:r w:rsidR="006327AD" w:rsidRPr="00876709">
        <w:rPr>
          <w:color w:val="FF0000"/>
          <w:sz w:val="32"/>
          <w:szCs w:val="32"/>
        </w:rPr>
        <w:t>ÂM- ĐẶC TÍNH CỦA ÂM</w:t>
      </w:r>
      <w:bookmarkEnd w:id="10"/>
    </w:p>
    <w:p w:rsidR="00085AF5" w:rsidRPr="006327AD" w:rsidRDefault="006327AD" w:rsidP="00876709">
      <w:pPr>
        <w:spacing w:before="120" w:after="120" w:line="240" w:lineRule="auto"/>
        <w:ind w:firstLine="567"/>
        <w:rPr>
          <w:rFonts w:ascii="Times New Roman" w:eastAsia="Times New Roman" w:hAnsi="Times New Roman" w:cs="Times New Roman"/>
          <w:b/>
          <w:sz w:val="28"/>
          <w:szCs w:val="28"/>
          <w:shd w:val="clear" w:color="auto" w:fill="FFFFFF"/>
        </w:rPr>
      </w:pPr>
      <w:r w:rsidRPr="006327AD">
        <w:rPr>
          <w:rFonts w:ascii="Times New Roman" w:eastAsia="Times New Roman" w:hAnsi="Times New Roman" w:cs="Times New Roman"/>
          <w:b/>
          <w:bCs/>
          <w:sz w:val="28"/>
          <w:szCs w:val="28"/>
          <w:shd w:val="clear" w:color="auto" w:fill="FFFFFF"/>
          <w:lang w:val="vi-VN"/>
        </w:rPr>
        <w:t>I. Mục tiêu</w:t>
      </w:r>
      <w:r w:rsidRPr="006327AD">
        <w:rPr>
          <w:rFonts w:ascii="Times New Roman" w:eastAsia="Times New Roman" w:hAnsi="Times New Roman" w:cs="Times New Roman"/>
          <w:sz w:val="28"/>
          <w:szCs w:val="28"/>
          <w:lang w:val="nl-NL"/>
        </w:rPr>
        <w:br/>
      </w:r>
      <w:r w:rsidRPr="006327AD">
        <w:rPr>
          <w:rFonts w:ascii="Times New Roman" w:eastAsia="Times New Roman" w:hAnsi="Times New Roman" w:cs="Times New Roman"/>
          <w:b/>
          <w:sz w:val="28"/>
          <w:szCs w:val="28"/>
          <w:shd w:val="clear" w:color="auto" w:fill="FFFFFF"/>
          <w:lang w:val="vi-VN"/>
        </w:rPr>
        <w:t>1. Kiến thức</w:t>
      </w:r>
      <w:r w:rsidRPr="006327AD">
        <w:rPr>
          <w:rFonts w:ascii="Times New Roman" w:eastAsia="Times New Roman" w:hAnsi="Times New Roman" w:cs="Times New Roman"/>
          <w:b/>
          <w:sz w:val="28"/>
          <w:szCs w:val="28"/>
          <w:shd w:val="clear" w:color="auto" w:fill="FFFFFF"/>
        </w:rPr>
        <w:t>:</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hận biết được một số nguồn âm thường gặp.</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êu được nguồn âm là một vật dao động.</w:t>
      </w:r>
    </w:p>
    <w:p w:rsidR="00085AF5" w:rsidRPr="006327AD" w:rsidRDefault="006327AD" w:rsidP="00876709">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HS hiểu đ</w:t>
      </w:r>
      <w:r w:rsidRPr="006327AD">
        <w:rPr>
          <w:rFonts w:ascii="Times New Roman" w:hAnsi="Times New Roman" w:cs="Times New Roman"/>
          <w:sz w:val="28"/>
          <w:szCs w:val="28"/>
          <w:lang w:val="pt-BR"/>
        </w:rPr>
        <w:softHyphen/>
        <w:t>ược mối quan hệ gi</w:t>
      </w:r>
      <w:r w:rsidRPr="006327AD">
        <w:rPr>
          <w:rFonts w:ascii="Times New Roman" w:hAnsi="Times New Roman" w:cs="Times New Roman"/>
          <w:sz w:val="28"/>
          <w:szCs w:val="28"/>
          <w:lang w:val="pt-BR"/>
        </w:rPr>
        <w:softHyphen/>
        <w:t>ữa dao động nhanh, chậm – Tần số.</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hận biết được âm cao (bổng) có tần số lớn, âm thấp (trầm) có tần số nhỏ. Nêu được ví dụ.</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hận biết được âm to có biên độ dao động lớn, âm nhỏ có biên độ dao động nhỏ. Nêu được ví dụ.</w:t>
      </w:r>
    </w:p>
    <w:p w:rsidR="00085AF5" w:rsidRPr="006327AD" w:rsidRDefault="006327AD" w:rsidP="00876709">
      <w:pPr>
        <w:spacing w:before="120" w:after="120" w:line="240" w:lineRule="auto"/>
        <w:ind w:firstLine="567"/>
        <w:rPr>
          <w:rFonts w:ascii="Times New Roman" w:eastAsia="Calibri" w:hAnsi="Times New Roman" w:cs="Times New Roman"/>
          <w:b/>
          <w:bCs/>
          <w:sz w:val="28"/>
          <w:szCs w:val="28"/>
        </w:rPr>
      </w:pPr>
      <w:r w:rsidRPr="006327AD">
        <w:rPr>
          <w:rFonts w:ascii="Times New Roman" w:eastAsia="Times New Roman" w:hAnsi="Times New Roman" w:cs="Times New Roman"/>
          <w:b/>
          <w:sz w:val="28"/>
          <w:szCs w:val="28"/>
          <w:shd w:val="clear" w:color="auto" w:fill="FFFFFF"/>
          <w:lang w:val="nl-NL"/>
        </w:rPr>
        <w:t>2</w:t>
      </w:r>
      <w:r w:rsidRPr="006327AD">
        <w:rPr>
          <w:rFonts w:ascii="Times New Roman" w:eastAsia="Times New Roman" w:hAnsi="Times New Roman" w:cs="Times New Roman"/>
          <w:b/>
          <w:sz w:val="28"/>
          <w:szCs w:val="28"/>
          <w:shd w:val="clear" w:color="auto" w:fill="FFFFFF"/>
          <w:lang w:val="vi-VN"/>
        </w:rPr>
        <w:t xml:space="preserve">. </w:t>
      </w:r>
      <w:r w:rsidRPr="006327AD">
        <w:rPr>
          <w:rFonts w:ascii="Times New Roman" w:eastAsia="Times New Roman" w:hAnsi="Times New Roman" w:cs="Times New Roman"/>
          <w:b/>
          <w:sz w:val="28"/>
          <w:szCs w:val="28"/>
          <w:shd w:val="clear" w:color="auto" w:fill="FFFFFF"/>
          <w:lang w:val="nl-NL"/>
        </w:rPr>
        <w:t>N</w:t>
      </w:r>
      <w:r w:rsidRPr="006327AD">
        <w:rPr>
          <w:rFonts w:ascii="Times New Roman" w:eastAsia="Times New Roman" w:hAnsi="Times New Roman" w:cs="Times New Roman"/>
          <w:b/>
          <w:sz w:val="28"/>
          <w:szCs w:val="28"/>
          <w:shd w:val="clear" w:color="auto" w:fill="FFFFFF"/>
          <w:lang w:val="vi-VN"/>
        </w:rPr>
        <w:t>ăng lực</w:t>
      </w:r>
      <w:r w:rsidRPr="006327AD">
        <w:rPr>
          <w:rFonts w:ascii="Times New Roman" w:eastAsia="Times New Roman" w:hAnsi="Times New Roman" w:cs="Times New Roman"/>
          <w:b/>
          <w:sz w:val="28"/>
          <w:szCs w:val="28"/>
          <w:shd w:val="clear" w:color="auto" w:fill="FFFFFF"/>
        </w:rPr>
        <w: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b/>
          <w:sz w:val="28"/>
          <w:szCs w:val="28"/>
          <w:lang w:val="en-US"/>
        </w:rPr>
      </w:pPr>
      <w:r w:rsidRPr="006327AD">
        <w:rPr>
          <w:b/>
          <w:sz w:val="28"/>
          <w:szCs w:val="28"/>
        </w:rPr>
        <w:t xml:space="preserve">2.1. Năng lực chung: </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 xml:space="preserve">Tìm hiểu thông tin, đọc sách giáo khoa, quan sát tranh ảnh, để tìm hiểu vấn đề nguồn âm, các đặc tính của âm. </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sz w:val="28"/>
          <w:szCs w:val="28"/>
          <w:lang w:val="en-US"/>
        </w:rPr>
        <w:t>Thảo luận nhóm để thiết kế thí nghiệm, thực hiện thí nghiệm, hợp tác giải quyết các kết quả thutìm hiểu về nguồn âm, các đặc tính của â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sz w:val="28"/>
          <w:szCs w:val="28"/>
        </w:rPr>
      </w:pPr>
      <w:r w:rsidRPr="006327AD">
        <w:rPr>
          <w:rFonts w:ascii="Times New Roman" w:hAnsi="Times New Roman" w:cs="Times New Roman"/>
          <w:i/>
          <w:sz w:val="28"/>
          <w:szCs w:val="28"/>
        </w:rPr>
        <w:t xml:space="preserve">- Năng lực nhận biết KHTN: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được vật phát ra âm đều dao động.</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tần số là số giao động trong một giây.</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Phân biệt được âm bổng, âm trầ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được độ to của âm đo bằng đơn vị đexibe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sz w:val="28"/>
          <w:szCs w:val="28"/>
        </w:rPr>
      </w:pPr>
      <w:r w:rsidRPr="006327AD">
        <w:rPr>
          <w:rFonts w:ascii="Times New Roman" w:hAnsi="Times New Roman" w:cs="Times New Roman"/>
          <w:i/>
          <w:sz w:val="28"/>
          <w:szCs w:val="28"/>
        </w:rPr>
        <w:t xml:space="preserve">- Năng lực tìm hiểu tự nhiên: </w:t>
      </w:r>
      <w:r w:rsidRPr="006327AD">
        <w:rPr>
          <w:rFonts w:ascii="Times New Roman" w:hAnsi="Times New Roman" w:cs="Times New Roman"/>
          <w:bCs/>
          <w:sz w:val="28"/>
          <w:szCs w:val="28"/>
          <w:lang w:val="nl-NL"/>
        </w:rPr>
        <w:t>Dựa vào quan sát thí nghiệm, xác lập được mối quan hệ giữa âm với tần số và biên độ dao động.</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i/>
          <w:sz w:val="28"/>
          <w:szCs w:val="28"/>
        </w:rPr>
        <w:t>- Vận dụng kiến thức, kỹ năng đã học</w:t>
      </w:r>
      <w:r w:rsidRPr="006327AD">
        <w:rPr>
          <w:rFonts w:ascii="Times New Roman" w:hAnsi="Times New Roman" w:cs="Times New Roman"/>
          <w:sz w:val="28"/>
          <w:szCs w:val="28"/>
        </w:rPr>
        <w:t>: giải thích được một số hiện tượng thực tế liên quan tới âm.</w:t>
      </w:r>
    </w:p>
    <w:p w:rsidR="00085AF5" w:rsidRPr="006327AD" w:rsidRDefault="006327AD" w:rsidP="00876709">
      <w:pPr>
        <w:pStyle w:val="NormalWeb"/>
        <w:kinsoku w:val="0"/>
        <w:overflowPunct w:val="0"/>
        <w:spacing w:before="120" w:beforeAutospacing="0" w:after="120" w:afterAutospacing="0"/>
        <w:ind w:firstLine="567"/>
        <w:jc w:val="both"/>
        <w:textAlignment w:val="baseline"/>
        <w:rPr>
          <w:b/>
          <w:bCs/>
          <w:sz w:val="28"/>
          <w:szCs w:val="28"/>
          <w:lang w:val="nl-NL"/>
        </w:rPr>
      </w:pPr>
      <w:r w:rsidRPr="006327AD">
        <w:rPr>
          <w:b/>
          <w:bCs/>
          <w:sz w:val="28"/>
          <w:szCs w:val="28"/>
          <w:lang w:val="nl-NL"/>
        </w:rPr>
        <w:t>3. Phẩm chấ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sz w:val="28"/>
          <w:szCs w:val="28"/>
          <w:lang w:val="en-US"/>
        </w:rPr>
      </w:pPr>
      <w:r w:rsidRPr="006327AD">
        <w:rPr>
          <w:bCs/>
          <w:sz w:val="28"/>
          <w:szCs w:val="28"/>
          <w:lang w:val="nl-NL"/>
        </w:rPr>
        <w:t>- Trách nhiệm: Biết chịu trách nhiệm với kết quả của bản thân, tập thể; không đổ lỗi cho người khác.</w:t>
      </w:r>
    </w:p>
    <w:p w:rsidR="00085AF5" w:rsidRPr="006327AD" w:rsidRDefault="006327AD" w:rsidP="00876709">
      <w:pPr>
        <w:pBdr>
          <w:bar w:val="single" w:sz="4" w:color="auto"/>
        </w:pBdr>
        <w:tabs>
          <w:tab w:val="left" w:pos="720"/>
        </w:tabs>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lastRenderedPageBreak/>
        <w:t xml:space="preserve">          - Trung thực: Học sinh tôn trọng kết quả của bản thân, thật hà ngay thẳng trong việc báo cáo kết quả thí nghiệ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xml:space="preserve">  - Chăm chỉ: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xml:space="preserve">  - Nhân ái:  Yêu thương con người, yêu cái đẹp, tôn trọng sự khác biệt, ý kiến trái chiều; sẵn sàng học hỏi, hòa nhập, giúp đở mọi người.</w:t>
      </w:r>
    </w:p>
    <w:p w:rsidR="00085AF5" w:rsidRPr="006327AD" w:rsidRDefault="006327AD" w:rsidP="00876709">
      <w:pPr>
        <w:spacing w:before="120" w:after="120" w:line="240" w:lineRule="auto"/>
        <w:ind w:firstLine="567"/>
        <w:jc w:val="both"/>
        <w:rPr>
          <w:rFonts w:ascii="Times New Roman" w:eastAsia="Times New Roman" w:hAnsi="Times New Roman" w:cs="Times New Roman"/>
          <w:b/>
          <w:bCs/>
          <w:sz w:val="28"/>
          <w:szCs w:val="28"/>
          <w:shd w:val="clear" w:color="auto" w:fill="FFFFFF"/>
        </w:rPr>
      </w:pPr>
      <w:r w:rsidRPr="006327AD">
        <w:rPr>
          <w:rFonts w:ascii="Times New Roman" w:eastAsia="Times New Roman" w:hAnsi="Times New Roman" w:cs="Times New Roman"/>
          <w:b/>
          <w:bCs/>
          <w:sz w:val="28"/>
          <w:szCs w:val="28"/>
          <w:shd w:val="clear" w:color="auto" w:fill="FFFFFF"/>
          <w:lang w:val="vi-VN"/>
        </w:rPr>
        <w:t xml:space="preserve">II. </w:t>
      </w:r>
      <w:r w:rsidRPr="006327AD">
        <w:rPr>
          <w:rFonts w:ascii="Times New Roman" w:eastAsia="Times New Roman" w:hAnsi="Times New Roman" w:cs="Times New Roman"/>
          <w:b/>
          <w:bCs/>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bCs/>
          <w:sz w:val="28"/>
          <w:szCs w:val="28"/>
          <w:lang w:val="nl-NL"/>
        </w:rPr>
        <w:t>1.Giáo viên:</w:t>
      </w:r>
      <w:r w:rsidRPr="006327AD">
        <w:rPr>
          <w:rFonts w:ascii="Times New Roman" w:hAnsi="Times New Roman" w:cs="Times New Roman"/>
          <w:bCs/>
          <w:sz w:val="28"/>
          <w:szCs w:val="28"/>
          <w:lang w:val="nl-NL"/>
        </w:rPr>
        <w:t>Bộ thí nghiệm nguồn â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2.Học sinh: </w:t>
      </w:r>
      <w:r w:rsidRPr="006327AD">
        <w:rPr>
          <w:rFonts w:ascii="Times New Roman" w:hAnsi="Times New Roman" w:cs="Times New Roman"/>
          <w:sz w:val="28"/>
          <w:szCs w:val="28"/>
        </w:rPr>
        <w:t>Chuẩn bị bài trước ở nhà, sgk, sbt</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 động 1: Mở đầu</w:t>
      </w:r>
    </w:p>
    <w:p w:rsidR="00085AF5" w:rsidRPr="006327AD" w:rsidRDefault="006327AD" w:rsidP="00876709">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 xml:space="preserve">Mục tiêu:   </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 xml:space="preserve"> HS biết được âm thanh được tạo ra như thế nào</w:t>
      </w:r>
    </w:p>
    <w:p w:rsidR="00085AF5" w:rsidRPr="006327AD" w:rsidRDefault="00876709" w:rsidP="00876709">
      <w:pPr>
        <w:spacing w:before="120" w:after="120" w:line="240" w:lineRule="auto"/>
        <w:ind w:firstLine="567"/>
        <w:jc w:val="both"/>
        <w:rPr>
          <w:rFonts w:ascii="Times New Roman" w:hAnsi="Times New Roman" w:cs="Times New Roman"/>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hAnsi="Times New Roman" w:cs="Times New Roman"/>
          <w:sz w:val="28"/>
          <w:szCs w:val="28"/>
        </w:rPr>
        <w:t>KT bài cũ, giới thiệu chương mới.</w:t>
      </w:r>
    </w:p>
    <w:p w:rsidR="00085AF5" w:rsidRPr="006327AD" w:rsidRDefault="00876709" w:rsidP="00876709">
      <w:pPr>
        <w:spacing w:before="120" w:after="120" w:line="240" w:lineRule="auto"/>
        <w:ind w:firstLine="567"/>
        <w:rPr>
          <w:rFonts w:ascii="Times New Roman" w:eastAsia="Times New Roman" w:hAnsi="Times New Roman" w:cs="Times New Roman"/>
          <w:b/>
          <w:sz w:val="28"/>
          <w:szCs w:val="28"/>
          <w:shd w:val="clear" w:color="auto" w:fill="FFFFFF"/>
        </w:rPr>
      </w:pPr>
      <w:r>
        <w:rPr>
          <w:rFonts w:ascii="Times New Roman" w:eastAsia="Calibri" w:hAnsi="Times New Roman" w:cs="Times New Roman"/>
          <w:b/>
          <w:iCs/>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sz w:val="28"/>
                <w:szCs w:val="28"/>
                <w:lang w:val="vi-VN"/>
              </w:rPr>
            </w:pPr>
            <w:r w:rsidRPr="006327AD">
              <w:rPr>
                <w:rFonts w:ascii="Times New Roman" w:eastAsia="Times New Roman" w:hAnsi="Times New Roman" w:cs="Times New Roman"/>
                <w:b/>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sz w:val="28"/>
                <w:szCs w:val="28"/>
                <w:lang w:val="vi-VN"/>
              </w:rPr>
            </w:pPr>
            <w:r w:rsidRPr="006327AD">
              <w:rPr>
                <w:rFonts w:ascii="Times New Roman" w:eastAsia="Times New Roman" w:hAnsi="Times New Roman" w:cs="Times New Roman"/>
                <w:b/>
                <w:sz w:val="28"/>
                <w:szCs w:val="28"/>
                <w:lang w:val="es-VE"/>
              </w:rPr>
              <w:t>Nội dung</w:t>
            </w:r>
          </w:p>
        </w:tc>
      </w:tr>
      <w:tr w:rsidR="00085AF5" w:rsidRPr="006327AD">
        <w:tc>
          <w:tcPr>
            <w:tcW w:w="5524" w:type="dxa"/>
          </w:tcPr>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 xml:space="preserve">*Chuyển giao nhiệm vụ </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gt; Xuất phát từ tình huống có vấn đề:</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yêu cầu: </w:t>
            </w:r>
          </w:p>
          <w:p w:rsidR="00085AF5" w:rsidRPr="006327AD" w:rsidRDefault="006327AD" w:rsidP="001A38E5">
            <w:pPr>
              <w:rPr>
                <w:rFonts w:ascii="Times New Roman" w:hAnsi="Times New Roman" w:cs="Times New Roman"/>
                <w:sz w:val="28"/>
                <w:szCs w:val="28"/>
                <w:lang w:val="sv-SE"/>
              </w:rPr>
            </w:pPr>
            <w:r w:rsidRPr="006327AD">
              <w:rPr>
                <w:rFonts w:ascii="Times New Roman" w:hAnsi="Times New Roman" w:cs="Times New Roman"/>
                <w:sz w:val="28"/>
                <w:szCs w:val="28"/>
                <w:lang w:val="sv-SE"/>
              </w:rPr>
              <w:t>a. Phát biểu định luật truyền thẳng ánh sáng và định luật phản xạ ánh sáng.</w:t>
            </w:r>
          </w:p>
          <w:p w:rsidR="00085AF5" w:rsidRPr="006327AD" w:rsidRDefault="006327AD" w:rsidP="001A38E5">
            <w:pPr>
              <w:rPr>
                <w:rFonts w:ascii="Times New Roman" w:hAnsi="Times New Roman" w:cs="Times New Roman"/>
                <w:sz w:val="28"/>
                <w:szCs w:val="28"/>
                <w:lang w:val="sv-SE"/>
              </w:rPr>
            </w:pPr>
            <w:r w:rsidRPr="006327AD">
              <w:rPr>
                <w:rFonts w:ascii="Times New Roman" w:hAnsi="Times New Roman" w:cs="Times New Roman"/>
                <w:sz w:val="28"/>
                <w:szCs w:val="28"/>
                <w:lang w:val="sv-SE"/>
              </w:rPr>
              <w:t>b. So sánh ảnh của vật tạo bởi gương phẳng, gương cầu lồi, gương cầu lõm.</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Học sinh tiếp nhậ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1A38E5">
            <w:pPr>
              <w:rPr>
                <w:rFonts w:ascii="Times New Roman" w:hAnsi="Times New Roman" w:cs="Times New Roman"/>
                <w:sz w:val="28"/>
                <w:szCs w:val="28"/>
                <w:lang w:val="nl-NL"/>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lang w:val="nl-NL"/>
              </w:rPr>
              <w:t>2 HS lên bảng trả lời câu hỏ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Giáo viên:</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 xml:space="preserve"> Bên cột nội dung.</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1A38E5">
            <w:pPr>
              <w:rPr>
                <w:rFonts w:ascii="Times New Roman" w:eastAsia="Times New Roman" w:hAnsi="Times New Roman" w:cs="Times New Roman"/>
                <w:b/>
                <w:i/>
                <w:iCs/>
                <w:sz w:val="28"/>
                <w:szCs w:val="28"/>
                <w:lang w:val="nl-NL"/>
              </w:rPr>
            </w:pPr>
            <w:r w:rsidRPr="006327AD">
              <w:rPr>
                <w:rFonts w:ascii="Times New Roman" w:hAnsi="Times New Roman" w:cs="Times New Roman"/>
                <w:i/>
                <w:sz w:val="28"/>
                <w:szCs w:val="28"/>
              </w:rPr>
              <w:t>-&gt;Giáo viên gieo vấn đề cần tìm hiểu trong bài học:</w:t>
            </w:r>
            <w:r w:rsidRPr="006327AD">
              <w:rPr>
                <w:rFonts w:ascii="Times New Roman" w:hAnsi="Times New Roman" w:cs="Times New Roman"/>
                <w:sz w:val="28"/>
                <w:szCs w:val="28"/>
              </w:rPr>
              <w:t xml:space="preserve">Chúng ta vẫn thường nói chuyện với nhau, lắng nghe những âm thanh phát ra như tiếng đàn du dương, tiếng chim hót líu lo, tiếng cười nói vui vẻ, tiếng ồn ào ngoài đường phố. Vậy âm thanh được tạo ra như thế nào? Những vật </w:t>
            </w:r>
            <w:r w:rsidRPr="006327AD">
              <w:rPr>
                <w:rFonts w:ascii="Times New Roman" w:hAnsi="Times New Roman" w:cs="Times New Roman"/>
                <w:sz w:val="28"/>
                <w:szCs w:val="28"/>
              </w:rPr>
              <w:lastRenderedPageBreak/>
              <w:t xml:space="preserve">phát ra âm có chung đặc điểm gì? khi nào thì vật phát ra âm trầm, âm bổng? Âm truyền qua được những môi trường nào? Chống ô nhiễm tiếng ồn như thế nào? Chương II: Âm học, sẽ giúp chúng ta tìm hiểu những vấn đề này. Bài học đầu tiên của chương âm học sẽ là bài nguồn âm.  </w:t>
            </w:r>
            <w:r w:rsidRPr="006327AD">
              <w:rPr>
                <w:rFonts w:ascii="Times New Roman" w:hAnsi="Times New Roman" w:cs="Times New Roman"/>
                <w:i/>
                <w:sz w:val="28"/>
                <w:szCs w:val="28"/>
              </w:rPr>
              <w:t>-&gt;Giáo viên nêu mục tiêu bài học:</w:t>
            </w:r>
          </w:p>
        </w:tc>
        <w:tc>
          <w:tcPr>
            <w:tcW w:w="4110" w:type="dxa"/>
          </w:tcPr>
          <w:p w:rsidR="00085AF5" w:rsidRPr="006327AD" w:rsidRDefault="00085AF5" w:rsidP="001A38E5">
            <w:pPr>
              <w:rPr>
                <w:rFonts w:ascii="Times New Roman" w:eastAsia="Calibri" w:hAnsi="Times New Roman" w:cs="Times New Roman"/>
                <w:i/>
                <w:iCs/>
                <w:sz w:val="28"/>
                <w:szCs w:val="28"/>
                <w:lang w:val="vi-VN"/>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sz w:val="28"/>
          <w:szCs w:val="28"/>
          <w:shd w:val="clear" w:color="auto" w:fill="FFFFFF"/>
          <w:lang w:val="de-DE"/>
        </w:rPr>
      </w:pPr>
      <w:r w:rsidRPr="006327AD">
        <w:rPr>
          <w:rFonts w:ascii="Times New Roman" w:eastAsia="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 xml:space="preserve">Mục tiêu:   </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HS nhận biết được một số nguồn âm thường gặp.</w:t>
      </w:r>
    </w:p>
    <w:p w:rsidR="00085AF5" w:rsidRPr="006327AD" w:rsidRDefault="006327AD" w:rsidP="00876709">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 </w:t>
      </w:r>
      <w:r w:rsidRPr="006327AD">
        <w:rPr>
          <w:rFonts w:ascii="Times New Roman" w:eastAsia="Times New Roman" w:hAnsi="Times New Roman" w:cs="Times New Roman"/>
          <w:sz w:val="28"/>
          <w:szCs w:val="28"/>
        </w:rPr>
        <w:t>HS nêu được cách tạo ra âm thanh</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S nhận biết được âm cao (bổng) có tần số lớn, âm thấp (trầm) có tần số nhỏ. Nêu được ví dụ.</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S nhận biết được âm to có biên độ dao động lớn, âm nhỏ có biên độ dao động nhỏ. Nêu được ví dụ.</w:t>
      </w:r>
    </w:p>
    <w:p w:rsidR="00085AF5" w:rsidRPr="006327AD" w:rsidRDefault="006327AD" w:rsidP="00876709">
      <w:pPr>
        <w:spacing w:before="120" w:after="120" w:line="240" w:lineRule="auto"/>
        <w:ind w:firstLine="567"/>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i/>
          <w:sz w:val="28"/>
          <w:szCs w:val="28"/>
        </w:rPr>
        <w:t xml:space="preserve">- </w:t>
      </w:r>
      <w:r w:rsidRPr="006327AD">
        <w:rPr>
          <w:rFonts w:ascii="Times New Roman" w:eastAsia="Calibri" w:hAnsi="Times New Roman" w:cs="Times New Roman"/>
          <w:sz w:val="28"/>
          <w:szCs w:val="28"/>
        </w:rPr>
        <w:t>Khi phát ra âm vật có đặc điểm gì?</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Tần số là gì. Đơn vị tần số?</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Đặc điểm của âm phụ thuộc thế nào với tần số?</w:t>
      </w:r>
    </w:p>
    <w:p w:rsidR="00085AF5" w:rsidRPr="006327AD" w:rsidRDefault="00876709" w:rsidP="00876709">
      <w:pPr>
        <w:spacing w:before="120" w:after="120" w:line="240" w:lineRule="auto"/>
        <w:ind w:firstLine="567"/>
        <w:jc w:val="both"/>
        <w:rPr>
          <w:rFonts w:ascii="Times New Roman" w:eastAsia="Times New Roman" w:hAnsi="Times New Roman" w:cs="Times New Roman"/>
          <w:b/>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p>
    <w:p w:rsidR="00085AF5" w:rsidRPr="006327AD" w:rsidRDefault="006327AD" w:rsidP="00876709">
      <w:pPr>
        <w:spacing w:before="120" w:after="120" w:line="240" w:lineRule="auto"/>
        <w:ind w:firstLine="567"/>
        <w:jc w:val="both"/>
        <w:rPr>
          <w:rFonts w:ascii="Times New Roman" w:eastAsia="Times New Roman" w:hAnsi="Times New Roman" w:cs="Times New Roman"/>
          <w:sz w:val="28"/>
          <w:szCs w:val="28"/>
          <w:lang w:val="de-DE"/>
        </w:rPr>
      </w:pPr>
      <w:r w:rsidRPr="006327AD">
        <w:rPr>
          <w:rFonts w:ascii="Times New Roman" w:eastAsia="Times New Roman" w:hAnsi="Times New Roman" w:cs="Times New Roman"/>
          <w:sz w:val="28"/>
          <w:szCs w:val="28"/>
          <w:lang w:val="de-DE"/>
        </w:rPr>
        <w:t>- Từ các thí nghiệm HS hoàn thành các kết luận.</w:t>
      </w:r>
    </w:p>
    <w:p w:rsidR="00085AF5" w:rsidRPr="006327AD" w:rsidRDefault="00876709" w:rsidP="00876709">
      <w:pPr>
        <w:spacing w:before="120" w:after="120" w:line="240" w:lineRule="auto"/>
        <w:ind w:firstLine="567"/>
        <w:rPr>
          <w:rFonts w:ascii="Times New Roman" w:eastAsia="Times New Roman" w:hAnsi="Times New Roman" w:cs="Times New Roman"/>
          <w:b/>
          <w:sz w:val="28"/>
          <w:szCs w:val="28"/>
          <w:shd w:val="clear" w:color="auto" w:fill="FFFFFF"/>
        </w:rPr>
      </w:pPr>
      <w:r>
        <w:rPr>
          <w:rFonts w:ascii="Times New Roman" w:eastAsia="Calibri" w:hAnsi="Times New Roman" w:cs="Times New Roman"/>
          <w:b/>
          <w:iCs/>
          <w:sz w:val="28"/>
          <w:szCs w:val="28"/>
          <w:lang w:val="vi-VN"/>
        </w:rPr>
        <w:t xml:space="preserve">d)Tổ chức thực hiện: </w:t>
      </w:r>
    </w:p>
    <w:tbl>
      <w:tblPr>
        <w:tblW w:w="9776" w:type="dxa"/>
        <w:tblLook w:val="04A0" w:firstRow="1" w:lastRow="0" w:firstColumn="1" w:lastColumn="0" w:noHBand="0" w:noVBand="1"/>
      </w:tblPr>
      <w:tblGrid>
        <w:gridCol w:w="5422"/>
        <w:gridCol w:w="4354"/>
      </w:tblGrid>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Hoạt động 2.1: </w:t>
            </w:r>
            <w:r w:rsidRPr="006327AD">
              <w:rPr>
                <w:rFonts w:ascii="Times New Roman" w:hAnsi="Times New Roman" w:cs="Times New Roman"/>
                <w:sz w:val="28"/>
                <w:szCs w:val="28"/>
              </w:rPr>
              <w:t>Nhận biết nguồn âm</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bCs/>
                <w:sz w:val="28"/>
                <w:szCs w:val="28"/>
                <w:lang w:val="nl-NL"/>
              </w:rPr>
              <w:t>+</w:t>
            </w:r>
            <w:r w:rsidRPr="006327AD">
              <w:rPr>
                <w:rFonts w:ascii="Times New Roman" w:hAnsi="Times New Roman" w:cs="Times New Roman"/>
                <w:sz w:val="28"/>
                <w:szCs w:val="28"/>
                <w:lang w:val="nl-NL"/>
              </w:rPr>
              <w:t>Cho HS nghiên cứu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nl-NL"/>
              </w:rPr>
              <w:t xml:space="preserve">+ </w:t>
            </w:r>
            <w:r w:rsidRPr="006327AD">
              <w:rPr>
                <w:rFonts w:ascii="Times New Roman" w:hAnsi="Times New Roman" w:cs="Times New Roman"/>
                <w:sz w:val="28"/>
                <w:szCs w:val="28"/>
              </w:rPr>
              <w:t>Đọc câu C1, sau đó giữ im lặng để trả lời câu hỏi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ho ví dụ về nguồn âm trong đời sống hàng ngày. Hoạt động cá nhân trả lời câu C2.</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Đọc SGK, tr</w:t>
            </w:r>
            <w:r w:rsidRPr="006327AD">
              <w:rPr>
                <w:rFonts w:ascii="Times New Roman" w:hAnsi="Times New Roman" w:cs="Times New Roman"/>
                <w:sz w:val="28"/>
                <w:szCs w:val="28"/>
                <w:lang w:val="nl-NL"/>
              </w:rPr>
              <w:t xml:space="preserve">ả lời các câu hỏi của </w:t>
            </w:r>
            <w:r w:rsidRPr="006327AD">
              <w:rPr>
                <w:rFonts w:ascii="Times New Roman" w:hAnsi="Times New Roman" w:cs="Times New Roman"/>
                <w:sz w:val="28"/>
                <w:szCs w:val="28"/>
                <w:lang w:val="nl-NL"/>
              </w:rPr>
              <w:lastRenderedPageBreak/>
              <w:t>GV và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uốn nắn sửa chữa kịp thời sai sót của HS. Thông báo cho HS: Vật phát ra âm gọi là nguồn â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i/>
                <w:sz w:val="28"/>
                <w:szCs w:val="28"/>
              </w:rPr>
            </w:pPr>
            <w:r w:rsidRPr="006327AD">
              <w:rPr>
                <w:rFonts w:ascii="Times New Roman" w:hAnsi="Times New Roman" w:cs="Times New Roman"/>
                <w:i/>
                <w:sz w:val="28"/>
                <w:szCs w:val="28"/>
              </w:rPr>
              <w:t>-&gt;Giáo viên chốt kiến thức và ghi bảng</w:t>
            </w:r>
            <w:r w:rsidRPr="006327AD">
              <w:rPr>
                <w:rFonts w:ascii="Times New Roman" w:hAnsi="Times New Roman" w:cs="Times New Roman"/>
                <w:bCs/>
                <w:sz w:val="28"/>
                <w:szCs w:val="28"/>
                <w:lang w:val="nl-NL"/>
              </w:rPr>
              <w:t>.</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I. Nhận biết nguồn â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Vật phát ra âm gọi là nguồn âm.</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sz w:val="28"/>
                <w:szCs w:val="28"/>
              </w:rPr>
              <w:t>VD: Nguồn âm là cái trống, cây đàn ghi ta…</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cs="Times New Roman"/>
                <w:iCs/>
                <w:sz w:val="28"/>
                <w:szCs w:val="28"/>
                <w:lang w:val="es-ES_tradnl"/>
              </w:rPr>
            </w:pPr>
            <w:r w:rsidRPr="006327AD">
              <w:rPr>
                <w:rFonts w:ascii="Times New Roman" w:eastAsia="Calibri" w:hAnsi="Times New Roman" w:cs="Times New Roman"/>
                <w:b/>
                <w:sz w:val="28"/>
                <w:szCs w:val="28"/>
              </w:rPr>
              <w:lastRenderedPageBreak/>
              <w:t xml:space="preserve">Hoạt động 2.2: </w:t>
            </w:r>
            <w:r w:rsidRPr="006327AD">
              <w:rPr>
                <w:rFonts w:ascii="Times New Roman" w:hAnsi="Times New Roman" w:cs="Times New Roman"/>
                <w:iCs/>
                <w:sz w:val="28"/>
                <w:szCs w:val="28"/>
                <w:lang w:val="es-ES_tradnl"/>
              </w:rPr>
              <w:t>Nghiên cứu đặc điểm của nguồn âm</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i/>
                <w:sz w:val="28"/>
                <w:szCs w:val="28"/>
              </w:rPr>
              <w:t>- Giáo viên yêu cầu:</w:t>
            </w:r>
            <w:r w:rsidRPr="006327AD">
              <w:rPr>
                <w:rFonts w:ascii="Times New Roman" w:hAnsi="Times New Roman" w:cs="Times New Roman"/>
                <w:b/>
                <w:sz w:val="28"/>
                <w:szCs w:val="28"/>
              </w:rPr>
              <w:t>B1: Tình huống xuất phá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iáo viên làm thí nghiệm gõ vào một số vật để phát ra âm, rồi cũng gõ vào một số vật đó nhưng không phát ra âm, rồi hỏi: Tại sao có những vật gõ vào thì phát ra âm, có những vật gõ không phát ra âm. Em hãy suy nghĩ xem để phát ra âm thì phải có điều kiện chung gì?</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2: Bộc lộ quan niệm ban đầ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á nhân đưa ra các trường hợp:</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mạnh vào vậ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nhẹ vào vậ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õ sao cho vật rung động mạ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õ nhanh liên tụ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Nhóm thống nhấ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mạnh cho vật rung động.</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3: Đề xuất giả thuyết, thiết kế phương án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xml:space="preserve">- Em hãy nghĩ cách tiến hành thí nghiệm xem có phải muốn vật phát ra âm thì vật đó phải rung động không?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đưa ra các phương án thí nghiệm khác nha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hốt lại các phương án thí nghiệm.</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4: Tiến hành TN kiểm tr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iến hành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ật mạnh dây cao s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vào thành cố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vào âm thoa.</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5: Rút ra kết luậ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Qua các thí nghiệm trên em rút ra được kết luận gì?</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Khi các vật phát ra âm thì thấy các vật đó đều rung động mạnh.</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i/>
                <w:sz w:val="28"/>
                <w:szCs w:val="28"/>
              </w:rPr>
              <w:t xml:space="preserve">*Báo cáo kết quả: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lang w:val="es-ES"/>
              </w:rPr>
              <w:lastRenderedPageBreak/>
              <w:t>II. Các nguồn âm có chung đặc điểm gì?</w:t>
            </w: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Sự rung động (chuyển động) qua lại vị trí cân bằng gọi là dao độ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sz w:val="28"/>
                <w:szCs w:val="28"/>
              </w:rPr>
              <w:t>- Khi phát ra âm các vật đều dao độ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Hoạt động 2.3: </w:t>
            </w:r>
            <w:r w:rsidRPr="006327AD">
              <w:rPr>
                <w:rFonts w:ascii="Times New Roman" w:hAnsi="Times New Roman" w:cs="Times New Roman"/>
                <w:b/>
                <w:sz w:val="28"/>
                <w:szCs w:val="28"/>
                <w:lang w:val="es-ES"/>
              </w:rPr>
              <w:t>Nghiên cứu dao động nhanh, chậm - Tần số dao động.</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bCs/>
                <w:sz w:val="28"/>
                <w:szCs w:val="28"/>
                <w:lang w:val="nl-NL"/>
              </w:rPr>
              <w:t>+</w:t>
            </w:r>
            <w:r w:rsidRPr="006327AD">
              <w:rPr>
                <w:rFonts w:ascii="Times New Roman" w:hAnsi="Times New Roman" w:cs="Times New Roman"/>
                <w:sz w:val="28"/>
                <w:szCs w:val="28"/>
                <w:lang w:val="nl-NL"/>
              </w:rPr>
              <w:t>Cho HS nghiên cứu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nl-NL"/>
              </w:rPr>
              <w:t xml:space="preserve">+ </w:t>
            </w:r>
            <w:r w:rsidRPr="006327AD">
              <w:rPr>
                <w:rFonts w:ascii="Times New Roman" w:hAnsi="Times New Roman" w:cs="Times New Roman"/>
                <w:sz w:val="28"/>
                <w:szCs w:val="28"/>
              </w:rPr>
              <w:t>Làm TN với 2 con lắc đơn dài, ngắn khác nhau trong 10s. Ghi kết quả vào bảng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Dựa vào C1 để trả lời C2.</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Nêu dụng cụ TN và cách tiến hành.</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Đọc SGK, nêu dụng cụ và cách tiến hành trong 10s cho con lắc lệch khỏi vị trí ban đầu 1 góc như nha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lastRenderedPageBreak/>
              <w:t xml:space="preserve">- Giáo viên: </w:t>
            </w:r>
            <w:r w:rsidRPr="006327AD">
              <w:rPr>
                <w:rFonts w:ascii="Times New Roman" w:hAnsi="Times New Roman" w:cs="Times New Roman"/>
                <w:sz w:val="28"/>
                <w:szCs w:val="28"/>
              </w:rPr>
              <w:t>uốn nắn sửa chữa kịp thời sai sót của HS. Thông báo, Số dao động trong 1s gọi là tần số. Đơn vị tần số là Héc (Hz)</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i/>
                <w:sz w:val="28"/>
                <w:szCs w:val="28"/>
              </w:rPr>
              <w:t>-&gt;Giáo viên chốt kiến thức và ghi bảng</w:t>
            </w:r>
            <w:r w:rsidRPr="006327AD">
              <w:rPr>
                <w:rFonts w:ascii="Times New Roman" w:hAnsi="Times New Roman" w:cs="Times New Roman"/>
                <w:bCs/>
                <w:sz w:val="28"/>
                <w:szCs w:val="28"/>
                <w:lang w:val="nl-NL"/>
              </w:rPr>
              <w:t>.</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III. Dao động nhanh, chậm - Tần s</w:t>
            </w:r>
          </w:p>
          <w:p w:rsidR="00085AF5" w:rsidRPr="006327AD" w:rsidRDefault="00085AF5"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b/>
                <w:i/>
                <w:sz w:val="28"/>
                <w:szCs w:val="28"/>
              </w:rPr>
              <w:t>* Thí  nghiệm1</w:t>
            </w:r>
            <w:r w:rsidRPr="006327AD">
              <w:rPr>
                <w:rFonts w:ascii="Times New Roman" w:hAnsi="Times New Roman" w:cs="Times New Roman"/>
                <w:sz w:val="28"/>
                <w:szCs w:val="28"/>
              </w:rPr>
              <w:t>:</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C1:</w:t>
            </w:r>
          </w:p>
          <w:tbl>
            <w:tblPr>
              <w:tblW w:w="4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1003"/>
              <w:gridCol w:w="1275"/>
              <w:gridCol w:w="1135"/>
            </w:tblGrid>
            <w:tr w:rsidR="00085AF5" w:rsidRPr="006327AD">
              <w:trPr>
                <w:trHeight w:val="684"/>
              </w:trPr>
              <w:tc>
                <w:tcPr>
                  <w:tcW w:w="71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rPr>
                  </w:pPr>
                  <w:r w:rsidRPr="006327AD">
                    <w:rPr>
                      <w:rFonts w:ascii="Times New Roman" w:hAnsi="Times New Roman" w:cs="Times New Roman"/>
                      <w:sz w:val="28"/>
                      <w:szCs w:val="28"/>
                    </w:rPr>
                    <w:t>Con lắc</w:t>
                  </w:r>
                </w:p>
              </w:tc>
              <w:tc>
                <w:tcPr>
                  <w:tcW w:w="100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Dao động nhanh, châm</w:t>
                  </w:r>
                </w:p>
              </w:tc>
              <w:tc>
                <w:tcPr>
                  <w:tcW w:w="117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Số dao động/10s</w:t>
                  </w:r>
                </w:p>
              </w:tc>
              <w:tc>
                <w:tcPr>
                  <w:tcW w:w="113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Số dao động/1s</w:t>
                  </w:r>
                </w:p>
              </w:tc>
            </w:tr>
            <w:tr w:rsidR="00085AF5" w:rsidRPr="006327AD">
              <w:trPr>
                <w:trHeight w:val="365"/>
              </w:trPr>
              <w:tc>
                <w:tcPr>
                  <w:tcW w:w="715"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ind w:right="32"/>
                    <w:jc w:val="center"/>
                    <w:rPr>
                      <w:rFonts w:ascii="Times New Roman" w:hAnsi="Times New Roman" w:cs="Times New Roman"/>
                      <w:sz w:val="28"/>
                      <w:szCs w:val="28"/>
                      <w:lang w:val="nl-NL"/>
                    </w:rPr>
                  </w:pPr>
                </w:p>
              </w:tc>
              <w:tc>
                <w:tcPr>
                  <w:tcW w:w="100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chậm</w:t>
                  </w:r>
                </w:p>
              </w:tc>
              <w:tc>
                <w:tcPr>
                  <w:tcW w:w="117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20</w:t>
                  </w:r>
                </w:p>
              </w:tc>
              <w:tc>
                <w:tcPr>
                  <w:tcW w:w="113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2</w:t>
                  </w:r>
                </w:p>
              </w:tc>
            </w:tr>
            <w:tr w:rsidR="00085AF5" w:rsidRPr="006327AD">
              <w:trPr>
                <w:trHeight w:val="380"/>
              </w:trPr>
              <w:tc>
                <w:tcPr>
                  <w:tcW w:w="71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b</w:t>
                  </w:r>
                </w:p>
              </w:tc>
              <w:tc>
                <w:tcPr>
                  <w:tcW w:w="100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nhanh</w:t>
                  </w:r>
                </w:p>
              </w:tc>
              <w:tc>
                <w:tcPr>
                  <w:tcW w:w="117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30</w:t>
                  </w:r>
                </w:p>
              </w:tc>
              <w:tc>
                <w:tcPr>
                  <w:tcW w:w="113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3</w:t>
                  </w:r>
                </w:p>
              </w:tc>
            </w:tr>
          </w:tbl>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Số dao động trong 1s gọi là tần số.</w:t>
            </w:r>
          </w:p>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lastRenderedPageBreak/>
              <w:t>Đơn vị  của tần số là héc kí hiệu là Hz.</w:t>
            </w:r>
          </w:p>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2: Con lắc b.</w:t>
            </w:r>
          </w:p>
          <w:p w:rsidR="00085AF5" w:rsidRPr="006327AD" w:rsidRDefault="006327AD" w:rsidP="006327AD">
            <w:pPr>
              <w:spacing w:before="120" w:after="120" w:line="240" w:lineRule="auto"/>
              <w:ind w:right="32"/>
              <w:jc w:val="both"/>
              <w:rPr>
                <w:rFonts w:ascii="Times New Roman" w:hAnsi="Times New Roman" w:cs="Times New Roman"/>
                <w:b/>
                <w:i/>
                <w:sz w:val="28"/>
                <w:szCs w:val="28"/>
                <w:lang w:val="nl-NL"/>
              </w:rPr>
            </w:pPr>
            <w:r w:rsidRPr="006327AD">
              <w:rPr>
                <w:rFonts w:ascii="Times New Roman" w:hAnsi="Times New Roman" w:cs="Times New Roman"/>
                <w:b/>
                <w:i/>
                <w:sz w:val="28"/>
                <w:szCs w:val="28"/>
                <w:lang w:val="nl-NL"/>
              </w:rPr>
              <w:t xml:space="preserve">*Nhận xét: </w:t>
            </w:r>
            <w:r w:rsidRPr="006327AD">
              <w:rPr>
                <w:rFonts w:ascii="Times New Roman" w:hAnsi="Times New Roman" w:cs="Times New Roman"/>
                <w:sz w:val="28"/>
                <w:szCs w:val="28"/>
                <w:lang w:val="nl-NL"/>
              </w:rPr>
              <w:t xml:space="preserve">Dao động càng </w:t>
            </w:r>
            <w:r w:rsidRPr="006327AD">
              <w:rPr>
                <w:rFonts w:ascii="Times New Roman" w:hAnsi="Times New Roman" w:cs="Times New Roman"/>
                <w:b/>
                <w:i/>
                <w:sz w:val="28"/>
                <w:szCs w:val="28"/>
                <w:lang w:val="nl-NL"/>
              </w:rPr>
              <w:t xml:space="preserve">nhanh </w:t>
            </w:r>
          </w:p>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b/>
                <w:i/>
                <w:sz w:val="28"/>
                <w:szCs w:val="28"/>
                <w:lang w:val="nl-NL"/>
              </w:rPr>
              <w:t>( chậm</w:t>
            </w:r>
            <w:r w:rsidRPr="006327AD">
              <w:rPr>
                <w:rFonts w:ascii="Times New Roman" w:hAnsi="Times New Roman" w:cs="Times New Roman"/>
                <w:sz w:val="28"/>
                <w:szCs w:val="28"/>
                <w:lang w:val="nl-NL"/>
              </w:rPr>
              <w:t xml:space="preserve"> ) tần số dao động càng </w:t>
            </w:r>
            <w:r w:rsidRPr="006327AD">
              <w:rPr>
                <w:rFonts w:ascii="Times New Roman" w:hAnsi="Times New Roman" w:cs="Times New Roman"/>
                <w:b/>
                <w:i/>
                <w:sz w:val="28"/>
                <w:szCs w:val="28"/>
                <w:lang w:val="nl-NL"/>
              </w:rPr>
              <w:t>lớn (nhỏ )</w:t>
            </w:r>
          </w:p>
          <w:p w:rsidR="00085AF5" w:rsidRPr="006327AD" w:rsidRDefault="00085AF5" w:rsidP="006327AD">
            <w:pPr>
              <w:spacing w:before="120" w:after="120" w:line="240" w:lineRule="auto"/>
              <w:rPr>
                <w:rFonts w:ascii="Times New Roman" w:eastAsia="Calibri" w:hAnsi="Times New Roman" w:cs="Times New Roman"/>
                <w:b/>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center"/>
              <w:rPr>
                <w:rFonts w:ascii="Times New Roman" w:hAnsi="Times New Roman" w:cs="Times New Roman"/>
                <w:b/>
                <w:sz w:val="28"/>
                <w:szCs w:val="28"/>
              </w:rPr>
            </w:pPr>
            <w:r w:rsidRPr="006327AD">
              <w:rPr>
                <w:rFonts w:ascii="Times New Roman" w:eastAsia="Calibri" w:hAnsi="Times New Roman" w:cs="Times New Roman"/>
                <w:b/>
                <w:sz w:val="28"/>
                <w:szCs w:val="28"/>
              </w:rPr>
              <w:lastRenderedPageBreak/>
              <w:t>Hoạt động 2.4:</w:t>
            </w:r>
            <w:r w:rsidRPr="006327AD">
              <w:rPr>
                <w:rFonts w:ascii="Times New Roman" w:hAnsi="Times New Roman" w:cs="Times New Roman"/>
                <w:b/>
                <w:sz w:val="28"/>
                <w:szCs w:val="28"/>
                <w:lang w:val="pt-BR"/>
              </w:rPr>
              <w:t>Tìm hiểu âm cao (bổng), âm thấp ( trầm)</w:t>
            </w:r>
            <w:r w:rsidRPr="006327AD">
              <w:rPr>
                <w:rFonts w:ascii="Times New Roman" w:hAnsi="Times New Roman" w:cs="Times New Roman"/>
                <w:b/>
                <w:sz w:val="28"/>
                <w:szCs w:val="28"/>
              </w:rPr>
              <w:t>.</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i/>
                <w:sz w:val="28"/>
                <w:szCs w:val="28"/>
              </w:rPr>
              <w:t>- Giáo viên yêu cầu:</w:t>
            </w:r>
          </w:p>
          <w:p w:rsidR="00085AF5" w:rsidRPr="006327AD" w:rsidRDefault="006327AD" w:rsidP="006327AD">
            <w:pPr>
              <w:pStyle w:val="BodyText3"/>
              <w:tabs>
                <w:tab w:val="left" w:pos="1245"/>
              </w:tabs>
              <w:spacing w:before="120" w:line="240" w:lineRule="auto"/>
              <w:jc w:val="both"/>
              <w:rPr>
                <w:rFonts w:ascii="Times New Roman" w:hAnsi="Times New Roman"/>
                <w:bCs/>
                <w:sz w:val="28"/>
                <w:szCs w:val="28"/>
                <w:lang w:val="pt-BR"/>
              </w:rPr>
            </w:pPr>
            <w:r w:rsidRPr="006327AD">
              <w:rPr>
                <w:rFonts w:ascii="Times New Roman" w:hAnsi="Times New Roman"/>
                <w:sz w:val="28"/>
                <w:szCs w:val="28"/>
              </w:rPr>
              <w:t>+ L</w:t>
            </w:r>
            <w:r w:rsidRPr="006327AD">
              <w:rPr>
                <w:rFonts w:ascii="Times New Roman" w:hAnsi="Times New Roman"/>
                <w:bCs/>
                <w:sz w:val="28"/>
                <w:szCs w:val="28"/>
                <w:lang w:val="pt-BR"/>
              </w:rPr>
              <w:t>àm TN2 và TN3.</w:t>
            </w:r>
          </w:p>
          <w:p w:rsidR="00085AF5" w:rsidRPr="006327AD" w:rsidRDefault="006327AD" w:rsidP="006327AD">
            <w:pPr>
              <w:tabs>
                <w:tab w:val="left" w:pos="1245"/>
              </w:tabs>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Quan sát trả lời câu hỏi C3, C4.</w:t>
            </w:r>
          </w:p>
          <w:p w:rsidR="00085AF5" w:rsidRPr="006327AD" w:rsidRDefault="006327AD" w:rsidP="006327AD">
            <w:pPr>
              <w:tabs>
                <w:tab w:val="left" w:pos="1245"/>
              </w:tabs>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Dựa vào kết quả các TN hoàn thành phần kết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Nêu dụng cụ và tiến hành TN 2, 3/SGK.</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rPr>
              <w:t>+ Trả lời C3, 4 vào bảng nhó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Theo dõi hướng dẫn HS làm TN và ghi kết quả lại, xử lý sai sót nếu có.</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lang w:val="es-ES"/>
              </w:rPr>
              <w:t>IV. Âm cao (âm bổng), âm thấp (âm trầm)</w:t>
            </w: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Thí  nghiệm 2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sz w:val="28"/>
                <w:szCs w:val="28"/>
              </w:rPr>
              <w:t>C3: Phần tự do của th</w:t>
            </w:r>
            <w:r w:rsidRPr="006327AD">
              <w:rPr>
                <w:rFonts w:ascii="Times New Roman" w:hAnsi="Times New Roman" w:cs="Times New Roman"/>
                <w:sz w:val="28"/>
                <w:szCs w:val="28"/>
              </w:rPr>
              <w:softHyphen/>
              <w:t xml:space="preserve">ước dài dao động </w:t>
            </w:r>
            <w:r w:rsidRPr="006327AD">
              <w:rPr>
                <w:rFonts w:ascii="Times New Roman" w:hAnsi="Times New Roman" w:cs="Times New Roman"/>
                <w:b/>
                <w:i/>
                <w:sz w:val="28"/>
                <w:szCs w:val="28"/>
              </w:rPr>
              <w:t>chậm</w:t>
            </w:r>
            <w:r w:rsidRPr="006327AD">
              <w:rPr>
                <w:rFonts w:ascii="Times New Roman" w:hAnsi="Times New Roman" w:cs="Times New Roman"/>
                <w:sz w:val="28"/>
                <w:szCs w:val="28"/>
              </w:rPr>
              <w:t xml:space="preserve"> âm phát ra </w:t>
            </w:r>
            <w:r w:rsidRPr="006327AD">
              <w:rPr>
                <w:rFonts w:ascii="Times New Roman" w:hAnsi="Times New Roman" w:cs="Times New Roman"/>
                <w:b/>
                <w:i/>
                <w:sz w:val="28"/>
                <w:szCs w:val="28"/>
              </w:rPr>
              <w:t>thấp.</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sz w:val="28"/>
                <w:szCs w:val="28"/>
              </w:rPr>
              <w:t xml:space="preserve">         Phần tự do của th</w:t>
            </w:r>
            <w:r w:rsidRPr="006327AD">
              <w:rPr>
                <w:rFonts w:ascii="Times New Roman" w:hAnsi="Times New Roman" w:cs="Times New Roman"/>
                <w:sz w:val="28"/>
                <w:szCs w:val="28"/>
              </w:rPr>
              <w:softHyphen/>
              <w:t xml:space="preserve">ớc ngắn dao động </w:t>
            </w:r>
            <w:r w:rsidRPr="006327AD">
              <w:rPr>
                <w:rFonts w:ascii="Times New Roman" w:hAnsi="Times New Roman" w:cs="Times New Roman"/>
                <w:b/>
                <w:i/>
                <w:sz w:val="28"/>
                <w:szCs w:val="28"/>
              </w:rPr>
              <w:t>nhanh</w:t>
            </w:r>
            <w:r w:rsidRPr="006327AD">
              <w:rPr>
                <w:rFonts w:ascii="Times New Roman" w:hAnsi="Times New Roman" w:cs="Times New Roman"/>
                <w:sz w:val="28"/>
                <w:szCs w:val="28"/>
              </w:rPr>
              <w:t xml:space="preserve"> âm phát ra </w:t>
            </w:r>
            <w:r w:rsidRPr="006327AD">
              <w:rPr>
                <w:rFonts w:ascii="Times New Roman" w:hAnsi="Times New Roman" w:cs="Times New Roman"/>
                <w:b/>
                <w:i/>
                <w:sz w:val="28"/>
                <w:szCs w:val="28"/>
              </w:rPr>
              <w:t>cao.</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í  nghiệm 3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4: Khi đĩa quay </w:t>
            </w:r>
            <w:r w:rsidRPr="006327AD">
              <w:rPr>
                <w:rFonts w:ascii="Times New Roman" w:hAnsi="Times New Roman" w:cs="Times New Roman"/>
                <w:b/>
                <w:i/>
                <w:sz w:val="28"/>
                <w:szCs w:val="28"/>
              </w:rPr>
              <w:t>chậm</w:t>
            </w:r>
            <w:r w:rsidRPr="006327AD">
              <w:rPr>
                <w:rFonts w:ascii="Times New Roman" w:hAnsi="Times New Roman" w:cs="Times New Roman"/>
                <w:sz w:val="28"/>
                <w:szCs w:val="28"/>
              </w:rPr>
              <w:t xml:space="preserve">, góc miếng bìa dao động chậm, âm phát ra </w:t>
            </w:r>
            <w:r w:rsidRPr="006327AD">
              <w:rPr>
                <w:rFonts w:ascii="Times New Roman" w:hAnsi="Times New Roman" w:cs="Times New Roman"/>
                <w:b/>
                <w:i/>
                <w:sz w:val="28"/>
                <w:szCs w:val="28"/>
              </w:rPr>
              <w:t>thấp.</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Khi đĩa quay nhanh, góc miếng bìa dao động </w:t>
            </w:r>
            <w:r w:rsidRPr="006327AD">
              <w:rPr>
                <w:rFonts w:ascii="Times New Roman" w:hAnsi="Times New Roman" w:cs="Times New Roman"/>
                <w:b/>
                <w:i/>
                <w:sz w:val="28"/>
                <w:szCs w:val="28"/>
              </w:rPr>
              <w:t>nhanh</w:t>
            </w:r>
            <w:r w:rsidRPr="006327AD">
              <w:rPr>
                <w:rFonts w:ascii="Times New Roman" w:hAnsi="Times New Roman" w:cs="Times New Roman"/>
                <w:sz w:val="28"/>
                <w:szCs w:val="28"/>
              </w:rPr>
              <w:t xml:space="preserve">, âm phát ra </w:t>
            </w:r>
            <w:r w:rsidRPr="006327AD">
              <w:rPr>
                <w:rFonts w:ascii="Times New Roman" w:hAnsi="Times New Roman" w:cs="Times New Roman"/>
                <w:b/>
                <w:i/>
                <w:sz w:val="28"/>
                <w:szCs w:val="28"/>
              </w:rPr>
              <w:t>cao.</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b/>
                <w:sz w:val="28"/>
                <w:szCs w:val="28"/>
              </w:rPr>
            </w:pPr>
            <w:r w:rsidRPr="006327AD">
              <w:rPr>
                <w:rFonts w:ascii="Times New Roman" w:hAnsi="Times New Roman" w:cs="Times New Roman"/>
                <w:sz w:val="28"/>
                <w:szCs w:val="28"/>
              </w:rPr>
              <w:t xml:space="preserve">* Kết luận : Dao động càng </w:t>
            </w:r>
            <w:r w:rsidRPr="006327AD">
              <w:rPr>
                <w:rFonts w:ascii="Times New Roman" w:hAnsi="Times New Roman" w:cs="Times New Roman"/>
                <w:b/>
                <w:i/>
                <w:sz w:val="28"/>
                <w:szCs w:val="28"/>
              </w:rPr>
              <w:t>nhanh (chậm )</w:t>
            </w:r>
            <w:r w:rsidRPr="006327AD">
              <w:rPr>
                <w:rFonts w:ascii="Times New Roman" w:hAnsi="Times New Roman" w:cs="Times New Roman"/>
                <w:sz w:val="28"/>
                <w:szCs w:val="28"/>
              </w:rPr>
              <w:t xml:space="preserve">, tần số dao động càng </w:t>
            </w:r>
            <w:r w:rsidRPr="006327AD">
              <w:rPr>
                <w:rFonts w:ascii="Times New Roman" w:hAnsi="Times New Roman" w:cs="Times New Roman"/>
                <w:b/>
                <w:i/>
                <w:sz w:val="28"/>
                <w:szCs w:val="28"/>
              </w:rPr>
              <w:t>lớn (nhỏ )</w:t>
            </w:r>
            <w:r w:rsidRPr="006327AD">
              <w:rPr>
                <w:rFonts w:ascii="Times New Roman" w:hAnsi="Times New Roman" w:cs="Times New Roman"/>
                <w:sz w:val="28"/>
                <w:szCs w:val="28"/>
              </w:rPr>
              <w:t xml:space="preserve"> âm phát ra càng </w:t>
            </w:r>
            <w:r w:rsidRPr="006327AD">
              <w:rPr>
                <w:rFonts w:ascii="Times New Roman" w:hAnsi="Times New Roman" w:cs="Times New Roman"/>
                <w:b/>
                <w:i/>
                <w:sz w:val="28"/>
                <w:szCs w:val="28"/>
              </w:rPr>
              <w:t>cao (thấp)</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cs="Times New Roman"/>
                <w:b/>
                <w:sz w:val="28"/>
                <w:szCs w:val="28"/>
                <w:lang w:val="es-ES"/>
              </w:rPr>
            </w:pPr>
            <w:r w:rsidRPr="006327AD">
              <w:rPr>
                <w:rFonts w:ascii="Times New Roman" w:eastAsia="Calibri" w:hAnsi="Times New Roman" w:cs="Times New Roman"/>
                <w:b/>
                <w:sz w:val="28"/>
                <w:szCs w:val="28"/>
              </w:rPr>
              <w:t>Hoạt động 2.5:</w:t>
            </w:r>
            <w:r w:rsidRPr="006327AD">
              <w:rPr>
                <w:rFonts w:ascii="Times New Roman" w:hAnsi="Times New Roman" w:cs="Times New Roman"/>
                <w:b/>
                <w:sz w:val="28"/>
                <w:szCs w:val="28"/>
                <w:lang w:val="es-ES"/>
              </w:rPr>
              <w:t xml:space="preserve"> Nghiên cứu về biên độ dao động và độ to của âm phát ra.</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lastRenderedPageBreak/>
              <w:t>+</w:t>
            </w:r>
            <w:r w:rsidRPr="006327AD">
              <w:rPr>
                <w:rFonts w:ascii="Times New Roman" w:hAnsi="Times New Roman" w:cs="Times New Roman"/>
                <w:sz w:val="28"/>
                <w:szCs w:val="28"/>
                <w:lang w:val="nl-NL"/>
              </w:rPr>
              <w:t>Cho HS nghiên cứu SGK.</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sz w:val="28"/>
                <w:szCs w:val="28"/>
                <w:lang w:val="nl-NL"/>
              </w:rPr>
              <w:t>+ Nêu dụng cụ và cách tiến hành đối với mỗi thí nghiệm trong SGK.</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Hoạt động nhóm làm thí nghiệm như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hi lại kết quả trả lời vào bảng nhóm.</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Đọc SGK, làm TN, quan sát thí nghiệm và tr</w:t>
            </w:r>
            <w:r w:rsidRPr="006327AD">
              <w:rPr>
                <w:rFonts w:ascii="Times New Roman" w:hAnsi="Times New Roman" w:cs="Times New Roman"/>
                <w:sz w:val="28"/>
                <w:szCs w:val="28"/>
                <w:lang w:val="nl-NL"/>
              </w:rPr>
              <w:t xml:space="preserve">ả lời các câu hỏi của GV. Các nhóm làm thí nghiệm gõ nhẹ: âm nhỏ </w:t>
            </w:r>
            <w:r w:rsidRPr="006327AD">
              <w:rPr>
                <w:rFonts w:ascii="Times New Roman" w:hAnsi="Times New Roman" w:cs="Times New Roman"/>
                <w:sz w:val="28"/>
                <w:szCs w:val="28"/>
                <w:lang w:val="nl-NL"/>
              </w:rPr>
              <w:sym w:font="Wingdings" w:char="F0E0"/>
            </w:r>
            <w:r w:rsidRPr="006327AD">
              <w:rPr>
                <w:rFonts w:ascii="Times New Roman" w:hAnsi="Times New Roman" w:cs="Times New Roman"/>
                <w:sz w:val="28"/>
                <w:szCs w:val="28"/>
                <w:lang w:val="nl-NL"/>
              </w:rPr>
              <w:t xml:space="preserve"> quả cầu bấc dao động biên độ nhỏ và ngược lại.</w:t>
            </w:r>
          </w:p>
          <w:p w:rsidR="00085AF5" w:rsidRPr="006327AD" w:rsidRDefault="006327AD" w:rsidP="006327AD">
            <w:pPr>
              <w:tabs>
                <w:tab w:val="left" w:pos="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uốn nắn sửa chữa kịp thời sai sót của HS.</w:t>
            </w:r>
          </w:p>
          <w:p w:rsidR="00085AF5" w:rsidRPr="006327AD" w:rsidRDefault="006327AD" w:rsidP="006327AD">
            <w:pPr>
              <w:tabs>
                <w:tab w:val="left" w:pos="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nl-NL"/>
              </w:rPr>
              <w:t>+ Từ kết quả thí nghiệm 1, 2 hoàn thành KL.</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i/>
                <w:sz w:val="28"/>
                <w:szCs w:val="28"/>
              </w:rPr>
              <w:t>-&gt;Giáo viên chốt kiến thức và ghi bảng</w:t>
            </w:r>
            <w:r w:rsidRPr="006327AD">
              <w:rPr>
                <w:rFonts w:ascii="Times New Roman" w:hAnsi="Times New Roman" w:cs="Times New Roman"/>
                <w:bCs/>
                <w:sz w:val="28"/>
                <w:szCs w:val="28"/>
                <w:lang w:val="nl-NL"/>
              </w:rPr>
              <w:t>.</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V. Âm to, âm nhỏ. Biên độ dao động.</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cs="Times New Roman"/>
                <w:sz w:val="28"/>
                <w:szCs w:val="28"/>
                <w:lang w:val="nl-NL"/>
              </w:rPr>
            </w:pP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Độ lệch lớn nhất của vật dao động so với vị trí cân bằng của nó được gọi là biên độ dao động</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cs="Times New Roman"/>
                <w:sz w:val="28"/>
                <w:szCs w:val="28"/>
                <w:lang w:val="nl-NL"/>
              </w:rPr>
            </w:pP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 xml:space="preserve">C2. </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Nhiều (ít)</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Lớn (nhỏ)</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o (nhỏ)</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C3.</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Nhiều (ít)</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Lớn (nhỏ)</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o (nhỏ)</w:t>
            </w:r>
          </w:p>
          <w:p w:rsidR="00085AF5" w:rsidRPr="006327AD" w:rsidRDefault="00085AF5" w:rsidP="006327AD">
            <w:pPr>
              <w:tabs>
                <w:tab w:val="left" w:pos="0"/>
                <w:tab w:val="left" w:pos="6720"/>
              </w:tabs>
              <w:spacing w:before="120" w:after="120" w:line="240" w:lineRule="auto"/>
              <w:jc w:val="both"/>
              <w:rPr>
                <w:rFonts w:ascii="Times New Roman" w:hAnsi="Times New Roman" w:cs="Times New Roman"/>
                <w:sz w:val="28"/>
                <w:szCs w:val="28"/>
                <w:lang w:val="nl-NL"/>
              </w:rPr>
            </w:pP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Kết luận:</w:t>
            </w:r>
          </w:p>
          <w:p w:rsidR="00085AF5" w:rsidRPr="006327AD" w:rsidRDefault="006327AD" w:rsidP="006327AD">
            <w:pPr>
              <w:spacing w:before="120" w:after="120" w:line="240" w:lineRule="auto"/>
              <w:jc w:val="both"/>
              <w:rPr>
                <w:rFonts w:ascii="Times New Roman" w:hAnsi="Times New Roman" w:cs="Times New Roman"/>
                <w:b/>
                <w:sz w:val="28"/>
                <w:szCs w:val="28"/>
                <w:lang w:val="es-ES"/>
              </w:rPr>
            </w:pPr>
            <w:r w:rsidRPr="006327AD">
              <w:rPr>
                <w:rFonts w:ascii="Times New Roman" w:hAnsi="Times New Roman" w:cs="Times New Roman"/>
                <w:sz w:val="28"/>
                <w:szCs w:val="28"/>
                <w:lang w:val="nl-NL"/>
              </w:rPr>
              <w:t>Âm phát ra càng to thì biên độ dao động của nguồn âm càng lớn.</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ind w:firstLine="172"/>
              <w:jc w:val="center"/>
              <w:rPr>
                <w:rFonts w:ascii="Times New Roman" w:hAnsi="Times New Roman" w:cs="Times New Roman"/>
                <w:b/>
                <w:sz w:val="28"/>
                <w:szCs w:val="28"/>
                <w:lang w:val="nl-NL"/>
              </w:rPr>
            </w:pPr>
            <w:r w:rsidRPr="006327AD">
              <w:rPr>
                <w:rFonts w:ascii="Times New Roman" w:eastAsia="Calibri" w:hAnsi="Times New Roman" w:cs="Times New Roman"/>
                <w:b/>
                <w:sz w:val="28"/>
                <w:szCs w:val="28"/>
              </w:rPr>
              <w:lastRenderedPageBreak/>
              <w:t>Hoạt động 2.6:</w:t>
            </w:r>
            <w:r w:rsidRPr="006327AD">
              <w:rPr>
                <w:rFonts w:ascii="Times New Roman" w:hAnsi="Times New Roman" w:cs="Times New Roman"/>
                <w:b/>
                <w:sz w:val="28"/>
                <w:szCs w:val="28"/>
              </w:rPr>
              <w:t>Tìm hiểu độ to của một số âm, ngưỡng đau của con người</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Giáo viên yêu cầu:</w:t>
            </w:r>
            <w:r w:rsidRPr="006327AD">
              <w:rPr>
                <w:rFonts w:ascii="Times New Roman" w:hAnsi="Times New Roman" w:cs="Times New Roman"/>
                <w:sz w:val="28"/>
                <w:szCs w:val="28"/>
              </w:rPr>
              <w:t>Yêu cầu đọc SGK trả lời các câu hỏi.</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nl-NL"/>
              </w:rPr>
              <w:t>Đơn vị độ to của âm là gì? Kí hiệ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nl-NL"/>
              </w:rPr>
              <w:t>Độ to của âm bao nhiêu thì làm đau tai. (ngưỡng đau)</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rPr>
              <w:t>Đọc SGK và tìm hiểu trả lời các nội dung câu hỏi.</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Theo dõi, hướng dẫn, uốn nắn khi HS gặp </w:t>
            </w:r>
            <w:r w:rsidRPr="006327AD">
              <w:rPr>
                <w:rFonts w:ascii="Times New Roman" w:hAnsi="Times New Roman" w:cs="Times New Roman"/>
                <w:sz w:val="28"/>
                <w:szCs w:val="28"/>
              </w:rPr>
              <w:lastRenderedPageBreak/>
              <w:t>vướng mắc.</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lang w:val="nl-NL"/>
              </w:rPr>
              <w:t xml:space="preserve">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VI. Độ to của một số âm</w:t>
            </w: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b/>
                <w:sz w:val="28"/>
                <w:szCs w:val="28"/>
                <w:lang w:val="nl-NL"/>
              </w:rPr>
            </w:pP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Độ to của âm đo bằng đơn vị đêxiben.</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Kí hiệu dB.</w:t>
            </w: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Người ta dùng máy để đo độ to của âm.</w:t>
            </w:r>
          </w:p>
          <w:p w:rsidR="00085AF5" w:rsidRPr="006327AD" w:rsidRDefault="00085AF5" w:rsidP="006327AD">
            <w:pPr>
              <w:spacing w:before="120" w:after="120" w:line="240" w:lineRule="auto"/>
              <w:jc w:val="both"/>
              <w:rPr>
                <w:rFonts w:ascii="Times New Roman" w:hAnsi="Times New Roman" w:cs="Times New Roman"/>
                <w:sz w:val="28"/>
                <w:szCs w:val="28"/>
                <w:lang w:val="nl-NL"/>
              </w:rPr>
            </w:pP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sz w:val="28"/>
                <w:szCs w:val="28"/>
                <w:lang w:val="nl-NL"/>
              </w:rPr>
            </w:pPr>
            <w:r w:rsidRPr="006327AD">
              <w:rPr>
                <w:rFonts w:ascii="Times New Roman" w:hAnsi="Times New Roman" w:cs="Times New Roman"/>
                <w:sz w:val="28"/>
                <w:szCs w:val="28"/>
                <w:lang w:val="nl-NL"/>
              </w:rPr>
              <w:t>Độ to của âm lớn hơn hoặc bằng 130 dB làm đau nhức tai.</w:t>
            </w:r>
          </w:p>
        </w:tc>
      </w:tr>
    </w:tbl>
    <w:p w:rsidR="00085AF5" w:rsidRPr="006327AD" w:rsidRDefault="006327AD" w:rsidP="006327AD">
      <w:pPr>
        <w:spacing w:before="120" w:after="120" w:line="240" w:lineRule="auto"/>
        <w:ind w:firstLine="709"/>
        <w:rPr>
          <w:rFonts w:ascii="Times New Roman" w:eastAsia="Times New Roman" w:hAnsi="Times New Roman" w:cs="Times New Roman"/>
          <w:b/>
          <w:bCs/>
          <w:sz w:val="28"/>
          <w:szCs w:val="28"/>
          <w:shd w:val="clear" w:color="auto" w:fill="FFFFFF"/>
        </w:rPr>
      </w:pPr>
      <w:r w:rsidRPr="006327AD">
        <w:rPr>
          <w:rFonts w:ascii="Times New Roman" w:eastAsia="Times New Roman" w:hAnsi="Times New Roman" w:cs="Times New Roman"/>
          <w:b/>
          <w:bCs/>
          <w:sz w:val="28"/>
          <w:szCs w:val="28"/>
          <w:shd w:val="clear" w:color="auto" w:fill="FFFFFF"/>
          <w:lang w:val="vi-VN"/>
        </w:rPr>
        <w:lastRenderedPageBreak/>
        <w:t>3</w:t>
      </w:r>
      <w:r w:rsidRPr="006327AD">
        <w:rPr>
          <w:rFonts w:ascii="Times New Roman" w:eastAsia="Times New Roman" w:hAnsi="Times New Roman" w:cs="Times New Roman"/>
          <w:b/>
          <w:bCs/>
          <w:sz w:val="28"/>
          <w:szCs w:val="28"/>
          <w:shd w:val="clear" w:color="auto" w:fill="FFFFFF"/>
        </w:rPr>
        <w:t>.</w:t>
      </w:r>
      <w:r w:rsidRPr="006327AD">
        <w:rPr>
          <w:rFonts w:ascii="Times New Roman" w:eastAsia="Times New Roman" w:hAnsi="Times New Roman" w:cs="Times New Roman"/>
          <w:b/>
          <w:bCs/>
          <w:sz w:val="28"/>
          <w:szCs w:val="28"/>
          <w:shd w:val="clear" w:color="auto" w:fill="FFFFFF"/>
          <w:lang w:val="vi-VN"/>
        </w:rPr>
        <w:t xml:space="preserve">Hoạt động </w:t>
      </w:r>
      <w:r w:rsidRPr="006327AD">
        <w:rPr>
          <w:rFonts w:ascii="Times New Roman" w:eastAsia="Times New Roman" w:hAnsi="Times New Roman" w:cs="Times New Roman"/>
          <w:b/>
          <w:bCs/>
          <w:sz w:val="28"/>
          <w:szCs w:val="28"/>
          <w:shd w:val="clear" w:color="auto" w:fill="FFFFFF"/>
        </w:rPr>
        <w:t>3: L</w:t>
      </w:r>
      <w:r w:rsidRPr="006327AD">
        <w:rPr>
          <w:rFonts w:ascii="Times New Roman" w:eastAsia="Times New Roman" w:hAnsi="Times New Roman" w:cs="Times New Roman"/>
          <w:b/>
          <w:bCs/>
          <w:sz w:val="28"/>
          <w:szCs w:val="28"/>
          <w:shd w:val="clear" w:color="auto" w:fill="FFFFFF"/>
          <w:lang w:val="vi-VN"/>
        </w:rPr>
        <w:t>uyện tập</w:t>
      </w:r>
    </w:p>
    <w:p w:rsidR="00085AF5" w:rsidRPr="006327AD" w:rsidRDefault="006327AD" w:rsidP="006327AD">
      <w:pPr>
        <w:spacing w:before="120" w:after="120" w:line="240" w:lineRule="auto"/>
        <w:ind w:right="-234" w:firstLine="709"/>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3 câu hỏi trắc nghiệm</w:t>
      </w:r>
    </w:p>
    <w:p w:rsidR="00085AF5"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d)Tổ chức thực hiện: </w:t>
      </w:r>
      <w:r w:rsidR="006327AD" w:rsidRPr="006327AD">
        <w:rPr>
          <w:rFonts w:ascii="Times New Roman" w:eastAsia="Calibri" w:hAnsi="Times New Roman" w:cs="Times New Roman"/>
          <w:b/>
          <w:sz w:val="28"/>
          <w:szCs w:val="28"/>
          <w:lang w:val="vi-VN"/>
        </w:rPr>
        <w:t xml:space="preserve"> </w:t>
      </w:r>
    </w:p>
    <w:p w:rsidR="00876709"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Calibri" w:hAnsi="Times New Roman" w:cs="Times New Roman"/>
                <w:b/>
                <w:i/>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0:</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1:</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2:</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3:</w:t>
            </w: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sz w:val="28"/>
          <w:szCs w:val="28"/>
          <w:shd w:val="clear" w:color="auto" w:fill="FFFFFF"/>
          <w:lang w:val="de-DE"/>
        </w:rPr>
      </w:pPr>
      <w:r w:rsidRPr="006327AD">
        <w:rPr>
          <w:rFonts w:ascii="Times New Roman" w:eastAsia="Times New Roman" w:hAnsi="Times New Roman" w:cs="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 ở phần vận dụng</w:t>
      </w:r>
    </w:p>
    <w:p w:rsidR="00085AF5"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lang w:val="vi-VN"/>
        </w:rPr>
        <w:lastRenderedPageBreak/>
        <w:t>d</w:t>
      </w:r>
      <w:r w:rsidRPr="006327AD">
        <w:rPr>
          <w:rFonts w:ascii="Times New Roman" w:eastAsia="Calibri" w:hAnsi="Times New Roman" w:cs="Times New Roman"/>
          <w:b/>
          <w:sz w:val="28"/>
          <w:szCs w:val="28"/>
        </w:rPr>
        <w:t>)</w:t>
      </w:r>
      <w:r w:rsidRPr="006327AD">
        <w:rPr>
          <w:rFonts w:ascii="Times New Roman" w:eastAsia="Calibri" w:hAnsi="Times New Roman" w:cs="Times New Roman"/>
          <w:b/>
          <w:sz w:val="28"/>
          <w:szCs w:val="28"/>
          <w:lang w:val="vi-VN"/>
        </w:rPr>
        <w:t xml:space="preserve"> Tổ chức thực hiện: </w:t>
      </w:r>
    </w:p>
    <w:p w:rsidR="00876709" w:rsidRPr="006327AD" w:rsidRDefault="00876709"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 học tập</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GV gọi 2 HS đọc ghi nhớ trang 30, 33, 36</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ên bảng thực hiện theo yêu cầu C6 - C9 trang 29.</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ên bảng thực hiện theo yêu cầu C5 – C7 trang 33</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ên bảng thực hiện theo yêu cầu C4 – C7 trang 36</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 xml:space="preserve">Thảo luận cặp đôiNghiên cứu </w:t>
            </w:r>
            <w:r w:rsidRPr="006327AD">
              <w:rPr>
                <w:rFonts w:ascii="Times New Roman" w:hAnsi="Times New Roman" w:cs="Times New Roman"/>
                <w:sz w:val="28"/>
                <w:szCs w:val="28"/>
                <w:lang w:val="nl-NL"/>
              </w:rPr>
              <w:t>C6 - C9 trang 29, C5 – C7 trang 33, C4 – C7 trang 36</w:t>
            </w:r>
            <w:r w:rsidRPr="006327AD">
              <w:rPr>
                <w:rFonts w:ascii="Times New Roman" w:hAnsi="Times New Roman" w:cs="Times New Roman"/>
                <w:sz w:val="28"/>
                <w:szCs w:val="28"/>
              </w:rPr>
              <w:t>và ND bài học để trả lờ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Điều khiển lớp thảo luận theo cặp đô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i/>
                <w:sz w:val="28"/>
                <w:szCs w:val="28"/>
              </w:rPr>
            </w:pPr>
            <w:r w:rsidRPr="006327AD">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III. Vận dụ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6/30 : Hoạt động theo nhóm cuộn lá chuối thành kèn và thổi cho phát ra âm và nêu đượ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ờ giấy đầu nhỏ của kèn lá chuối dao độ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7/30: Nêu được một số ví dụ về nhạc cụ như: dây đàn ghi ta, dây đàn bầu, cột không khí trong ống sáo, mặt của cồng chiê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ữ cho các vật đó không dao độ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8/30: Dán vài tua giấy mỏng ở miệng lọ sẽ thấy các tua giấy dao độ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9/30: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Ống và nước trong ống dao động.</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Ống có nhiều nước nhất phát ra âm nhỏ nhất và ngược lạ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ột không khí trong ống dao động</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Ống có ít nước nhất phát ra âm nhỏ nhất và ngược lại.</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C5/33: Vật có tần số 70Hz dao động nhanh hơn</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Vật có tần số 50Hz phát ra âm thấp hơn.</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C6/33: Khi vặn dây đàn căng nhiều thì tần số dao động lớn âm phát ra cao.</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 xml:space="preserve"> Khi vặn dây đàn căng ít thì tần số dao động nhỏ âm phát ra thấp.</w:t>
            </w:r>
          </w:p>
          <w:p w:rsidR="00085AF5" w:rsidRPr="006327AD" w:rsidRDefault="006327AD" w:rsidP="006327AD">
            <w:pPr>
              <w:spacing w:before="120" w:after="120" w:line="240" w:lineRule="auto"/>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C7/33: Chạm miếng bìa vào </w:t>
            </w:r>
            <w:r w:rsidRPr="006327AD">
              <w:rPr>
                <w:rFonts w:ascii="Times New Roman" w:hAnsi="Times New Roman" w:cs="Times New Roman"/>
                <w:sz w:val="28"/>
                <w:szCs w:val="28"/>
                <w:lang w:val="pt-BR"/>
              </w:rPr>
              <w:lastRenderedPageBreak/>
              <w:t>hàng lỗ ở gần tâm đĩa âm phát ra cao hơn.</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4/36. Khi gảy mạnh một dây đàn, tiếng đàn sẽ to. Vì khi gảy mạnh dây đàn sẽ lệch nhiều, tức là biên độ dao động của dây đàn lớn nên âm phát ra to</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7/36. Ước lượng khoảng 50-70dB.</w:t>
            </w:r>
          </w:p>
        </w:tc>
      </w:tr>
    </w:tbl>
    <w:p w:rsidR="00085AF5" w:rsidRPr="006327AD" w:rsidRDefault="006327AD" w:rsidP="006327AD">
      <w:pPr>
        <w:tabs>
          <w:tab w:val="left" w:pos="1902"/>
        </w:tabs>
        <w:spacing w:before="120" w:after="120" w:line="240" w:lineRule="auto"/>
        <w:rPr>
          <w:rFonts w:ascii="Times New Roman" w:eastAsia="Times New Roman" w:hAnsi="Times New Roman" w:cs="Times New Roman"/>
          <w:i/>
          <w:sz w:val="28"/>
          <w:szCs w:val="28"/>
        </w:rPr>
      </w:pPr>
      <w:r w:rsidRPr="006327AD">
        <w:rPr>
          <w:rFonts w:ascii="Times New Roman" w:eastAsia="Times New Roman" w:hAnsi="Times New Roman" w:cs="Times New Roman"/>
          <w:b/>
          <w:sz w:val="28"/>
          <w:szCs w:val="28"/>
        </w:rPr>
        <w:lastRenderedPageBreak/>
        <w:t xml:space="preserve">Phụ lục (nếu có): </w:t>
      </w:r>
      <w:r w:rsidRPr="006327AD">
        <w:rPr>
          <w:rFonts w:ascii="Times New Roman" w:eastAsia="Times New Roman" w:hAnsi="Times New Roman" w:cs="Times New Roman"/>
          <w:i/>
          <w:sz w:val="28"/>
          <w:szCs w:val="28"/>
        </w:rPr>
        <w:t>Phụ lục có thể là hệ thống câu hỏi cho HS luyện tập, vận dụng… cũng có thể là bảng số liệu để HS điền dữ liệu vào.</w:t>
      </w:r>
    </w:p>
    <w:p w:rsidR="00085AF5" w:rsidRPr="006327AD" w:rsidRDefault="006327AD" w:rsidP="006327AD">
      <w:pPr>
        <w:pStyle w:val="NormalWeb"/>
        <w:spacing w:before="120" w:beforeAutospacing="0" w:after="120" w:afterAutospacing="0"/>
        <w:ind w:left="48" w:right="48"/>
        <w:jc w:val="both"/>
        <w:rPr>
          <w:sz w:val="28"/>
          <w:szCs w:val="28"/>
        </w:rPr>
      </w:pPr>
      <w:r w:rsidRPr="006327AD">
        <w:rPr>
          <w:b/>
          <w:bCs/>
          <w:sz w:val="28"/>
          <w:szCs w:val="28"/>
          <w:lang w:val="en-US"/>
        </w:rPr>
        <w:t xml:space="preserve">Câu </w:t>
      </w:r>
      <w:r w:rsidRPr="006327AD">
        <w:rPr>
          <w:b/>
          <w:bCs/>
          <w:sz w:val="28"/>
          <w:szCs w:val="28"/>
        </w:rPr>
        <w:t>1:</w:t>
      </w:r>
      <w:r w:rsidRPr="006327AD">
        <w:rPr>
          <w:sz w:val="28"/>
          <w:szCs w:val="28"/>
        </w:rPr>
        <w:t> : Hãy chọn câu trả lời </w:t>
      </w:r>
      <w:r w:rsidRPr="006327AD">
        <w:rPr>
          <w:b/>
          <w:bCs/>
          <w:sz w:val="28"/>
          <w:szCs w:val="28"/>
        </w:rPr>
        <w:t>sai</w:t>
      </w:r>
      <w:r w:rsidRPr="006327AD">
        <w:rPr>
          <w:sz w:val="28"/>
          <w:szCs w:val="28"/>
        </w:rPr>
        <w:t>:</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A. Nguồn âm là vật phát ra âm thanh.</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B. Khi gõ dùi vào trống thì mặt trống rung động phát ra âm thanh.</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C. Khi dùng búa cao su gõ nhẹ vào âm thoa thì âm thoa dao động phát ra âm tha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D. Khi thổi sáo thì nguồn phát ra âm thanh là các lỗ sá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2:</w:t>
      </w:r>
      <w:r w:rsidRPr="006327AD">
        <w:rPr>
          <w:rFonts w:ascii="Times New Roman" w:hAnsi="Times New Roman" w:cs="Times New Roman"/>
          <w:sz w:val="28"/>
          <w:szCs w:val="28"/>
        </w:rPr>
        <w:t> Khi người ta dùng dùi gõ vào các thanh đá thuộc bộ đàn đá thì ta nghe thấy âm thanh phát ra. Vật phát ra âm thanh đó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dùi gõ                     B. các thanh đá        C. lớp không khí         D. dùi gõ và các thanh đá</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3:</w:t>
      </w:r>
      <w:r w:rsidRPr="006327AD">
        <w:rPr>
          <w:rFonts w:ascii="Times New Roman" w:hAnsi="Times New Roman" w:cs="Times New Roman"/>
          <w:sz w:val="28"/>
          <w:szCs w:val="28"/>
        </w:rPr>
        <w:t> Kéo căng sợi dây cao su. Dùng tay bật sợi dây cao su đó, ta nghe thấy âm tha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Nguồn âm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sợi dây cao su          B. bàn tay         C. không khí                D. Cả A và C</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4:</w:t>
      </w:r>
      <w:r w:rsidRPr="006327AD">
        <w:rPr>
          <w:rFonts w:ascii="Times New Roman" w:hAnsi="Times New Roman" w:cs="Times New Roman"/>
          <w:sz w:val="28"/>
          <w:szCs w:val="28"/>
        </w:rPr>
        <w:t> Khi bầu trời xung quanh ta có dông, ta thường nghe thấy tiếng sấm. Nguồn âm phát ra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các lớp không khí va chạm nhau.</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do nhiều hơi nước trong không khí va chạm nhau.</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lớp không khí ở đó dao động mạ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lớp không khí ở đó bị nén mạ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5:</w:t>
      </w:r>
      <w:r w:rsidRPr="006327AD">
        <w:rPr>
          <w:rFonts w:ascii="Times New Roman" w:hAnsi="Times New Roman" w:cs="Times New Roman"/>
          <w:sz w:val="28"/>
          <w:szCs w:val="28"/>
        </w:rPr>
        <w:t> Khi luồng gió thổi qua rừng cây, ta nghe thấy âm thanh phát ra. Vật phát ra âm thanh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luồng gió         B. luồng gió và lá cây           C. lá cây         D. thân câ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6:</w:t>
      </w:r>
      <w:r w:rsidRPr="006327AD">
        <w:rPr>
          <w:rFonts w:ascii="Times New Roman" w:hAnsi="Times New Roman" w:cs="Times New Roman"/>
          <w:sz w:val="28"/>
          <w:szCs w:val="28"/>
        </w:rPr>
        <w:t> Tần số dao động càng cao thì</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âm nghe càng trầm              B. âm nghe càng t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lastRenderedPageBreak/>
        <w:t>    C. âm nghe càng vang xa         D. âm nghe càng bổ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7:</w:t>
      </w:r>
      <w:r w:rsidRPr="006327AD">
        <w:rPr>
          <w:rFonts w:ascii="Times New Roman" w:hAnsi="Times New Roman" w:cs="Times New Roman"/>
          <w:sz w:val="28"/>
          <w:szCs w:val="28"/>
        </w:rPr>
        <w:t> Một con lắc thực hiện 20 dao động trong 10 giây. Tần số dao động của con lắc này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2Hz         B. 0,5Hz         C. 2s         D. 0,5s</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8:</w:t>
      </w:r>
      <w:r w:rsidRPr="006327AD">
        <w:rPr>
          <w:rFonts w:ascii="Times New Roman" w:hAnsi="Times New Roman" w:cs="Times New Roman"/>
          <w:sz w:val="28"/>
          <w:szCs w:val="28"/>
        </w:rPr>
        <w:t> Chọn phát biểu </w:t>
      </w:r>
      <w:r w:rsidRPr="006327AD">
        <w:rPr>
          <w:rFonts w:ascii="Times New Roman" w:hAnsi="Times New Roman" w:cs="Times New Roman"/>
          <w:b/>
          <w:bCs/>
          <w:sz w:val="28"/>
          <w:szCs w:val="28"/>
        </w:rPr>
        <w:t>đúng</w:t>
      </w:r>
      <w:r w:rsidRPr="006327AD">
        <w:rPr>
          <w:rFonts w:ascii="Times New Roman" w:hAnsi="Times New Roman" w:cs="Times New Roman"/>
          <w:sz w:val="28"/>
          <w:szCs w:val="28"/>
        </w:rPr>
        <w: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Tần số là số dao động vật thực hiện được trong một khoảng thời gian nào đó.</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Đơn vị tần số là giây (s).</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Tần số là đại lượng không có đơn vị.</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Tần số là số dao động thực hiện được trong 1 giâ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9:</w:t>
      </w:r>
      <w:r w:rsidRPr="006327AD">
        <w:rPr>
          <w:rFonts w:ascii="Times New Roman" w:hAnsi="Times New Roman" w:cs="Times New Roman"/>
          <w:sz w:val="28"/>
          <w:szCs w:val="28"/>
        </w:rPr>
        <w:t> Âm phát ra nhỏ hơn khi nà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Khi biên độ dao động lớn hơn         B. Khi biên độ dao động nhỏ hơ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Khi tần số dao động lớn hơn          D. Khi tần số dao động nhỏ hơ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0:</w:t>
      </w:r>
      <w:r w:rsidRPr="006327AD">
        <w:rPr>
          <w:rFonts w:ascii="Times New Roman" w:hAnsi="Times New Roman" w:cs="Times New Roman"/>
          <w:sz w:val="28"/>
          <w:szCs w:val="28"/>
        </w:rPr>
        <w:t> Âm phát ra càng to kh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nguồn âm có kích thước càng lớ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nguồn âm dao động càng mạ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nguồn âm dao động càng nha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nguồn âm có khối lượng càng lớ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1:</w:t>
      </w:r>
      <w:r w:rsidRPr="006327AD">
        <w:rPr>
          <w:rFonts w:ascii="Times New Roman" w:hAnsi="Times New Roman" w:cs="Times New Roman"/>
          <w:sz w:val="28"/>
          <w:szCs w:val="28"/>
        </w:rPr>
        <w:t> Ngưỡng đau có thể làm điếc tai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60 dB         B. 100 dB         C. 130 dB         D. 150 dB</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2:</w:t>
      </w:r>
      <w:r w:rsidRPr="006327AD">
        <w:rPr>
          <w:rFonts w:ascii="Times New Roman" w:hAnsi="Times New Roman" w:cs="Times New Roman"/>
          <w:sz w:val="28"/>
          <w:szCs w:val="28"/>
        </w:rPr>
        <w:t> Khi truyền đi xa, đại lượng nào sau đây của âm đã thay đổ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Biên độ và tần số dao động của âm.             B. Tần số dao động của âm.</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Vận tốc truyền âm.                                       D. Biên độ dao động của âm.</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3:</w:t>
      </w:r>
      <w:r w:rsidRPr="006327AD">
        <w:rPr>
          <w:rFonts w:ascii="Times New Roman" w:hAnsi="Times New Roman" w:cs="Times New Roman"/>
          <w:sz w:val="28"/>
          <w:szCs w:val="28"/>
        </w:rPr>
        <w:t> Khi đo độ to của các âm thanh, âm thanh của tiếng nói chuyện bình thường có độ to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40 dB         B. 50 dB         C. 60 dB         D. 70 dB</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62BC5" w:rsidRDefault="00062BC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3</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3</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062BC5" w:rsidP="00876709">
      <w:pPr>
        <w:pStyle w:val="Heading1"/>
        <w:rPr>
          <w:color w:val="FF0000"/>
          <w:sz w:val="32"/>
          <w:szCs w:val="32"/>
          <w:lang w:val="pt-BR"/>
        </w:rPr>
      </w:pPr>
      <w:bookmarkStart w:id="11" w:name="_Toc66803505"/>
      <w:r w:rsidRPr="00876709">
        <w:rPr>
          <w:color w:val="FF0000"/>
          <w:sz w:val="32"/>
          <w:szCs w:val="32"/>
          <w:lang w:val="pt-BR"/>
        </w:rPr>
        <w:t xml:space="preserve">BÀI </w:t>
      </w:r>
      <w:r w:rsidR="006327AD" w:rsidRPr="00876709">
        <w:rPr>
          <w:color w:val="FF0000"/>
          <w:sz w:val="32"/>
          <w:szCs w:val="32"/>
          <w:lang w:val="pt-BR"/>
        </w:rPr>
        <w:t>13: MÔI TRƯỜNG TRUYỀN ÂM</w:t>
      </w:r>
      <w:bookmarkEnd w:id="11"/>
    </w:p>
    <w:p w:rsidR="00085AF5" w:rsidRPr="006327AD" w:rsidRDefault="006327AD" w:rsidP="00876709">
      <w:pPr>
        <w:spacing w:before="120" w:after="120" w:line="240" w:lineRule="auto"/>
        <w:ind w:firstLine="567"/>
        <w:jc w:val="both"/>
        <w:rPr>
          <w:rFonts w:ascii="Times New Roman" w:hAnsi="Times New Roman"/>
          <w:b/>
          <w:sz w:val="28"/>
          <w:szCs w:val="28"/>
        </w:rPr>
      </w:pPr>
      <w:r w:rsidRPr="006327AD">
        <w:rPr>
          <w:rFonts w:ascii="Times New Roman" w:hAnsi="Times New Roman"/>
          <w:b/>
          <w:sz w:val="28"/>
          <w:szCs w:val="28"/>
          <w:lang w:val="pt-BR"/>
        </w:rPr>
        <w:tab/>
      </w:r>
      <w:r w:rsidRPr="006327AD">
        <w:rPr>
          <w:rFonts w:ascii="Times New Roman" w:hAnsi="Times New Roman"/>
          <w:b/>
          <w:bCs/>
          <w:sz w:val="28"/>
          <w:szCs w:val="28"/>
        </w:rPr>
        <w:t>I</w:t>
      </w:r>
      <w:r w:rsidRPr="006327AD">
        <w:rPr>
          <w:rFonts w:ascii="Times New Roman" w:hAnsi="Times New Roman"/>
          <w:b/>
          <w:sz w:val="28"/>
          <w:szCs w:val="28"/>
        </w:rPr>
        <w:t>. Mục tiêu:</w:t>
      </w:r>
    </w:p>
    <w:p w:rsidR="00085AF5" w:rsidRPr="006327AD" w:rsidRDefault="006327AD" w:rsidP="00876709">
      <w:pPr>
        <w:tabs>
          <w:tab w:val="left" w:pos="0"/>
        </w:tabs>
        <w:spacing w:before="120" w:after="120" w:line="240" w:lineRule="auto"/>
        <w:ind w:firstLine="567"/>
        <w:rPr>
          <w:rFonts w:ascii="Times New Roman" w:hAnsi="Times New Roman"/>
          <w:sz w:val="28"/>
          <w:szCs w:val="28"/>
          <w:lang w:val="pt-BR"/>
        </w:rPr>
      </w:pPr>
      <w:r w:rsidRPr="006327AD">
        <w:rPr>
          <w:rFonts w:ascii="Times New Roman" w:hAnsi="Times New Roman"/>
          <w:b/>
          <w:sz w:val="28"/>
          <w:szCs w:val="28"/>
        </w:rPr>
        <w:t>1. Kiến thức</w:t>
      </w:r>
      <w:r w:rsidRPr="006327AD">
        <w:rPr>
          <w:rFonts w:ascii="Times New Roman" w:hAnsi="Times New Roman"/>
          <w:sz w:val="28"/>
          <w:szCs w:val="28"/>
        </w:rPr>
        <w:t>:</w:t>
      </w:r>
    </w:p>
    <w:p w:rsidR="00085AF5" w:rsidRPr="006327AD" w:rsidRDefault="006327AD" w:rsidP="009A60F5">
      <w:pPr>
        <w:numPr>
          <w:ilvl w:val="0"/>
          <w:numId w:val="15"/>
        </w:numPr>
        <w:autoSpaceDE w:val="0"/>
        <w:autoSpaceDN w:val="0"/>
        <w:adjustRightInd w:val="0"/>
        <w:spacing w:before="120" w:after="120" w:line="240" w:lineRule="auto"/>
        <w:ind w:left="0" w:firstLine="567"/>
        <w:jc w:val="both"/>
        <w:rPr>
          <w:rFonts w:ascii="Times New Roman" w:hAnsi="Times New Roman"/>
          <w:sz w:val="28"/>
          <w:szCs w:val="28"/>
          <w:lang w:val="vi-VN"/>
        </w:rPr>
      </w:pPr>
      <w:r w:rsidRPr="006327AD">
        <w:rPr>
          <w:rFonts w:ascii="Times New Roman" w:hAnsi="Times New Roman"/>
          <w:sz w:val="28"/>
          <w:szCs w:val="28"/>
          <w:lang w:val="vi-VN"/>
        </w:rPr>
        <w:t>Nêu được âm truyền trong các chất rắn, lỏng, khí và không truyền trong chân không.</w:t>
      </w:r>
    </w:p>
    <w:p w:rsidR="00085AF5" w:rsidRPr="006327AD" w:rsidRDefault="006327AD" w:rsidP="009A60F5">
      <w:pPr>
        <w:numPr>
          <w:ilvl w:val="0"/>
          <w:numId w:val="15"/>
        </w:numPr>
        <w:autoSpaceDE w:val="0"/>
        <w:autoSpaceDN w:val="0"/>
        <w:adjustRightInd w:val="0"/>
        <w:spacing w:before="120" w:after="120" w:line="240" w:lineRule="auto"/>
        <w:ind w:left="0" w:firstLine="567"/>
        <w:jc w:val="both"/>
        <w:rPr>
          <w:rFonts w:ascii="Times New Roman" w:hAnsi="Times New Roman"/>
          <w:sz w:val="28"/>
          <w:szCs w:val="28"/>
          <w:lang w:val="vi-VN"/>
        </w:rPr>
      </w:pPr>
      <w:r w:rsidRPr="006327AD">
        <w:rPr>
          <w:rFonts w:ascii="Times New Roman" w:hAnsi="Times New Roman"/>
          <w:sz w:val="28"/>
          <w:szCs w:val="28"/>
          <w:lang w:val="vi-VN"/>
        </w:rPr>
        <w:t>Nêu được trong các môi trường khác nhau thì tốc độ truyền âm khác nhau.</w:t>
      </w:r>
    </w:p>
    <w:p w:rsidR="00085AF5" w:rsidRPr="006327AD" w:rsidRDefault="006327AD" w:rsidP="009A60F5">
      <w:pPr>
        <w:numPr>
          <w:ilvl w:val="0"/>
          <w:numId w:val="15"/>
        </w:numPr>
        <w:autoSpaceDE w:val="0"/>
        <w:autoSpaceDN w:val="0"/>
        <w:adjustRightInd w:val="0"/>
        <w:spacing w:before="120" w:after="120" w:line="240" w:lineRule="auto"/>
        <w:ind w:left="0" w:firstLine="567"/>
        <w:jc w:val="both"/>
        <w:rPr>
          <w:rFonts w:ascii="Times New Roman" w:hAnsi="Times New Roman"/>
          <w:sz w:val="28"/>
          <w:szCs w:val="28"/>
          <w:lang w:val="vi-VN"/>
        </w:rPr>
      </w:pPr>
      <w:r w:rsidRPr="006327AD">
        <w:rPr>
          <w:rFonts w:ascii="Times New Roman" w:hAnsi="Times New Roman"/>
          <w:sz w:val="28"/>
          <w:szCs w:val="28"/>
          <w:lang w:val="vi-VN"/>
        </w:rPr>
        <w:t xml:space="preserve">Tìm ra phương án thí nghiệm để chứng minh được càng xa nguồn âm, biên độ dao động âm càng nhỏ </w:t>
      </w:r>
      <w:r w:rsidRPr="006327AD">
        <w:rPr>
          <w:rFonts w:ascii="Times New Roman" w:hAnsi="Times New Roman"/>
          <w:sz w:val="28"/>
          <w:szCs w:val="28"/>
        </w:rPr>
        <w:t>thì</w:t>
      </w:r>
      <w:r w:rsidRPr="006327AD">
        <w:rPr>
          <w:rFonts w:ascii="Times New Roman" w:hAnsi="Times New Roman"/>
          <w:sz w:val="28"/>
          <w:szCs w:val="28"/>
          <w:lang w:val="vi-VN"/>
        </w:rPr>
        <w:t xml:space="preserve"> âm càng nhỏ.</w:t>
      </w:r>
    </w:p>
    <w:p w:rsidR="00085AF5" w:rsidRPr="006327AD" w:rsidRDefault="006327AD" w:rsidP="00876709">
      <w:pPr>
        <w:pBdr>
          <w:bar w:val="single" w:sz="4" w:color="auto"/>
        </w:pBdr>
        <w:spacing w:before="120" w:after="120" w:line="240" w:lineRule="auto"/>
        <w:ind w:firstLine="567"/>
        <w:jc w:val="both"/>
        <w:rPr>
          <w:rFonts w:ascii="Times New Roman" w:eastAsia="Calibri" w:hAnsi="Times New Roman"/>
          <w:b/>
          <w:bCs/>
          <w:sz w:val="28"/>
          <w:szCs w:val="28"/>
        </w:rPr>
      </w:pPr>
      <w:r w:rsidRPr="006327AD">
        <w:rPr>
          <w:rFonts w:ascii="Times New Roman" w:hAnsi="Times New Roman"/>
          <w:b/>
          <w:sz w:val="28"/>
          <w:szCs w:val="28"/>
          <w:shd w:val="clear" w:color="auto" w:fill="FFFFFF"/>
          <w:lang w:val="nl-NL"/>
        </w:rPr>
        <w:t>2</w:t>
      </w:r>
      <w:r w:rsidRPr="006327AD">
        <w:rPr>
          <w:rFonts w:ascii="Times New Roman" w:hAnsi="Times New Roman"/>
          <w:b/>
          <w:sz w:val="28"/>
          <w:szCs w:val="28"/>
          <w:shd w:val="clear" w:color="auto" w:fill="FFFFFF"/>
          <w:lang w:val="vi-VN"/>
        </w:rPr>
        <w:t xml:space="preserve">. </w:t>
      </w:r>
      <w:r w:rsidRPr="006327AD">
        <w:rPr>
          <w:rFonts w:ascii="Times New Roman" w:hAnsi="Times New Roman"/>
          <w:b/>
          <w:sz w:val="28"/>
          <w:szCs w:val="28"/>
          <w:shd w:val="clear" w:color="auto" w:fill="FFFFFF"/>
          <w:lang w:val="nl-NL"/>
        </w:rPr>
        <w:t>N</w:t>
      </w:r>
      <w:r w:rsidRPr="006327AD">
        <w:rPr>
          <w:rFonts w:ascii="Times New Roman" w:hAnsi="Times New Roman"/>
          <w:b/>
          <w:sz w:val="28"/>
          <w:szCs w:val="28"/>
          <w:shd w:val="clear" w:color="auto" w:fill="FFFFFF"/>
          <w:lang w:val="vi-VN"/>
        </w:rPr>
        <w:t>ăng lực</w:t>
      </w:r>
      <w:r w:rsidRPr="006327AD">
        <w:rPr>
          <w:rFonts w:ascii="Times New Roman" w:hAnsi="Times New Roman"/>
          <w:b/>
          <w:sz w:val="28"/>
          <w:szCs w:val="28"/>
          <w:shd w:val="clear" w:color="auto" w:fill="FFFFFF"/>
        </w:rPr>
        <w:t>:</w:t>
      </w:r>
    </w:p>
    <w:p w:rsidR="00085AF5" w:rsidRPr="006327AD" w:rsidRDefault="006327AD" w:rsidP="00876709">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sz w:val="28"/>
          <w:szCs w:val="28"/>
        </w:rPr>
        <w:t>2.1. Năng lực chung:</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Tìm hiểu thông tin, đọc sách giáo khoa, quan sát tranh ảnh, để tìm hiểu vấn đề âm có thể truyền qua các môi trường nào, không thể truyền qua môi trường nào.</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ao tiếp và hợp tác:</w:t>
      </w:r>
      <w:r w:rsidRPr="006327AD">
        <w:rPr>
          <w:sz w:val="28"/>
          <w:szCs w:val="28"/>
          <w:lang w:val="en-US"/>
        </w:rPr>
        <w:t xml:space="preserve">Thảo luận nhóm để thiết kế thí nghiệm, thực hiện thí nghiệm, hợp tác giải quyết các kết quả thu được để </w:t>
      </w:r>
      <w:r w:rsidRPr="006327AD">
        <w:rPr>
          <w:sz w:val="28"/>
          <w:szCs w:val="28"/>
        </w:rPr>
        <w:t>chứng minh càng xa nguồn âm, biên độ dao động âm càng nhỏ thì âm càng nhỏ</w:t>
      </w:r>
      <w:r w:rsidRPr="006327AD">
        <w:rPr>
          <w:sz w:val="28"/>
          <w:szCs w:val="28"/>
          <w:lang w:val="en-US"/>
        </w:rPr>
        <w:t xml:space="preserve"> và t</w:t>
      </w:r>
      <w:r w:rsidRPr="006327AD">
        <w:rPr>
          <w:sz w:val="28"/>
          <w:szCs w:val="28"/>
        </w:rPr>
        <w:t>rong các môi trường khác nhau thì tốc độ truyền âm khác nhau</w:t>
      </w:r>
      <w:r w:rsidRPr="006327AD">
        <w:rPr>
          <w:sz w:val="28"/>
          <w:szCs w:val="28"/>
          <w:lang w:val="en-US"/>
        </w:rPr>
        <w:t>.</w:t>
      </w:r>
    </w:p>
    <w:p w:rsidR="00085AF5" w:rsidRPr="006327AD" w:rsidRDefault="006327AD" w:rsidP="00876709">
      <w:pPr>
        <w:pBdr>
          <w:bar w:val="single" w:sz="4" w:color="auto"/>
        </w:pBdr>
        <w:spacing w:before="120" w:after="120" w:line="240" w:lineRule="auto"/>
        <w:ind w:firstLine="567"/>
        <w:jc w:val="both"/>
        <w:rPr>
          <w:rFonts w:ascii="Times New Roman" w:hAnsi="Times New Roman"/>
          <w:b/>
          <w:sz w:val="28"/>
          <w:szCs w:val="28"/>
        </w:rPr>
      </w:pPr>
      <w:r w:rsidRPr="006327AD">
        <w:rPr>
          <w:rFonts w:ascii="Times New Roman" w:hAnsi="Times New Roman"/>
          <w:b/>
          <w:sz w:val="28"/>
          <w:szCs w:val="28"/>
        </w:rPr>
        <w:t xml:space="preserve">2.2. Năng lực đặc thù: </w:t>
      </w:r>
    </w:p>
    <w:p w:rsidR="00085AF5" w:rsidRPr="006327AD" w:rsidRDefault="006327AD" w:rsidP="00876709">
      <w:pPr>
        <w:autoSpaceDE w:val="0"/>
        <w:autoSpaceDN w:val="0"/>
        <w:adjustRightInd w:val="0"/>
        <w:spacing w:before="120" w:after="120" w:line="240" w:lineRule="auto"/>
        <w:ind w:firstLine="567"/>
        <w:jc w:val="both"/>
        <w:rPr>
          <w:rFonts w:ascii="Times New Roman" w:hAnsi="Times New Roman"/>
          <w:sz w:val="28"/>
          <w:szCs w:val="28"/>
          <w:lang w:val="vi-VN"/>
        </w:rPr>
      </w:pPr>
      <w:r w:rsidRPr="006327AD">
        <w:rPr>
          <w:rFonts w:ascii="Times New Roman" w:hAnsi="Times New Roman"/>
          <w:b/>
          <w:i/>
          <w:sz w:val="28"/>
          <w:szCs w:val="28"/>
        </w:rPr>
        <w:t xml:space="preserve">- Năng lực nhận thức: </w:t>
      </w:r>
      <w:r w:rsidRPr="006327AD">
        <w:rPr>
          <w:rFonts w:ascii="Times New Roman" w:hAnsi="Times New Roman"/>
          <w:sz w:val="28"/>
          <w:szCs w:val="28"/>
        </w:rPr>
        <w:t>Â</w:t>
      </w:r>
      <w:r w:rsidRPr="006327AD">
        <w:rPr>
          <w:rFonts w:ascii="Times New Roman" w:hAnsi="Times New Roman"/>
          <w:sz w:val="28"/>
          <w:szCs w:val="28"/>
          <w:lang w:val="vi-VN"/>
        </w:rPr>
        <w:t>m truyền trong các chất rắn, lỏng, khí và không truyền trong chân không.</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
          <w:i/>
          <w:sz w:val="28"/>
          <w:szCs w:val="28"/>
        </w:rPr>
        <w:t xml:space="preserve">- Năng lực tìm hiểu: </w:t>
      </w:r>
      <w:r w:rsidRPr="006327AD">
        <w:rPr>
          <w:rFonts w:ascii="Times New Roman" w:hAnsi="Times New Roman"/>
          <w:bCs/>
          <w:sz w:val="28"/>
          <w:szCs w:val="28"/>
          <w:lang w:val="nl-NL"/>
        </w:rPr>
        <w:t>Dựa vào quan sát thí nghiệm, so sánh được tốc độ truyền âm qua các môi trường khác nhau.</w:t>
      </w:r>
    </w:p>
    <w:p w:rsidR="00085AF5" w:rsidRPr="006327AD" w:rsidRDefault="006327AD" w:rsidP="00876709">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i/>
          <w:sz w:val="28"/>
          <w:szCs w:val="28"/>
        </w:rPr>
        <w:t>- Vận dụng kiến thức, kỹ năng đã học:</w:t>
      </w:r>
      <w:r w:rsidRPr="006327AD">
        <w:rPr>
          <w:rFonts w:ascii="Times New Roman" w:hAnsi="Times New Roman"/>
          <w:sz w:val="28"/>
          <w:szCs w:val="28"/>
        </w:rPr>
        <w:t>Vận dụng kiến thức về sự truyền âm để nêu được các ví dụ về các môi trường truyền âm trong thực tế và giải thích được một số hiện tượng liên quan đến sự truyền âm.</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Trung thực trong việc báo cáo kết quả thí nghiệm</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Nhân ái, trách nhiệm: Hợp tác giữa các thành viên trong nhóm.</w:t>
      </w:r>
    </w:p>
    <w:p w:rsidR="00085AF5" w:rsidRPr="006327AD" w:rsidRDefault="006327AD" w:rsidP="00876709">
      <w:pPr>
        <w:spacing w:before="120" w:after="120" w:line="240" w:lineRule="auto"/>
        <w:ind w:firstLine="567"/>
        <w:jc w:val="both"/>
        <w:rPr>
          <w:rFonts w:ascii="Times New Roman" w:hAnsi="Times New Roman"/>
          <w:b/>
          <w:bCs/>
          <w:sz w:val="28"/>
          <w:szCs w:val="28"/>
          <w:shd w:val="clear" w:color="auto" w:fill="FFFFFF"/>
        </w:rPr>
      </w:pPr>
      <w:r w:rsidRPr="006327AD">
        <w:rPr>
          <w:rFonts w:ascii="Times New Roman" w:hAnsi="Times New Roman"/>
          <w:b/>
          <w:bCs/>
          <w:sz w:val="28"/>
          <w:szCs w:val="28"/>
          <w:shd w:val="clear" w:color="auto" w:fill="FFFFFF"/>
          <w:lang w:val="vi-VN"/>
        </w:rPr>
        <w:t xml:space="preserve">II. </w:t>
      </w:r>
      <w:r w:rsidRPr="006327AD">
        <w:rPr>
          <w:rFonts w:ascii="Times New Roman" w:hAnsi="Times New Roman"/>
          <w:b/>
          <w:bCs/>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1. Giáo viên:</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t>- Kế hoạch bài học.</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lastRenderedPageBreak/>
        <w:t>- Bộ thí nghiệm các hình 13.1, 13.3</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t>- Video về thí nghiệm truyền âm trong chân không:</w:t>
      </w:r>
    </w:p>
    <w:p w:rsidR="00085AF5" w:rsidRPr="006327AD" w:rsidRDefault="00AE2918" w:rsidP="00876709">
      <w:pPr>
        <w:spacing w:before="120" w:after="120" w:line="240" w:lineRule="auto"/>
        <w:ind w:firstLine="567"/>
        <w:jc w:val="both"/>
        <w:rPr>
          <w:rFonts w:ascii="Times New Roman" w:hAnsi="Times New Roman"/>
          <w:sz w:val="28"/>
          <w:szCs w:val="28"/>
        </w:rPr>
      </w:pPr>
      <w:hyperlink r:id="rId31" w:history="1">
        <w:r w:rsidR="006327AD" w:rsidRPr="006327AD">
          <w:rPr>
            <w:rStyle w:val="Hyperlink"/>
            <w:rFonts w:ascii="Times New Roman" w:hAnsi="Times New Roman"/>
            <w:sz w:val="28"/>
            <w:szCs w:val="28"/>
            <w:u w:val="none"/>
          </w:rPr>
          <w:t>https://www.youtube.com/watch?v=_je12cpnxqw</w:t>
        </w:r>
      </w:hyperlink>
    </w:p>
    <w:p w:rsidR="00085AF5" w:rsidRPr="006327AD" w:rsidRDefault="00AE2918" w:rsidP="00876709">
      <w:pPr>
        <w:spacing w:before="120" w:after="120" w:line="240" w:lineRule="auto"/>
        <w:ind w:firstLine="567"/>
        <w:jc w:val="both"/>
        <w:rPr>
          <w:rFonts w:ascii="Times New Roman" w:hAnsi="Times New Roman"/>
          <w:sz w:val="28"/>
          <w:szCs w:val="28"/>
          <w:lang w:val="pt-BR"/>
        </w:rPr>
      </w:pPr>
      <w:hyperlink r:id="rId32" w:history="1">
        <w:r w:rsidR="006327AD" w:rsidRPr="006327AD">
          <w:rPr>
            <w:rStyle w:val="Hyperlink"/>
            <w:rFonts w:ascii="Times New Roman" w:hAnsi="Times New Roman"/>
            <w:sz w:val="28"/>
            <w:szCs w:val="28"/>
            <w:u w:val="none"/>
            <w:lang w:val="pt-BR"/>
          </w:rPr>
          <w:t>https://www.youtube.com/watch?v=-iMMWrlbrz8</w:t>
        </w:r>
      </w:hyperlink>
    </w:p>
    <w:p w:rsidR="00085AF5" w:rsidRPr="006327AD" w:rsidRDefault="006327AD" w:rsidP="00876709">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lang w:val="pt-BR"/>
        </w:rPr>
        <w:t>- Phiếu học tập cho các nhóm: Phụ lục</w:t>
      </w:r>
    </w:p>
    <w:p w:rsidR="00085AF5" w:rsidRPr="006327AD" w:rsidRDefault="006327AD" w:rsidP="00876709">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 xml:space="preserve">2. Học sinh: </w:t>
      </w:r>
    </w:p>
    <w:p w:rsidR="00085AF5" w:rsidRPr="006327AD" w:rsidRDefault="006327AD" w:rsidP="00876709">
      <w:pP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Nghiên cứu trước bài ở nhà.</w:t>
      </w:r>
    </w:p>
    <w:p w:rsidR="00085AF5" w:rsidRPr="006327AD" w:rsidRDefault="006327AD" w:rsidP="00876709">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hAnsi="Times New Roman"/>
          <w:b/>
          <w:sz w:val="28"/>
          <w:szCs w:val="28"/>
          <w:lang w:val="vi-VN"/>
        </w:rPr>
      </w:pPr>
      <w:r w:rsidRPr="006327AD">
        <w:rPr>
          <w:rFonts w:ascii="Times New Roman" w:hAnsi="Times New Roman"/>
          <w:b/>
          <w:sz w:val="28"/>
          <w:szCs w:val="28"/>
        </w:rPr>
        <w:t>1. Hoạt động 1: Xác định vấn đề</w:t>
      </w:r>
    </w:p>
    <w:p w:rsidR="00085AF5" w:rsidRPr="006327AD" w:rsidRDefault="006327AD" w:rsidP="00876709">
      <w:pPr>
        <w:spacing w:before="120" w:after="120" w:line="240" w:lineRule="auto"/>
        <w:ind w:firstLine="567"/>
        <w:jc w:val="both"/>
        <w:rPr>
          <w:rFonts w:ascii="Times New Roman" w:hAnsi="Times New Roman"/>
          <w:sz w:val="28"/>
          <w:szCs w:val="28"/>
          <w:lang w:val="nl-NL"/>
        </w:rPr>
      </w:pPr>
      <w:r w:rsidRPr="006327AD">
        <w:rPr>
          <w:rFonts w:ascii="Times New Roman" w:hAnsi="Times New Roman"/>
          <w:b/>
          <w:sz w:val="28"/>
          <w:szCs w:val="28"/>
        </w:rPr>
        <w:t xml:space="preserve">a) </w:t>
      </w:r>
      <w:r w:rsidRPr="006327AD">
        <w:rPr>
          <w:rFonts w:ascii="Times New Roman" w:hAnsi="Times New Roman"/>
          <w:b/>
          <w:sz w:val="28"/>
          <w:szCs w:val="28"/>
          <w:lang w:val="vi-VN"/>
        </w:rPr>
        <w:t>Mục tiêu:</w:t>
      </w:r>
      <w:r w:rsidRPr="006327AD">
        <w:rPr>
          <w:rFonts w:ascii="Times New Roman" w:hAnsi="Times New Roman"/>
          <w:sz w:val="28"/>
          <w:szCs w:val="28"/>
          <w:lang w:val="nl-NL"/>
        </w:rPr>
        <w:t>Tạo hứng thú cho HS trong học tập, tạo sự tò mò cần thiết của tiết học.</w:t>
      </w:r>
    </w:p>
    <w:p w:rsidR="00085AF5" w:rsidRPr="006327AD" w:rsidRDefault="006327AD" w:rsidP="00876709">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Tổ chức tình huống học tập:</w:t>
      </w:r>
      <w:r w:rsidRPr="006327AD">
        <w:rPr>
          <w:rFonts w:ascii="Times New Roman" w:hAnsi="Times New Roman"/>
          <w:sz w:val="28"/>
          <w:szCs w:val="28"/>
          <w:lang w:val="nl-NL"/>
        </w:rPr>
        <w:t xml:space="preserve">Ngày xưa để phát hiện ra tiếng võ ngựa người ta thường áp tai xuống đất để nghe. Tại sao lại làm như vậy? Vậy âm đã truyền từ nguồn phát âm đến tai người nghe như thế nào, qua những môi trường nào?   </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eastAsia="Calibri" w:hAnsi="Times New Roman"/>
          <w:b/>
          <w:sz w:val="28"/>
          <w:szCs w:val="28"/>
          <w:lang w:val="vi-VN"/>
        </w:rPr>
        <w:t>b) Nội dung:</w:t>
      </w:r>
      <w:r w:rsidRPr="006327AD">
        <w:rPr>
          <w:rFonts w:ascii="Times New Roman" w:hAnsi="Times New Roman"/>
          <w:sz w:val="28"/>
          <w:szCs w:val="28"/>
          <w:lang w:val="pt-BR"/>
        </w:rPr>
        <w:t>Vấn đề cần nghiên cứu: Âm có thể truyền được trong những môi trường nào?</w:t>
      </w:r>
    </w:p>
    <w:p w:rsidR="00085AF5" w:rsidRPr="006327AD" w:rsidRDefault="00876709" w:rsidP="00876709">
      <w:pPr>
        <w:spacing w:before="120" w:after="120" w:line="240" w:lineRule="auto"/>
        <w:ind w:firstLine="567"/>
        <w:jc w:val="both"/>
        <w:rPr>
          <w:rFonts w:ascii="Times New Roman" w:hAnsi="Times New Roman"/>
          <w:b/>
          <w:sz w:val="28"/>
          <w:szCs w:val="28"/>
          <w:lang w:val="de-DE"/>
        </w:rPr>
      </w:pPr>
      <w:r>
        <w:rPr>
          <w:rFonts w:ascii="Times New Roman" w:eastAsia="Calibri" w:hAnsi="Times New Roman"/>
          <w:b/>
          <w:sz w:val="28"/>
          <w:szCs w:val="28"/>
          <w:lang w:val="vi-VN"/>
        </w:rPr>
        <w:t>c) Sản phẩm:</w:t>
      </w:r>
      <w:r w:rsidR="006327AD" w:rsidRPr="006327AD">
        <w:rPr>
          <w:rFonts w:ascii="Times New Roman" w:hAnsi="Times New Roman"/>
          <w:b/>
          <w:sz w:val="28"/>
          <w:szCs w:val="28"/>
          <w:lang w:val="de-DE"/>
        </w:rPr>
        <w:t xml:space="preserve"> </w:t>
      </w:r>
    </w:p>
    <w:p w:rsidR="00085AF5" w:rsidRPr="006327AD" w:rsidRDefault="006327AD" w:rsidP="00876709">
      <w:pPr>
        <w:spacing w:before="120" w:after="120" w:line="240" w:lineRule="auto"/>
        <w:ind w:firstLine="567"/>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Giải thích được tại sao khi áp tai xuống đất người ta lại nghe thấy tiếng vó ngựa và tại sao họ không nghe trong không khí mà phải áp tai xuống đất.</w:t>
      </w:r>
    </w:p>
    <w:p w:rsidR="00085AF5" w:rsidRPr="006327AD" w:rsidRDefault="006327AD" w:rsidP="00876709">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 Nêu được các môi trường mà âm đã truyền qua và truyền đến tai người.</w:t>
      </w:r>
    </w:p>
    <w:p w:rsidR="00085AF5" w:rsidRPr="006327AD" w:rsidRDefault="006327AD" w:rsidP="00876709">
      <w:pPr>
        <w:spacing w:before="120" w:after="120" w:line="240" w:lineRule="auto"/>
        <w:ind w:firstLine="567"/>
        <w:rPr>
          <w:rFonts w:ascii="Times New Roman" w:hAnsi="Times New Roman"/>
          <w:b/>
          <w:sz w:val="28"/>
          <w:szCs w:val="28"/>
          <w:shd w:val="clear" w:color="auto" w:fill="FFFFFF"/>
        </w:rPr>
      </w:pPr>
      <w:r w:rsidRPr="006327AD">
        <w:rPr>
          <w:rFonts w:ascii="Times New Roman" w:eastAsia="Calibri" w:hAnsi="Times New Roman"/>
          <w:b/>
          <w:iCs/>
          <w:sz w:val="28"/>
          <w:szCs w:val="28"/>
          <w:lang w:val="vi-VN"/>
        </w:rPr>
        <w:t>d</w:t>
      </w:r>
      <w:r w:rsidRPr="006327AD">
        <w:rPr>
          <w:rFonts w:ascii="Times New Roman" w:eastAsia="Calibri" w:hAnsi="Times New Roman"/>
          <w:b/>
          <w:iCs/>
          <w:sz w:val="28"/>
          <w:szCs w:val="28"/>
        </w:rPr>
        <w:t>)</w:t>
      </w:r>
      <w:r w:rsidRPr="006327AD">
        <w:rPr>
          <w:rFonts w:ascii="Times New Roman" w:hAnsi="Times New Roman"/>
          <w:b/>
          <w:sz w:val="28"/>
          <w:szCs w:val="28"/>
          <w:shd w:val="clear" w:color="auto" w:fill="FFFFFF"/>
        </w:rPr>
        <w:t>Tổ chức thực hiện</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45"/>
        <w:gridCol w:w="3420"/>
      </w:tblGrid>
      <w:tr w:rsidR="00085AF5" w:rsidRPr="006327AD" w:rsidTr="00876709">
        <w:tc>
          <w:tcPr>
            <w:tcW w:w="6345"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Nội dung</w:t>
            </w:r>
          </w:p>
        </w:tc>
      </w:tr>
      <w:tr w:rsidR="00085AF5" w:rsidRPr="006327AD" w:rsidTr="00876709">
        <w:tc>
          <w:tcPr>
            <w:tcW w:w="6345" w:type="dxa"/>
            <w:tcBorders>
              <w:top w:val="single" w:sz="4" w:space="0" w:color="auto"/>
              <w:left w:val="single" w:sz="4" w:space="0" w:color="auto"/>
              <w:bottom w:val="single" w:sz="4" w:space="0" w:color="auto"/>
              <w:right w:val="single" w:sz="4" w:space="0" w:color="auto"/>
            </w:tcBorders>
            <w:hideMark/>
          </w:tcPr>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 xml:space="preserve">*Chuyển giao nhiệm vụ: </w:t>
            </w:r>
          </w:p>
          <w:p w:rsidR="00085AF5" w:rsidRPr="006327AD" w:rsidRDefault="006327AD" w:rsidP="001A38E5">
            <w:pPr>
              <w:rPr>
                <w:rFonts w:ascii="Times New Roman" w:hAnsi="Times New Roman"/>
                <w:b/>
                <w:sz w:val="28"/>
                <w:szCs w:val="28"/>
              </w:rPr>
            </w:pPr>
            <w:r w:rsidRPr="006327AD">
              <w:rPr>
                <w:rFonts w:ascii="Times New Roman" w:hAnsi="Times New Roman"/>
                <w:b/>
                <w:sz w:val="28"/>
                <w:szCs w:val="28"/>
              </w:rPr>
              <w:t>-&gt; Xuất phát từ tình huống có vấn đề:</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Giáo viên yêu cầu:</w:t>
            </w:r>
          </w:p>
          <w:p w:rsidR="00085AF5" w:rsidRPr="006327AD" w:rsidRDefault="006327AD" w:rsidP="001A38E5">
            <w:pPr>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Tại sao khi áp tai xuống đất người ta lại nghe thấy tiếng vó ngựa?</w:t>
            </w:r>
          </w:p>
          <w:p w:rsidR="00085AF5" w:rsidRPr="006327AD" w:rsidRDefault="006327AD" w:rsidP="001A38E5">
            <w:pPr>
              <w:rPr>
                <w:rFonts w:ascii="Times New Roman" w:hAnsi="Times New Roman"/>
                <w:i/>
                <w:sz w:val="28"/>
                <w:szCs w:val="28"/>
              </w:rPr>
            </w:pPr>
            <w:r w:rsidRPr="006327AD">
              <w:rPr>
                <w:rFonts w:ascii="Times New Roman" w:hAnsi="Times New Roman"/>
                <w:sz w:val="28"/>
                <w:szCs w:val="28"/>
              </w:rPr>
              <w:t>+ Vì sao không lắng tai nghe trong không khí mà phải áp tai xuống đất để nghe?</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 xml:space="preserve">+ Âm đã truyền từ nguồn phát đến tai như thế nào và qua những môi trường nào rồi truyền đến tai người? </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 xml:space="preserve">=&gt; T/h: Ngoài môi trường chất rắn ra thì âm có thể truyền qua trong những môi trường nào? </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lastRenderedPageBreak/>
              <w:t>- Học sinh tiếp nhận:</w:t>
            </w:r>
          </w:p>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Thực hiện nhiệm vụ:</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xml:space="preserve">- Học sinh: </w:t>
            </w:r>
            <w:r w:rsidRPr="006327AD">
              <w:rPr>
                <w:rFonts w:ascii="Times New Roman" w:hAnsi="Times New Roman"/>
                <w:sz w:val="28"/>
                <w:szCs w:val="28"/>
              </w:rPr>
              <w:t>Trả lời yêu cầu.</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Theo dõi và bổ sung khi cần.</w:t>
            </w:r>
          </w:p>
          <w:p w:rsidR="00085AF5" w:rsidRPr="006327AD" w:rsidRDefault="006327AD" w:rsidP="001A38E5">
            <w:pPr>
              <w:rPr>
                <w:rFonts w:ascii="Times New Roman" w:hAnsi="Times New Roman"/>
                <w:b/>
                <w:i/>
                <w:sz w:val="28"/>
                <w:szCs w:val="28"/>
              </w:rPr>
            </w:pPr>
            <w:r w:rsidRPr="006327AD">
              <w:rPr>
                <w:rFonts w:ascii="Times New Roman" w:hAnsi="Times New Roman"/>
                <w:i/>
                <w:sz w:val="28"/>
                <w:szCs w:val="28"/>
              </w:rPr>
              <w:t>- Dự kiến sản phẩm:</w:t>
            </w:r>
            <w:r w:rsidRPr="006327AD">
              <w:rPr>
                <w:rFonts w:ascii="Times New Roman" w:hAnsi="Times New Roman"/>
                <w:bCs/>
                <w:sz w:val="28"/>
                <w:szCs w:val="28"/>
                <w:lang w:val="nl-NL"/>
              </w:rPr>
              <w:t xml:space="preserve"> HS đứng tại chỗ trả lời.</w:t>
            </w:r>
          </w:p>
          <w:p w:rsidR="00085AF5" w:rsidRPr="006327AD" w:rsidRDefault="006327AD" w:rsidP="001A38E5">
            <w:pPr>
              <w:rPr>
                <w:rFonts w:ascii="Times New Roman" w:hAnsi="Times New Roman"/>
                <w:sz w:val="28"/>
                <w:szCs w:val="28"/>
              </w:rPr>
            </w:pPr>
            <w:r w:rsidRPr="006327AD">
              <w:rPr>
                <w:rFonts w:ascii="Times New Roman" w:hAnsi="Times New Roman"/>
                <w:b/>
                <w:i/>
                <w:sz w:val="28"/>
                <w:szCs w:val="28"/>
              </w:rPr>
              <w:t>*Báo cáo kết quả:</w:t>
            </w:r>
            <w:r w:rsidRPr="006327AD">
              <w:rPr>
                <w:rFonts w:ascii="Times New Roman" w:hAnsi="Times New Roman"/>
                <w:sz w:val="28"/>
                <w:szCs w:val="28"/>
              </w:rPr>
              <w:t>HS đứng tại chỗ trả lời.</w:t>
            </w:r>
          </w:p>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Đánh giá kết quả:</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Học sinh nhận xét, bổ sung, đánh giá:</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 Giáo viên nhận xét, đánh giá: </w:t>
            </w:r>
          </w:p>
          <w:p w:rsidR="00085AF5" w:rsidRPr="006327AD" w:rsidRDefault="006327AD" w:rsidP="001A38E5">
            <w:pPr>
              <w:rPr>
                <w:rFonts w:ascii="Times New Roman" w:hAnsi="Times New Roman"/>
                <w:bCs/>
                <w:sz w:val="28"/>
                <w:szCs w:val="28"/>
                <w:lang w:val="nl-NL"/>
              </w:rPr>
            </w:pPr>
            <w:r w:rsidRPr="006327AD">
              <w:rPr>
                <w:rFonts w:ascii="Times New Roman" w:hAnsi="Times New Roman"/>
                <w:i/>
                <w:sz w:val="28"/>
                <w:szCs w:val="28"/>
              </w:rPr>
              <w:t>-&gt;Giáo viên gieo vấn đề cần tìm hiểu trong bài học</w:t>
            </w:r>
            <w:r w:rsidRPr="006327AD">
              <w:rPr>
                <w:rFonts w:ascii="Times New Roman" w:hAnsi="Times New Roman"/>
                <w:bCs/>
                <w:sz w:val="28"/>
                <w:szCs w:val="28"/>
                <w:lang w:val="nl-NL"/>
              </w:rPr>
              <w:t>Để trả lời câu hỏi trên đầy đủ và chính xác nhất chúng ta vào bài học hôm nay.</w:t>
            </w:r>
          </w:p>
          <w:p w:rsidR="00085AF5" w:rsidRPr="006327AD" w:rsidRDefault="006327AD" w:rsidP="001A38E5">
            <w:pPr>
              <w:rPr>
                <w:rFonts w:ascii="Times New Roman" w:hAnsi="Times New Roman"/>
                <w:bCs/>
                <w:sz w:val="28"/>
                <w:szCs w:val="28"/>
                <w:lang w:val="nl-NL"/>
              </w:rPr>
            </w:pPr>
            <w:r w:rsidRPr="006327AD">
              <w:rPr>
                <w:rFonts w:ascii="Times New Roman" w:hAnsi="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b/>
                <w:bCs/>
                <w:sz w:val="28"/>
                <w:szCs w:val="28"/>
                <w:lang w:val="nl-NL"/>
              </w:rPr>
            </w:pPr>
          </w:p>
        </w:tc>
      </w:tr>
    </w:tbl>
    <w:p w:rsidR="00085AF5" w:rsidRPr="006327AD" w:rsidRDefault="006327AD" w:rsidP="00876709">
      <w:pPr>
        <w:spacing w:before="120" w:after="120" w:line="240" w:lineRule="auto"/>
        <w:ind w:firstLine="567"/>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lastRenderedPageBreak/>
        <w:t xml:space="preserve">2. Hoạt động 2: Hình thành kiến thức mới </w:t>
      </w:r>
    </w:p>
    <w:p w:rsidR="00085AF5" w:rsidRPr="006327AD" w:rsidRDefault="006327AD" w:rsidP="00876709">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lang w:val="de-DE"/>
        </w:rPr>
        <w:t>a) Mục tiêu</w:t>
      </w:r>
      <w:r w:rsidRPr="006327AD">
        <w:rPr>
          <w:rFonts w:ascii="Times New Roman" w:eastAsia="Calibri" w:hAnsi="Times New Roman"/>
          <w:sz w:val="28"/>
          <w:szCs w:val="28"/>
          <w:lang w:val="de-DE"/>
        </w:rPr>
        <w:t xml:space="preserve">: </w:t>
      </w:r>
    </w:p>
    <w:p w:rsidR="00085AF5" w:rsidRPr="006327AD" w:rsidRDefault="00876709" w:rsidP="00876709">
      <w:pPr>
        <w:tabs>
          <w:tab w:val="left" w:pos="6720"/>
        </w:tabs>
        <w:spacing w:before="120" w:after="120" w:line="240" w:lineRule="auto"/>
        <w:ind w:firstLine="567"/>
        <w:jc w:val="both"/>
        <w:rPr>
          <w:rFonts w:ascii="Times New Roman" w:hAnsi="Times New Roman"/>
          <w:sz w:val="28"/>
          <w:szCs w:val="28"/>
          <w:lang w:val="nl-NL"/>
        </w:rPr>
      </w:pPr>
      <w:r>
        <w:rPr>
          <w:rFonts w:ascii="Times New Roman" w:hAnsi="Times New Roman"/>
          <w:sz w:val="28"/>
          <w:szCs w:val="28"/>
          <w:lang w:val="nl-NL"/>
        </w:rPr>
        <w:t xml:space="preserve"> </w:t>
      </w:r>
      <w:r w:rsidR="006327AD" w:rsidRPr="006327AD">
        <w:rPr>
          <w:rFonts w:ascii="Times New Roman" w:hAnsi="Times New Roman"/>
          <w:sz w:val="28"/>
          <w:szCs w:val="28"/>
          <w:lang w:val="nl-NL"/>
        </w:rPr>
        <w:t>+ Kể tên một số môi trường truyên âm và không truyền được âm.</w:t>
      </w:r>
    </w:p>
    <w:p w:rsidR="00085AF5" w:rsidRPr="006327AD" w:rsidRDefault="00876709" w:rsidP="00876709">
      <w:pPr>
        <w:tabs>
          <w:tab w:val="left" w:pos="6720"/>
        </w:tabs>
        <w:spacing w:before="120" w:after="120" w:line="240" w:lineRule="auto"/>
        <w:ind w:firstLine="567"/>
        <w:jc w:val="both"/>
        <w:rPr>
          <w:rFonts w:ascii="Times New Roman" w:hAnsi="Times New Roman"/>
          <w:sz w:val="28"/>
          <w:szCs w:val="28"/>
          <w:lang w:val="nl-NL"/>
        </w:rPr>
      </w:pPr>
      <w:r>
        <w:rPr>
          <w:rFonts w:ascii="Times New Roman" w:hAnsi="Times New Roman"/>
          <w:sz w:val="28"/>
          <w:szCs w:val="28"/>
          <w:lang w:val="nl-NL"/>
        </w:rPr>
        <w:t xml:space="preserve"> </w:t>
      </w:r>
      <w:r w:rsidR="006327AD" w:rsidRPr="006327AD">
        <w:rPr>
          <w:rFonts w:ascii="Times New Roman" w:hAnsi="Times New Roman"/>
          <w:sz w:val="28"/>
          <w:szCs w:val="28"/>
          <w:lang w:val="nl-NL"/>
        </w:rPr>
        <w:t>+ Nêu được một số ví dụ về sự truyền âm trong các môi trường khác nhau: rắn, lỏng, khí.</w:t>
      </w:r>
    </w:p>
    <w:p w:rsidR="00085AF5" w:rsidRPr="006327AD" w:rsidRDefault="00876709" w:rsidP="00876709">
      <w:pPr>
        <w:tabs>
          <w:tab w:val="left" w:pos="6720"/>
        </w:tabs>
        <w:spacing w:before="120" w:after="120" w:line="240" w:lineRule="auto"/>
        <w:ind w:firstLine="567"/>
        <w:jc w:val="both"/>
        <w:rPr>
          <w:rFonts w:ascii="Times New Roman" w:hAnsi="Times New Roman"/>
          <w:sz w:val="28"/>
          <w:szCs w:val="28"/>
          <w:lang w:val="nl-NL"/>
        </w:rPr>
      </w:pPr>
      <w:r>
        <w:rPr>
          <w:rFonts w:ascii="Times New Roman" w:hAnsi="Times New Roman"/>
          <w:sz w:val="28"/>
          <w:szCs w:val="28"/>
          <w:lang w:val="nl-NL"/>
        </w:rPr>
        <w:t xml:space="preserve"> </w:t>
      </w:r>
      <w:r w:rsidR="006327AD" w:rsidRPr="006327AD">
        <w:rPr>
          <w:rFonts w:ascii="Times New Roman" w:hAnsi="Times New Roman"/>
          <w:sz w:val="28"/>
          <w:szCs w:val="28"/>
          <w:lang w:val="nl-NL"/>
        </w:rPr>
        <w:t>+ Làm thí nghiệm để chứng minh âm truyền qua các môi trường nào.</w:t>
      </w:r>
    </w:p>
    <w:p w:rsidR="00085AF5" w:rsidRPr="006327AD" w:rsidRDefault="006327AD" w:rsidP="00876709">
      <w:pPr>
        <w:tabs>
          <w:tab w:val="left" w:pos="6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 xml:space="preserve">+ Tìm ra phương án thí nghiệm để chứng minh được càng xa nguồn âm, biên độ dao động càng nhỏ </w:t>
      </w:r>
      <w:r w:rsidRPr="006327AD">
        <w:rPr>
          <w:rFonts w:ascii="Times New Roman" w:hAnsi="Times New Roman"/>
          <w:sz w:val="28"/>
          <w:szCs w:val="28"/>
          <w:lang w:val="nl-NL"/>
        </w:rPr>
        <w:sym w:font="Wingdings" w:char="F0E0"/>
      </w:r>
      <w:r w:rsidRPr="006327AD">
        <w:rPr>
          <w:rFonts w:ascii="Times New Roman" w:hAnsi="Times New Roman"/>
          <w:sz w:val="28"/>
          <w:szCs w:val="28"/>
          <w:lang w:val="nl-NL"/>
        </w:rPr>
        <w:t xml:space="preserve"> âm càng nhỏ.</w:t>
      </w:r>
    </w:p>
    <w:p w:rsidR="00085AF5" w:rsidRPr="006327AD" w:rsidRDefault="006327AD" w:rsidP="00876709">
      <w:pPr>
        <w:tabs>
          <w:tab w:val="left" w:pos="6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 So sánh được tốc độ truyền âm trong các môi trường rắn, lỏng, khí.</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lang w:val="vi-VN"/>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Nội dung</w:t>
      </w:r>
      <w:r w:rsidRPr="006327AD">
        <w:rPr>
          <w:rFonts w:ascii="Times New Roman" w:eastAsia="Calibri" w:hAnsi="Times New Roman"/>
          <w:sz w:val="28"/>
          <w:szCs w:val="28"/>
          <w:lang w:val="vi-VN"/>
        </w:rPr>
        <w:t>:</w:t>
      </w:r>
    </w:p>
    <w:p w:rsidR="00085AF5" w:rsidRPr="006327AD" w:rsidRDefault="006327AD" w:rsidP="00876709">
      <w:pPr>
        <w:pBdr>
          <w:bar w:val="single" w:sz="4" w:color="auto"/>
        </w:pBdr>
        <w:spacing w:before="120" w:after="120" w:line="240" w:lineRule="auto"/>
        <w:ind w:firstLine="567"/>
        <w:contextualSpacing/>
        <w:jc w:val="both"/>
        <w:rPr>
          <w:rFonts w:ascii="Times New Roman" w:hAnsi="Times New Roman"/>
          <w:sz w:val="28"/>
          <w:szCs w:val="28"/>
        </w:rPr>
      </w:pPr>
      <w:r w:rsidRPr="006327AD">
        <w:rPr>
          <w:rFonts w:ascii="Times New Roman" w:eastAsia="Calibri" w:hAnsi="Times New Roman"/>
          <w:sz w:val="28"/>
          <w:szCs w:val="28"/>
        </w:rPr>
        <w:t>-</w:t>
      </w:r>
      <w:r w:rsidRPr="006327AD">
        <w:rPr>
          <w:rFonts w:ascii="Times New Roman" w:hAnsi="Times New Roman"/>
          <w:sz w:val="28"/>
          <w:szCs w:val="28"/>
        </w:rPr>
        <w:t>Nêu được các môi trường truyền âm và không truyền được âm.</w:t>
      </w:r>
    </w:p>
    <w:p w:rsidR="00085AF5" w:rsidRPr="006327AD" w:rsidRDefault="006327AD" w:rsidP="00876709">
      <w:pPr>
        <w:pBdr>
          <w:bar w:val="single" w:sz="4" w:color="auto"/>
        </w:pBdr>
        <w:spacing w:before="120" w:after="120" w:line="240" w:lineRule="auto"/>
        <w:ind w:firstLine="567"/>
        <w:contextualSpacing/>
        <w:jc w:val="both"/>
        <w:rPr>
          <w:rFonts w:ascii="Times New Roman" w:hAnsi="Times New Roman"/>
          <w:sz w:val="28"/>
          <w:szCs w:val="28"/>
        </w:rPr>
      </w:pPr>
      <w:r w:rsidRPr="006327AD">
        <w:rPr>
          <w:rFonts w:ascii="Times New Roman" w:eastAsia="Calibri" w:hAnsi="Times New Roman"/>
          <w:sz w:val="28"/>
          <w:szCs w:val="28"/>
        </w:rPr>
        <w:t>- So sánh được tốc độ truyền âm trong các môi trường.</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 </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Học sinh nêu được phương án thí nghiệm và thực hiện thí nghiệm.</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Trả lời được các câu C (PHT cá nhân) từ đó rút ra kết luận chung của bài.</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xml:space="preserve">     + </w:t>
      </w:r>
      <w:r w:rsidRPr="006327AD">
        <w:rPr>
          <w:rFonts w:ascii="Times New Roman" w:hAnsi="Times New Roman"/>
          <w:sz w:val="28"/>
          <w:szCs w:val="28"/>
        </w:rPr>
        <w:t>Nêu được các môi trường truyền âm và không truyền được âm.</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xml:space="preserve">     + So sánh được tốc độ truyền âm trong các môi trường khác nhau.</w:t>
      </w:r>
    </w:p>
    <w:p w:rsidR="00085AF5" w:rsidRPr="006327AD" w:rsidRDefault="006327AD" w:rsidP="00876709">
      <w:pPr>
        <w:pBdr>
          <w:bar w:val="single" w:sz="4" w:color="auto"/>
        </w:pBdr>
        <w:spacing w:before="120" w:after="120" w:line="240" w:lineRule="auto"/>
        <w:ind w:firstLine="567"/>
        <w:contextualSpacing/>
        <w:jc w:val="both"/>
        <w:rPr>
          <w:rFonts w:ascii="Times New Roman" w:hAnsi="Times New Roman"/>
          <w:sz w:val="28"/>
          <w:szCs w:val="28"/>
        </w:rPr>
      </w:pPr>
      <w:r w:rsidRPr="006327AD">
        <w:rPr>
          <w:rFonts w:ascii="Times New Roman" w:eastAsia="Calibri" w:hAnsi="Times New Roman"/>
          <w:sz w:val="28"/>
          <w:szCs w:val="28"/>
        </w:rPr>
        <w:t xml:space="preserve">     + Lấy được ví dụ về các môi trường truyền âm trong thực tế.</w:t>
      </w:r>
    </w:p>
    <w:p w:rsidR="00085AF5" w:rsidRPr="006327AD" w:rsidRDefault="00876709" w:rsidP="00876709">
      <w:pPr>
        <w:widowControl w:val="0"/>
        <w:spacing w:before="120" w:after="120" w:line="240" w:lineRule="auto"/>
        <w:ind w:firstLine="567"/>
        <w:contextualSpacing/>
        <w:jc w:val="both"/>
        <w:rPr>
          <w:rFonts w:ascii="Times New Roman" w:eastAsia="Calibri" w:hAnsi="Times New Roman"/>
          <w:b/>
          <w:sz w:val="28"/>
          <w:szCs w:val="28"/>
          <w:lang w:val="vi-VN"/>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lastRenderedPageBreak/>
              <w:t xml:space="preserve">Hoạt động 2.1: </w:t>
            </w:r>
            <w:r w:rsidRPr="006327AD">
              <w:rPr>
                <w:rFonts w:ascii="Times New Roman" w:hAnsi="Times New Roman"/>
                <w:b/>
                <w:sz w:val="28"/>
                <w:szCs w:val="28"/>
                <w:lang w:val="es-ES"/>
              </w:rPr>
              <w:t>Nghiên cứu môi trường truyền âm qua các thí nghiệm.</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yêu cầu: </w:t>
            </w:r>
            <w:r w:rsidRPr="006327AD">
              <w:rPr>
                <w:rFonts w:ascii="Times New Roman" w:hAnsi="Times New Roman"/>
                <w:sz w:val="28"/>
                <w:szCs w:val="28"/>
              </w:rPr>
              <w:t>Bố trí thí nghiệm như hình 13.1, 13.2, 13.3, 13.4 – SGK:</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Cách tiến hành thí nghiệ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Tiến hành làm, quan sát thí nghiệm và trả lời C1, C2, C3, C4, C5 vào phiếu học tập cá nhân.</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Rút ra kết luận chu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Gv hướng dẫn học sinh làm thí nghiệ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Quan sát biên độ dao độngcủa mặt trống và quả cầu đồng thời lắng nghe độ to âm của quả cầu bấc phát ra khi ở gần nguồn âm (mặt trống thứ nhất) và xa nguồn âm(mặt trống thứ hai) để trả lời câu hỏi C1, C2.</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Tai bạn C nghe thấy âm truyền qua vật nào từ đó trả lời C3.</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Tai nghe thấy tiếng chuông đồng hồ truyền qua những vật nào từ đó trả lời C4.</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Quan sát video, nhận xét về âm của tiếng chuông phát ra trong các trường hợp có nhiều không khí, ít dần không khí, hết không khí từ đó trả lời C5.</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sz w:val="28"/>
                <w:szCs w:val="28"/>
                <w:lang w:val="fr-FR"/>
              </w:rPr>
            </w:pPr>
            <w:r w:rsidRPr="006327AD">
              <w:rPr>
                <w:rFonts w:ascii="Times New Roman" w:hAnsi="Times New Roman"/>
                <w:i/>
                <w:sz w:val="28"/>
                <w:szCs w:val="28"/>
              </w:rPr>
              <w:t>- Học sinh:</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lang w:val="fr-FR"/>
              </w:rPr>
              <w:t>+ Các nhóm đồng thời làm lần lượt các thí nghiệm. + Quan sát thí nghiệm để trả lời các câu C và rút ra nhận xét.</w:t>
            </w:r>
          </w:p>
          <w:p w:rsidR="00085AF5" w:rsidRPr="006327AD" w:rsidRDefault="006327AD" w:rsidP="006327AD">
            <w:pPr>
              <w:spacing w:before="120" w:after="120" w:line="240" w:lineRule="auto"/>
              <w:jc w:val="both"/>
              <w:rPr>
                <w:rFonts w:ascii="Times New Roman" w:hAnsi="Times New Roman"/>
                <w:noProof/>
                <w:sz w:val="28"/>
                <w:szCs w:val="28"/>
              </w:rPr>
            </w:pPr>
            <w:r w:rsidRPr="006327AD">
              <w:rPr>
                <w:rFonts w:ascii="Times New Roman" w:hAnsi="Times New Roman"/>
                <w:sz w:val="28"/>
                <w:szCs w:val="28"/>
              </w:rPr>
              <w:t>+</w:t>
            </w:r>
            <w:r w:rsidRPr="006327AD">
              <w:rPr>
                <w:rFonts w:ascii="Times New Roman" w:hAnsi="Times New Roman"/>
                <w:noProof/>
                <w:sz w:val="28"/>
                <w:szCs w:val="28"/>
              </w:rPr>
              <w:t>Đại diện nhóm trình bày C1, C2, C3, C4, C5.</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bCs/>
                <w:sz w:val="28"/>
                <w:szCs w:val="28"/>
                <w:lang w:val="nl-NL"/>
              </w:rPr>
            </w:pPr>
            <w:r w:rsidRPr="006327AD">
              <w:rPr>
                <w:rFonts w:ascii="Times New Roman" w:hAnsi="Times New Roman"/>
                <w:sz w:val="28"/>
                <w:szCs w:val="28"/>
              </w:rPr>
              <w:t xml:space="preserve">+ </w:t>
            </w:r>
            <w:r w:rsidRPr="006327AD">
              <w:rPr>
                <w:rFonts w:ascii="Times New Roman" w:hAnsi="Times New Roman"/>
                <w:bCs/>
                <w:sz w:val="28"/>
                <w:szCs w:val="28"/>
                <w:lang w:val="nl-NL"/>
              </w:rPr>
              <w:t>Phát dụng cụ cho các nhó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Điều khiển lớp làm TN và thảo luận theo nhóm, cặp đôi.</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Hết thời gian, yêu cầu các nhóm báo cáo TN.</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xml:space="preserve">+ Âm có thể truyền qua môi trường nào, không </w:t>
            </w:r>
            <w:r w:rsidRPr="006327AD">
              <w:rPr>
                <w:rFonts w:ascii="Times New Roman" w:hAnsi="Times New Roman"/>
                <w:bCs/>
                <w:sz w:val="28"/>
                <w:szCs w:val="28"/>
                <w:lang w:val="nl-NL"/>
              </w:rPr>
              <w:lastRenderedPageBreak/>
              <w:t>truyền qua môi trường nào.</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Đặc điểm độ to của âm trong khi lan truyền qua các môi trường khi ở gần và ở xa nguồn âm.</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C1, C2, C3, C4, C5 từ đó rút ra kết luận về môi trường truyền âm, môi trường không truyền âm, độ to của âm trong khi lan truyền.</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b/>
                <w:i/>
                <w:sz w:val="28"/>
                <w:szCs w:val="28"/>
              </w:rPr>
            </w:pPr>
            <w:r w:rsidRPr="006327AD">
              <w:rPr>
                <w:rFonts w:ascii="Times New Roman" w:hAnsi="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eastAsia="Calibri" w:hAnsi="Times New Roman"/>
                <w:b/>
                <w:sz w:val="28"/>
                <w:szCs w:val="28"/>
              </w:rPr>
              <w:lastRenderedPageBreak/>
              <w:t>I. Môi trường truyền âm.</w:t>
            </w:r>
          </w:p>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eastAsia="Calibri" w:hAnsi="Times New Roman"/>
                <w:b/>
                <w:sz w:val="28"/>
                <w:szCs w:val="28"/>
              </w:rPr>
              <w:t>1. Thí nghiệm.</w:t>
            </w:r>
          </w:p>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eastAsia="Calibri" w:hAnsi="Times New Roman"/>
                <w:b/>
                <w:sz w:val="28"/>
                <w:szCs w:val="28"/>
              </w:rPr>
              <w:t xml:space="preserve">C1: </w:t>
            </w:r>
            <w:r w:rsidRPr="006327AD">
              <w:rPr>
                <w:rFonts w:ascii="Times New Roman" w:hAnsi="Times New Roman"/>
                <w:sz w:val="28"/>
                <w:szCs w:val="28"/>
                <w:lang w:val="nl-NL"/>
              </w:rPr>
              <w:t>Hiện tượng: Mặt trống rung động và quả cầu lệch ra khỏi vị trí ban đầu chứng tỏ: âm đã được không khí truyền từ mặt trống thứ nhất đến mặt trống thứ hai.</w:t>
            </w:r>
          </w:p>
          <w:p w:rsidR="00085AF5" w:rsidRPr="006327AD" w:rsidRDefault="00085AF5" w:rsidP="006327AD">
            <w:pPr>
              <w:spacing w:before="120" w:after="120" w:line="240" w:lineRule="auto"/>
              <w:jc w:val="both"/>
              <w:rPr>
                <w:rFonts w:ascii="Times New Roman" w:hAnsi="Times New Roman"/>
                <w:sz w:val="28"/>
                <w:szCs w:val="28"/>
                <w:lang w:val="nl-NL"/>
              </w:rPr>
            </w:pPr>
          </w:p>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hAnsi="Times New Roman"/>
                <w:b/>
                <w:bCs/>
                <w:sz w:val="28"/>
                <w:szCs w:val="28"/>
                <w:lang w:val="nl-NL"/>
              </w:rPr>
              <w:t xml:space="preserve">C2: </w:t>
            </w:r>
            <w:r w:rsidRPr="006327AD">
              <w:rPr>
                <w:rFonts w:ascii="Times New Roman" w:hAnsi="Times New Roman"/>
                <w:sz w:val="28"/>
                <w:szCs w:val="28"/>
                <w:lang w:val="nl-NL"/>
              </w:rPr>
              <w:t>Quả cầu bấc thứ hai có biên độ dao động nhỏ hơn (lệch khỏi vị trí ban đầu ít hơn) so với quả cầu thứ nhất.</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Điều đó chứng tỏ độ to của âm càng giảm khi càng ở xa nguồn âm (hoặc độ to của âm càng lớn khi càng ở gần nguồn âm).</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 xml:space="preserve">C3: </w:t>
            </w:r>
            <w:r w:rsidRPr="006327AD">
              <w:rPr>
                <w:rFonts w:ascii="Times New Roman" w:hAnsi="Times New Roman"/>
                <w:sz w:val="28"/>
                <w:szCs w:val="28"/>
                <w:lang w:val="nl-NL"/>
              </w:rPr>
              <w:t>Âm truyền đến tai bạn C qua môi trường rắn (gỗ).</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 xml:space="preserve">C4: </w:t>
            </w:r>
            <w:r w:rsidRPr="006327AD">
              <w:rPr>
                <w:rFonts w:ascii="Times New Roman" w:hAnsi="Times New Roman"/>
                <w:sz w:val="28"/>
                <w:szCs w:val="28"/>
                <w:lang w:val="nl-NL"/>
              </w:rPr>
              <w:t>Âm truyền đến tai qua môi trường: Khí, rắn, lỏng.</w:t>
            </w:r>
          </w:p>
          <w:p w:rsidR="00085AF5" w:rsidRPr="006327AD" w:rsidRDefault="006327AD" w:rsidP="006327AD">
            <w:pPr>
              <w:tabs>
                <w:tab w:val="left" w:pos="195"/>
                <w:tab w:val="left" w:pos="567"/>
                <w:tab w:val="left" w:pos="960"/>
                <w:tab w:val="left" w:pos="1134"/>
                <w:tab w:val="left" w:pos="1701"/>
                <w:tab w:val="left" w:pos="3855"/>
              </w:tabs>
              <w:spacing w:before="120" w:after="120" w:line="240" w:lineRule="auto"/>
              <w:jc w:val="both"/>
              <w:rPr>
                <w:rFonts w:ascii="Times New Roman" w:hAnsi="Times New Roman"/>
                <w:b/>
                <w:sz w:val="28"/>
                <w:szCs w:val="28"/>
                <w:lang w:val="nl-NL"/>
              </w:rPr>
            </w:pPr>
            <w:r w:rsidRPr="006327AD">
              <w:rPr>
                <w:rFonts w:ascii="Times New Roman" w:hAnsi="Times New Roman"/>
                <w:b/>
                <w:sz w:val="28"/>
                <w:szCs w:val="28"/>
                <w:lang w:val="nl-NL"/>
              </w:rPr>
              <w:t>C5:</w:t>
            </w:r>
            <w:r w:rsidRPr="006327AD">
              <w:rPr>
                <w:rFonts w:ascii="Times New Roman" w:hAnsi="Times New Roman"/>
                <w:sz w:val="28"/>
                <w:szCs w:val="28"/>
                <w:lang w:val="nl-NL"/>
              </w:rPr>
              <w:t xml:space="preserve"> Chứng tỏ: Môi trường chân không không truyền âm.</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spacing w:before="120" w:after="120" w:line="240" w:lineRule="auto"/>
              <w:jc w:val="both"/>
              <w:rPr>
                <w:rFonts w:ascii="Times New Roman" w:hAnsi="Times New Roman"/>
                <w:b/>
                <w:sz w:val="28"/>
                <w:szCs w:val="28"/>
                <w:lang w:val="nl-NL"/>
              </w:rPr>
            </w:pPr>
            <w:r w:rsidRPr="006327AD">
              <w:rPr>
                <w:rFonts w:ascii="Times New Roman" w:hAnsi="Times New Roman"/>
                <w:b/>
                <w:sz w:val="28"/>
                <w:szCs w:val="28"/>
                <w:lang w:val="nl-NL"/>
              </w:rPr>
              <w:t>2. Kết luận.</w:t>
            </w:r>
          </w:p>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Âm có thể truyền qua những môi trường như rắn, lỏng, khí và không thể truyền qua chân không.</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Ở các vị trí càng xa nguồn âm thì âm nghe càng nhỏ.</w:t>
            </w:r>
          </w:p>
          <w:p w:rsidR="00085AF5" w:rsidRPr="006327AD" w:rsidRDefault="00085AF5" w:rsidP="006327AD">
            <w:pPr>
              <w:spacing w:before="120" w:after="120" w:line="240" w:lineRule="auto"/>
              <w:jc w:val="both"/>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lastRenderedPageBreak/>
              <w:t xml:space="preserve">Hoạt động 2.2: </w:t>
            </w:r>
            <w:r w:rsidRPr="006327AD">
              <w:rPr>
                <w:rFonts w:ascii="Times New Roman" w:hAnsi="Times New Roman"/>
                <w:b/>
                <w:sz w:val="28"/>
                <w:szCs w:val="28"/>
              </w:rPr>
              <w:t>Tìm hiểu vận tốc truyền âm trong các môi trườ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Đọc và quan sát bảng vận tốc truyền âm của một số chất ở 20</w:t>
            </w:r>
            <w:r w:rsidRPr="006327AD">
              <w:rPr>
                <w:rFonts w:ascii="Times New Roman" w:hAnsi="Times New Roman"/>
                <w:sz w:val="28"/>
                <w:szCs w:val="28"/>
                <w:vertAlign w:val="superscript"/>
              </w:rPr>
              <w:t>0</w:t>
            </w:r>
            <w:r w:rsidRPr="006327AD">
              <w:rPr>
                <w:rFonts w:ascii="Times New Roman" w:hAnsi="Times New Roman"/>
                <w:sz w:val="28"/>
                <w:szCs w:val="28"/>
              </w:rPr>
              <w:t>C SGK/39</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Trong môi trường vật chất nào âm truyền nhanh nhất, kém nhất.</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Hãy giải thích tại sao ở thí nghiệm: Bạn đứng không nghe thấy âm mà bạn áp tai xuống bàn lại nghe thấy â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Hãy so sánh vận tốc truyền âm trong không khí, nước và thép từ đó trả lời C6 và rút ra kết luận.</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Thực hiện nhiệm vụ:</w:t>
            </w:r>
          </w:p>
          <w:p w:rsidR="00085AF5" w:rsidRPr="006327AD" w:rsidRDefault="006327AD" w:rsidP="006327AD">
            <w:pPr>
              <w:pBdr>
                <w:bar w:val="single" w:sz="4" w:color="auto"/>
              </w:pBd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w:t>
            </w:r>
          </w:p>
          <w:p w:rsidR="00085AF5" w:rsidRPr="006327AD" w:rsidRDefault="006327AD" w:rsidP="006327AD">
            <w:pPr>
              <w:spacing w:before="120" w:after="120" w:line="240" w:lineRule="auto"/>
              <w:jc w:val="both"/>
              <w:rPr>
                <w:rFonts w:ascii="Times New Roman" w:hAnsi="Times New Roman"/>
                <w:sz w:val="28"/>
                <w:szCs w:val="28"/>
                <w:lang w:val="es-ES"/>
              </w:rPr>
            </w:pPr>
            <w:r w:rsidRPr="006327AD">
              <w:rPr>
                <w:rFonts w:ascii="Times New Roman" w:hAnsi="Times New Roman"/>
                <w:sz w:val="28"/>
                <w:szCs w:val="28"/>
              </w:rPr>
              <w:t>+ Đọc SGK và tìm hiểu trả lời các nội dung câu hỏi.</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xml:space="preserve">- Giáo viên: </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rPr>
            </w:pPr>
            <w:r w:rsidRPr="006327AD">
              <w:rPr>
                <w:rFonts w:ascii="Times New Roman" w:hAnsi="Times New Roman"/>
                <w:sz w:val="28"/>
                <w:szCs w:val="28"/>
              </w:rPr>
              <w:t>+ Theo dõi, hướng dẫn, uốn nắn khi HS gặp vướng mắc.</w:t>
            </w:r>
          </w:p>
          <w:p w:rsidR="00085AF5" w:rsidRPr="006327AD" w:rsidRDefault="006327AD" w:rsidP="006327AD">
            <w:pPr>
              <w:tabs>
                <w:tab w:val="center" w:pos="4320"/>
                <w:tab w:val="right" w:pos="8640"/>
              </w:tabs>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Dự kiến sản phẩm: </w:t>
            </w:r>
            <w:r w:rsidRPr="006327AD">
              <w:rPr>
                <w:rFonts w:ascii="Times New Roman" w:hAnsi="Times New Roman"/>
                <w:sz w:val="28"/>
                <w:szCs w:val="28"/>
              </w:rPr>
              <w:t>Học sinh đứng tại chỗ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lastRenderedPageBreak/>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HS báo cáo kết quả hoạt động. So sánh tốc độ truyền âm trong các môi trường khác nhau để trả lời C6 và rút ra kết luận chung của bài..</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eastAsia="Calibri" w:hAnsi="Times New Roman"/>
                <w:b/>
                <w:sz w:val="28"/>
                <w:szCs w:val="28"/>
              </w:rPr>
              <w:lastRenderedPageBreak/>
              <w:t>3. Vận tốc truyền âm.</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r w:rsidRPr="006327AD">
              <w:rPr>
                <w:rFonts w:ascii="Times New Roman" w:hAnsi="Times New Roman"/>
                <w:sz w:val="28"/>
                <w:szCs w:val="28"/>
                <w:lang w:val="nl-NL"/>
              </w:rPr>
              <w:t>Thép truyền âm thanh nhanh nhất, không khí truyền âm thanh kém nhất.</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r w:rsidRPr="006327AD">
              <w:rPr>
                <w:rFonts w:ascii="Times New Roman" w:hAnsi="Times New Roman"/>
                <w:sz w:val="28"/>
                <w:szCs w:val="28"/>
                <w:lang w:val="nl-NL"/>
              </w:rPr>
              <w:t>Gỗ là vật rắn truyền âm nhanh, tốt hơn không khí.</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p>
          <w:p w:rsidR="00085AF5" w:rsidRPr="006327AD" w:rsidRDefault="006327AD" w:rsidP="006327AD">
            <w:pPr>
              <w:pStyle w:val="BodyText2"/>
              <w:tabs>
                <w:tab w:val="left" w:pos="360"/>
                <w:tab w:val="left" w:pos="720"/>
              </w:tabs>
              <w:spacing w:before="120" w:line="240" w:lineRule="auto"/>
              <w:jc w:val="both"/>
              <w:rPr>
                <w:i/>
                <w:sz w:val="28"/>
                <w:szCs w:val="28"/>
                <w:lang w:val="nl-NL"/>
              </w:rPr>
            </w:pPr>
            <w:r w:rsidRPr="006327AD">
              <w:rPr>
                <w:b/>
                <w:bCs/>
                <w:sz w:val="28"/>
                <w:szCs w:val="28"/>
                <w:lang w:val="nl-NL"/>
              </w:rPr>
              <w:t xml:space="preserve">C6: </w:t>
            </w:r>
            <w:r w:rsidRPr="006327AD">
              <w:rPr>
                <w:sz w:val="28"/>
                <w:szCs w:val="28"/>
                <w:lang w:val="nl-NL"/>
              </w:rPr>
              <w:t>Vận tốc truyền âm qua nước nhỏ hơn qua thép và lớn hơn qua không khí.</w:t>
            </w:r>
          </w:p>
          <w:p w:rsidR="00085AF5" w:rsidRPr="006327AD" w:rsidRDefault="00085AF5" w:rsidP="006327AD">
            <w:pPr>
              <w:pStyle w:val="BodyText2"/>
              <w:tabs>
                <w:tab w:val="left" w:pos="360"/>
                <w:tab w:val="left" w:pos="720"/>
              </w:tabs>
              <w:spacing w:before="120" w:line="240" w:lineRule="auto"/>
              <w:jc w:val="both"/>
              <w:rPr>
                <w:i/>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 Kết luận:</w:t>
            </w:r>
            <w:r w:rsidRPr="006327AD">
              <w:rPr>
                <w:rFonts w:ascii="Times New Roman" w:hAnsi="Times New Roman"/>
                <w:sz w:val="28"/>
                <w:szCs w:val="28"/>
                <w:lang w:val="nl-NL"/>
              </w:rPr>
              <w:t>Vận tốc truyền âm trong chất rắn lớn hơn trong chất lỏng, trong chất lỏng lớn hơn trong chất khí.</w:t>
            </w:r>
          </w:p>
          <w:p w:rsidR="00085AF5" w:rsidRPr="006327AD" w:rsidRDefault="00085AF5" w:rsidP="006327AD">
            <w:pPr>
              <w:spacing w:before="120" w:after="120" w:line="240" w:lineRule="auto"/>
              <w:rPr>
                <w:rFonts w:ascii="Times New Roman" w:eastAsia="Calibri" w:hAnsi="Times New Roman"/>
                <w:b/>
                <w:sz w:val="28"/>
                <w:szCs w:val="28"/>
              </w:rPr>
            </w:pP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3. Hoạt động 3. Luyện tập</w:t>
      </w:r>
    </w:p>
    <w:p w:rsidR="00085AF5" w:rsidRPr="006327AD" w:rsidRDefault="006327AD" w:rsidP="006327AD">
      <w:pPr>
        <w:spacing w:before="120" w:after="120" w:line="240" w:lineRule="auto"/>
        <w:ind w:right="-234" w:firstLine="709"/>
        <w:rPr>
          <w:rFonts w:ascii="Times New Roman" w:hAnsi="Times New Roman"/>
          <w:sz w:val="28"/>
          <w:szCs w:val="28"/>
        </w:rPr>
      </w:pPr>
      <w:r w:rsidRPr="006327AD">
        <w:rPr>
          <w:rFonts w:ascii="Times New Roman" w:hAnsi="Times New Roman"/>
          <w:b/>
          <w:sz w:val="28"/>
          <w:szCs w:val="28"/>
        </w:rPr>
        <w:t xml:space="preserve">a) Mục tiêu: </w:t>
      </w:r>
      <w:r w:rsidRPr="006327AD">
        <w:rPr>
          <w:rFonts w:ascii="Times New Roman" w:hAnsi="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eastAsia="Calibri" w:hAnsi="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HS hoàn thiện 10 câu hỏi trắc nghiệm</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b/>
          <w:sz w:val="28"/>
          <w:szCs w:val="28"/>
          <w:lang w:val="vi-VN"/>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p w:rsidR="00085AF5" w:rsidRPr="006327AD" w:rsidRDefault="00085AF5" w:rsidP="006327AD">
      <w:pPr>
        <w:widowControl w:val="0"/>
        <w:spacing w:before="120" w:after="120" w:line="240" w:lineRule="auto"/>
        <w:ind w:firstLine="709"/>
        <w:contextualSpacing/>
        <w:jc w:val="both"/>
        <w:rPr>
          <w:rFonts w:ascii="Times New Roman" w:eastAsia="Calibri" w:hAnsi="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bCs/>
                <w:iCs/>
                <w:sz w:val="28"/>
                <w:szCs w:val="28"/>
              </w:rPr>
            </w:pPr>
            <w:r w:rsidRPr="006327AD">
              <w:rPr>
                <w:rFonts w:ascii="Times New Roman" w:eastAsia="Calibri" w:hAnsi="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iCs/>
                <w:sz w:val="28"/>
                <w:szCs w:val="28"/>
                <w:lang w:val="de-DE"/>
              </w:rPr>
            </w:pPr>
            <w:r w:rsidRPr="006327AD">
              <w:rPr>
                <w:rFonts w:ascii="Times New Roman" w:hAnsi="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Phụ lục (BT trắc nghiệm)</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10: </w:t>
            </w:r>
          </w:p>
        </w:tc>
      </w:tr>
    </w:tbl>
    <w:p w:rsidR="00085AF5" w:rsidRPr="006327AD" w:rsidRDefault="006327AD" w:rsidP="006327AD">
      <w:pPr>
        <w:spacing w:before="120" w:after="120" w:line="240" w:lineRule="auto"/>
        <w:ind w:firstLine="709"/>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eastAsia="Calibri" w:hAnsi="Times New Roman"/>
          <w:b/>
          <w:sz w:val="28"/>
          <w:szCs w:val="28"/>
          <w:lang w:val="de-DE"/>
        </w:rPr>
        <w:t xml:space="preserve">a) Mục tiêu: </w:t>
      </w:r>
      <w:r w:rsidRPr="006327AD">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shd w:val="clear" w:color="auto" w:fill="FFFFFF"/>
          <w:lang w:val="vi-VN"/>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hAnsi="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Bài làm của HS câu C7, C8, C10.</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b/>
          <w:sz w:val="28"/>
          <w:szCs w:val="28"/>
          <w:lang w:val="vi-VN"/>
        </w:rPr>
      </w:pPr>
      <w:r w:rsidRPr="006327AD">
        <w:rPr>
          <w:rFonts w:ascii="Times New Roman" w:eastAsia="Calibri" w:hAnsi="Times New Roman"/>
          <w:b/>
          <w:sz w:val="28"/>
          <w:szCs w:val="28"/>
          <w:lang w:val="vi-VN"/>
        </w:rPr>
        <w:t>d</w:t>
      </w:r>
      <w:r w:rsidRPr="006327AD">
        <w:rPr>
          <w:rFonts w:ascii="Times New Roman" w:eastAsia="Calibri" w:hAnsi="Times New Roman"/>
          <w:b/>
          <w:sz w:val="28"/>
          <w:szCs w:val="28"/>
        </w:rPr>
        <w:t>)</w:t>
      </w:r>
      <w:r w:rsidRPr="006327AD">
        <w:rPr>
          <w:rFonts w:ascii="Times New Roman" w:eastAsia="Calibri" w:hAnsi="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lastRenderedPageBreak/>
              <w:t>*</w:t>
            </w:r>
            <w:r w:rsidRPr="006327AD">
              <w:rPr>
                <w:rFonts w:ascii="Times New Roman" w:eastAsia="Calibri" w:hAnsi="Times New Roman"/>
                <w:b/>
                <w:bCs/>
                <w:i/>
                <w:iCs/>
                <w:sz w:val="28"/>
                <w:szCs w:val="28"/>
                <w:lang w:val="vi-VN"/>
              </w:rPr>
              <w:t xml:space="preserve"> Chuyển giao nhiệm vụ học tập</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GV: Yêu cầu HS vận dụng được kiến thức về sự truyền âm để trả lời các câu C7, C8, C10.</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xml:space="preserve">- GV: Âm thanh xung quanh truyền đến tai ta qua môi trường nào? </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Hãy nêu ví dụ chứng tỏ âm có thể truyền trong môi trường chất lỏng?</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Khi ở ngoài không trung thì các nhà du hành vũ trụ nói chuyện với nhau có bình thường giống như khi ở trên mặt đất không? Tại sao? Muốn nói chuyện được với nhau họ phải làm như thế nào?</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GV chốt lại: Âm truyền được trong môi trường chất rắn, lỏng, khí vì khi các nguồn âm dao động làm các hạt cấu tạo nên chất rắn, lỏng, khí ở sát nó cũng dao động theo. Những hạt này truyền dao động cho các hạt khác ở gần chúng và cứ thế dao động truyền đi xa ... Do đó muốn âm truyền được đến tai ta phải có môi trường truyền âm như chất rắn, chất lỏng, chất khí.</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Hoạt động cá nhân, hoàn thiện câu C7, C8, C10.</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Cá nhân HS trả lời câu C7, C8, C10.</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Calibri" w:hAnsi="Times New Roman"/>
                <w:b/>
                <w:i/>
                <w:sz w:val="28"/>
                <w:szCs w:val="28"/>
              </w:rPr>
            </w:pPr>
            <w:r w:rsidRPr="006327AD">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t>III. VẬN DỤNG</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bCs/>
                <w:sz w:val="28"/>
                <w:szCs w:val="28"/>
                <w:lang w:val="nl-NL"/>
              </w:rPr>
              <w:t xml:space="preserve">C7: </w:t>
            </w:r>
            <w:r w:rsidRPr="006327AD">
              <w:rPr>
                <w:rFonts w:ascii="Times New Roman" w:hAnsi="Times New Roman"/>
                <w:sz w:val="28"/>
                <w:szCs w:val="28"/>
                <w:lang w:val="nl-NL"/>
              </w:rPr>
              <w:t>Âm thanh xung quanh truyền đến tai ta nhờ môi trường không khí là chủ yếu.</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bCs/>
                <w:sz w:val="28"/>
                <w:szCs w:val="28"/>
                <w:lang w:val="nl-NL"/>
              </w:rPr>
              <w:t xml:space="preserve">C8: VD minh họa: </w:t>
            </w:r>
            <w:r w:rsidRPr="006327AD">
              <w:rPr>
                <w:rFonts w:ascii="Times New Roman" w:hAnsi="Times New Roman"/>
                <w:sz w:val="28"/>
                <w:szCs w:val="28"/>
                <w:lang w:val="nl-NL"/>
              </w:rPr>
              <w:t>Khi bơi ở dưới nước có thể nghe thấy tiếng sùng sục của bong bóng nước. Như vậy âm có thể truyền qua chất lỏng.</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hAnsi="Times New Roman"/>
                <w:b/>
                <w:sz w:val="28"/>
                <w:szCs w:val="28"/>
                <w:lang w:val="nl-NL"/>
              </w:rPr>
              <w:t>C10</w:t>
            </w:r>
            <w:r w:rsidRPr="006327AD">
              <w:rPr>
                <w:rFonts w:ascii="Times New Roman" w:hAnsi="Times New Roman"/>
                <w:sz w:val="28"/>
                <w:szCs w:val="28"/>
                <w:lang w:val="nl-NL"/>
              </w:rPr>
              <w:t>: Các nhà du hành vũ trụ không thể nói chuyện bình thường được vì giữa họ bị ngăn cách  bởi chân không bên ngoài bộ áo, mũ giáp bảo vệ. Muốn nói chuyện được với nhau thì họ phải áp sát hai chiếc mũ và quay mặt vào với nhau.</w:t>
            </w:r>
          </w:p>
        </w:tc>
      </w:tr>
    </w:tbl>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1: PHT CÁ NHÂN (THÍ NGHIỆM)</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Quan sát thí nghiệm, ghi lại các hiện tượng xảy ra và trả lời các câu hỏi:</w:t>
      </w:r>
    </w:p>
    <w:p w:rsidR="00085AF5" w:rsidRPr="006327AD" w:rsidRDefault="006327AD" w:rsidP="006327AD">
      <w:pPr>
        <w:spacing w:before="120" w:after="120" w:line="240" w:lineRule="auto"/>
        <w:ind w:right="48" w:firstLine="567"/>
        <w:jc w:val="both"/>
        <w:rPr>
          <w:rFonts w:ascii="Times New Roman" w:hAnsi="Times New Roman"/>
          <w:bCs/>
          <w:sz w:val="28"/>
          <w:szCs w:val="28"/>
        </w:rPr>
      </w:pPr>
      <w:r w:rsidRPr="006327AD">
        <w:rPr>
          <w:rFonts w:ascii="Times New Roman" w:hAnsi="Times New Roman"/>
          <w:b/>
          <w:bCs/>
          <w:sz w:val="28"/>
          <w:szCs w:val="28"/>
        </w:rPr>
        <w:t xml:space="preserve">C1: (TN 13.1) </w:t>
      </w:r>
      <w:r w:rsidRPr="006327AD">
        <w:rPr>
          <w:rFonts w:ascii="Times New Roman" w:hAnsi="Times New Roman"/>
          <w:bCs/>
          <w:sz w:val="28"/>
          <w:szCs w:val="28"/>
        </w:rPr>
        <w:t>Có hiện tượng gì xảy ra với quả cầu bấc treo gần trống 2? Hiện tượng đó chứng tỏ điều gì?</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lastRenderedPageBreak/>
        <w:t>C2:(TN 13.1)</w:t>
      </w:r>
      <w:r w:rsidRPr="006327AD">
        <w:rPr>
          <w:rFonts w:ascii="Times New Roman" w:hAnsi="Times New Roman"/>
          <w:sz w:val="28"/>
          <w:szCs w:val="28"/>
        </w:rPr>
        <w:t>So sánh biên độ dao động của hai qua cầu bấc. Từ đó rút ra kết luận về độ to của âm trong khi lan truyền.</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t>C3:(TN 13.2)</w:t>
      </w:r>
      <w:r w:rsidRPr="006327AD">
        <w:rPr>
          <w:rFonts w:ascii="Times New Roman" w:hAnsi="Times New Roman"/>
          <w:sz w:val="28"/>
          <w:szCs w:val="28"/>
        </w:rPr>
        <w:t xml:space="preserve"> Tiếng gõ của bạn A truyền đến tai bạn C qua môi trường nào khi bạn C nghe thấy tiếng gõ?</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t>C4:(TN 13.3)</w:t>
      </w:r>
      <w:r w:rsidRPr="006327AD">
        <w:rPr>
          <w:rFonts w:ascii="Times New Roman" w:hAnsi="Times New Roman"/>
          <w:sz w:val="28"/>
          <w:szCs w:val="28"/>
        </w:rPr>
        <w:t>Tiếng chuông đồng hồ reo truyền đến tai qua những môi trường nào?</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t>C5:(TN 13.4)</w:t>
      </w:r>
      <w:r w:rsidRPr="006327AD">
        <w:rPr>
          <w:rFonts w:ascii="Times New Roman" w:hAnsi="Times New Roman"/>
          <w:sz w:val="28"/>
          <w:szCs w:val="28"/>
        </w:rPr>
        <w:t xml:space="preserve"> Khi rút dần không khí đến hết thì âm nghe được cũng nhỏ dần đến khi tắt hẳn không nghe được tiếng nữa. Kết quả đó chứng tỏ điều gì?</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2: (BT TRẮC NGHIỆM)</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Em hãy chọn đáp án mà em cho là đúng nhất trong các câu sau</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1:</w:t>
      </w:r>
      <w:r w:rsidRPr="006327AD">
        <w:rPr>
          <w:rFonts w:ascii="Times New Roman" w:hAnsi="Times New Roman"/>
          <w:sz w:val="28"/>
          <w:szCs w:val="28"/>
        </w:rPr>
        <w:t> Khi nghiên cứu sự truyền âm thanh, người ta đã có những nhận xét sau. Hãy chọn câu trả lời </w:t>
      </w:r>
      <w:r w:rsidRPr="006327AD">
        <w:rPr>
          <w:rFonts w:ascii="Times New Roman" w:hAnsi="Times New Roman"/>
          <w:b/>
          <w:bCs/>
          <w:sz w:val="28"/>
          <w:szCs w:val="28"/>
        </w:rPr>
        <w:t>sai</w:t>
      </w:r>
      <w:r w:rsidRPr="006327AD">
        <w:rPr>
          <w:rFonts w:ascii="Times New Roman" w:hAnsi="Times New Roman"/>
          <w:sz w:val="28"/>
          <w:szCs w:val="28"/>
        </w:rPr>
        <w: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Để nghe được âm thanh từ vật phát ra thì phải có môi trường truyền â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B. Không khí càng loãng thì sự truyền âm càng ké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C. Sự truyền âm thanh là sự truyền dao động â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D. Không khí là môi trường truyền âm tốt nhất.</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b/>
          <w:bCs/>
          <w:sz w:val="28"/>
          <w:szCs w:val="28"/>
        </w:rPr>
        <w:t xml:space="preserve">                Đáp án: D</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lastRenderedPageBreak/>
        <w:t>Bài 2:</w:t>
      </w:r>
      <w:r w:rsidRPr="006327AD">
        <w:rPr>
          <w:rFonts w:ascii="Times New Roman" w:hAnsi="Times New Roman"/>
          <w:sz w:val="28"/>
          <w:szCs w:val="28"/>
        </w:rPr>
        <w:t> Vận tốc truyền âm trong các môi trường được sắp xếp theo thứ tự tăng dần là:</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Rắn, lỏng, khí        B. Lỏng, khí, rắn</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C. Khí, lỏng, rắn        D. Rắn, khí, lỏng</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C</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3:</w:t>
      </w:r>
      <w:r w:rsidRPr="006327AD">
        <w:rPr>
          <w:rFonts w:ascii="Times New Roman" w:hAnsi="Times New Roman"/>
          <w:sz w:val="28"/>
          <w:szCs w:val="28"/>
        </w:rPr>
        <w:t> Trong các môi trường sau, môi trường nào không thể truyền được âm: Nước sôi, tấm nhựa, chân không, cao su?</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Tấm nhựa               B. Chân không                     C. Nước sôi        D. Cao su</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B</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4:</w:t>
      </w:r>
      <w:r w:rsidRPr="006327AD">
        <w:rPr>
          <w:rFonts w:ascii="Times New Roman" w:hAnsi="Times New Roman"/>
          <w:sz w:val="28"/>
          <w:szCs w:val="28"/>
        </w:rPr>
        <w:t> Cho vận tốc truyền âm trong không khí là 340 m/s và trong nước là 1500 m/s. Vận tốc truyền âm trong thanh nhôm ở cùng điều kiện nhiệt độ </w:t>
      </w:r>
      <w:r w:rsidRPr="006327AD">
        <w:rPr>
          <w:rFonts w:ascii="Times New Roman" w:hAnsi="Times New Roman"/>
          <w:b/>
          <w:bCs/>
          <w:sz w:val="28"/>
          <w:szCs w:val="28"/>
        </w:rPr>
        <w:t>có thể nhận</w:t>
      </w:r>
      <w:r w:rsidRPr="006327AD">
        <w:rPr>
          <w:rFonts w:ascii="Times New Roman" w:hAnsi="Times New Roman"/>
          <w:sz w:val="28"/>
          <w:szCs w:val="28"/>
        </w:rPr>
        <w:t> giá trị nào sau đây?</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340 m/s        B. 170 m/s        C. 6420 m/s      D. 1500 m/s</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C</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5:</w:t>
      </w:r>
      <w:r w:rsidRPr="006327AD">
        <w:rPr>
          <w:rFonts w:ascii="Times New Roman" w:hAnsi="Times New Roman"/>
          <w:sz w:val="28"/>
          <w:szCs w:val="28"/>
        </w:rPr>
        <w:t> Gọi t</w:t>
      </w:r>
      <w:r w:rsidRPr="006327AD">
        <w:rPr>
          <w:rFonts w:ascii="Times New Roman" w:hAnsi="Times New Roman"/>
          <w:sz w:val="28"/>
          <w:szCs w:val="28"/>
          <w:vertAlign w:val="subscript"/>
        </w:rPr>
        <w:t>1</w:t>
      </w:r>
      <w:r w:rsidRPr="006327AD">
        <w:rPr>
          <w:rFonts w:ascii="Times New Roman" w:hAnsi="Times New Roman"/>
          <w:sz w:val="28"/>
          <w:szCs w:val="28"/>
        </w:rPr>
        <w:t>, t</w:t>
      </w:r>
      <w:r w:rsidRPr="006327AD">
        <w:rPr>
          <w:rFonts w:ascii="Times New Roman" w:hAnsi="Times New Roman"/>
          <w:sz w:val="28"/>
          <w:szCs w:val="28"/>
          <w:vertAlign w:val="subscript"/>
        </w:rPr>
        <w:t>2</w:t>
      </w:r>
      <w:r w:rsidRPr="006327AD">
        <w:rPr>
          <w:rFonts w:ascii="Times New Roman" w:hAnsi="Times New Roman"/>
          <w:sz w:val="28"/>
          <w:szCs w:val="28"/>
        </w:rPr>
        <w:t>, t</w:t>
      </w:r>
      <w:r w:rsidRPr="006327AD">
        <w:rPr>
          <w:rFonts w:ascii="Times New Roman" w:hAnsi="Times New Roman"/>
          <w:sz w:val="28"/>
          <w:szCs w:val="28"/>
          <w:vertAlign w:val="subscript"/>
        </w:rPr>
        <w:t>3</w:t>
      </w:r>
      <w:r w:rsidRPr="006327AD">
        <w:rPr>
          <w:rFonts w:ascii="Times New Roman" w:hAnsi="Times New Roman"/>
          <w:sz w:val="28"/>
          <w:szCs w:val="28"/>
        </w:rPr>
        <w:t> lần lượt là thời gian âm truyền trong các môi trường rắn, lỏng, khí ở cùng điều kiện nhiệt độ và khoảng cách. Khi so sánh t</w:t>
      </w:r>
      <w:r w:rsidRPr="006327AD">
        <w:rPr>
          <w:rFonts w:ascii="Times New Roman" w:hAnsi="Times New Roman"/>
          <w:sz w:val="28"/>
          <w:szCs w:val="28"/>
          <w:vertAlign w:val="subscript"/>
        </w:rPr>
        <w:t>1</w:t>
      </w:r>
      <w:r w:rsidRPr="006327AD">
        <w:rPr>
          <w:rFonts w:ascii="Times New Roman" w:hAnsi="Times New Roman"/>
          <w:sz w:val="28"/>
          <w:szCs w:val="28"/>
        </w:rPr>
        <w:t>, t</w:t>
      </w:r>
      <w:r w:rsidRPr="006327AD">
        <w:rPr>
          <w:rFonts w:ascii="Times New Roman" w:hAnsi="Times New Roman"/>
          <w:sz w:val="28"/>
          <w:szCs w:val="28"/>
          <w:vertAlign w:val="subscript"/>
        </w:rPr>
        <w:t>2</w:t>
      </w:r>
      <w:r w:rsidRPr="006327AD">
        <w:rPr>
          <w:rFonts w:ascii="Times New Roman" w:hAnsi="Times New Roman"/>
          <w:sz w:val="28"/>
          <w:szCs w:val="28"/>
        </w:rPr>
        <w:t>, t</w:t>
      </w:r>
      <w:r w:rsidRPr="006327AD">
        <w:rPr>
          <w:rFonts w:ascii="Times New Roman" w:hAnsi="Times New Roman"/>
          <w:sz w:val="28"/>
          <w:szCs w:val="28"/>
          <w:vertAlign w:val="subscript"/>
        </w:rPr>
        <w:t>3</w:t>
      </w:r>
      <w:r w:rsidRPr="006327AD">
        <w:rPr>
          <w:rFonts w:ascii="Times New Roman" w:hAnsi="Times New Roman"/>
          <w:sz w:val="28"/>
          <w:szCs w:val="28"/>
        </w:rPr>
        <w:t> thứ tự tăng dần là:</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t</w:t>
      </w:r>
      <w:r w:rsidRPr="006327AD">
        <w:rPr>
          <w:rFonts w:ascii="Times New Roman" w:hAnsi="Times New Roman"/>
          <w:sz w:val="28"/>
          <w:szCs w:val="28"/>
          <w:vertAlign w:val="subscript"/>
        </w:rPr>
        <w:t>1</w:t>
      </w:r>
      <w:r w:rsidRPr="006327AD">
        <w:rPr>
          <w:rFonts w:ascii="Times New Roman" w:hAnsi="Times New Roman"/>
          <w:sz w:val="28"/>
          <w:szCs w:val="28"/>
        </w:rPr>
        <w:t> &lt; t</w:t>
      </w:r>
      <w:r w:rsidRPr="006327AD">
        <w:rPr>
          <w:rFonts w:ascii="Times New Roman" w:hAnsi="Times New Roman"/>
          <w:sz w:val="28"/>
          <w:szCs w:val="28"/>
          <w:vertAlign w:val="subscript"/>
        </w:rPr>
        <w:t>2</w:t>
      </w:r>
      <w:r w:rsidRPr="006327AD">
        <w:rPr>
          <w:rFonts w:ascii="Times New Roman" w:hAnsi="Times New Roman"/>
          <w:sz w:val="28"/>
          <w:szCs w:val="28"/>
        </w:rPr>
        <w:t> &lt; t</w:t>
      </w:r>
      <w:r w:rsidRPr="006327AD">
        <w:rPr>
          <w:rFonts w:ascii="Times New Roman" w:hAnsi="Times New Roman"/>
          <w:sz w:val="28"/>
          <w:szCs w:val="28"/>
          <w:vertAlign w:val="subscript"/>
        </w:rPr>
        <w:t>3</w:t>
      </w:r>
      <w:r w:rsidRPr="006327AD">
        <w:rPr>
          <w:rFonts w:ascii="Times New Roman" w:hAnsi="Times New Roman"/>
          <w:sz w:val="28"/>
          <w:szCs w:val="28"/>
        </w:rPr>
        <w:t>                 B. t</w:t>
      </w:r>
      <w:r w:rsidRPr="006327AD">
        <w:rPr>
          <w:rFonts w:ascii="Times New Roman" w:hAnsi="Times New Roman"/>
          <w:sz w:val="28"/>
          <w:szCs w:val="28"/>
          <w:vertAlign w:val="subscript"/>
        </w:rPr>
        <w:t>3</w:t>
      </w:r>
      <w:r w:rsidRPr="006327AD">
        <w:rPr>
          <w:rFonts w:ascii="Times New Roman" w:hAnsi="Times New Roman"/>
          <w:sz w:val="28"/>
          <w:szCs w:val="28"/>
        </w:rPr>
        <w:t> &lt; t</w:t>
      </w:r>
      <w:r w:rsidRPr="006327AD">
        <w:rPr>
          <w:rFonts w:ascii="Times New Roman" w:hAnsi="Times New Roman"/>
          <w:sz w:val="28"/>
          <w:szCs w:val="28"/>
          <w:vertAlign w:val="subscript"/>
        </w:rPr>
        <w:t>2</w:t>
      </w:r>
      <w:r w:rsidRPr="006327AD">
        <w:rPr>
          <w:rFonts w:ascii="Times New Roman" w:hAnsi="Times New Roman"/>
          <w:sz w:val="28"/>
          <w:szCs w:val="28"/>
        </w:rPr>
        <w:t> &lt; t</w:t>
      </w:r>
      <w:r w:rsidRPr="006327AD">
        <w:rPr>
          <w:rFonts w:ascii="Times New Roman" w:hAnsi="Times New Roman"/>
          <w:sz w:val="28"/>
          <w:szCs w:val="28"/>
          <w:vertAlign w:val="subscript"/>
        </w:rPr>
        <w:t>1</w:t>
      </w:r>
      <w:r w:rsidRPr="006327AD">
        <w:rPr>
          <w:rFonts w:ascii="Times New Roman" w:hAnsi="Times New Roman"/>
          <w:sz w:val="28"/>
          <w:szCs w:val="28"/>
        </w:rPr>
        <w:t>C. t</w:t>
      </w:r>
      <w:r w:rsidRPr="006327AD">
        <w:rPr>
          <w:rFonts w:ascii="Times New Roman" w:hAnsi="Times New Roman"/>
          <w:sz w:val="28"/>
          <w:szCs w:val="28"/>
          <w:vertAlign w:val="subscript"/>
        </w:rPr>
        <w:t>2</w:t>
      </w:r>
      <w:r w:rsidRPr="006327AD">
        <w:rPr>
          <w:rFonts w:ascii="Times New Roman" w:hAnsi="Times New Roman"/>
          <w:sz w:val="28"/>
          <w:szCs w:val="28"/>
        </w:rPr>
        <w:t> &lt; t</w:t>
      </w:r>
      <w:r w:rsidRPr="006327AD">
        <w:rPr>
          <w:rFonts w:ascii="Times New Roman" w:hAnsi="Times New Roman"/>
          <w:sz w:val="28"/>
          <w:szCs w:val="28"/>
          <w:vertAlign w:val="subscript"/>
        </w:rPr>
        <w:t>1</w:t>
      </w:r>
      <w:r w:rsidRPr="006327AD">
        <w:rPr>
          <w:rFonts w:ascii="Times New Roman" w:hAnsi="Times New Roman"/>
          <w:sz w:val="28"/>
          <w:szCs w:val="28"/>
        </w:rPr>
        <w:t> &lt; t</w:t>
      </w:r>
      <w:r w:rsidRPr="006327AD">
        <w:rPr>
          <w:rFonts w:ascii="Times New Roman" w:hAnsi="Times New Roman"/>
          <w:sz w:val="28"/>
          <w:szCs w:val="28"/>
          <w:vertAlign w:val="subscript"/>
        </w:rPr>
        <w:t>3</w:t>
      </w:r>
      <w:r w:rsidRPr="006327AD">
        <w:rPr>
          <w:rFonts w:ascii="Times New Roman" w:hAnsi="Times New Roman"/>
          <w:sz w:val="28"/>
          <w:szCs w:val="28"/>
        </w:rPr>
        <w:t>        D. t</w:t>
      </w:r>
      <w:r w:rsidRPr="006327AD">
        <w:rPr>
          <w:rFonts w:ascii="Times New Roman" w:hAnsi="Times New Roman"/>
          <w:sz w:val="28"/>
          <w:szCs w:val="28"/>
          <w:vertAlign w:val="subscript"/>
        </w:rPr>
        <w:t>3</w:t>
      </w:r>
      <w:r w:rsidRPr="006327AD">
        <w:rPr>
          <w:rFonts w:ascii="Times New Roman" w:hAnsi="Times New Roman"/>
          <w:sz w:val="28"/>
          <w:szCs w:val="28"/>
        </w:rPr>
        <w:t> &lt; t</w:t>
      </w:r>
      <w:r w:rsidRPr="006327AD">
        <w:rPr>
          <w:rFonts w:ascii="Times New Roman" w:hAnsi="Times New Roman"/>
          <w:sz w:val="28"/>
          <w:szCs w:val="28"/>
          <w:vertAlign w:val="subscript"/>
        </w:rPr>
        <w:t>1</w:t>
      </w:r>
      <w:r w:rsidRPr="006327AD">
        <w:rPr>
          <w:rFonts w:ascii="Times New Roman" w:hAnsi="Times New Roman"/>
          <w:sz w:val="28"/>
          <w:szCs w:val="28"/>
        </w:rPr>
        <w:t> &lt; t</w:t>
      </w:r>
      <w:r w:rsidRPr="006327AD">
        <w:rPr>
          <w:rFonts w:ascii="Times New Roman" w:hAnsi="Times New Roman"/>
          <w:sz w:val="28"/>
          <w:szCs w:val="28"/>
          <w:vertAlign w:val="subscript"/>
        </w:rPr>
        <w:t>2</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A</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6:</w:t>
      </w:r>
      <w:r w:rsidRPr="006327AD">
        <w:rPr>
          <w:rFonts w:ascii="Times New Roman" w:hAnsi="Times New Roman"/>
          <w:sz w:val="28"/>
          <w:szCs w:val="28"/>
        </w:rPr>
        <w:t> Trong môi trường nào mà cứ 2 giây thì âm thanh lan truyền được 3000 mé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Nước        B. không khí                   C. Thép        D. Nhô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b/>
          <w:bCs/>
          <w:sz w:val="28"/>
          <w:szCs w:val="28"/>
        </w:rPr>
        <w:t xml:space="preserve">           Đáp án: A</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7:</w:t>
      </w:r>
      <w:r w:rsidRPr="006327AD">
        <w:rPr>
          <w:rFonts w:ascii="Times New Roman" w:hAnsi="Times New Roman"/>
          <w:sz w:val="28"/>
          <w:szCs w:val="28"/>
        </w:rPr>
        <w:t> Nước có thể tồn tại ở ba thể là: rắn, lỏng, khí. Hãy chỉ ra nội dung nào sai trong các nội dung dưới đây?</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Trong ba thể: rắn, lỏng, khí thì ở trạng thái rắn, nước truyền âm tốt nhấ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B. Trong ba thể: rắn, lỏng, khí thì ở trạng thái khí, nước truyền âm kém nhấ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C. Tốc độ truyền âm giảm theo thứ tự từ rắn, lỏng, khí.</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D. Vì cùng là nước nên tốc độ truyền âm như nhau.</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D</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8:</w:t>
      </w:r>
      <w:r w:rsidRPr="006327AD">
        <w:rPr>
          <w:rFonts w:ascii="Times New Roman" w:hAnsi="Times New Roman"/>
          <w:sz w:val="28"/>
          <w:szCs w:val="28"/>
        </w:rPr>
        <w:t> Âm truyền nhanh nhất trong trường hợp nào dưới đây?</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Nước        B. Sắt        C. Khí O</w:t>
      </w:r>
      <w:r w:rsidRPr="006327AD">
        <w:rPr>
          <w:rFonts w:ascii="Times New Roman" w:hAnsi="Times New Roman"/>
          <w:sz w:val="28"/>
          <w:szCs w:val="28"/>
          <w:vertAlign w:val="subscript"/>
        </w:rPr>
        <w:t>2</w:t>
      </w:r>
      <w:r w:rsidRPr="006327AD">
        <w:rPr>
          <w:rFonts w:ascii="Times New Roman" w:hAnsi="Times New Roman"/>
          <w:sz w:val="28"/>
          <w:szCs w:val="28"/>
        </w:rPr>
        <w:t>        D. Chân không</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B</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9:</w:t>
      </w:r>
      <w:r w:rsidRPr="006327AD">
        <w:rPr>
          <w:rFonts w:ascii="Times New Roman" w:hAnsi="Times New Roman"/>
          <w:sz w:val="28"/>
          <w:szCs w:val="28"/>
        </w:rPr>
        <w:t> Khi lặn xuống hồ, một người thợ lặn nghe được tiếng chuông sau 1/20 giây kể từ khi nó reo. Biết đồng hồ cũng được đặt chìm trong nước, hỏi khoảng cách giữa nó và người thợ lặn lúc này là bao nhiêu?</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35 m        B. 17 m        C. 75 m        D. 305 m</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b/>
          <w:bCs/>
          <w:sz w:val="28"/>
          <w:szCs w:val="28"/>
        </w:rPr>
        <w:lastRenderedPageBreak/>
        <w:t xml:space="preserve">             Đáp án: C  </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10:</w:t>
      </w:r>
      <w:r w:rsidRPr="006327AD">
        <w:rPr>
          <w:rFonts w:ascii="Times New Roman" w:hAnsi="Times New Roman"/>
          <w:sz w:val="28"/>
          <w:szCs w:val="28"/>
        </w:rPr>
        <w:t> Một đoàn tàu bắt đầu chuyển động trong sân ga sau khi dừng ở đấy một thời gian. Hỏi bao lâu sau thì một người ở cách ga 2km và áp tai vào đường sắt thì nghe thấy tiếng tàu chạy? Biết vận tốc âm truyền trong đường ray là 6100 m/s.</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1200 s        B. 3050 s        C. 305 s        D. 0,328 s</w:t>
      </w:r>
    </w:p>
    <w:p w:rsidR="00085AF5" w:rsidRPr="006327AD" w:rsidRDefault="006327AD" w:rsidP="006327AD">
      <w:pPr>
        <w:spacing w:before="120" w:after="120" w:line="240" w:lineRule="auto"/>
        <w:rPr>
          <w:rFonts w:ascii="Times New Roman" w:hAnsi="Times New Roman"/>
          <w:b/>
          <w:bCs/>
          <w:sz w:val="28"/>
          <w:szCs w:val="28"/>
        </w:rPr>
      </w:pPr>
      <w:r w:rsidRPr="006327AD">
        <w:rPr>
          <w:rFonts w:ascii="Times New Roman" w:hAnsi="Times New Roman"/>
          <w:b/>
          <w:bCs/>
          <w:sz w:val="28"/>
          <w:szCs w:val="28"/>
        </w:rPr>
        <w:t xml:space="preserve">              Đáp án: D</w:t>
      </w: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4</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4</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6327AD" w:rsidP="00876709">
      <w:pPr>
        <w:pStyle w:val="Heading1"/>
        <w:rPr>
          <w:bCs w:val="0"/>
          <w:color w:val="FF0000"/>
          <w:sz w:val="32"/>
          <w:szCs w:val="32"/>
          <w:shd w:val="clear" w:color="auto" w:fill="FFFFFF"/>
        </w:rPr>
      </w:pPr>
      <w:bookmarkStart w:id="12" w:name="_Toc66803506"/>
      <w:r w:rsidRPr="00876709">
        <w:rPr>
          <w:bCs w:val="0"/>
          <w:color w:val="FF0000"/>
          <w:sz w:val="32"/>
          <w:szCs w:val="32"/>
          <w:shd w:val="clear" w:color="auto" w:fill="FFFFFF"/>
        </w:rPr>
        <w:t>BÀI 14: PHẢN XẠ ÂM – TIẾNG VANG</w:t>
      </w:r>
      <w:bookmarkEnd w:id="12"/>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Nêu được tiếng vang là một biểu hiện của âm phản xạ.</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Giải thích được trường hợp nghe thấy tiếng vang là do tai nghe được âm phản xạ tách biệt hẳn với âm phát ra trực tiếp từ nguồn.</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Nhận biết được những vật cứng, có bề mặt nhẵn phản xạ âm tốt và những vật mềm, xốp, có bề mặt gồ ghề phản xạ âm kém.</w:t>
      </w:r>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hAnsi="Times New Roman" w:cs="Times New Roman"/>
          <w:color w:val="000000"/>
          <w:sz w:val="28"/>
          <w:szCs w:val="28"/>
        </w:rPr>
        <w:t>Kể được một số ứng dụng liên quan tới sự phản xạ âm.</w:t>
      </w:r>
    </w:p>
    <w:p w:rsidR="00085AF5" w:rsidRPr="006327AD" w:rsidRDefault="006327AD" w:rsidP="00876709">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color w:val="000000"/>
          <w:sz w:val="28"/>
          <w:szCs w:val="28"/>
        </w:rPr>
        <w:t>2.1. Năng lực chung</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i/>
          <w:color w:val="000000"/>
          <w:sz w:val="28"/>
          <w:szCs w:val="28"/>
          <w:lang w:val="en-US"/>
        </w:rPr>
        <w:t xml:space="preserve"> - Năng lực tự chủ và tự học: Tìm hiểu thông tin, đọc sách giáo khoa, quan sát tranh ảnh, đoạn phim video để tìm hiểu vấn đề về phản xạ âm – tiếng vang.</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i/>
          <w:color w:val="000000"/>
          <w:sz w:val="28"/>
          <w:szCs w:val="28"/>
          <w:lang w:val="en-US"/>
        </w:rPr>
        <w:t>- Năng lực giáo tiếp và hợp tác: Thảo luận nhóm hợp tác giải quyết vấn đề về âm phản xạ - Tiếng vang.</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t>- Năng lực nhận biết KHTN</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i/>
          <w:color w:val="000000"/>
          <w:sz w:val="28"/>
          <w:szCs w:val="28"/>
        </w:rPr>
        <w:t>+</w:t>
      </w:r>
      <w:r w:rsidRPr="006327AD">
        <w:rPr>
          <w:rFonts w:ascii="Times New Roman" w:hAnsi="Times New Roman" w:cs="Times New Roman"/>
          <w:color w:val="000000"/>
          <w:sz w:val="28"/>
          <w:szCs w:val="28"/>
        </w:rPr>
        <w:t xml:space="preserve"> Nêu được tiếng vang là một biểu hiện của âm phản xạ.</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i/>
          <w:color w:val="000000"/>
          <w:sz w:val="28"/>
          <w:szCs w:val="28"/>
        </w:rPr>
        <w:t>+</w:t>
      </w:r>
      <w:r w:rsidRPr="006327AD">
        <w:rPr>
          <w:rFonts w:ascii="Times New Roman" w:hAnsi="Times New Roman" w:cs="Times New Roman"/>
          <w:color w:val="000000"/>
          <w:sz w:val="28"/>
          <w:szCs w:val="28"/>
        </w:rPr>
        <w:t xml:space="preserve"> Nhận biết được những vật cứng, có bề mặt nhẵn phản xạ âm tốt và những vật mềm, xốp, có bề mặt gồ ghề phản xạ âm kém.</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i/>
          <w:color w:val="000000"/>
          <w:sz w:val="28"/>
          <w:szCs w:val="28"/>
        </w:rPr>
        <w:t>+</w:t>
      </w:r>
      <w:r w:rsidRPr="006327AD">
        <w:rPr>
          <w:rFonts w:ascii="Times New Roman" w:hAnsi="Times New Roman" w:cs="Times New Roman"/>
          <w:color w:val="000000"/>
          <w:sz w:val="28"/>
          <w:szCs w:val="28"/>
        </w:rPr>
        <w:t xml:space="preserve"> Giải thích được trường hợp nghe thấy tiếng vang là do tai nghe được âm phản xạ tách biệt hẳn với âm phát ra trực tiếp từ ngu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t>- Năng lực tìm hiểu tự nhiên:</w:t>
      </w:r>
      <w:r w:rsidRPr="006327AD">
        <w:rPr>
          <w:rFonts w:ascii="Times New Roman" w:hAnsi="Times New Roman" w:cs="Times New Roman"/>
          <w:sz w:val="28"/>
          <w:szCs w:val="28"/>
        </w:rPr>
        <w:t>Đề xuất phương án kiểm tra vật phản xạ âm tốt và vật phản xạ âm ké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lastRenderedPageBreak/>
        <w:t>- Vận dụng kiến thức, kỹ năng đã học:Giải thích một số hiện tượng về âm phản xạ-tiếng vang trong thực tế.</w:t>
      </w:r>
    </w:p>
    <w:p w:rsidR="00085AF5" w:rsidRPr="006327AD" w:rsidRDefault="006327AD" w:rsidP="00876709">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6327AD">
        <w:rPr>
          <w:b/>
          <w:bCs/>
          <w:color w:val="000000"/>
          <w:sz w:val="28"/>
          <w:szCs w:val="28"/>
          <w:lang w:val="nl-NL"/>
        </w:rPr>
        <w:t>3. Phẩm chất:</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1.Giáo viê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Tranh ảnh hình 14.1.</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xml:space="preserve">- video </w:t>
      </w:r>
      <w:hyperlink r:id="rId33" w:history="1">
        <w:r w:rsidRPr="006327AD">
          <w:rPr>
            <w:rStyle w:val="Hyperlink"/>
            <w:rFonts w:ascii="Times New Roman" w:hAnsi="Times New Roman" w:cs="Times New Roman"/>
            <w:bCs/>
            <w:sz w:val="28"/>
            <w:szCs w:val="28"/>
            <w:u w:val="none"/>
            <w:lang w:val="nl-NL"/>
          </w:rPr>
          <w:t>https://www.youtube.com/watch?v=CI09pvJgjN4</w:t>
        </w:r>
      </w:hyperlink>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Cs/>
          <w:color w:val="000000"/>
          <w:sz w:val="28"/>
          <w:szCs w:val="28"/>
          <w:lang w:val="nl-NL"/>
        </w:rPr>
        <w:t>-Các câu hỏi bài tập.</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Học sinh: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
          <w:bCs/>
          <w:color w:val="000000"/>
          <w:sz w:val="28"/>
          <w:szCs w:val="28"/>
          <w:lang w:val="nl-NL"/>
        </w:rPr>
        <w:t xml:space="preserve">- </w:t>
      </w:r>
      <w:r w:rsidRPr="006327AD">
        <w:rPr>
          <w:rFonts w:ascii="Times New Roman" w:hAnsi="Times New Roman" w:cs="Times New Roman"/>
          <w:bCs/>
          <w:color w:val="000000"/>
          <w:sz w:val="28"/>
          <w:szCs w:val="28"/>
          <w:lang w:val="nl-NL"/>
        </w:rPr>
        <w:t>Đọc và tìm hiểu nội dung bài học ở nhà.</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Xem lại các bài tập về vận tốc, quãng đường.</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 động 1: Mở đầu</w:t>
      </w:r>
    </w:p>
    <w:p w:rsidR="00085AF5" w:rsidRPr="006327AD" w:rsidRDefault="006327AD" w:rsidP="00876709">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 xml:space="preserve">Mục tiêu:   </w:t>
      </w:r>
      <w:r w:rsidRPr="006327AD">
        <w:rPr>
          <w:rFonts w:ascii="Times New Roman" w:hAnsi="Times New Roman" w:cs="Times New Roman"/>
          <w:b/>
          <w:sz w:val="28"/>
          <w:szCs w:val="28"/>
          <w:lang w:val="vi-VN"/>
        </w:rPr>
        <w:t>:</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Nhận biết về hiện tượng phản xạ âm, tiếng vang.</w:t>
      </w:r>
    </w:p>
    <w:p w:rsidR="00085AF5" w:rsidRPr="006327AD" w:rsidRDefault="00876709" w:rsidP="00876709">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Nêu được hiện tượng trong tranh và đoạn video.</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p w:rsidR="00085AF5" w:rsidRPr="006327AD" w:rsidRDefault="00085AF5" w:rsidP="006327AD">
      <w:pPr>
        <w:spacing w:before="120" w:after="120" w:line="240" w:lineRule="auto"/>
        <w:ind w:firstLine="709"/>
        <w:rPr>
          <w:rFonts w:ascii="Times New Roman" w:eastAsia="Times New Roman" w:hAnsi="Times New Roman" w:cs="Times New Roman"/>
          <w:b/>
          <w:color w:val="000000"/>
          <w:sz w:val="28"/>
          <w:szCs w:val="28"/>
        </w:rPr>
      </w:pPr>
    </w:p>
    <w:tbl>
      <w:tblPr>
        <w:tblStyle w:val="TableGrid2"/>
        <w:tblW w:w="9634" w:type="dxa"/>
        <w:jc w:val="center"/>
        <w:tblLook w:val="04A0" w:firstRow="1" w:lastRow="0" w:firstColumn="1" w:lastColumn="0" w:noHBand="0" w:noVBand="1"/>
      </w:tblPr>
      <w:tblGrid>
        <w:gridCol w:w="5524"/>
        <w:gridCol w:w="4110"/>
      </w:tblGrid>
      <w:tr w:rsidR="00085AF5" w:rsidRPr="006327AD" w:rsidTr="00876709">
        <w:trPr>
          <w:jc w:val="center"/>
        </w:trPr>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rsidTr="00876709">
        <w:trPr>
          <w:jc w:val="center"/>
        </w:trPr>
        <w:tc>
          <w:tcPr>
            <w:tcW w:w="5524" w:type="dxa"/>
          </w:tcPr>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jc w:val="both"/>
              <w:rPr>
                <w:rFonts w:ascii="Times New Roman" w:eastAsia="Calibri" w:hAnsi="Times New Roman" w:cs="Times New Roman"/>
                <w:bCs/>
                <w:iCs/>
                <w:color w:val="000000"/>
                <w:sz w:val="28"/>
                <w:szCs w:val="28"/>
                <w:lang w:val="en-US"/>
              </w:rPr>
            </w:pPr>
            <w:r w:rsidRPr="006327AD">
              <w:rPr>
                <w:rFonts w:ascii="Times New Roman" w:eastAsia="Calibri" w:hAnsi="Times New Roman" w:cs="Times New Roman"/>
                <w:b/>
                <w:bCs/>
                <w:iCs/>
                <w:color w:val="000000"/>
                <w:sz w:val="28"/>
                <w:szCs w:val="28"/>
                <w:lang w:val="en-US"/>
              </w:rPr>
              <w:t>-</w:t>
            </w:r>
            <w:r w:rsidRPr="006327AD">
              <w:rPr>
                <w:rFonts w:ascii="Times New Roman" w:eastAsia="Calibri" w:hAnsi="Times New Roman" w:cs="Times New Roman"/>
                <w:bCs/>
                <w:iCs/>
                <w:color w:val="000000"/>
                <w:sz w:val="28"/>
                <w:szCs w:val="28"/>
                <w:lang w:val="en-US"/>
              </w:rPr>
              <w:t xml:space="preserve"> Cho học sinh quan sát tranh và xem đoạn video.</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ọc sinh thảo luận theo bàn nhận xét về am thanh trong tranh và đoạn video mà em quan sát được.</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Đại diện một vài học sinh trả lời.</w:t>
            </w:r>
          </w:p>
          <w:p w:rsidR="00085AF5" w:rsidRPr="006327AD" w:rsidRDefault="006327AD" w:rsidP="006327AD">
            <w:pPr>
              <w:spacing w:before="120" w:after="120"/>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lastRenderedPageBreak/>
              <w:t>Giáo viên nhận xét đánh giá</w:t>
            </w:r>
          </w:p>
          <w:p w:rsidR="00085AF5" w:rsidRPr="006327AD" w:rsidRDefault="006327AD" w:rsidP="006327AD">
            <w:pPr>
              <w:spacing w:before="120" w:after="120"/>
              <w:jc w:val="both"/>
              <w:rPr>
                <w:rFonts w:ascii="Times New Roman" w:eastAsia="Times New Roman" w:hAnsi="Times New Roman" w:cs="Times New Roman"/>
                <w:iCs/>
                <w:sz w:val="28"/>
                <w:szCs w:val="28"/>
                <w:lang w:val="nl-NL"/>
              </w:rPr>
            </w:pPr>
            <w:r w:rsidRPr="006327AD">
              <w:rPr>
                <w:rFonts w:ascii="Times New Roman" w:eastAsia="Times New Roman" w:hAnsi="Times New Roman" w:cs="Times New Roman"/>
                <w:iCs/>
                <w:sz w:val="28"/>
                <w:szCs w:val="28"/>
                <w:lang w:val="de-DE"/>
              </w:rPr>
              <w:t>Giáo viên nêu nội dung cần tìm hiểu của bài học.</w:t>
            </w:r>
          </w:p>
        </w:tc>
        <w:tc>
          <w:tcPr>
            <w:tcW w:w="4110" w:type="dxa"/>
          </w:tcPr>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 xml:space="preserve">2. Hoạt động 2: Hình thành kiến thức mới </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 </w:t>
      </w:r>
      <w:r w:rsidRPr="006327AD">
        <w:rPr>
          <w:rFonts w:ascii="Times New Roman" w:eastAsia="Times New Roman" w:hAnsi="Times New Roman" w:cs="Times New Roman"/>
          <w:sz w:val="28"/>
          <w:szCs w:val="28"/>
        </w:rPr>
        <w:t>Học sinh nêu được tiếng vang là một biểu hiện của âm phản xạ.</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Nhận biết được vật phản xạ âm tốt và vật phản xạ âm kém.</w:t>
      </w:r>
    </w:p>
    <w:p w:rsidR="00085AF5" w:rsidRPr="006327AD" w:rsidRDefault="006327AD" w:rsidP="00876709">
      <w:pPr>
        <w:spacing w:before="120" w:after="120" w:line="240" w:lineRule="auto"/>
        <w:ind w:firstLine="567"/>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i/>
          <w:sz w:val="28"/>
          <w:szCs w:val="28"/>
        </w:rPr>
        <w:t xml:space="preserve">- </w:t>
      </w:r>
      <w:r w:rsidRPr="006327AD">
        <w:rPr>
          <w:rFonts w:ascii="Times New Roman" w:eastAsia="Calibri" w:hAnsi="Times New Roman" w:cs="Times New Roman"/>
          <w:sz w:val="28"/>
          <w:szCs w:val="28"/>
        </w:rPr>
        <w:t>Nêu được tiếng vang là âm phản xạ truyền đến tai sau âm trực tiếp ít nhất 1/15 giây.</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Nận biết được vật phản xạ âm tốt là vật cứng, bề mặt nhẵn. Vật phản xạ âm kém là những vật mềm, xốp, bề mặt gồ ghề.</w:t>
      </w:r>
    </w:p>
    <w:p w:rsidR="00085AF5" w:rsidRPr="006327AD" w:rsidRDefault="00876709" w:rsidP="00876709">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Bảng nhóm và kết luận</w:t>
      </w:r>
    </w:p>
    <w:p w:rsidR="00085AF5" w:rsidRPr="006327AD" w:rsidRDefault="00876709" w:rsidP="00876709">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Hoạt động 2.1: </w:t>
            </w:r>
            <w:r w:rsidRPr="006327AD">
              <w:rPr>
                <w:rFonts w:ascii="Times New Roman" w:eastAsia="Calibri" w:hAnsi="Times New Roman" w:cs="Times New Roman"/>
                <w:b/>
                <w:i/>
                <w:color w:val="000000"/>
                <w:sz w:val="28"/>
                <w:szCs w:val="28"/>
              </w:rPr>
              <w:t>Tìm hiểu về âm phản xạ - Tiếng va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both"/>
              <w:rPr>
                <w:rFonts w:ascii="Times New Roman" w:eastAsia="Calibri" w:hAnsi="Times New Roman" w:cs="Times New Roman"/>
                <w:b/>
                <w:bCs/>
                <w:i/>
                <w:iCs/>
                <w:color w:val="000000"/>
                <w:sz w:val="28"/>
                <w:szCs w:val="28"/>
              </w:rPr>
            </w:pPr>
          </w:p>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Cs/>
                <w:iCs/>
                <w:color w:val="000000"/>
                <w:sz w:val="28"/>
                <w:szCs w:val="28"/>
              </w:rPr>
              <w:t>Yêu cầu học sinh đọc mục I SGK và thảo luận trả lời các câu hỏi.</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âm phản xạ?</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tiếng vang?</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rả lời C1, C2, C3.</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w:t>
            </w:r>
            <w:r w:rsidRPr="006327AD">
              <w:rPr>
                <w:rFonts w:ascii="Times New Roman" w:eastAsia="Times New Roman" w:hAnsi="Times New Roman" w:cs="Times New Roman"/>
                <w:iCs/>
                <w:sz w:val="28"/>
                <w:szCs w:val="28"/>
                <w:lang w:val="de-DE"/>
              </w:rPr>
              <w:t xml:space="preserve"> Học sinh thảo luận nhóm theo khăn trải bàn trả lời các câu hỏi.</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w:t>
            </w:r>
            <w:r w:rsidRPr="006327AD">
              <w:rPr>
                <w:rFonts w:ascii="Times New Roman" w:eastAsia="Times New Roman" w:hAnsi="Times New Roman" w:cs="Times New Roman"/>
                <w:iCs/>
                <w:sz w:val="28"/>
                <w:szCs w:val="28"/>
                <w:lang w:val="de-DE"/>
              </w:rPr>
              <w:t>Các nhóm treo kết quả thảo luận của nhóm mình.</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2 nhóm trình bày kết quả thảo luận của nhóm mình. Các nhóm khác nhận xét bổ sung.</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Giáo viên nhận xét .</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Times New Roman" w:hAnsi="Times New Roman" w:cs="Times New Roman"/>
                <w:iCs/>
                <w:sz w:val="28"/>
                <w:szCs w:val="28"/>
                <w:lang w:val="de-DE"/>
              </w:rPr>
              <w:lastRenderedPageBreak/>
              <w:t>Giáo viên chốt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I. ÂM PHẢN XẠ - TIẾNG VANG</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Kết luậ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b/>
                <w:color w:val="000000"/>
                <w:sz w:val="28"/>
                <w:szCs w:val="28"/>
              </w:rPr>
              <w:t xml:space="preserve">- </w:t>
            </w:r>
            <w:r w:rsidRPr="006327AD">
              <w:rPr>
                <w:rFonts w:ascii="Times New Roman" w:eastAsia="Calibri" w:hAnsi="Times New Roman" w:cs="Times New Roman"/>
                <w:i/>
                <w:color w:val="000000"/>
                <w:sz w:val="28"/>
                <w:szCs w:val="28"/>
              </w:rPr>
              <w:t xml:space="preserve">Âm phản xạ là âm dọi lại khi </w:t>
            </w:r>
            <w:r w:rsidRPr="006327AD">
              <w:rPr>
                <w:rFonts w:ascii="Times New Roman" w:eastAsia="Calibri" w:hAnsi="Times New Roman" w:cs="Times New Roman"/>
                <w:i/>
                <w:color w:val="000000"/>
                <w:sz w:val="28"/>
                <w:szCs w:val="28"/>
              </w:rPr>
              <w:lastRenderedPageBreak/>
              <w:t>gặp mặt chắ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i/>
                <w:color w:val="000000"/>
                <w:sz w:val="28"/>
                <w:szCs w:val="28"/>
              </w:rPr>
              <w:t>- Tiếng vang là âm phản xạ truyền đến tai sau âm truyền trực tiếp ít nhất 1/15 giây.</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 xml:space="preserve">Hoạt động 2.2: </w:t>
            </w:r>
            <w:r w:rsidRPr="006327AD">
              <w:rPr>
                <w:rFonts w:ascii="Times New Roman" w:eastAsia="Calibri" w:hAnsi="Times New Roman" w:cs="Times New Roman"/>
                <w:b/>
                <w:i/>
                <w:color w:val="000000"/>
                <w:sz w:val="28"/>
                <w:szCs w:val="28"/>
              </w:rPr>
              <w:t>Tìm hiểu vật phản xạ âm tốt vật phản xạ âm kém</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both"/>
              <w:rPr>
                <w:rFonts w:ascii="Times New Roman" w:eastAsia="Calibri" w:hAnsi="Times New Roman" w:cs="Times New Roman"/>
                <w:b/>
                <w:bCs/>
                <w:i/>
                <w:iCs/>
                <w:color w:val="000000"/>
                <w:sz w:val="28"/>
                <w:szCs w:val="28"/>
              </w:rPr>
            </w:pPr>
          </w:p>
          <w:p w:rsidR="00085AF5" w:rsidRPr="006327AD" w:rsidRDefault="00085AF5" w:rsidP="006327AD">
            <w:pPr>
              <w:spacing w:before="120" w:after="120" w:line="240" w:lineRule="auto"/>
              <w:jc w:val="both"/>
              <w:rPr>
                <w:rFonts w:ascii="Times New Roman" w:eastAsia="Calibri" w:hAnsi="Times New Roman" w:cs="Times New Roman"/>
                <w:b/>
                <w:bCs/>
                <w:i/>
                <w:iCs/>
                <w:color w:val="000000"/>
                <w:sz w:val="28"/>
                <w:szCs w:val="28"/>
              </w:rPr>
            </w:pPr>
          </w:p>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Cs/>
                <w:iCs/>
                <w:color w:val="000000"/>
                <w:sz w:val="28"/>
                <w:szCs w:val="28"/>
              </w:rPr>
              <w:t>Yêu cầu học sinh đọc mục I SGK và trả lời các câu hỏi.</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vật phản xạ âm tốt?</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vật phản xạ âm kém.?</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rả lời C1, C2, C3.</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w:t>
            </w:r>
            <w:r w:rsidRPr="006327AD">
              <w:rPr>
                <w:rFonts w:ascii="Times New Roman" w:eastAsia="Times New Roman" w:hAnsi="Times New Roman" w:cs="Times New Roman"/>
                <w:iCs/>
                <w:sz w:val="28"/>
                <w:szCs w:val="28"/>
                <w:lang w:val="de-DE"/>
              </w:rPr>
              <w:t xml:space="preserve"> Học sinh tìm hiểu sách giáo khoa để trả lời các câu hỏi.</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 xml:space="preserve">- </w:t>
            </w:r>
            <w:r w:rsidRPr="006327AD">
              <w:rPr>
                <w:rFonts w:ascii="Times New Roman" w:eastAsia="Times New Roman" w:hAnsi="Times New Roman" w:cs="Times New Roman"/>
                <w:iCs/>
                <w:sz w:val="28"/>
                <w:szCs w:val="28"/>
                <w:lang w:val="de-DE"/>
              </w:rPr>
              <w:t>Học sinh trả lời cá nhân 1 vài em nhận xét bổ sung.</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Giáo viên nhận xét .</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Times New Roman" w:hAnsi="Times New Roman" w:cs="Times New Roman"/>
                <w:iCs/>
                <w:sz w:val="28"/>
                <w:szCs w:val="28"/>
                <w:lang w:val="de-DE"/>
              </w:rPr>
              <w:t>Giáo viên chốt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II. VẬT PHẢN XẠ ÂM TỐT, VẬT PHẢN XẠ ÂM KÉM.</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Kết luậ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b/>
                <w:color w:val="000000"/>
                <w:sz w:val="28"/>
                <w:szCs w:val="28"/>
              </w:rPr>
              <w:t xml:space="preserve">- </w:t>
            </w:r>
            <w:r w:rsidRPr="006327AD">
              <w:rPr>
                <w:rFonts w:ascii="Times New Roman" w:eastAsia="Calibri" w:hAnsi="Times New Roman" w:cs="Times New Roman"/>
                <w:i/>
                <w:color w:val="000000"/>
                <w:sz w:val="28"/>
                <w:szCs w:val="28"/>
              </w:rPr>
              <w:t>Vật phản xạ âm tốt là những vật cứng, bề mặt nhẵ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i/>
                <w:color w:val="000000"/>
                <w:sz w:val="28"/>
                <w:szCs w:val="28"/>
              </w:rPr>
              <w:t>- Vật phản xạ âm kém là những vật mềm, xốp, bề mặt gồ ghề.</w:t>
            </w:r>
          </w:p>
        </w:tc>
      </w:tr>
    </w:tbl>
    <w:p w:rsidR="00085AF5" w:rsidRPr="006327AD" w:rsidRDefault="006327AD" w:rsidP="006327AD">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3</w:t>
      </w:r>
      <w:r w:rsidRPr="006327AD">
        <w:rPr>
          <w:rFonts w:ascii="Times New Roman" w:eastAsia="Times New Roman" w:hAnsi="Times New Roman" w:cs="Times New Roman"/>
          <w:b/>
          <w:bCs/>
          <w:color w:val="000000"/>
          <w:sz w:val="28"/>
          <w:szCs w:val="28"/>
          <w:shd w:val="clear" w:color="auto" w:fill="FFFFFF"/>
        </w:rPr>
        <w:t>.</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L</w:t>
      </w:r>
      <w:r w:rsidRPr="006327AD">
        <w:rPr>
          <w:rFonts w:ascii="Times New Roman" w:eastAsia="Times New Roman" w:hAnsi="Times New Roman" w:cs="Times New Roman"/>
          <w:b/>
          <w:bCs/>
          <w:color w:val="000000"/>
          <w:sz w:val="28"/>
          <w:szCs w:val="28"/>
          <w:shd w:val="clear" w:color="auto" w:fill="FFFFFF"/>
          <w:lang w:val="vi-VN"/>
        </w:rPr>
        <w:t>uyện tập</w:t>
      </w:r>
    </w:p>
    <w:p w:rsidR="00085AF5" w:rsidRPr="006327AD" w:rsidRDefault="006327AD" w:rsidP="006327AD">
      <w:pPr>
        <w:spacing w:before="120" w:after="120" w:line="240" w:lineRule="auto"/>
        <w:ind w:right="-234" w:firstLine="709"/>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0 câu hỏi trắc nghiệm</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lastRenderedPageBreak/>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 Giáo viên nhận xét, đánh giá chung các nhóm.</w:t>
            </w:r>
          </w:p>
          <w:p w:rsidR="00876709" w:rsidRPr="006327AD" w:rsidRDefault="00876709" w:rsidP="006327AD">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Phiếu học tập số 1: Câu hỏi trắc nghiệm</w:t>
            </w: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4. 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5, C6, C7.</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Yêu cầu học sinh vận dụng kiến thức bài học trả lời C5, C6, C7.</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ạt động cá nhân, hoàn thiện câu C5, C6, C7</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Cá nhân HS trả lời câu C5, C6, C7</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III. VẬN DỤNG</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C5: </w:t>
            </w:r>
            <w:r w:rsidRPr="006327AD">
              <w:rPr>
                <w:rFonts w:ascii="Times New Roman" w:eastAsia="Calibri" w:hAnsi="Times New Roman" w:cs="Times New Roman"/>
                <w:color w:val="000000"/>
                <w:sz w:val="28"/>
                <w:szCs w:val="28"/>
              </w:rPr>
              <w:t xml:space="preserve"> Làm tường sần sùi, treo rèm nhung để hấp thụ âm tốt hơn nên giảm tiếng vang. Âm nghe được rõ hơn.</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C6: Mỗi khi khó nghe, người ta thường làm như vậy để hướng âm phản xạ từ tay đến tai giúp tai nghe được âm rõ hơn.</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C7: Âm truyền từ tàu tới đáy biển mất ½ giây. Độ sâu của đáy biển: 1500. ½ = 750m</w:t>
            </w:r>
          </w:p>
        </w:tc>
      </w:tr>
    </w:tbl>
    <w:p w:rsidR="00085AF5" w:rsidRPr="006327AD" w:rsidRDefault="00085AF5" w:rsidP="006327AD">
      <w:pPr>
        <w:spacing w:before="120" w:after="120" w:line="240" w:lineRule="auto"/>
        <w:rPr>
          <w:rFonts w:ascii="Times New Roman" w:eastAsia="Times New Roman" w:hAnsi="Times New Roman" w:cs="Times New Roman"/>
          <w:b/>
          <w:sz w:val="28"/>
          <w:szCs w:val="28"/>
        </w:rPr>
      </w:pPr>
    </w:p>
    <w:p w:rsidR="00085AF5" w:rsidRPr="006327AD" w:rsidRDefault="006327AD" w:rsidP="006327AD">
      <w:pPr>
        <w:tabs>
          <w:tab w:val="left" w:pos="1902"/>
        </w:tabs>
        <w:spacing w:before="120" w:after="120" w:line="240" w:lineRule="auto"/>
        <w:rPr>
          <w:rFonts w:ascii="Times New Roman" w:eastAsia="Times New Roman" w:hAnsi="Times New Roman" w:cs="Times New Roman"/>
          <w:i/>
          <w:sz w:val="28"/>
          <w:szCs w:val="28"/>
        </w:rPr>
      </w:pPr>
      <w:r w:rsidRPr="006327AD">
        <w:rPr>
          <w:rFonts w:ascii="Times New Roman" w:eastAsia="Times New Roman" w:hAnsi="Times New Roman" w:cs="Times New Roman"/>
          <w:b/>
          <w:sz w:val="28"/>
          <w:szCs w:val="28"/>
        </w:rPr>
        <w:t>Phụ lục :</w:t>
      </w:r>
    </w:p>
    <w:p w:rsidR="00085AF5" w:rsidRPr="006327AD" w:rsidRDefault="006327AD" w:rsidP="006327AD">
      <w:pPr>
        <w:tabs>
          <w:tab w:val="left" w:pos="1902"/>
        </w:tabs>
        <w:spacing w:before="120" w:after="120" w:line="240" w:lineRule="auto"/>
        <w:jc w:val="cente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PHIẾU HỌC TẬP SỐ 1</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1</w:t>
      </w:r>
      <w:r w:rsidRPr="006327AD">
        <w:rPr>
          <w:rFonts w:ascii="Times New Roman" w:eastAsia="Times New Roman" w:hAnsi="Times New Roman" w:cs="Times New Roman"/>
          <w:sz w:val="28"/>
          <w:szCs w:val="28"/>
        </w:rPr>
        <w:t>: Câu nào sau đây không đúng?</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Vật làm cho âm dội ngược lại được gọi là vật phản xạ âm.</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B. Trong hang động nếu có nguồn âm thì sẽ có tiếng vang.</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Âm thanh truyền đi gặp vật chắn dội lại gọi là âm phản xạ.</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D. Để có được tiếng vang, thì âm phản xạ phải đến sau 1/15 giây so với âm phát ra.</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lastRenderedPageBreak/>
        <w:t>Câu 2</w:t>
      </w:r>
      <w:r w:rsidRPr="006327AD">
        <w:rPr>
          <w:rFonts w:ascii="Times New Roman" w:eastAsia="Times New Roman" w:hAnsi="Times New Roman" w:cs="Times New Roman"/>
          <w:sz w:val="28"/>
          <w:szCs w:val="28"/>
        </w:rPr>
        <w:t>: Trong các câu phát biểu sau câu nào sai?</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 Những vật có bề mặt nhẵn, cứng phản xạ âm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 Những vật có bề mặt mềm, gồ ghề hấp thụ âm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 Bức tường càng lớn, phản xạ âm càng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D. Mặt tường sần sùi, mềm, gồ ghề hấp thụ âm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b/>
          <w:sz w:val="28"/>
          <w:szCs w:val="28"/>
        </w:rPr>
        <w:t>Câu 3</w:t>
      </w:r>
      <w:r w:rsidRPr="006327AD">
        <w:rPr>
          <w:rFonts w:ascii="Times New Roman" w:hAnsi="Times New Roman" w:cs="Times New Roman"/>
          <w:sz w:val="28"/>
          <w:szCs w:val="28"/>
        </w:rPr>
        <w:t>: Trong con dông ta nghe tiếng sấm rền. Chọn câu giải thích đúng nhấ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Do nguồn âm phát ra từ rất xa.</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B. Vì thời gian truyền âm thanh từ nguồn phát ra đến mặt đất lớn hơn 1 giây.</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Tia sét chuyển động nên khoảng cách từ nguồn âm đến tai nghe thay đổi nên có tiếng rền.</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D. Sấm rền là do sự phản xạ âm từ các đám may giông trên bầu trời xuống mặt đấ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4</w:t>
      </w:r>
      <w:r w:rsidRPr="006327AD">
        <w:rPr>
          <w:rFonts w:ascii="Times New Roman" w:eastAsia="Times New Roman" w:hAnsi="Times New Roman" w:cs="Times New Roman"/>
          <w:sz w:val="28"/>
          <w:szCs w:val="28"/>
        </w:rPr>
        <w:t>: Những vật nào sau đây phản xạ âm tố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Bê tông, gỗ, vải.</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B. Thép, vải, bông.</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Sắt, thép, đá.</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D. Lụa, nhung, gốm.</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5:</w:t>
      </w:r>
      <w:r w:rsidRPr="006327AD">
        <w:rPr>
          <w:rFonts w:ascii="Times New Roman" w:eastAsia="Times New Roman" w:hAnsi="Times New Roman" w:cs="Times New Roman"/>
          <w:sz w:val="28"/>
          <w:szCs w:val="28"/>
        </w:rPr>
        <w:t xml:space="preserve"> Những vật hấp thụ âm tốt là vậ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phản xạ âm tốt.</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B. phản xạ âm kém.</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có bề mặt nhẵn, cứng.</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D. hấp thụ ánh sáng tốt.</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876709" w:rsidRDefault="00876709">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5</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5</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062BC5" w:rsidP="00876709">
      <w:pPr>
        <w:pStyle w:val="Heading1"/>
        <w:rPr>
          <w:bCs w:val="0"/>
          <w:color w:val="FF0000"/>
          <w:sz w:val="32"/>
          <w:szCs w:val="32"/>
          <w:shd w:val="clear" w:color="auto" w:fill="FFFFFF"/>
        </w:rPr>
      </w:pPr>
      <w:bookmarkStart w:id="13" w:name="_Toc66803507"/>
      <w:r w:rsidRPr="00876709">
        <w:rPr>
          <w:bCs w:val="0"/>
          <w:color w:val="FF0000"/>
          <w:sz w:val="32"/>
          <w:szCs w:val="32"/>
          <w:shd w:val="clear" w:color="auto" w:fill="FFFFFF"/>
        </w:rPr>
        <w:t xml:space="preserve">BÀI </w:t>
      </w:r>
      <w:r w:rsidR="00876709" w:rsidRPr="00876709">
        <w:rPr>
          <w:bCs w:val="0"/>
          <w:color w:val="FF0000"/>
          <w:sz w:val="32"/>
          <w:szCs w:val="32"/>
          <w:shd w:val="clear" w:color="auto" w:fill="FFFFFF"/>
        </w:rPr>
        <w:t xml:space="preserve">15: </w:t>
      </w:r>
      <w:r w:rsidR="006327AD" w:rsidRPr="00876709">
        <w:rPr>
          <w:bCs w:val="0"/>
          <w:color w:val="FF0000"/>
          <w:sz w:val="32"/>
          <w:szCs w:val="32"/>
          <w:shd w:val="clear" w:color="auto" w:fill="FFFFFF"/>
        </w:rPr>
        <w:t>CHỐNG Ô NHIỄM TIẾNG ỒN</w:t>
      </w:r>
      <w:bookmarkEnd w:id="13"/>
    </w:p>
    <w:p w:rsidR="00876709"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rPr>
        <w:t xml:space="preserve">I. Mục tiêu: </w:t>
      </w:r>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hAnsi="Times New Roman" w:cs="Times New Roman"/>
          <w:bCs/>
          <w:color w:val="000000"/>
          <w:sz w:val="28"/>
          <w:szCs w:val="28"/>
        </w:rPr>
        <w:t xml:space="preserve">- </w:t>
      </w:r>
      <w:r w:rsidRPr="006327AD">
        <w:rPr>
          <w:rFonts w:ascii="Times New Roman" w:hAnsi="Times New Roman" w:cs="Times New Roman"/>
          <w:color w:val="000000"/>
          <w:sz w:val="28"/>
          <w:szCs w:val="28"/>
        </w:rPr>
        <w:t xml:space="preserve">Nêu được một số ví dụ về ô nhiễm do tiếng ồn. </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Kể tên được một số vật liệu cách âm thường dùng để chống ô nhiễm do tiếng ồn</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Tiếng ồn gây ô nhiễm là tiếng ồn to và kéo dài làm ảnh hưởng xấu đến sức khoẻ con người</w:t>
      </w:r>
    </w:p>
    <w:p w:rsidR="00085AF5" w:rsidRPr="006327AD" w:rsidRDefault="006327AD" w:rsidP="00876709">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color w:val="000000"/>
          <w:sz w:val="28"/>
          <w:szCs w:val="28"/>
        </w:rPr>
        <w:t xml:space="preserve">2.1. Năng lực chung: </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color w:val="000000"/>
          <w:sz w:val="28"/>
          <w:szCs w:val="28"/>
          <w:lang w:val="en-US"/>
        </w:rPr>
        <w:t xml:space="preserve"> - Năng lực tự chủ và tự học: Tìm hiểu thông tin, đọc sách giáo khoa, quan sát tranh ảnh, để nhận biết những tiếng ồn gây ô nhiễm.</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color w:val="000000"/>
          <w:sz w:val="28"/>
          <w:szCs w:val="28"/>
          <w:lang w:val="en-US"/>
        </w:rPr>
        <w:t>- Năng lực giao tiếp và hợp tác: Thảo luận nhóm để nêu được kết luận về ô nhiễm tiếng ồn.</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color w:val="000000"/>
          <w:sz w:val="28"/>
          <w:szCs w:val="28"/>
          <w:lang w:val="en-US"/>
        </w:rPr>
        <w:t>- Năng lực giải quyết vấn đề và sáng tạo: đề ra những biện pháp chống ô nhiễm tiếng 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Năng lực nhận biết KHTN:  Nhận biết tiếng ồn gây ô nhiễm, kể tên các tiếng ồn thường gặp ở nơi mình sinh sống gây ô nhiễm, đề ra các biện pháp chống ô nhiễm tiếng 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color w:val="000000"/>
          <w:sz w:val="28"/>
          <w:szCs w:val="28"/>
        </w:rPr>
        <w:t>- Năng lực tìm hiểu tự nhiên:</w:t>
      </w:r>
      <w:r w:rsidRPr="006327AD">
        <w:rPr>
          <w:rFonts w:ascii="Times New Roman" w:hAnsi="Times New Roman" w:cs="Times New Roman"/>
          <w:sz w:val="28"/>
          <w:szCs w:val="28"/>
        </w:rPr>
        <w:t>Đề xuất vấn đề các biện pháp chống ô nhiễm tiếng 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color w:val="000000"/>
          <w:sz w:val="28"/>
          <w:szCs w:val="28"/>
        </w:rPr>
        <w:t xml:space="preserve">- Vận dụng kiến thức, kỹ năng đã học: </w:t>
      </w:r>
      <w:r w:rsidRPr="006327AD">
        <w:rPr>
          <w:rFonts w:ascii="Times New Roman" w:hAnsi="Times New Roman" w:cs="Times New Roman"/>
          <w:sz w:val="28"/>
          <w:szCs w:val="28"/>
        </w:rPr>
        <w:t>Nhận ra, giải thích được vấn đề thực tiễn, nêu được các giải pháp và thực hiện được một số giải pháp để chống sự ô nhiễm tiếng ồn đó.</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3. Phẩm chất:</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ó ý thức về chống ô nhiễm tiếng ồn.</w:t>
      </w:r>
    </w:p>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9A60F5">
      <w:pPr>
        <w:pStyle w:val="ListParagraph"/>
        <w:numPr>
          <w:ilvl w:val="0"/>
          <w:numId w:val="16"/>
        </w:numPr>
        <w:pBdr>
          <w:bar w:val="single" w:sz="4" w:color="auto"/>
        </w:pBdr>
        <w:tabs>
          <w:tab w:val="left" w:pos="851"/>
        </w:tabs>
        <w:spacing w:before="120" w:after="120"/>
        <w:ind w:left="0" w:firstLine="567"/>
        <w:jc w:val="both"/>
        <w:rPr>
          <w:b/>
          <w:bCs/>
          <w:color w:val="000000"/>
          <w:sz w:val="28"/>
          <w:szCs w:val="28"/>
          <w:lang w:val="nl-NL"/>
        </w:rPr>
      </w:pPr>
      <w:r w:rsidRPr="006327AD">
        <w:rPr>
          <w:b/>
          <w:bCs/>
          <w:color w:val="000000"/>
          <w:sz w:val="28"/>
          <w:szCs w:val="28"/>
          <w:lang w:val="nl-NL"/>
        </w:rPr>
        <w:t>Giáo viên:</w:t>
      </w:r>
    </w:p>
    <w:p w:rsidR="00085AF5" w:rsidRPr="006327AD" w:rsidRDefault="006327AD" w:rsidP="00876709">
      <w:pPr>
        <w:pStyle w:val="ListParagraph"/>
        <w:spacing w:before="120" w:after="120"/>
        <w:ind w:left="0" w:firstLine="567"/>
        <w:jc w:val="both"/>
        <w:rPr>
          <w:sz w:val="28"/>
          <w:szCs w:val="28"/>
          <w:lang w:val="pt-BR"/>
        </w:rPr>
      </w:pPr>
      <w:r w:rsidRPr="006327AD">
        <w:rPr>
          <w:sz w:val="28"/>
          <w:szCs w:val="28"/>
          <w:lang w:val="pt-BR"/>
        </w:rPr>
        <w:t>- Kế hoạch bài học.</w:t>
      </w:r>
    </w:p>
    <w:p w:rsidR="00085AF5" w:rsidRPr="006327AD" w:rsidRDefault="006327AD" w:rsidP="00876709">
      <w:pPr>
        <w:pStyle w:val="ListParagraph"/>
        <w:spacing w:before="120" w:after="120"/>
        <w:ind w:left="0" w:firstLine="567"/>
        <w:jc w:val="both"/>
        <w:rPr>
          <w:sz w:val="28"/>
          <w:szCs w:val="28"/>
          <w:lang w:val="pt-BR"/>
        </w:rPr>
      </w:pPr>
      <w:r w:rsidRPr="006327AD">
        <w:rPr>
          <w:sz w:val="28"/>
          <w:szCs w:val="28"/>
          <w:lang w:val="pt-BR"/>
        </w:rPr>
        <w:lastRenderedPageBreak/>
        <w:t>- Hình vẽ phóng to hình 15.1; 15.2; 15.3</w:t>
      </w:r>
    </w:p>
    <w:p w:rsidR="00085AF5" w:rsidRPr="006327AD" w:rsidRDefault="006327AD" w:rsidP="009A60F5">
      <w:pPr>
        <w:pStyle w:val="ListParagraph"/>
        <w:numPr>
          <w:ilvl w:val="0"/>
          <w:numId w:val="16"/>
        </w:numPr>
        <w:pBdr>
          <w:bar w:val="single" w:sz="4" w:color="auto"/>
        </w:pBdr>
        <w:tabs>
          <w:tab w:val="left" w:pos="851"/>
        </w:tabs>
        <w:spacing w:before="120" w:after="120"/>
        <w:ind w:left="0" w:firstLine="567"/>
        <w:jc w:val="both"/>
        <w:rPr>
          <w:b/>
          <w:bCs/>
          <w:color w:val="000000"/>
          <w:sz w:val="28"/>
          <w:szCs w:val="28"/>
          <w:lang w:val="nl-NL"/>
        </w:rPr>
      </w:pPr>
      <w:r w:rsidRPr="006327AD">
        <w:rPr>
          <w:b/>
          <w:bCs/>
          <w:color w:val="000000"/>
          <w:sz w:val="28"/>
          <w:szCs w:val="28"/>
          <w:lang w:val="nl-NL"/>
        </w:rPr>
        <w:t xml:space="preserve">Học sinh: </w:t>
      </w:r>
    </w:p>
    <w:p w:rsidR="00085AF5" w:rsidRPr="006327AD" w:rsidRDefault="006327AD" w:rsidP="00876709">
      <w:pPr>
        <w:pStyle w:val="ListParagraph"/>
        <w:spacing w:before="120" w:after="120"/>
        <w:ind w:left="0" w:firstLine="567"/>
        <w:jc w:val="both"/>
        <w:rPr>
          <w:bCs/>
          <w:sz w:val="28"/>
          <w:szCs w:val="28"/>
          <w:lang w:val="nl-NL"/>
        </w:rPr>
      </w:pPr>
      <w:r w:rsidRPr="006327AD">
        <w:rPr>
          <w:bCs/>
          <w:sz w:val="28"/>
          <w:szCs w:val="28"/>
          <w:lang w:val="nl-NL"/>
        </w:rPr>
        <w:t>- Kẻ sẵn bảng trang 44/ C3 vào vở</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 động 1: Kiểm tra bài cũ</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b/>
          <w:sz w:val="28"/>
          <w:szCs w:val="28"/>
        </w:rPr>
        <w:t xml:space="preserve"> Kiểm tra việc tiếp thu bài cũ và học bài ở nhà của HS</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lang w:val="it-IT"/>
        </w:rPr>
      </w:pPr>
      <w:r w:rsidRPr="006327AD">
        <w:rPr>
          <w:rFonts w:ascii="Times New Roman" w:eastAsia="Calibri" w:hAnsi="Times New Roman" w:cs="Times New Roman"/>
          <w:b/>
          <w:sz w:val="28"/>
          <w:szCs w:val="28"/>
          <w:lang w:val="vi-VN"/>
        </w:rPr>
        <w:t>b) Nội dung:</w:t>
      </w:r>
      <w:r w:rsidRPr="006327AD">
        <w:rPr>
          <w:rFonts w:ascii="Times New Roman" w:hAnsi="Times New Roman" w:cs="Times New Roman"/>
          <w:i/>
          <w:color w:val="000000"/>
          <w:sz w:val="28"/>
          <w:szCs w:val="28"/>
          <w:lang w:val="it-IT"/>
        </w:rPr>
        <w:t>* Câu hỏi:</w:t>
      </w:r>
    </w:p>
    <w:p w:rsidR="00085AF5" w:rsidRPr="006327AD" w:rsidRDefault="00876709" w:rsidP="00876709">
      <w:pPr>
        <w:spacing w:before="120" w:after="120" w:line="240" w:lineRule="auto"/>
        <w:ind w:firstLine="567"/>
        <w:jc w:val="both"/>
        <w:rPr>
          <w:rFonts w:ascii="Times New Roman" w:hAnsi="Times New Roman" w:cs="Times New Roman"/>
          <w:i/>
          <w:color w:val="000000"/>
          <w:sz w:val="28"/>
          <w:szCs w:val="28"/>
          <w:lang w:val="it-IT"/>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hAnsi="Times New Roman" w:cs="Times New Roman"/>
          <w:i/>
          <w:color w:val="000000"/>
          <w:sz w:val="28"/>
          <w:szCs w:val="28"/>
          <w:lang w:val="it-IT"/>
        </w:rPr>
        <w:t>* Đáp án:</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r w:rsidR="006327AD" w:rsidRPr="006327AD">
        <w:rPr>
          <w:rFonts w:ascii="Times New Roman" w:eastAsia="Times New Roman" w:hAnsi="Times New Roman" w:cs="Times New Roman"/>
          <w:color w:val="000000"/>
          <w:sz w:val="28"/>
          <w:szCs w:val="28"/>
          <w:shd w:val="clear" w:color="auto" w:fill="FFFFFF"/>
        </w:rPr>
        <w:t>GV yêu cầu HS lên bảng trình bày.</w:t>
      </w:r>
    </w:p>
    <w:p w:rsidR="00085AF5" w:rsidRPr="006327AD" w:rsidRDefault="00085AF5" w:rsidP="006327AD">
      <w:pPr>
        <w:spacing w:before="120" w:after="120" w:line="240" w:lineRule="auto"/>
        <w:rPr>
          <w:rFonts w:ascii="Times New Roman" w:eastAsia="Times New Roman" w:hAnsi="Times New Roman" w:cs="Times New Roman"/>
          <w:b/>
          <w:color w:val="000000"/>
          <w:sz w:val="28"/>
          <w:szCs w:val="28"/>
        </w:rPr>
      </w:pP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Times New Roman" w:hAnsi="Times New Roman" w:cs="Times New Roman"/>
                <w:b/>
                <w:sz w:val="28"/>
                <w:szCs w:val="28"/>
              </w:rPr>
              <w:t>Kiểm tra việc tiếp thu bài cũ và học bài ở nhà của HS</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Có tiếng vang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to hơn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rõ hơn khi nào? </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 xml:space="preserve">*Báo cáo kết quả </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color w:val="000000"/>
                <w:sz w:val="28"/>
                <w:szCs w:val="28"/>
                <w:lang w:val="it-IT"/>
              </w:rPr>
              <w:t>+ Có tiếng vang khi ta nghe thấy âm phản xạ cách âm phát ra 1 khoảng thời gian  ít nhất là 1/15 giây.</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to hơn khi âm phản xạ truyền đến tai cùng 1 lúc với âm phát ra.</w:t>
            </w:r>
          </w:p>
          <w:p w:rsidR="00085AF5" w:rsidRPr="006327AD" w:rsidRDefault="006327AD" w:rsidP="006327AD">
            <w:pPr>
              <w:spacing w:before="120" w:after="1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rõ hơn khi làm tường sần sùi và treo rèm nhung để hấp thụ âm tốt hơn nên giảm tiếng vang. Âm nghe được rõ hơn</w:t>
            </w:r>
          </w:p>
          <w:p w:rsidR="00085AF5" w:rsidRPr="006327AD" w:rsidRDefault="006327AD" w:rsidP="006327AD">
            <w:pPr>
              <w:spacing w:before="120" w:after="120"/>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jc w:val="both"/>
              <w:rPr>
                <w:rFonts w:ascii="Times New Roman" w:eastAsia="Times New Roman" w:hAnsi="Times New Roman" w:cs="Times New Roman"/>
                <w:i/>
                <w:iCs/>
                <w:sz w:val="28"/>
                <w:szCs w:val="28"/>
                <w:lang w:val="de-DE"/>
              </w:rPr>
            </w:pPr>
            <w:r w:rsidRPr="006327AD">
              <w:rPr>
                <w:rFonts w:ascii="Times New Roman" w:eastAsia="Times New Roman" w:hAnsi="Times New Roman" w:cs="Times New Roman"/>
                <w:i/>
                <w:iCs/>
                <w:sz w:val="28"/>
                <w:szCs w:val="28"/>
                <w:lang w:val="de-DE"/>
              </w:rPr>
              <w:t>Đa số các em nắm bài và học bài đầy đủ</w:t>
            </w:r>
          </w:p>
        </w:tc>
        <w:tc>
          <w:tcPr>
            <w:tcW w:w="4110" w:type="dxa"/>
          </w:tcPr>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Câu hỏi:+ </w:t>
            </w:r>
            <w:r w:rsidRPr="006327AD">
              <w:rPr>
                <w:rFonts w:ascii="Times New Roman" w:hAnsi="Times New Roman" w:cs="Times New Roman"/>
                <w:bCs/>
                <w:i/>
                <w:color w:val="000000"/>
                <w:sz w:val="28"/>
                <w:szCs w:val="28"/>
                <w:lang w:val="it-IT"/>
              </w:rPr>
              <w:t xml:space="preserve">Có tiếng vang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to hơn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rõ hơn khi nào? </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i/>
                <w:color w:val="000000"/>
                <w:sz w:val="28"/>
                <w:szCs w:val="28"/>
                <w:lang w:val="it-IT"/>
              </w:rPr>
              <w:t>* Đáp án:</w:t>
            </w:r>
            <w:r w:rsidRPr="006327AD">
              <w:rPr>
                <w:rFonts w:ascii="Times New Roman" w:hAnsi="Times New Roman" w:cs="Times New Roman"/>
                <w:color w:val="000000"/>
                <w:sz w:val="28"/>
                <w:szCs w:val="28"/>
                <w:lang w:val="it-IT"/>
              </w:rPr>
              <w:t>+ Có tiếng vang khi ta nghe thấy âm phản xạ cách âm phát ra 1 khoảng thời gian  ít nhất là 1/15 giây.</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to hơn khi âm phản xạ truyền đến tai cùng 1 lúc với âm phát ra.</w:t>
            </w:r>
          </w:p>
          <w:p w:rsidR="00085AF5" w:rsidRPr="006327AD" w:rsidRDefault="006327AD" w:rsidP="006327AD">
            <w:pPr>
              <w:spacing w:before="120" w:after="1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rõ hơn khi làm tường sần sùi và treo rèm nhung để hấp thụ âm tốt hơn nên giảm tiếng vang. Âm nghe được rõ hơn</w:t>
            </w:r>
          </w:p>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en-US"/>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2. Hoạt động 1: Mở đầu</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rPr>
        <w:t>Kích thích trí tò mò muốn tìm hiểu thế nào là tiếng ồn gây ô nhiễm? Các biện pháp thường được sử dụng để ô nhiễm do tiếng ồn.</w:t>
      </w:r>
    </w:p>
    <w:p w:rsidR="00876709"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Giúp HSthấy đượchiện nay tiếng ồn gây ô nhiễm xuất hiện khá nhiều trong cuộc sống, ảnh hưởng không nhỏ đến sức khỏe và sinh hoạt của chúng ta.</w:t>
      </w:r>
    </w:p>
    <w:p w:rsidR="00085AF5" w:rsidRPr="00876709" w:rsidRDefault="00876709" w:rsidP="00876709">
      <w:pPr>
        <w:spacing w:before="120" w:after="120" w:line="240" w:lineRule="auto"/>
        <w:ind w:firstLine="567"/>
        <w:rPr>
          <w:rFonts w:ascii="Times New Roman" w:hAnsi="Times New Roman" w:cs="Times New Roman"/>
          <w:sz w:val="28"/>
          <w:szCs w:val="28"/>
        </w:rPr>
      </w:pPr>
      <w:r>
        <w:rPr>
          <w:rFonts w:ascii="Times New Roman" w:eastAsia="Calibri" w:hAnsi="Times New Roman" w:cs="Times New Roman"/>
          <w:b/>
          <w:sz w:val="28"/>
          <w:szCs w:val="28"/>
          <w:lang w:val="vi-VN"/>
        </w:rPr>
        <w:lastRenderedPageBreak/>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hAnsi="Times New Roman" w:cs="Times New Roman"/>
          <w:bCs/>
          <w:color w:val="000000"/>
          <w:sz w:val="28"/>
          <w:szCs w:val="28"/>
        </w:rPr>
        <w:t xml:space="preserve">- </w:t>
      </w:r>
      <w:r w:rsidR="006327AD" w:rsidRPr="006327AD">
        <w:rPr>
          <w:rFonts w:ascii="Times New Roman" w:hAnsi="Times New Roman" w:cs="Times New Roman"/>
          <w:color w:val="000000"/>
          <w:sz w:val="28"/>
          <w:szCs w:val="28"/>
        </w:rPr>
        <w:t xml:space="preserve">Nêu được một số ví dụ về ô nhiễm do tiếng ồn. </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rPr>
          <w:trHeight w:val="6975"/>
        </w:trPr>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b/>
                <w:sz w:val="28"/>
                <w:szCs w:val="28"/>
              </w:rPr>
              <w:t>*Chuyển giao nhiệm vụ học tập</w:t>
            </w:r>
            <w:r w:rsidRPr="006327AD">
              <w:rPr>
                <w:rFonts w:ascii="Times New Roman" w:hAnsi="Times New Roman" w:cs="Times New Roman"/>
                <w:sz w:val="28"/>
                <w:szCs w:val="28"/>
              </w:rPr>
              <w:t>: Xuất phát từ thực tế cuộc sống có nhiều tiếng ồn ảnh hưởng đến sinh hoạt của chúng ta.</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Các tiếng động lớn và kéo dài gây tác hại rất xấu đến thần kinh của con người, ta hãy cùng tìm hiểu thế nào là tiếng ồn gây ô nhiễm và phải làm thế nào hạn chế bớt những tiếng ồn?</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Thực hiện nhiệm vụ học tập</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Trả lời yêu cầu.</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Theo dõi và bổ sung khi cần.</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Dự kiến sản phẩm: Đứng tại chỗ trả lời.</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Báo cáo kết quả: </w:t>
            </w:r>
            <w:r w:rsidRPr="006327AD">
              <w:rPr>
                <w:rFonts w:ascii="Times New Roman" w:eastAsia="Calibri" w:hAnsi="Times New Roman" w:cs="Times New Roman"/>
                <w:color w:val="000000"/>
                <w:sz w:val="28"/>
                <w:szCs w:val="28"/>
              </w:rPr>
              <w:t>HS đứng tại chỗ trả lời.</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xml:space="preserve">- Giáo viên nhận xét, đánh giá: </w:t>
            </w:r>
          </w:p>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color w:val="000000"/>
                <w:sz w:val="28"/>
                <w:szCs w:val="28"/>
              </w:rPr>
              <w:t>-&gt;Giáo viên gieo vấn đề cần tìm hiểu trong bài học. Để trả lời câu hỏi trên đầy đủ và chính xác nhất chúng ta vào bài học hôm nay.</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rPr>
            </w:pPr>
          </w:p>
        </w:tc>
      </w:tr>
      <w:tr w:rsidR="00085AF5" w:rsidRPr="006327AD">
        <w:trPr>
          <w:trHeight w:val="510"/>
        </w:trPr>
        <w:tc>
          <w:tcPr>
            <w:tcW w:w="9776" w:type="dxa"/>
            <w:gridSpan w:val="2"/>
            <w:tcBorders>
              <w:top w:val="single" w:sz="4" w:space="0" w:color="auto"/>
              <w:bottom w:val="single" w:sz="4" w:space="0" w:color="auto"/>
            </w:tcBorders>
            <w:shd w:val="clear" w:color="auto" w:fill="auto"/>
          </w:tcPr>
          <w:p w:rsidR="00085AF5" w:rsidRPr="006327AD"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3</w:t>
            </w:r>
            <w:r w:rsidRPr="006327AD">
              <w:rPr>
                <w:rFonts w:ascii="Times New Roman" w:eastAsia="Times New Roman" w:hAnsi="Times New Roman" w:cs="Times New Roman"/>
                <w:b/>
                <w:bCs/>
                <w:color w:val="000000"/>
                <w:sz w:val="28"/>
                <w:szCs w:val="28"/>
                <w:shd w:val="clear" w:color="auto" w:fill="FFFFFF"/>
              </w:rPr>
              <w:t>.</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Hình thành kiến thức mới</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Calibri" w:hAnsi="Times New Roman" w:cs="Times New Roman"/>
                <w:color w:val="000000"/>
                <w:sz w:val="28"/>
                <w:szCs w:val="28"/>
              </w:rPr>
              <w:t>Nhận biết ô nhiễm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 xml:space="preserve">Biết được </w:t>
            </w:r>
            <w:r w:rsidRPr="006327AD">
              <w:rPr>
                <w:rFonts w:ascii="Times New Roman" w:hAnsi="Times New Roman" w:cs="Times New Roman"/>
                <w:color w:val="000000"/>
                <w:sz w:val="28"/>
                <w:szCs w:val="28"/>
              </w:rPr>
              <w:t>tiếng ồn to nhưng không kéo dài nên không ảnh hưởng tới sức khỏe. Do đó không gây ô nhiễm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Thống nhất lí do gây ô nhiễm tiếng ồn.</w:t>
            </w:r>
          </w:p>
          <w:p w:rsidR="00085AF5" w:rsidRPr="006327AD" w:rsidRDefault="00876709"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Phân biệt được tiếngồn và tiếng ồn gây ô nhiễm.</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Hoạt động 2.1: </w:t>
            </w:r>
            <w:r w:rsidRPr="006327AD">
              <w:rPr>
                <w:rFonts w:ascii="Times New Roman" w:eastAsia="Calibri" w:hAnsi="Times New Roman" w:cs="Times New Roman"/>
                <w:b/>
                <w:i/>
                <w:color w:val="000000"/>
                <w:sz w:val="28"/>
                <w:szCs w:val="28"/>
              </w:rPr>
              <w:t>Hãy tìm hiểu nhận xét và kết luận</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both"/>
              <w:rPr>
                <w:rFonts w:ascii="Times New Roman" w:hAnsi="Times New Roman" w:cs="Times New Roman"/>
                <w:color w:val="000000"/>
                <w:sz w:val="28"/>
                <w:szCs w:val="28"/>
              </w:rPr>
            </w:pP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r w:rsidRPr="006327AD">
              <w:rPr>
                <w:rFonts w:ascii="Times New Roman" w:hAnsi="Times New Roman" w:cs="Times New Roman"/>
                <w:color w:val="000000"/>
                <w:sz w:val="28"/>
                <w:szCs w:val="28"/>
              </w:rPr>
              <w:t xml:space="preserve">: Yêu cầu HS quan sát hình 15.1; 15.2; 15.3 SGK và cho biết </w:t>
            </w:r>
            <w:r w:rsidRPr="006327AD">
              <w:rPr>
                <w:rFonts w:ascii="Times New Roman" w:hAnsi="Times New Roman" w:cs="Times New Roman"/>
                <w:color w:val="000000"/>
                <w:sz w:val="28"/>
                <w:szCs w:val="28"/>
              </w:rPr>
              <w:lastRenderedPageBreak/>
              <w:t>tiếng ồn làm ảnh hưởng tới sức khỏe như thế nào?</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Quan sát vàtrả lời yêu cầu.</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Theo dõi và bổ sung khi cần.</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Báo cáo kết quả: </w:t>
            </w:r>
            <w:r w:rsidRPr="006327AD">
              <w:rPr>
                <w:rFonts w:ascii="Times New Roman" w:eastAsia="Calibri" w:hAnsi="Times New Roman" w:cs="Times New Roman"/>
                <w:color w:val="000000"/>
                <w:sz w:val="28"/>
                <w:szCs w:val="28"/>
              </w:rPr>
              <w:t>HS đứng tại chỗ trả lời, GV ghi bảng kết luận.</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nhận xét, bổ sung, đánh giá:</w:t>
            </w:r>
          </w:p>
          <w:p w:rsidR="00085AF5"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xml:space="preserve">- Giáo viên nhận xét, đánh giá: </w:t>
            </w:r>
          </w:p>
          <w:p w:rsidR="00876709" w:rsidRPr="006327AD" w:rsidRDefault="00876709" w:rsidP="006327AD">
            <w:pPr>
              <w:spacing w:before="120" w:after="120" w:line="240" w:lineRule="auto"/>
              <w:rPr>
                <w:rFonts w:ascii="Times New Roman" w:eastAsia="Calibri" w:hAnsi="Times New Roman" w:cs="Times New Roman"/>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Calibri" w:hAnsi="Times New Roman" w:cs="Times New Roman"/>
                <w:b/>
                <w:color w:val="000000"/>
                <w:sz w:val="28"/>
                <w:szCs w:val="28"/>
              </w:rPr>
              <w:lastRenderedPageBreak/>
              <w:t xml:space="preserve">I. </w:t>
            </w:r>
            <w:r w:rsidRPr="006327AD">
              <w:rPr>
                <w:rFonts w:ascii="Times New Roman" w:eastAsia="Calibri" w:hAnsi="Times New Roman" w:cs="Times New Roman"/>
                <w:b/>
                <w:i/>
                <w:color w:val="000000"/>
                <w:sz w:val="28"/>
                <w:szCs w:val="28"/>
              </w:rPr>
              <w:t>Nhận biết ô nhiễm tiếng ồn</w:t>
            </w:r>
          </w:p>
          <w:p w:rsidR="00085AF5" w:rsidRPr="006327AD" w:rsidRDefault="00085AF5" w:rsidP="006327AD">
            <w:pPr>
              <w:spacing w:before="120" w:after="120" w:line="240" w:lineRule="auto"/>
              <w:rPr>
                <w:rFonts w:ascii="Times New Roman" w:eastAsia="Calibri" w:hAnsi="Times New Roman" w:cs="Times New Roman"/>
                <w:b/>
                <w:i/>
                <w:color w:val="000000"/>
                <w:sz w:val="28"/>
                <w:szCs w:val="28"/>
              </w:rPr>
            </w:pP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 xml:space="preserve">C1: </w:t>
            </w:r>
            <w:r w:rsidRPr="006327AD">
              <w:rPr>
                <w:rFonts w:ascii="Times New Roman" w:hAnsi="Times New Roman" w:cs="Times New Roman"/>
                <w:color w:val="000000"/>
                <w:sz w:val="28"/>
                <w:szCs w:val="28"/>
              </w:rPr>
              <w:t xml:space="preserve">- Hình 15.2.Vì tiếng ồn máy </w:t>
            </w:r>
            <w:r w:rsidRPr="006327AD">
              <w:rPr>
                <w:rFonts w:ascii="Times New Roman" w:hAnsi="Times New Roman" w:cs="Times New Roman"/>
                <w:color w:val="000000"/>
                <w:sz w:val="28"/>
                <w:szCs w:val="28"/>
              </w:rPr>
              <w:lastRenderedPageBreak/>
              <w:t>khoan to, gây ảnh hưởng đến việc gọi điện thoại và gây điếc tai người thợ khoan.</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 Hình 15.3.Vì tiếng ồn to, kéo dài từ chợ, gây ảnh hưởng đến học tập của học sinh)</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Kết luận:</w:t>
            </w:r>
            <w:r w:rsidRPr="006327AD">
              <w:rPr>
                <w:rFonts w:ascii="Times New Roman" w:hAnsi="Times New Roman" w:cs="Times New Roman"/>
                <w:color w:val="000000"/>
                <w:sz w:val="28"/>
                <w:szCs w:val="28"/>
              </w:rPr>
              <w:t xml:space="preserve">  Tiếng ồn gây ô nhiễm là tiếng ồn </w:t>
            </w:r>
            <w:r w:rsidRPr="006327AD">
              <w:rPr>
                <w:rFonts w:ascii="Times New Roman" w:hAnsi="Times New Roman" w:cs="Times New Roman"/>
                <w:b/>
                <w:i/>
                <w:color w:val="000000"/>
                <w:sz w:val="28"/>
                <w:szCs w:val="28"/>
              </w:rPr>
              <w:t>to</w:t>
            </w:r>
            <w:r w:rsidRPr="006327AD">
              <w:rPr>
                <w:rFonts w:ascii="Times New Roman" w:hAnsi="Times New Roman" w:cs="Times New Roman"/>
                <w:color w:val="000000"/>
                <w:sz w:val="28"/>
                <w:szCs w:val="28"/>
              </w:rPr>
              <w:t xml:space="preserve">và </w:t>
            </w:r>
            <w:r w:rsidRPr="006327AD">
              <w:rPr>
                <w:rFonts w:ascii="Times New Roman" w:hAnsi="Times New Roman" w:cs="Times New Roman"/>
                <w:b/>
                <w:i/>
                <w:color w:val="000000"/>
                <w:sz w:val="28"/>
                <w:szCs w:val="28"/>
              </w:rPr>
              <w:t>kéo dài</w:t>
            </w:r>
            <w:r w:rsidRPr="006327AD">
              <w:rPr>
                <w:rFonts w:ascii="Times New Roman" w:hAnsi="Times New Roman" w:cs="Times New Roman"/>
                <w:color w:val="000000"/>
                <w:sz w:val="28"/>
                <w:szCs w:val="28"/>
              </w:rPr>
              <w:t xml:space="preserve">, làm ảnh hưởng xấu đến </w:t>
            </w:r>
            <w:r w:rsidRPr="006327AD">
              <w:rPr>
                <w:rFonts w:ascii="Times New Roman" w:hAnsi="Times New Roman" w:cs="Times New Roman"/>
                <w:b/>
                <w:i/>
                <w:color w:val="000000"/>
                <w:sz w:val="28"/>
                <w:szCs w:val="28"/>
              </w:rPr>
              <w:t xml:space="preserve">sức khoẻ  và sinh hoạt  </w:t>
            </w:r>
            <w:r w:rsidRPr="006327AD">
              <w:rPr>
                <w:rFonts w:ascii="Times New Roman" w:hAnsi="Times New Roman" w:cs="Times New Roman"/>
                <w:color w:val="000000"/>
                <w:sz w:val="28"/>
                <w:szCs w:val="28"/>
              </w:rPr>
              <w:t xml:space="preserve"> của conngười.</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 xml:space="preserve">Hoạt động 2.2: </w:t>
            </w:r>
            <w:r w:rsidRPr="006327AD">
              <w:rPr>
                <w:rFonts w:ascii="Times New Roman" w:eastAsia="Calibri" w:hAnsi="Times New Roman" w:cs="Times New Roman"/>
                <w:b/>
                <w:i/>
                <w:color w:val="000000"/>
                <w:sz w:val="28"/>
                <w:szCs w:val="28"/>
              </w:rPr>
              <w:t>Dựa vào kết luận nêu trên, em hãy cho biết trường hợp nào sau đây có ô nhiễm tiếng ồn.</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r w:rsidRPr="006327AD">
              <w:rPr>
                <w:rFonts w:ascii="Times New Roman" w:hAnsi="Times New Roman" w:cs="Times New Roman"/>
                <w:color w:val="000000"/>
                <w:sz w:val="28"/>
                <w:szCs w:val="28"/>
              </w:rPr>
              <w:t>: C2.Trường hợp nào sau đây có ô nhiễm tiếng ồn?</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đọc C2 suy nghĩtrả lời .</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Theo dõi và bổ sung khi cần.</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Báo cáo kết quả: </w:t>
            </w:r>
            <w:r w:rsidRPr="006327AD">
              <w:rPr>
                <w:rFonts w:ascii="Times New Roman" w:eastAsia="Calibri" w:hAnsi="Times New Roman" w:cs="Times New Roman"/>
                <w:color w:val="000000"/>
                <w:sz w:val="28"/>
                <w:szCs w:val="28"/>
              </w:rPr>
              <w:t>HS đứng tại chỗ trả lời.</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nhận xét, bổ sung, đánh giá:</w:t>
            </w:r>
          </w:p>
          <w:p w:rsidR="00085AF5"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nhận xét, đánh giá:</w:t>
            </w:r>
          </w:p>
          <w:p w:rsidR="00876709" w:rsidRPr="006327AD" w:rsidRDefault="00876709" w:rsidP="006327AD">
            <w:pPr>
              <w:spacing w:before="120" w:after="120" w:line="240" w:lineRule="auto"/>
              <w:rPr>
                <w:rFonts w:ascii="Times New Roman" w:eastAsia="Calibri" w:hAnsi="Times New Roman" w:cs="Times New Roman"/>
                <w:b/>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C2:</w:t>
            </w:r>
            <w:r w:rsidRPr="006327AD">
              <w:rPr>
                <w:rFonts w:ascii="Times New Roman" w:hAnsi="Times New Roman" w:cs="Times New Roman"/>
                <w:color w:val="000000"/>
                <w:sz w:val="28"/>
                <w:szCs w:val="28"/>
              </w:rPr>
              <w:t xml:space="preserve"> Trường hợp có ô nhiễm tiếng ồn là: b, d.</w:t>
            </w:r>
          </w:p>
          <w:p w:rsidR="00085AF5" w:rsidRPr="006327AD" w:rsidRDefault="006327AD" w:rsidP="006327AD">
            <w:pPr>
              <w:spacing w:before="120" w:after="120" w:line="240" w:lineRule="auto"/>
              <w:jc w:val="both"/>
              <w:rPr>
                <w:rFonts w:ascii="Times New Roman" w:hAnsi="Times New Roman" w:cs="Times New Roman"/>
                <w:b/>
                <w:color w:val="000000"/>
                <w:sz w:val="28"/>
                <w:szCs w:val="28"/>
              </w:rPr>
            </w:pPr>
            <w:r w:rsidRPr="006327AD">
              <w:rPr>
                <w:rFonts w:ascii="Times New Roman" w:hAnsi="Times New Roman" w:cs="Times New Roman"/>
                <w:color w:val="000000"/>
                <w:sz w:val="28"/>
                <w:szCs w:val="28"/>
              </w:rPr>
              <w:t xml:space="preserve">  Tiếng ồn làm ảnh hưởng tới sức khỏe → Ô nhiễm tiếng ồn.</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bl>
    <w:p w:rsidR="00085AF5" w:rsidRPr="006327AD"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3</w:t>
      </w:r>
      <w:r w:rsidRPr="006327AD">
        <w:rPr>
          <w:rFonts w:ascii="Times New Roman" w:eastAsia="Times New Roman" w:hAnsi="Times New Roman" w:cs="Times New Roman"/>
          <w:b/>
          <w:bCs/>
          <w:color w:val="000000"/>
          <w:sz w:val="28"/>
          <w:szCs w:val="28"/>
          <w:shd w:val="clear" w:color="auto" w:fill="FFFFFF"/>
        </w:rPr>
        <w:t>.</w:t>
      </w:r>
      <w:r w:rsidR="00876709">
        <w:rPr>
          <w:rFonts w:ascii="Times New Roman" w:eastAsia="Times New Roman" w:hAnsi="Times New Roman" w:cs="Times New Roman"/>
          <w:b/>
          <w:bCs/>
          <w:color w:val="000000"/>
          <w:sz w:val="28"/>
          <w:szCs w:val="28"/>
          <w:shd w:val="clear" w:color="auto" w:fill="FFFFFF"/>
        </w:rPr>
        <w:t xml:space="preserve"> </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Một số biện pháp phòng chống ô nhiễm do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hAnsi="Times New Roman" w:cs="Times New Roman"/>
          <w:color w:val="000000"/>
          <w:sz w:val="28"/>
          <w:szCs w:val="28"/>
        </w:rPr>
        <w:t>Tìm hiểu trên thực tế biện pháp đã làm tránh ô nhiễm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Calibri" w:hAnsi="Times New Roman" w:cs="Times New Roman"/>
          <w:b/>
          <w:sz w:val="28"/>
          <w:szCs w:val="28"/>
          <w:lang w:val="vi-VN"/>
        </w:rPr>
        <w:t>b) Nội dung:</w:t>
      </w:r>
      <w:r w:rsidRPr="006327AD">
        <w:rPr>
          <w:rFonts w:ascii="Times New Roman" w:hAnsi="Times New Roman" w:cs="Times New Roman"/>
          <w:color w:val="000000"/>
          <w:sz w:val="28"/>
          <w:szCs w:val="28"/>
        </w:rPr>
        <w:t>Nêu các biện pháp? Giải thích tại sao làm như vậy có thể chống ô nhiễm tiếng ồn?</w:t>
      </w:r>
    </w:p>
    <w:p w:rsidR="00085AF5" w:rsidRPr="006327AD" w:rsidRDefault="00876709" w:rsidP="00876709">
      <w:pPr>
        <w:spacing w:before="120" w:after="120" w:line="240" w:lineRule="auto"/>
        <w:ind w:firstLine="567"/>
        <w:jc w:val="both"/>
        <w:rPr>
          <w:rFonts w:ascii="Times New Roman" w:hAnsi="Times New Roman" w:cs="Times New Roman"/>
          <w:color w:val="000000"/>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 xml:space="preserve">Trả lời câu </w:t>
      </w:r>
      <w:r w:rsidR="006327AD" w:rsidRPr="006327AD">
        <w:rPr>
          <w:rFonts w:ascii="Times New Roman" w:hAnsi="Times New Roman" w:cs="Times New Roman"/>
          <w:color w:val="000000"/>
          <w:sz w:val="28"/>
          <w:szCs w:val="28"/>
        </w:rPr>
        <w:t>C3 và C4 theo nhóm ra bảng phụ</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Yêu cầu HS đọc thông tin trong SGK, tìm hiểu </w:t>
            </w:r>
            <w:r w:rsidRPr="006327AD">
              <w:rPr>
                <w:rFonts w:ascii="Times New Roman" w:hAnsi="Times New Roman" w:cs="Times New Roman"/>
                <w:color w:val="000000"/>
                <w:sz w:val="28"/>
                <w:szCs w:val="28"/>
              </w:rPr>
              <w:lastRenderedPageBreak/>
              <w:t>trên thực tế biện pháp đã làm tránh ô nhiễm tiếng ồn. Nêu các biện pháp? Giải thích tại sao làm như vậy có thể chống ô nhiễm tiếng ồn? Yêu cầu HS thảo luận câu hỏi C3 theo nhóm.</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 xml:space="preserve">GV: </w:t>
            </w:r>
            <w:r w:rsidRPr="006327AD">
              <w:rPr>
                <w:rFonts w:ascii="Times New Roman" w:hAnsi="Times New Roman" w:cs="Times New Roman"/>
                <w:color w:val="000000"/>
                <w:sz w:val="28"/>
                <w:szCs w:val="28"/>
              </w:rPr>
              <w:t>Yêu cầu HS nhớ lại kiến thức bài 14 về phản xạ âm tốt và vật phản xạ âm kém để hoàn thành C4.</w:t>
            </w:r>
          </w:p>
          <w:p w:rsidR="00085AF5" w:rsidRPr="006327AD" w:rsidRDefault="006327AD" w:rsidP="006327AD">
            <w:pPr>
              <w:spacing w:before="120" w:after="120" w:line="240" w:lineRule="auto"/>
              <w:jc w:val="both"/>
              <w:rPr>
                <w:rFonts w:ascii="Times New Roman" w:hAnsi="Times New Roman" w:cs="Times New Roman"/>
                <w:b/>
                <w:color w:val="000000"/>
                <w:sz w:val="28"/>
                <w:szCs w:val="28"/>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b/>
                <w:color w:val="000000"/>
                <w:sz w:val="28"/>
                <w:szCs w:val="28"/>
              </w:rPr>
              <w:t>- HS</w:t>
            </w:r>
            <w:r w:rsidRPr="006327AD">
              <w:rPr>
                <w:rFonts w:ascii="Times New Roman" w:hAnsi="Times New Roman" w:cs="Times New Roman"/>
                <w:color w:val="000000"/>
                <w:sz w:val="28"/>
                <w:szCs w:val="28"/>
              </w:rPr>
              <w:t>: Thảo luận làm ra bảng nhóm và trình bày ra bảng ph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 </w:t>
            </w:r>
            <w:r w:rsidRPr="006327AD">
              <w:rPr>
                <w:rFonts w:ascii="Times New Roman" w:hAnsi="Times New Roman" w:cs="Times New Roman"/>
                <w:b/>
                <w:sz w:val="28"/>
                <w:szCs w:val="28"/>
              </w:rPr>
              <w:t>GV:</w:t>
            </w:r>
            <w:r w:rsidRPr="006327AD">
              <w:rPr>
                <w:rFonts w:ascii="Times New Roman" w:hAnsi="Times New Roman" w:cs="Times New Roman"/>
                <w:sz w:val="28"/>
                <w:szCs w:val="28"/>
              </w:rPr>
              <w:t>Theo dõi và bổ sung khi cầ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HS trả lời theo nhóm trên bảng phụ câu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á nhân HS trả lời C4.</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óm khác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Giáo viên nhận xét, đánh giá: </w:t>
            </w:r>
          </w:p>
          <w:p w:rsidR="00085AF5" w:rsidRPr="006327AD" w:rsidRDefault="00085AF5" w:rsidP="006327AD">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II. Tìm hiểu biện pháp chống ô nhiễm tiếng ồn:</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lastRenderedPageBreak/>
              <w:t>C3:</w:t>
            </w:r>
            <w:r w:rsidRPr="006327AD">
              <w:rPr>
                <w:rFonts w:ascii="Times New Roman" w:hAnsi="Times New Roman" w:cs="Times New Roman"/>
                <w:color w:val="000000"/>
                <w:sz w:val="28"/>
                <w:szCs w:val="28"/>
              </w:rPr>
              <w:t xml:space="preserve">  + Cấm bóp còi inh ỏi.</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 Trồng cây xanh.</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 Xây tường chắn, làm trần nhà, tường nhà bằng xốp, tường phủ dạ, đóng cửa,...</w:t>
            </w:r>
          </w:p>
          <w:p w:rsidR="00085AF5" w:rsidRPr="006327AD" w:rsidRDefault="006327AD" w:rsidP="006327AD">
            <w:pPr>
              <w:tabs>
                <w:tab w:val="left" w:pos="360"/>
                <w:tab w:val="left" w:pos="720"/>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C4:</w:t>
            </w:r>
            <w:r w:rsidRPr="006327AD">
              <w:rPr>
                <w:rFonts w:ascii="Times New Roman" w:hAnsi="Times New Roman" w:cs="Times New Roman"/>
                <w:color w:val="000000"/>
                <w:sz w:val="28"/>
                <w:szCs w:val="28"/>
              </w:rPr>
              <w:t xml:space="preserve">  a.  Những vật  liệu thường dùng để ngăn chặn âm, làm cho âm truyền qua ít là: gạch, bê tông, gỗ, . . .</w:t>
            </w:r>
          </w:p>
          <w:p w:rsidR="00085AF5" w:rsidRPr="006327AD" w:rsidRDefault="006327AD" w:rsidP="006327AD">
            <w:pPr>
              <w:tabs>
                <w:tab w:val="left" w:pos="360"/>
                <w:tab w:val="left" w:pos="720"/>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b. Những vật liệu phản xạ âm tốt được dùng để cách âm là: kính , lá cây, . . .</w:t>
            </w:r>
          </w:p>
          <w:p w:rsidR="00085AF5" w:rsidRPr="006327AD" w:rsidRDefault="00085AF5" w:rsidP="006327AD">
            <w:pPr>
              <w:tabs>
                <w:tab w:val="left" w:pos="360"/>
                <w:tab w:val="left" w:pos="720"/>
              </w:tabs>
              <w:spacing w:before="120" w:after="120" w:line="240" w:lineRule="auto"/>
              <w:ind w:left="120"/>
              <w:jc w:val="both"/>
              <w:rPr>
                <w:rFonts w:ascii="Times New Roman" w:hAnsi="Times New Roman" w:cs="Times New Roman"/>
                <w:color w:val="000000"/>
                <w:sz w:val="28"/>
                <w:szCs w:val="28"/>
              </w:rPr>
            </w:pPr>
          </w:p>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4. Hoạt động 4: Vận dụng</w:t>
      </w:r>
    </w:p>
    <w:p w:rsidR="00085AF5" w:rsidRPr="006327AD" w:rsidRDefault="006327AD" w:rsidP="00876709">
      <w:pPr>
        <w:tabs>
          <w:tab w:val="left" w:pos="195"/>
          <w:tab w:val="left" w:pos="300"/>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rPr>
        <w:t>Kiểm tra sự hiểu bài của các em qua trả lời câu hỏi C5, C6. Giúp các em biết vận dụng kiến thức đã học vào thực tế và yêu thích môn học.</w:t>
      </w:r>
    </w:p>
    <w:p w:rsidR="00085AF5" w:rsidRPr="006327AD" w:rsidRDefault="006327AD" w:rsidP="00876709">
      <w:pPr>
        <w:tabs>
          <w:tab w:val="left" w:pos="195"/>
          <w:tab w:val="left" w:pos="300"/>
          <w:tab w:val="left" w:pos="3855"/>
        </w:tabs>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6327AD">
        <w:rPr>
          <w:rFonts w:ascii="Times New Roman" w:eastAsia="Calibri" w:hAnsi="Times New Roman" w:cs="Times New Roman"/>
          <w:b/>
          <w:sz w:val="28"/>
          <w:szCs w:val="28"/>
          <w:lang w:val="vi-VN"/>
        </w:rPr>
        <w:t>b) Nội dung:</w:t>
      </w:r>
      <w:r w:rsidRPr="006327AD">
        <w:rPr>
          <w:rFonts w:ascii="Times New Roman" w:eastAsia="Times New Roman" w:hAnsi="Times New Roman" w:cs="Times New Roman"/>
          <w:color w:val="000000"/>
          <w:sz w:val="28"/>
          <w:szCs w:val="28"/>
          <w:shd w:val="clear" w:color="auto" w:fill="FFFFFF"/>
        </w:rPr>
        <w:t>HS đọc câu hỏi, suy nghĩ và cá nhân trả lời.</w:t>
      </w:r>
    </w:p>
    <w:p w:rsidR="00085AF5" w:rsidRPr="006327AD" w:rsidRDefault="006327AD" w:rsidP="00876709">
      <w:pPr>
        <w:tabs>
          <w:tab w:val="left" w:pos="195"/>
          <w:tab w:val="left" w:pos="300"/>
          <w:tab w:val="left" w:pos="3855"/>
        </w:tabs>
        <w:spacing w:before="120" w:after="120" w:line="240" w:lineRule="auto"/>
        <w:ind w:firstLine="567"/>
        <w:jc w:val="both"/>
        <w:rPr>
          <w:rFonts w:ascii="Times New Roman" w:eastAsia="Calibri" w:hAnsi="Times New Roman" w:cs="Times New Roman"/>
          <w:i/>
          <w:sz w:val="28"/>
          <w:szCs w:val="28"/>
        </w:rPr>
      </w:pPr>
      <w:r w:rsidRPr="006327AD">
        <w:rPr>
          <w:rFonts w:ascii="Times New Roman" w:eastAsia="Calibri" w:hAnsi="Times New Roman" w:cs="Times New Roman"/>
          <w:sz w:val="28"/>
          <w:szCs w:val="28"/>
        </w:rPr>
        <w:t xml:space="preserve">Vận dụng kiến thức vừa học giải quyết câu </w:t>
      </w:r>
      <w:r w:rsidRPr="006327AD">
        <w:rPr>
          <w:rFonts w:ascii="Times New Roman" w:hAnsi="Times New Roman" w:cs="Times New Roman"/>
          <w:color w:val="000000"/>
          <w:sz w:val="28"/>
          <w:szCs w:val="28"/>
        </w:rPr>
        <w:t>C5, C6</w:t>
      </w:r>
    </w:p>
    <w:p w:rsidR="00085AF5" w:rsidRPr="006327AD" w:rsidRDefault="00876709" w:rsidP="00876709">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Câu trả lời C5, C6</w:t>
      </w:r>
    </w:p>
    <w:p w:rsidR="00085AF5" w:rsidRPr="006327AD" w:rsidRDefault="00876709" w:rsidP="00876709">
      <w:pPr>
        <w:spacing w:before="120" w:after="120" w:line="240" w:lineRule="auto"/>
        <w:ind w:firstLine="567"/>
        <w:rPr>
          <w:rFonts w:ascii="Times New Roman" w:eastAsia="Times New Roman" w:hAnsi="Times New Roman" w:cs="Times New Roman"/>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lang w:val="fr-FR"/>
              </w:rPr>
            </w:pPr>
            <w:r w:rsidRPr="006327AD">
              <w:rPr>
                <w:rFonts w:ascii="Times New Roman" w:hAnsi="Times New Roman" w:cs="Times New Roman"/>
                <w:color w:val="000000"/>
                <w:sz w:val="28"/>
                <w:szCs w:val="28"/>
                <w:lang w:val="fr-FR"/>
              </w:rPr>
              <w:t>Vận dụng kiến thức vừa học trả lời C5, C6.</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lang w:val="fr-FR"/>
              </w:rPr>
            </w:pPr>
            <w:r w:rsidRPr="006327AD">
              <w:rPr>
                <w:rFonts w:ascii="Times New Roman" w:eastAsia="Times New Roman" w:hAnsi="Times New Roman" w:cs="Times New Roman"/>
                <w:b/>
                <w:i/>
                <w:iCs/>
                <w:sz w:val="28"/>
                <w:szCs w:val="28"/>
                <w:lang w:val="de-DE"/>
              </w:rPr>
              <w:t>*Thực hiện nhiệm vụ học tập</w:t>
            </w:r>
            <w:r w:rsidRPr="006327AD">
              <w:rPr>
                <w:rFonts w:ascii="Times New Roman" w:hAnsi="Times New Roman" w:cs="Times New Roman"/>
                <w:b/>
                <w:color w:val="000000"/>
                <w:sz w:val="28"/>
                <w:szCs w:val="28"/>
                <w:lang w:val="fr-FR"/>
              </w:rPr>
              <w:t>HS</w:t>
            </w:r>
            <w:r w:rsidRPr="006327AD">
              <w:rPr>
                <w:rFonts w:ascii="Times New Roman" w:hAnsi="Times New Roman" w:cs="Times New Roman"/>
                <w:color w:val="000000"/>
                <w:sz w:val="28"/>
                <w:szCs w:val="28"/>
                <w:lang w:val="fr-FR"/>
              </w:rPr>
              <w:t xml:space="preserve">: Làm việc cá nhân. </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hAnsi="Times New Roman" w:cs="Times New Roman"/>
                <w:color w:val="000000"/>
                <w:sz w:val="28"/>
                <w:szCs w:val="28"/>
                <w:lang w:val="fr-FR"/>
              </w:rPr>
              <w:t>Đứng tại chỗ trả lời</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Học sinh nhóm khác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Giáo viên nhận xét, đánh giá: </w:t>
            </w:r>
          </w:p>
          <w:p w:rsidR="00085AF5" w:rsidRPr="006327AD" w:rsidRDefault="00085AF5" w:rsidP="006327AD">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lastRenderedPageBreak/>
              <w:t>C5:</w:t>
            </w:r>
            <w:r w:rsidRPr="006327AD">
              <w:rPr>
                <w:rFonts w:ascii="Times New Roman" w:hAnsi="Times New Roman" w:cs="Times New Roman"/>
                <w:color w:val="000000"/>
                <w:sz w:val="28"/>
                <w:szCs w:val="28"/>
              </w:rPr>
              <w:t xml:space="preserve"> Biện pháp chống ô nhiễm tiếng ồn ở hình 15.2, 15.3:</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Yêu cầu trong giờ làm việc tiếng ồn máy khoan phát ra không quá 80dB; người thợ khoan cần dùng bông nút kín tai.</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Chuyển chợ hoặc lớp học đi nơi khác; xây tường ngăn giữa </w:t>
            </w:r>
            <w:r w:rsidRPr="006327AD">
              <w:rPr>
                <w:rFonts w:ascii="Times New Roman" w:hAnsi="Times New Roman" w:cs="Times New Roman"/>
                <w:color w:val="000000"/>
                <w:sz w:val="28"/>
                <w:szCs w:val="28"/>
              </w:rPr>
              <w:lastRenderedPageBreak/>
              <w:t>chợ và lớp học bằng cách đóng các cửa phòng học, xây tường chắn, trồng cây xung quanh ...</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C6: </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Đề nghị mở nhỏ, tránh giờ nghỉ và học tập.</w:t>
            </w:r>
          </w:p>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hAnsi="Times New Roman" w:cs="Times New Roman"/>
                <w:color w:val="000000"/>
                <w:sz w:val="28"/>
                <w:szCs w:val="28"/>
              </w:rPr>
              <w:t>Phòng hát đảm bảo tính chất không truyền âm ra bên ngoài.</w:t>
            </w:r>
          </w:p>
        </w:tc>
      </w:tr>
    </w:tbl>
    <w:p w:rsidR="00085AF5" w:rsidRPr="006327AD" w:rsidRDefault="006327AD" w:rsidP="006327AD">
      <w:pPr>
        <w:tabs>
          <w:tab w:val="left" w:pos="1902"/>
        </w:tabs>
        <w:spacing w:before="120" w:after="120" w:line="240" w:lineRule="auto"/>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lastRenderedPageBreak/>
        <w:t>Câu hỏi cho HS luyện tập, vận dụng</w:t>
      </w:r>
    </w:p>
    <w:p w:rsidR="00085AF5" w:rsidRPr="006327AD" w:rsidRDefault="006327AD" w:rsidP="006327AD">
      <w:pPr>
        <w:spacing w:before="120" w:after="120" w:line="240" w:lineRule="auto"/>
        <w:ind w:firstLine="720"/>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Hãy nêu kết luận về ô nhiễm do tiếng ồn?</w:t>
      </w:r>
    </w:p>
    <w:p w:rsidR="00085AF5" w:rsidRPr="006327AD" w:rsidRDefault="006327AD" w:rsidP="006327AD">
      <w:pPr>
        <w:spacing w:before="120" w:after="120" w:line="240" w:lineRule="auto"/>
        <w:ind w:firstLine="720"/>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Những vật liệu cách âm thường dùng để chống ô nhiễm tiếng ồn .</w:t>
      </w:r>
    </w:p>
    <w:p w:rsidR="00085AF5" w:rsidRPr="006327AD" w:rsidRDefault="006327AD" w:rsidP="006327AD">
      <w:pPr>
        <w:spacing w:before="120" w:after="120" w:line="240" w:lineRule="auto"/>
        <w:ind w:firstLine="720"/>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Nắm được các biện pháp cơ bản chống ô nhiễm tiếng ồn.</w:t>
      </w:r>
    </w:p>
    <w:p w:rsidR="00085AF5" w:rsidRPr="006327AD" w:rsidRDefault="006327AD" w:rsidP="006327AD">
      <w:pPr>
        <w:spacing w:before="120" w:after="120" w:line="240" w:lineRule="auto"/>
        <w:ind w:firstLine="720"/>
        <w:jc w:val="both"/>
        <w:rPr>
          <w:rFonts w:ascii="Times New Roman" w:hAnsi="Times New Roman" w:cs="Times New Roman"/>
          <w:color w:val="000000"/>
          <w:spacing w:val="-4"/>
          <w:sz w:val="28"/>
          <w:szCs w:val="28"/>
        </w:rPr>
      </w:pPr>
      <w:r w:rsidRPr="006327AD">
        <w:rPr>
          <w:rFonts w:ascii="Times New Roman" w:hAnsi="Times New Roman" w:cs="Times New Roman"/>
          <w:color w:val="000000"/>
          <w:spacing w:val="-4"/>
          <w:sz w:val="28"/>
          <w:szCs w:val="28"/>
        </w:rPr>
        <w:t>- Đề ra được một số biện pháp  chống ô nhiễm tiếng ồn  trong những trường hợp cụ thể.</w:t>
      </w:r>
    </w:p>
    <w:p w:rsidR="00085AF5" w:rsidRPr="006327AD" w:rsidRDefault="006327AD" w:rsidP="006327AD">
      <w:pPr>
        <w:tabs>
          <w:tab w:val="left" w:pos="567"/>
        </w:tabs>
        <w:spacing w:before="120" w:after="120" w:line="240" w:lineRule="auto"/>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Tích hợp môi trường :</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Phòng tránh ô nhiễm tiếng ồn :</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Trồng cây : Trồng cây xung quanh trường học,bệnh viện, nơi làm việc, trên đường phố và đường cao tốc là cách rất hiệu quả để giảm thiểu tiếng ồn.</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Lắp đặt thiết bị giảm âm : Lắp đặt một số thiết bị giảm âm trong phòng làm việc như: Thảm, rèm, thiết bị cách âm để giảm thiểu tiếng ồn từ bên ngoài truyền vào.</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Đề ra nguyên tắc : Lập bảng thông báo quy định về việc gây ồn. Cùng nhau xây dựng ý thức giữ trật tự cho mọi người.</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Các phương tiện giao thông cũ, lạc hậu gây ra những tiếng ồn rất lớn. Vì vậy cần lắp đặt ống xả và các thiết bị chống ồn trên xe. Kiểm tra, đình chỉ hoạt động của các phương tiện giao thông đã cũ hoặc lạc hậu.</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lang w:val="fr-FR"/>
        </w:rPr>
      </w:pPr>
      <w:r w:rsidRPr="006327AD">
        <w:rPr>
          <w:rFonts w:ascii="Times New Roman" w:hAnsi="Times New Roman" w:cs="Times New Roman"/>
          <w:color w:val="000000"/>
          <w:sz w:val="28"/>
          <w:szCs w:val="28"/>
          <w:lang w:val="fr-FR"/>
        </w:rPr>
        <w:t>+ Tránh xa các nguồn gây tiếng ồn: không đứng gần các máy móc, thiết bị gây ồn lớn như :  Máy bay phản lực, các động cơ máy khoan cắt rèn kim loại , .. khi cần tiếp xúc với các thiết bị đó  cần sử dụng các thiết bị bảo vệ (mũ chống ồn) và tuân thủ các quy tắc an toàn xây dựng các thiết bị xây dựng các trường học bệnh viện khu dân cư xa các nguồn  gây ra ô nhiễm tiếng ồn, học sinh cần thực hiện các nếp sống văn hoá  tại trường học. Bước nhẹ khi lên cầu thang. Không nói chuyện trong lớp học  không nô đùa ,mất trật tự trong trường học</w:t>
      </w:r>
    </w:p>
    <w:p w:rsidR="00085AF5" w:rsidRPr="006327AD" w:rsidRDefault="00085AF5" w:rsidP="006327AD">
      <w:pPr>
        <w:spacing w:before="120" w:after="120" w:line="240" w:lineRule="auto"/>
        <w:rPr>
          <w:rFonts w:ascii="Times New Roman" w:hAnsi="Times New Roman" w:cs="Times New Roman"/>
          <w:sz w:val="28"/>
          <w:szCs w:val="28"/>
        </w:rPr>
      </w:pPr>
    </w:p>
    <w:p w:rsidR="00062BC5" w:rsidRDefault="00062BC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6</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6</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420A5B" w:rsidRDefault="00062BC5" w:rsidP="00420A5B">
      <w:pPr>
        <w:pStyle w:val="Heading1"/>
        <w:rPr>
          <w:color w:val="FF0000"/>
          <w:sz w:val="32"/>
          <w:szCs w:val="32"/>
          <w:lang w:val="pt-BR"/>
        </w:rPr>
      </w:pPr>
      <w:bookmarkStart w:id="14" w:name="_Toc66803508"/>
      <w:r w:rsidRPr="00420A5B">
        <w:rPr>
          <w:color w:val="FF0000"/>
          <w:sz w:val="32"/>
          <w:szCs w:val="32"/>
          <w:lang w:val="pt-BR"/>
        </w:rPr>
        <w:t>BÀI 16</w:t>
      </w:r>
      <w:r w:rsidR="006327AD" w:rsidRPr="00420A5B">
        <w:rPr>
          <w:color w:val="FF0000"/>
          <w:sz w:val="32"/>
          <w:szCs w:val="32"/>
          <w:lang w:val="pt-BR"/>
        </w:rPr>
        <w:t>: ÔN TẬP, TỔNG KẾT CHƯƠNG II: ÂM HỌC</w:t>
      </w:r>
      <w:bookmarkEnd w:id="14"/>
    </w:p>
    <w:p w:rsidR="00085AF5" w:rsidRPr="006327AD" w:rsidRDefault="006327AD" w:rsidP="00420A5B">
      <w:pPr>
        <w:spacing w:before="120" w:after="120" w:line="240" w:lineRule="auto"/>
        <w:ind w:firstLine="567"/>
        <w:jc w:val="both"/>
        <w:rPr>
          <w:rFonts w:ascii="Times New Roman" w:hAnsi="Times New Roman"/>
          <w:b/>
          <w:sz w:val="28"/>
          <w:szCs w:val="28"/>
        </w:rPr>
      </w:pPr>
      <w:r w:rsidRPr="006327AD">
        <w:rPr>
          <w:rFonts w:ascii="Times New Roman" w:hAnsi="Times New Roman"/>
          <w:b/>
          <w:bCs/>
          <w:sz w:val="28"/>
          <w:szCs w:val="28"/>
        </w:rPr>
        <w:t>I</w:t>
      </w:r>
      <w:r w:rsidRPr="006327AD">
        <w:rPr>
          <w:rFonts w:ascii="Times New Roman" w:hAnsi="Times New Roman"/>
          <w:b/>
          <w:sz w:val="28"/>
          <w:szCs w:val="28"/>
        </w:rPr>
        <w:t>. Mục tiêu:</w:t>
      </w:r>
    </w:p>
    <w:p w:rsidR="00085AF5" w:rsidRPr="006327AD" w:rsidRDefault="006327AD" w:rsidP="00420A5B">
      <w:pPr>
        <w:tabs>
          <w:tab w:val="left" w:pos="0"/>
        </w:tabs>
        <w:spacing w:before="120" w:after="120" w:line="240" w:lineRule="auto"/>
        <w:ind w:firstLine="567"/>
        <w:rPr>
          <w:rFonts w:ascii="Times New Roman" w:hAnsi="Times New Roman"/>
          <w:sz w:val="28"/>
          <w:szCs w:val="28"/>
          <w:lang w:val="pt-BR"/>
        </w:rPr>
      </w:pPr>
      <w:r w:rsidRPr="006327AD">
        <w:rPr>
          <w:rFonts w:ascii="Times New Roman" w:hAnsi="Times New Roman"/>
          <w:b/>
          <w:sz w:val="28"/>
          <w:szCs w:val="28"/>
        </w:rPr>
        <w:t>1. Kiến thức</w:t>
      </w:r>
      <w:r w:rsidRPr="006327AD">
        <w:rPr>
          <w:rFonts w:ascii="Times New Roman" w:hAnsi="Times New Roman"/>
          <w:sz w:val="28"/>
          <w:szCs w:val="28"/>
        </w:rPr>
        <w:t>:</w:t>
      </w:r>
    </w:p>
    <w:p w:rsidR="00085AF5" w:rsidRPr="006327AD" w:rsidRDefault="006327AD" w:rsidP="00420A5B">
      <w:pPr>
        <w:tabs>
          <w:tab w:val="left" w:pos="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t>- Ôn tập, củng cố lại kiến thức về âm thanh.</w:t>
      </w:r>
    </w:p>
    <w:p w:rsidR="00085AF5" w:rsidRPr="006327AD" w:rsidRDefault="006327AD" w:rsidP="00420A5B">
      <w:pPr>
        <w:tabs>
          <w:tab w:val="left" w:pos="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t>- Luyện tập cách vận dụng kiến thức về âm thanh vào cuộc sống</w:t>
      </w:r>
    </w:p>
    <w:p w:rsidR="00085AF5" w:rsidRPr="006327AD" w:rsidRDefault="006327AD" w:rsidP="00420A5B">
      <w:pPr>
        <w:tabs>
          <w:tab w:val="left" w:pos="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t>- Hệ thống hoá lại kiến thức của chương II.</w:t>
      </w:r>
    </w:p>
    <w:p w:rsidR="00085AF5" w:rsidRPr="006327AD" w:rsidRDefault="006327AD" w:rsidP="00420A5B">
      <w:pPr>
        <w:spacing w:before="120" w:after="120" w:line="240" w:lineRule="auto"/>
        <w:ind w:firstLine="567"/>
        <w:rPr>
          <w:rFonts w:ascii="Times New Roman" w:eastAsia="Calibri" w:hAnsi="Times New Roman"/>
          <w:b/>
          <w:bCs/>
          <w:sz w:val="28"/>
          <w:szCs w:val="28"/>
        </w:rPr>
      </w:pPr>
      <w:r w:rsidRPr="006327AD">
        <w:rPr>
          <w:rFonts w:ascii="Times New Roman" w:hAnsi="Times New Roman"/>
          <w:b/>
          <w:sz w:val="28"/>
          <w:szCs w:val="28"/>
          <w:shd w:val="clear" w:color="auto" w:fill="FFFFFF"/>
          <w:lang w:val="nl-NL"/>
        </w:rPr>
        <w:t>2</w:t>
      </w:r>
      <w:r w:rsidRPr="006327AD">
        <w:rPr>
          <w:rFonts w:ascii="Times New Roman" w:hAnsi="Times New Roman"/>
          <w:b/>
          <w:sz w:val="28"/>
          <w:szCs w:val="28"/>
          <w:shd w:val="clear" w:color="auto" w:fill="FFFFFF"/>
          <w:lang w:val="vi-VN"/>
        </w:rPr>
        <w:t xml:space="preserve">. </w:t>
      </w:r>
      <w:r w:rsidRPr="006327AD">
        <w:rPr>
          <w:rFonts w:ascii="Times New Roman" w:hAnsi="Times New Roman"/>
          <w:b/>
          <w:sz w:val="28"/>
          <w:szCs w:val="28"/>
          <w:shd w:val="clear" w:color="auto" w:fill="FFFFFF"/>
          <w:lang w:val="nl-NL"/>
        </w:rPr>
        <w:t>N</w:t>
      </w:r>
      <w:r w:rsidRPr="006327AD">
        <w:rPr>
          <w:rFonts w:ascii="Times New Roman" w:hAnsi="Times New Roman"/>
          <w:b/>
          <w:sz w:val="28"/>
          <w:szCs w:val="28"/>
          <w:shd w:val="clear" w:color="auto" w:fill="FFFFFF"/>
          <w:lang w:val="vi-VN"/>
        </w:rPr>
        <w:t>ăng lực</w:t>
      </w:r>
      <w:r w:rsidRPr="006327AD">
        <w:rPr>
          <w:rFonts w:ascii="Times New Roman" w:hAnsi="Times New Roman"/>
          <w:b/>
          <w:sz w:val="28"/>
          <w:szCs w:val="28"/>
          <w:shd w:val="clear" w:color="auto" w:fill="FFFFFF"/>
        </w:rPr>
        <w:t>:</w:t>
      </w:r>
    </w:p>
    <w:p w:rsidR="00085AF5" w:rsidRPr="006327AD" w:rsidRDefault="006327AD" w:rsidP="00420A5B">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sz w:val="28"/>
          <w:szCs w:val="28"/>
        </w:rPr>
        <w:t>2.1. Năng lực chung:</w:t>
      </w:r>
    </w:p>
    <w:p w:rsidR="00085AF5" w:rsidRPr="006327AD" w:rsidRDefault="006327AD" w:rsidP="00420A5B">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 xml:space="preserve">Tìm hiểu thông tin, đọc sách giáo khoa, ôn tập các vấn đề yêu cầu của kiến thức đã học về âm học. </w:t>
      </w:r>
    </w:p>
    <w:p w:rsidR="00085AF5" w:rsidRPr="006327AD" w:rsidRDefault="006327AD" w:rsidP="00420A5B">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ao tiếp và hợp tác:</w:t>
      </w:r>
      <w:r w:rsidRPr="006327AD">
        <w:rPr>
          <w:sz w:val="28"/>
          <w:szCs w:val="28"/>
          <w:lang w:val="en-US"/>
        </w:rPr>
        <w:t>Thảo luận nhóm để hoàn thành các bài tập, hợp tác giải quyết các kết quả thu được để tạo ra sản phẩm thảo luận nhóm.</w:t>
      </w:r>
    </w:p>
    <w:p w:rsidR="00085AF5" w:rsidRPr="006327AD" w:rsidRDefault="006327AD" w:rsidP="00420A5B">
      <w:pPr>
        <w:pBdr>
          <w:bar w:val="single" w:sz="4" w:color="auto"/>
        </w:pBdr>
        <w:spacing w:before="120" w:after="120" w:line="240" w:lineRule="auto"/>
        <w:ind w:firstLine="567"/>
        <w:jc w:val="both"/>
        <w:rPr>
          <w:rFonts w:ascii="Times New Roman" w:hAnsi="Times New Roman"/>
          <w:b/>
          <w:sz w:val="28"/>
          <w:szCs w:val="28"/>
        </w:rPr>
      </w:pPr>
      <w:r w:rsidRPr="006327AD">
        <w:rPr>
          <w:rFonts w:ascii="Times New Roman" w:hAnsi="Times New Roman"/>
          <w:b/>
          <w:sz w:val="28"/>
          <w:szCs w:val="28"/>
        </w:rPr>
        <w:t xml:space="preserve">2.2. Năng lực đặc thù: </w:t>
      </w:r>
    </w:p>
    <w:p w:rsidR="00085AF5" w:rsidRPr="006327AD" w:rsidRDefault="006327AD" w:rsidP="00420A5B">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
          <w:i/>
          <w:sz w:val="28"/>
          <w:szCs w:val="28"/>
        </w:rPr>
        <w:t xml:space="preserve">- Năng lực nhận thức: </w:t>
      </w:r>
      <w:r w:rsidRPr="006327AD">
        <w:rPr>
          <w:rFonts w:ascii="Times New Roman" w:hAnsi="Times New Roman"/>
          <w:sz w:val="28"/>
          <w:szCs w:val="28"/>
        </w:rPr>
        <w:t>Xác định các vấn đề về âm thanh như nguồn phát (nguồn âm), môi trường truyền âm, vật phản xạ âm tốt và xấu, phản xạ âm và tiếng vang.</w:t>
      </w:r>
    </w:p>
    <w:p w:rsidR="00085AF5" w:rsidRPr="006327AD" w:rsidRDefault="006327AD" w:rsidP="00420A5B">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
          <w:i/>
          <w:sz w:val="28"/>
          <w:szCs w:val="28"/>
        </w:rPr>
        <w:t xml:space="preserve">- Năng lực tìm hiểu: </w:t>
      </w:r>
      <w:r w:rsidRPr="006327AD">
        <w:rPr>
          <w:rFonts w:ascii="Times New Roman" w:hAnsi="Times New Roman"/>
          <w:bCs/>
          <w:sz w:val="28"/>
          <w:szCs w:val="28"/>
          <w:lang w:val="nl-NL"/>
        </w:rPr>
        <w:t>Dựa vào quan sát thí nghiệm, các vấn đề thực tiễn giải thích về độ cao và độ to của âm, chống ô nhiễm tiếng ồn.</w:t>
      </w:r>
    </w:p>
    <w:p w:rsidR="00085AF5" w:rsidRPr="006327AD" w:rsidRDefault="006327AD" w:rsidP="00420A5B">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i/>
          <w:sz w:val="28"/>
          <w:szCs w:val="28"/>
        </w:rPr>
        <w:t>- Vận dụng kiến thức, kỹ năng đã học:</w:t>
      </w:r>
      <w:r w:rsidRPr="006327AD">
        <w:rPr>
          <w:rFonts w:ascii="Times New Roman" w:hAnsi="Times New Roman"/>
          <w:sz w:val="28"/>
          <w:szCs w:val="28"/>
        </w:rPr>
        <w:t>Vận dụng được các kiến thức về âm học ứng dụng vào thực tế.</w:t>
      </w:r>
    </w:p>
    <w:p w:rsidR="00085AF5" w:rsidRPr="006327AD" w:rsidRDefault="006327AD" w:rsidP="00420A5B">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420A5B">
      <w:pPr>
        <w:spacing w:before="120" w:after="120" w:line="240" w:lineRule="auto"/>
        <w:ind w:firstLine="567"/>
        <w:jc w:val="both"/>
        <w:rPr>
          <w:rFonts w:ascii="Times New Roman" w:hAnsi="Times New Roman"/>
          <w:spacing w:val="8"/>
          <w:sz w:val="28"/>
          <w:szCs w:val="28"/>
        </w:rPr>
      </w:pPr>
      <w:r w:rsidRPr="006327AD">
        <w:rPr>
          <w:rFonts w:ascii="Times New Roman" w:hAnsi="Times New Roman"/>
          <w:sz w:val="28"/>
          <w:szCs w:val="28"/>
        </w:rPr>
        <w:t xml:space="preserve">- </w:t>
      </w:r>
      <w:r w:rsidRPr="006327AD">
        <w:rPr>
          <w:rStyle w:val="Strong"/>
          <w:rFonts w:ascii="Times New Roman" w:hAnsi="Times New Roman"/>
          <w:spacing w:val="8"/>
          <w:sz w:val="28"/>
          <w:szCs w:val="28"/>
        </w:rPr>
        <w:t>Chăm chỉ:</w:t>
      </w:r>
      <w:r w:rsidRPr="006327AD">
        <w:rPr>
          <w:rStyle w:val="apple-converted-space"/>
          <w:rFonts w:ascii="Times New Roman" w:hAnsi="Times New Roman"/>
          <w:bCs/>
          <w:spacing w:val="8"/>
          <w:sz w:val="28"/>
          <w:szCs w:val="28"/>
        </w:rPr>
        <w:t> </w:t>
      </w:r>
      <w:r w:rsidRPr="006327AD">
        <w:rPr>
          <w:rFonts w:ascii="Times New Roman" w:hAnsi="Times New Roman"/>
          <w:spacing w:val="8"/>
          <w:sz w:val="28"/>
          <w:szCs w:val="28"/>
        </w:rPr>
        <w:t xml:space="preserve"> Hăng say học hỏi và nhiệt tình tham gia công việc chung của nhóm.</w:t>
      </w:r>
    </w:p>
    <w:p w:rsidR="00085AF5" w:rsidRPr="006327AD" w:rsidRDefault="006327AD" w:rsidP="00420A5B">
      <w:pPr>
        <w:spacing w:before="120" w:after="120" w:line="240" w:lineRule="auto"/>
        <w:ind w:firstLine="567"/>
        <w:jc w:val="both"/>
        <w:rPr>
          <w:rFonts w:ascii="Times New Roman" w:hAnsi="Times New Roman"/>
          <w:spacing w:val="8"/>
          <w:sz w:val="28"/>
          <w:szCs w:val="28"/>
          <w:shd w:val="clear" w:color="auto" w:fill="FFFFFF"/>
        </w:rPr>
      </w:pPr>
      <w:r w:rsidRPr="006327AD">
        <w:rPr>
          <w:rStyle w:val="Strong"/>
          <w:rFonts w:ascii="Times New Roman" w:hAnsi="Times New Roman"/>
          <w:spacing w:val="8"/>
          <w:sz w:val="28"/>
          <w:szCs w:val="28"/>
          <w:shd w:val="clear" w:color="auto" w:fill="FFFFFF"/>
        </w:rPr>
        <w:t>- Trung thực:</w:t>
      </w:r>
      <w:r w:rsidRPr="006327AD">
        <w:rPr>
          <w:rFonts w:ascii="Times New Roman" w:hAnsi="Times New Roman"/>
          <w:spacing w:val="8"/>
          <w:sz w:val="28"/>
          <w:szCs w:val="28"/>
          <w:shd w:val="clear" w:color="auto" w:fill="FFFFFF"/>
        </w:rPr>
        <w:t xml:space="preserve"> Làm việc nghiêm túc, ghi nhận và đánh giá các sản phẩm học tập khách quan, có tiêu chí, trung thực trong kết quả của nhóm.</w:t>
      </w:r>
    </w:p>
    <w:p w:rsidR="00085AF5" w:rsidRPr="006327AD" w:rsidRDefault="006327AD" w:rsidP="00420A5B">
      <w:pPr>
        <w:pStyle w:val="NormalWeb"/>
        <w:spacing w:before="120" w:beforeAutospacing="0" w:after="120" w:afterAutospacing="0"/>
        <w:ind w:firstLine="567"/>
        <w:jc w:val="both"/>
        <w:rPr>
          <w:spacing w:val="8"/>
          <w:sz w:val="28"/>
          <w:szCs w:val="28"/>
        </w:rPr>
      </w:pPr>
      <w:r w:rsidRPr="006327AD">
        <w:rPr>
          <w:rStyle w:val="Strong"/>
          <w:spacing w:val="8"/>
          <w:sz w:val="28"/>
          <w:szCs w:val="28"/>
        </w:rPr>
        <w:t>- Trách nhiệm: Làm việc cá nhân tích cực, chuẩn bị đầy đủ cho nội dung bài học, thảo luận nhóm tích cực</w:t>
      </w:r>
      <w:r w:rsidRPr="006327AD">
        <w:rPr>
          <w:spacing w:val="8"/>
          <w:sz w:val="28"/>
          <w:szCs w:val="28"/>
        </w:rPr>
        <w:t>.</w:t>
      </w:r>
    </w:p>
    <w:p w:rsidR="00085AF5" w:rsidRPr="006327AD" w:rsidRDefault="006327AD" w:rsidP="00420A5B">
      <w:pPr>
        <w:pStyle w:val="NormalWeb"/>
        <w:spacing w:before="120" w:beforeAutospacing="0" w:after="120" w:afterAutospacing="0"/>
        <w:ind w:firstLine="567"/>
        <w:jc w:val="both"/>
        <w:rPr>
          <w:spacing w:val="8"/>
          <w:sz w:val="28"/>
          <w:szCs w:val="28"/>
          <w:shd w:val="clear" w:color="auto" w:fill="FFFFFF"/>
          <w:lang w:val="en-US"/>
        </w:rPr>
      </w:pPr>
      <w:r w:rsidRPr="006327AD">
        <w:rPr>
          <w:spacing w:val="8"/>
          <w:sz w:val="28"/>
          <w:szCs w:val="28"/>
        </w:rPr>
        <w:t xml:space="preserve">- </w:t>
      </w:r>
      <w:r w:rsidRPr="006327AD">
        <w:rPr>
          <w:rStyle w:val="Strong"/>
          <w:spacing w:val="8"/>
          <w:sz w:val="28"/>
          <w:szCs w:val="28"/>
          <w:shd w:val="clear" w:color="auto" w:fill="FFFFFF"/>
        </w:rPr>
        <w:t>Nhân ái:</w:t>
      </w:r>
      <w:r w:rsidRPr="006327AD">
        <w:rPr>
          <w:spacing w:val="8"/>
          <w:sz w:val="28"/>
          <w:szCs w:val="28"/>
          <w:shd w:val="clear" w:color="auto" w:fill="FFFFFF"/>
        </w:rPr>
        <w:t> Tôn trọng sự khác biệt; cảm thông và giúp đỡ nhau trong quá trình học tập.</w:t>
      </w:r>
    </w:p>
    <w:p w:rsidR="00085AF5" w:rsidRPr="006327AD" w:rsidRDefault="006327AD" w:rsidP="00420A5B">
      <w:pPr>
        <w:pStyle w:val="NormalWeb"/>
        <w:spacing w:before="120" w:beforeAutospacing="0" w:after="120" w:afterAutospacing="0"/>
        <w:ind w:firstLine="567"/>
        <w:jc w:val="both"/>
        <w:rPr>
          <w:spacing w:val="8"/>
          <w:sz w:val="28"/>
          <w:szCs w:val="28"/>
          <w:lang w:val="en-US"/>
        </w:rPr>
      </w:pPr>
      <w:r w:rsidRPr="006327AD">
        <w:rPr>
          <w:spacing w:val="8"/>
          <w:sz w:val="28"/>
          <w:szCs w:val="28"/>
          <w:shd w:val="clear" w:color="auto" w:fill="FFFFFF"/>
          <w:lang w:val="en-US"/>
        </w:rPr>
        <w:t>- Yêu nước: Ý thức xây dựng môi trường sống văn minh, hiện đại chống ô nhiễm tiếng ồn.</w:t>
      </w:r>
    </w:p>
    <w:p w:rsidR="00085AF5" w:rsidRPr="006327AD" w:rsidRDefault="006327AD" w:rsidP="00420A5B">
      <w:pPr>
        <w:spacing w:before="120" w:after="120" w:line="240" w:lineRule="auto"/>
        <w:ind w:firstLine="567"/>
        <w:jc w:val="both"/>
        <w:rPr>
          <w:rFonts w:ascii="Times New Roman" w:hAnsi="Times New Roman"/>
          <w:b/>
          <w:bCs/>
          <w:sz w:val="28"/>
          <w:szCs w:val="28"/>
          <w:shd w:val="clear" w:color="auto" w:fill="FFFFFF"/>
        </w:rPr>
      </w:pPr>
      <w:r w:rsidRPr="006327AD">
        <w:rPr>
          <w:rFonts w:ascii="Times New Roman" w:hAnsi="Times New Roman"/>
          <w:b/>
          <w:bCs/>
          <w:sz w:val="28"/>
          <w:szCs w:val="28"/>
          <w:shd w:val="clear" w:color="auto" w:fill="FFFFFF"/>
          <w:lang w:val="vi-VN"/>
        </w:rPr>
        <w:t xml:space="preserve">II. </w:t>
      </w:r>
      <w:r w:rsidRPr="006327AD">
        <w:rPr>
          <w:rFonts w:ascii="Times New Roman" w:hAnsi="Times New Roman"/>
          <w:b/>
          <w:bCs/>
          <w:sz w:val="28"/>
          <w:szCs w:val="28"/>
          <w:shd w:val="clear" w:color="auto" w:fill="FFFFFF"/>
        </w:rPr>
        <w:t>Thiết bị dạy học và học liệu</w:t>
      </w:r>
    </w:p>
    <w:p w:rsidR="00085AF5" w:rsidRPr="006327AD" w:rsidRDefault="006327AD" w:rsidP="00420A5B">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1. Giáo viên:</w:t>
      </w:r>
    </w:p>
    <w:p w:rsidR="00085AF5" w:rsidRPr="006327AD" w:rsidRDefault="006327AD" w:rsidP="00420A5B">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lastRenderedPageBreak/>
        <w:t>- Kế hoạch bài học.</w:t>
      </w:r>
    </w:p>
    <w:p w:rsidR="00085AF5" w:rsidRPr="006327AD" w:rsidRDefault="006327AD" w:rsidP="00420A5B">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t>- Powerpoint trò chơi ô chữ.</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lang w:val="pt-BR"/>
        </w:rPr>
        <w:t>- Phiếu học tập cho các nhóm.</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 xml:space="preserve">2. Học sinh: </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color w:val="000000"/>
          <w:sz w:val="28"/>
          <w:szCs w:val="28"/>
        </w:rPr>
        <w:t>-</w:t>
      </w:r>
      <w:r w:rsidRPr="006327AD">
        <w:rPr>
          <w:rFonts w:ascii="Times New Roman" w:hAnsi="Times New Roman"/>
          <w:sz w:val="28"/>
          <w:szCs w:val="28"/>
        </w:rPr>
        <w:t>Xem nội dung của “Bài 16: Tổng kết chương 2: Âm học”.</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rPr>
        <w:t xml:space="preserve">- Lập kế hoạch hoạt động của nhóm, bảng phân công nhiệm vụ các thành viên trong nhóm. </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rPr>
        <w:t>- Công cụ hỗ trợ: Sách giáo khoa, tài liệu liên quan đến kiến thức âm học.</w:t>
      </w:r>
    </w:p>
    <w:p w:rsidR="00085AF5" w:rsidRPr="006327AD" w:rsidRDefault="006327AD" w:rsidP="00420A5B">
      <w:pPr>
        <w:shd w:val="clear" w:color="auto" w:fill="FFFFFF"/>
        <w:spacing w:before="120" w:after="120" w:line="240" w:lineRule="auto"/>
        <w:ind w:firstLine="567"/>
        <w:jc w:val="both"/>
        <w:textAlignment w:val="baseline"/>
        <w:rPr>
          <w:rFonts w:ascii="Times New Roman" w:hAnsi="Times New Roman"/>
          <w:sz w:val="28"/>
          <w:szCs w:val="28"/>
        </w:rPr>
      </w:pPr>
      <w:r w:rsidRPr="006327AD">
        <w:rPr>
          <w:rFonts w:ascii="Times New Roman" w:hAnsi="Times New Roman"/>
          <w:sz w:val="28"/>
          <w:szCs w:val="28"/>
        </w:rPr>
        <w:t>- Đồ dùng học tập cá nhân.</w:t>
      </w:r>
    </w:p>
    <w:p w:rsidR="00085AF5" w:rsidRPr="006327AD" w:rsidRDefault="006327AD" w:rsidP="00420A5B">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III. Tiến trình dạy học</w:t>
      </w:r>
    </w:p>
    <w:p w:rsidR="00085AF5" w:rsidRPr="006327AD" w:rsidRDefault="006327AD" w:rsidP="00420A5B">
      <w:pPr>
        <w:spacing w:before="120" w:after="120" w:line="240" w:lineRule="auto"/>
        <w:ind w:right="255" w:firstLine="567"/>
        <w:jc w:val="both"/>
        <w:rPr>
          <w:rFonts w:ascii="Times New Roman" w:hAnsi="Times New Roman"/>
          <w:b/>
          <w:sz w:val="28"/>
          <w:szCs w:val="28"/>
          <w:lang w:val="vi-VN"/>
        </w:rPr>
      </w:pPr>
      <w:r w:rsidRPr="006327AD">
        <w:rPr>
          <w:rFonts w:ascii="Times New Roman" w:hAnsi="Times New Roman"/>
          <w:b/>
          <w:sz w:val="28"/>
          <w:szCs w:val="28"/>
        </w:rPr>
        <w:t>1. Hoạt động 1: Xác định vấn đề</w:t>
      </w:r>
    </w:p>
    <w:p w:rsidR="00085AF5" w:rsidRPr="006327AD" w:rsidRDefault="006327AD" w:rsidP="00420A5B">
      <w:pPr>
        <w:spacing w:before="120" w:after="120" w:line="240" w:lineRule="auto"/>
        <w:ind w:firstLine="567"/>
        <w:jc w:val="both"/>
        <w:rPr>
          <w:rFonts w:ascii="Times New Roman" w:hAnsi="Times New Roman"/>
          <w:sz w:val="28"/>
          <w:szCs w:val="28"/>
          <w:lang w:val="nl-NL"/>
        </w:rPr>
      </w:pPr>
      <w:r w:rsidRPr="006327AD">
        <w:rPr>
          <w:rFonts w:ascii="Times New Roman" w:hAnsi="Times New Roman"/>
          <w:b/>
          <w:sz w:val="28"/>
          <w:szCs w:val="28"/>
        </w:rPr>
        <w:t xml:space="preserve">a) </w:t>
      </w:r>
      <w:r w:rsidRPr="006327AD">
        <w:rPr>
          <w:rFonts w:ascii="Times New Roman" w:hAnsi="Times New Roman"/>
          <w:b/>
          <w:sz w:val="28"/>
          <w:szCs w:val="28"/>
          <w:lang w:val="vi-VN"/>
        </w:rPr>
        <w:t>Mục tiêu:</w:t>
      </w:r>
      <w:r w:rsidRPr="006327AD">
        <w:rPr>
          <w:rFonts w:ascii="Times New Roman" w:hAnsi="Times New Roman"/>
          <w:sz w:val="28"/>
          <w:szCs w:val="28"/>
          <w:lang w:val="nl-NL"/>
        </w:rPr>
        <w:t>Tạo hứng thú cho HS trong học tập, tạo sự tò mò cần thiết của tiết học.</w:t>
      </w:r>
      <w:r w:rsidRPr="006327AD">
        <w:rPr>
          <w:rFonts w:ascii="Times New Roman" w:hAnsi="Times New Roman"/>
          <w:sz w:val="28"/>
          <w:szCs w:val="28"/>
        </w:rPr>
        <w:t>Tổ chức tình huống học tập.</w:t>
      </w:r>
    </w:p>
    <w:p w:rsidR="00085AF5" w:rsidRPr="006327AD" w:rsidRDefault="006327AD" w:rsidP="00420A5B">
      <w:pPr>
        <w:spacing w:before="120" w:after="120" w:line="240" w:lineRule="auto"/>
        <w:ind w:firstLine="567"/>
        <w:jc w:val="both"/>
        <w:rPr>
          <w:rFonts w:ascii="Times New Roman" w:eastAsia="Calibri" w:hAnsi="Times New Roman"/>
          <w:sz w:val="28"/>
          <w:szCs w:val="28"/>
        </w:rPr>
      </w:pPr>
      <w:r w:rsidRPr="006327AD">
        <w:rPr>
          <w:rFonts w:ascii="Times New Roman" w:eastAsia="Calibri" w:hAnsi="Times New Roman"/>
          <w:b/>
          <w:sz w:val="28"/>
          <w:szCs w:val="28"/>
          <w:lang w:val="vi-VN"/>
        </w:rPr>
        <w:t>b) Nội dung:</w:t>
      </w:r>
      <w:r w:rsidRPr="006327AD">
        <w:rPr>
          <w:rFonts w:ascii="Times New Roman" w:eastAsia="Calibri" w:hAnsi="Times New Roman"/>
          <w:sz w:val="28"/>
          <w:szCs w:val="28"/>
        </w:rPr>
        <w:t>Nhận biết được vai trò của âm thanh trong cuộc sống thông qua trò chơi ô chữ hình 16.1 trang 46, SGK Vật Lí 7.</w:t>
      </w:r>
    </w:p>
    <w:p w:rsidR="00085AF5" w:rsidRPr="006327AD" w:rsidRDefault="00876709" w:rsidP="00420A5B">
      <w:pPr>
        <w:spacing w:before="120" w:after="120" w:line="240" w:lineRule="auto"/>
        <w:ind w:firstLine="567"/>
        <w:jc w:val="both"/>
        <w:rPr>
          <w:rFonts w:ascii="Times New Roman" w:hAnsi="Times New Roman"/>
          <w:sz w:val="28"/>
          <w:szCs w:val="28"/>
        </w:rPr>
      </w:pPr>
      <w:r>
        <w:rPr>
          <w:rFonts w:ascii="Times New Roman" w:eastAsia="Calibri" w:hAnsi="Times New Roman"/>
          <w:b/>
          <w:sz w:val="28"/>
          <w:szCs w:val="28"/>
          <w:lang w:val="vi-VN"/>
        </w:rPr>
        <w:t>c) Sản phẩm:</w:t>
      </w:r>
      <w:r w:rsidR="006327AD" w:rsidRPr="006327AD">
        <w:rPr>
          <w:rFonts w:ascii="Times New Roman" w:hAnsi="Times New Roman"/>
          <w:b/>
          <w:sz w:val="28"/>
          <w:szCs w:val="28"/>
          <w:lang w:val="de-DE"/>
        </w:rPr>
        <w:t xml:space="preserve"> </w:t>
      </w:r>
      <w:r w:rsidR="006327AD" w:rsidRPr="006327AD">
        <w:rPr>
          <w:rFonts w:ascii="Times New Roman" w:hAnsi="Times New Roman"/>
          <w:sz w:val="28"/>
          <w:szCs w:val="28"/>
        </w:rPr>
        <w:t>Giải trò chơi ô chữ.</w:t>
      </w:r>
    </w:p>
    <w:p w:rsidR="00085AF5" w:rsidRPr="006327AD" w:rsidRDefault="006327AD" w:rsidP="00420A5B">
      <w:pPr>
        <w:spacing w:before="120" w:after="120" w:line="240" w:lineRule="auto"/>
        <w:ind w:firstLine="567"/>
        <w:rPr>
          <w:rFonts w:ascii="Times New Roman" w:hAnsi="Times New Roman"/>
          <w:b/>
          <w:sz w:val="28"/>
          <w:szCs w:val="28"/>
          <w:shd w:val="clear" w:color="auto" w:fill="FFFFFF"/>
        </w:rPr>
      </w:pPr>
      <w:r w:rsidRPr="006327AD">
        <w:rPr>
          <w:rFonts w:ascii="Times New Roman" w:eastAsia="Calibri" w:hAnsi="Times New Roman"/>
          <w:b/>
          <w:iCs/>
          <w:sz w:val="28"/>
          <w:szCs w:val="28"/>
          <w:lang w:val="vi-VN"/>
        </w:rPr>
        <w:t>d</w:t>
      </w:r>
      <w:r w:rsidRPr="006327AD">
        <w:rPr>
          <w:rFonts w:ascii="Times New Roman" w:eastAsia="Calibri" w:hAnsi="Times New Roman"/>
          <w:b/>
          <w:iCs/>
          <w:sz w:val="28"/>
          <w:szCs w:val="28"/>
        </w:rPr>
        <w:t>)</w:t>
      </w:r>
      <w:r w:rsidRPr="006327AD">
        <w:rPr>
          <w:rFonts w:ascii="Times New Roman" w:hAnsi="Times New Roman"/>
          <w:b/>
          <w:sz w:val="28"/>
          <w:szCs w:val="28"/>
          <w:shd w:val="clear" w:color="auto" w:fill="FFFFFF"/>
        </w:rPr>
        <w:t>Tổ chức thực hiện</w:t>
      </w:r>
    </w:p>
    <w:tbl>
      <w:tblPr>
        <w:tblStyle w:val="TableGrid"/>
        <w:tblW w:w="0" w:type="auto"/>
        <w:tblLook w:val="04A0" w:firstRow="1" w:lastRow="0" w:firstColumn="1" w:lastColumn="0" w:noHBand="0" w:noVBand="1"/>
      </w:tblPr>
      <w:tblGrid>
        <w:gridCol w:w="4810"/>
        <w:gridCol w:w="4811"/>
      </w:tblGrid>
      <w:tr w:rsidR="00085AF5" w:rsidRPr="006327AD">
        <w:tc>
          <w:tcPr>
            <w:tcW w:w="4810" w:type="dxa"/>
          </w:tcPr>
          <w:p w:rsidR="00085AF5" w:rsidRPr="006327AD" w:rsidRDefault="006327AD" w:rsidP="006327AD">
            <w:pPr>
              <w:spacing w:before="120" w:after="120"/>
              <w:rPr>
                <w:b/>
                <w:sz w:val="28"/>
                <w:szCs w:val="28"/>
                <w:shd w:val="clear" w:color="auto" w:fill="FFFFFF"/>
              </w:rPr>
            </w:pPr>
            <w:r w:rsidRPr="006327AD">
              <w:rPr>
                <w:b/>
                <w:sz w:val="28"/>
                <w:szCs w:val="28"/>
              </w:rPr>
              <w:t>Hoạt  động của giáo viên và học sinh</w:t>
            </w:r>
          </w:p>
        </w:tc>
        <w:tc>
          <w:tcPr>
            <w:tcW w:w="4811" w:type="dxa"/>
          </w:tcPr>
          <w:p w:rsidR="00085AF5" w:rsidRPr="006327AD" w:rsidRDefault="006327AD" w:rsidP="006327AD">
            <w:pPr>
              <w:spacing w:before="120" w:after="120"/>
              <w:rPr>
                <w:b/>
                <w:sz w:val="28"/>
                <w:szCs w:val="28"/>
                <w:shd w:val="clear" w:color="auto" w:fill="FFFFFF"/>
              </w:rPr>
            </w:pPr>
            <w:r w:rsidRPr="006327AD">
              <w:rPr>
                <w:b/>
                <w:sz w:val="28"/>
                <w:szCs w:val="28"/>
              </w:rPr>
              <w:t>Nội dung</w:t>
            </w:r>
          </w:p>
        </w:tc>
      </w:tr>
      <w:tr w:rsidR="00085AF5" w:rsidRPr="006327AD">
        <w:tc>
          <w:tcPr>
            <w:tcW w:w="4810" w:type="dxa"/>
          </w:tcPr>
          <w:p w:rsidR="00085AF5" w:rsidRPr="006327AD" w:rsidRDefault="006327AD" w:rsidP="001A38E5">
            <w:pPr>
              <w:jc w:val="both"/>
              <w:rPr>
                <w:b/>
                <w:i/>
                <w:sz w:val="28"/>
                <w:szCs w:val="28"/>
              </w:rPr>
            </w:pPr>
            <w:r w:rsidRPr="006327AD">
              <w:rPr>
                <w:b/>
                <w:i/>
                <w:sz w:val="28"/>
                <w:szCs w:val="28"/>
              </w:rPr>
              <w:t xml:space="preserve">*Chuyển giao nhiệm vụ: </w:t>
            </w:r>
          </w:p>
          <w:p w:rsidR="00085AF5" w:rsidRPr="006327AD" w:rsidRDefault="006327AD" w:rsidP="001A38E5">
            <w:pPr>
              <w:jc w:val="both"/>
              <w:rPr>
                <w:b/>
                <w:sz w:val="28"/>
                <w:szCs w:val="28"/>
              </w:rPr>
            </w:pPr>
            <w:r w:rsidRPr="006327AD">
              <w:rPr>
                <w:b/>
                <w:sz w:val="28"/>
                <w:szCs w:val="28"/>
              </w:rPr>
              <w:t>-&gt; Xuất phát từ tình huống có vấn đề:</w:t>
            </w:r>
          </w:p>
          <w:p w:rsidR="00085AF5" w:rsidRPr="006327AD" w:rsidRDefault="006327AD" w:rsidP="001A38E5">
            <w:pPr>
              <w:jc w:val="both"/>
              <w:rPr>
                <w:i/>
                <w:sz w:val="28"/>
                <w:szCs w:val="28"/>
              </w:rPr>
            </w:pPr>
            <w:r w:rsidRPr="006327AD">
              <w:rPr>
                <w:i/>
                <w:sz w:val="28"/>
                <w:szCs w:val="28"/>
              </w:rPr>
              <w:t>- Giáo viên yêu cầu:</w:t>
            </w:r>
          </w:p>
          <w:p w:rsidR="00085AF5" w:rsidRPr="006327AD" w:rsidRDefault="006327AD" w:rsidP="001A38E5">
            <w:pPr>
              <w:jc w:val="both"/>
              <w:rPr>
                <w:sz w:val="28"/>
                <w:szCs w:val="28"/>
              </w:rPr>
            </w:pPr>
            <w:r w:rsidRPr="006327AD">
              <w:rPr>
                <w:bCs/>
                <w:sz w:val="28"/>
                <w:szCs w:val="28"/>
                <w:lang w:val="nl-NL"/>
              </w:rPr>
              <w:t xml:space="preserve">+ </w:t>
            </w:r>
            <w:r w:rsidRPr="006327AD">
              <w:rPr>
                <w:sz w:val="28"/>
                <w:szCs w:val="28"/>
              </w:rPr>
              <w:t>Học sinh chia nhóm hoạt động theo tổ.</w:t>
            </w:r>
          </w:p>
          <w:p w:rsidR="00085AF5" w:rsidRPr="006327AD" w:rsidRDefault="006327AD" w:rsidP="001A38E5">
            <w:pPr>
              <w:jc w:val="both"/>
              <w:rPr>
                <w:sz w:val="28"/>
                <w:szCs w:val="28"/>
              </w:rPr>
            </w:pPr>
            <w:r w:rsidRPr="006327AD">
              <w:rPr>
                <w:sz w:val="28"/>
                <w:szCs w:val="28"/>
              </w:rPr>
              <w:t>+ Mỗi tổ thực hiện giải mã các ô chữ theo thời gian quy định, hết thời gian các nhóm trình bày sản phẩm.</w:t>
            </w:r>
          </w:p>
          <w:p w:rsidR="00085AF5" w:rsidRPr="006327AD" w:rsidRDefault="006327AD" w:rsidP="001A38E5">
            <w:pPr>
              <w:jc w:val="both"/>
              <w:rPr>
                <w:sz w:val="28"/>
                <w:szCs w:val="28"/>
              </w:rPr>
            </w:pPr>
            <w:r w:rsidRPr="006327AD">
              <w:rPr>
                <w:sz w:val="28"/>
                <w:szCs w:val="28"/>
              </w:rPr>
              <w:t>+ Giải mã ô chữ quan trọng cần tìm?</w:t>
            </w:r>
          </w:p>
          <w:p w:rsidR="00085AF5" w:rsidRPr="006327AD" w:rsidRDefault="006327AD" w:rsidP="001A38E5">
            <w:pPr>
              <w:jc w:val="both"/>
              <w:rPr>
                <w:i/>
                <w:sz w:val="28"/>
                <w:szCs w:val="28"/>
              </w:rPr>
            </w:pPr>
            <w:r w:rsidRPr="006327AD">
              <w:rPr>
                <w:i/>
                <w:sz w:val="28"/>
                <w:szCs w:val="28"/>
              </w:rPr>
              <w:t>- Học sinh tiếp nhận:</w:t>
            </w:r>
          </w:p>
          <w:p w:rsidR="00085AF5" w:rsidRPr="006327AD" w:rsidRDefault="006327AD" w:rsidP="001A38E5">
            <w:pPr>
              <w:jc w:val="both"/>
              <w:rPr>
                <w:b/>
                <w:i/>
                <w:sz w:val="28"/>
                <w:szCs w:val="28"/>
              </w:rPr>
            </w:pPr>
            <w:r w:rsidRPr="006327AD">
              <w:rPr>
                <w:b/>
                <w:i/>
                <w:sz w:val="28"/>
                <w:szCs w:val="28"/>
              </w:rPr>
              <w:t>*Thực hiện nhiệm vụ:</w:t>
            </w:r>
          </w:p>
          <w:p w:rsidR="00085AF5" w:rsidRPr="006327AD" w:rsidRDefault="006327AD" w:rsidP="001A38E5">
            <w:pPr>
              <w:jc w:val="both"/>
              <w:rPr>
                <w:sz w:val="28"/>
                <w:szCs w:val="28"/>
              </w:rPr>
            </w:pPr>
            <w:r w:rsidRPr="006327AD">
              <w:rPr>
                <w:i/>
                <w:sz w:val="28"/>
                <w:szCs w:val="28"/>
              </w:rPr>
              <w:t xml:space="preserve">- Học sinh: </w:t>
            </w:r>
            <w:r w:rsidRPr="006327AD">
              <w:rPr>
                <w:sz w:val="28"/>
                <w:szCs w:val="28"/>
              </w:rPr>
              <w:t>Trả lời yêu cầu.</w:t>
            </w:r>
          </w:p>
          <w:p w:rsidR="00085AF5" w:rsidRPr="006327AD" w:rsidRDefault="006327AD" w:rsidP="001A38E5">
            <w:pPr>
              <w:jc w:val="both"/>
              <w:rPr>
                <w:sz w:val="28"/>
                <w:szCs w:val="28"/>
              </w:rPr>
            </w:pPr>
            <w:r w:rsidRPr="006327AD">
              <w:rPr>
                <w:i/>
                <w:sz w:val="28"/>
                <w:szCs w:val="28"/>
              </w:rPr>
              <w:t xml:space="preserve">- Giáo viên: </w:t>
            </w:r>
            <w:r w:rsidRPr="006327AD">
              <w:rPr>
                <w:sz w:val="28"/>
                <w:szCs w:val="28"/>
              </w:rPr>
              <w:t>Theo dõi và bổ sung khi cần.</w:t>
            </w:r>
          </w:p>
          <w:p w:rsidR="00085AF5" w:rsidRPr="006327AD" w:rsidRDefault="006327AD" w:rsidP="001A38E5">
            <w:pPr>
              <w:jc w:val="both"/>
              <w:rPr>
                <w:b/>
                <w:i/>
                <w:sz w:val="28"/>
                <w:szCs w:val="28"/>
              </w:rPr>
            </w:pPr>
            <w:r w:rsidRPr="006327AD">
              <w:rPr>
                <w:i/>
                <w:sz w:val="28"/>
                <w:szCs w:val="28"/>
              </w:rPr>
              <w:t>- Dự kiến sản phẩm:</w:t>
            </w:r>
            <w:r w:rsidRPr="006327AD">
              <w:rPr>
                <w:bCs/>
                <w:sz w:val="28"/>
                <w:szCs w:val="28"/>
                <w:lang w:val="nl-NL"/>
              </w:rPr>
              <w:t xml:space="preserve"> HS lên bảng trình bày sản phẩm.</w:t>
            </w:r>
          </w:p>
          <w:p w:rsidR="00085AF5" w:rsidRPr="006327AD" w:rsidRDefault="006327AD" w:rsidP="001A38E5">
            <w:pPr>
              <w:jc w:val="both"/>
              <w:rPr>
                <w:sz w:val="28"/>
                <w:szCs w:val="28"/>
              </w:rPr>
            </w:pPr>
            <w:r w:rsidRPr="006327AD">
              <w:rPr>
                <w:b/>
                <w:i/>
                <w:sz w:val="28"/>
                <w:szCs w:val="28"/>
              </w:rPr>
              <w:t>*Báo cáo kết quả:</w:t>
            </w:r>
            <w:r w:rsidRPr="006327AD">
              <w:rPr>
                <w:sz w:val="28"/>
                <w:szCs w:val="28"/>
              </w:rPr>
              <w:t>HS lên bảng trả lời.</w:t>
            </w:r>
          </w:p>
          <w:p w:rsidR="00085AF5" w:rsidRPr="006327AD" w:rsidRDefault="006327AD" w:rsidP="001A38E5">
            <w:pPr>
              <w:jc w:val="both"/>
              <w:rPr>
                <w:b/>
                <w:i/>
                <w:sz w:val="28"/>
                <w:szCs w:val="28"/>
              </w:rPr>
            </w:pPr>
            <w:r w:rsidRPr="006327AD">
              <w:rPr>
                <w:b/>
                <w:i/>
                <w:sz w:val="28"/>
                <w:szCs w:val="28"/>
              </w:rPr>
              <w:t>*Đánh giá kết quả:</w:t>
            </w:r>
          </w:p>
          <w:p w:rsidR="00085AF5" w:rsidRPr="006327AD" w:rsidRDefault="006327AD" w:rsidP="001A38E5">
            <w:pPr>
              <w:jc w:val="both"/>
              <w:rPr>
                <w:sz w:val="28"/>
                <w:szCs w:val="28"/>
              </w:rPr>
            </w:pPr>
            <w:r w:rsidRPr="006327AD">
              <w:rPr>
                <w:i/>
                <w:sz w:val="28"/>
                <w:szCs w:val="28"/>
              </w:rPr>
              <w:t>- Học sinh nhận xét, bổ sung, đánh giá:</w:t>
            </w:r>
          </w:p>
          <w:p w:rsidR="00085AF5" w:rsidRPr="006327AD" w:rsidRDefault="006327AD" w:rsidP="001A38E5">
            <w:pPr>
              <w:jc w:val="both"/>
              <w:rPr>
                <w:i/>
                <w:sz w:val="28"/>
                <w:szCs w:val="28"/>
              </w:rPr>
            </w:pPr>
            <w:r w:rsidRPr="006327AD">
              <w:rPr>
                <w:i/>
                <w:sz w:val="28"/>
                <w:szCs w:val="28"/>
              </w:rPr>
              <w:t xml:space="preserve">- Giáo viên nhận xét, đánh giá: </w:t>
            </w:r>
          </w:p>
          <w:p w:rsidR="00085AF5" w:rsidRPr="006327AD" w:rsidRDefault="006327AD" w:rsidP="001A38E5">
            <w:pPr>
              <w:jc w:val="both"/>
              <w:rPr>
                <w:b/>
                <w:sz w:val="28"/>
                <w:szCs w:val="28"/>
                <w:shd w:val="clear" w:color="auto" w:fill="FFFFFF"/>
              </w:rPr>
            </w:pPr>
            <w:r w:rsidRPr="006327AD">
              <w:rPr>
                <w:i/>
                <w:sz w:val="28"/>
                <w:szCs w:val="28"/>
              </w:rPr>
              <w:t xml:space="preserve">-&gt;Giáo viên chốt vấn đề cần tìm hiểu </w:t>
            </w:r>
            <w:r w:rsidRPr="006327AD">
              <w:rPr>
                <w:i/>
                <w:sz w:val="28"/>
                <w:szCs w:val="28"/>
              </w:rPr>
              <w:lastRenderedPageBreak/>
              <w:t>trong trò chơi ô chữ này</w:t>
            </w:r>
            <w:r w:rsidRPr="006327AD">
              <w:rPr>
                <w:bCs/>
                <w:sz w:val="28"/>
                <w:szCs w:val="28"/>
                <w:lang w:val="nl-NL"/>
              </w:rPr>
              <w:t>.</w:t>
            </w:r>
          </w:p>
        </w:tc>
        <w:tc>
          <w:tcPr>
            <w:tcW w:w="4811" w:type="dxa"/>
          </w:tcPr>
          <w:p w:rsidR="00085AF5" w:rsidRPr="006327AD" w:rsidRDefault="006327AD" w:rsidP="001A38E5">
            <w:pPr>
              <w:rPr>
                <w:sz w:val="28"/>
                <w:szCs w:val="28"/>
              </w:rPr>
            </w:pPr>
            <w:r w:rsidRPr="006327AD">
              <w:rPr>
                <w:sz w:val="28"/>
                <w:szCs w:val="28"/>
              </w:rPr>
              <w:lastRenderedPageBreak/>
              <w:t>Trò chơi ô chữ</w:t>
            </w:r>
          </w:p>
          <w:p w:rsidR="00085AF5" w:rsidRPr="006327AD" w:rsidRDefault="00085AF5" w:rsidP="001A38E5">
            <w:pPr>
              <w:rPr>
                <w:b/>
                <w:sz w:val="28"/>
                <w:szCs w:val="28"/>
                <w:shd w:val="clear" w:color="auto" w:fill="FFFFFF"/>
              </w:rPr>
            </w:pPr>
          </w:p>
        </w:tc>
      </w:tr>
    </w:tbl>
    <w:p w:rsidR="00085AF5" w:rsidRPr="006327AD" w:rsidRDefault="006327AD" w:rsidP="006327AD">
      <w:pPr>
        <w:spacing w:before="120" w:after="120" w:line="240" w:lineRule="auto"/>
        <w:ind w:firstLine="567"/>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lang w:val="de-DE"/>
        </w:rPr>
        <w:t>a) Mục tiêu</w:t>
      </w:r>
      <w:r w:rsidRPr="006327AD">
        <w:rPr>
          <w:rFonts w:ascii="Times New Roman" w:eastAsia="Calibri" w:hAnsi="Times New Roman"/>
          <w:sz w:val="28"/>
          <w:szCs w:val="28"/>
          <w:lang w:val="de-DE"/>
        </w:rPr>
        <w:t>: HS</w:t>
      </w:r>
      <w:r w:rsidRPr="006327AD">
        <w:rPr>
          <w:rFonts w:ascii="Times New Roman" w:hAnsi="Times New Roman"/>
          <w:sz w:val="28"/>
          <w:szCs w:val="28"/>
          <w:lang w:val="fr-FR"/>
        </w:rPr>
        <w:t xml:space="preserve"> nắm được </w:t>
      </w:r>
      <w:r w:rsidRPr="006327AD">
        <w:rPr>
          <w:rFonts w:ascii="Times New Roman" w:hAnsi="Times New Roman"/>
          <w:sz w:val="28"/>
          <w:szCs w:val="28"/>
        </w:rPr>
        <w:t>các kiến thức trong chương II: Âm học</w:t>
      </w:r>
    </w:p>
    <w:p w:rsidR="00085AF5" w:rsidRPr="006327AD" w:rsidRDefault="006327AD" w:rsidP="006327AD">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Nội dung</w:t>
      </w:r>
      <w:r w:rsidRPr="006327AD">
        <w:rPr>
          <w:rFonts w:ascii="Times New Roman" w:eastAsia="Calibri" w:hAnsi="Times New Roman"/>
          <w:sz w:val="28"/>
          <w:szCs w:val="28"/>
          <w:lang w:val="vi-VN"/>
        </w:rPr>
        <w:t xml:space="preserve">: </w:t>
      </w:r>
      <w:r w:rsidRPr="006327AD">
        <w:rPr>
          <w:rFonts w:ascii="Times New Roman" w:hAnsi="Times New Roman"/>
          <w:sz w:val="28"/>
          <w:szCs w:val="28"/>
        </w:rPr>
        <w:t>Thiết kế sơ đồ tư duy ôn tập chương II: Âm học.</w:t>
      </w:r>
    </w:p>
    <w:p w:rsidR="00085AF5" w:rsidRPr="006327AD" w:rsidRDefault="006327AD" w:rsidP="006327AD">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w:t>
      </w:r>
      <w:r w:rsidRPr="006327AD">
        <w:rPr>
          <w:rFonts w:ascii="Times New Roman" w:eastAsia="Calibri" w:hAnsi="Times New Roman"/>
          <w:sz w:val="28"/>
          <w:szCs w:val="28"/>
        </w:rPr>
        <w:t>Học sinh hoàn thành sơ đồ tư duy theo thiết kế mà nhóm đã chọn.Gợi ý:</w:t>
      </w:r>
    </w:p>
    <w:p w:rsidR="00085AF5" w:rsidRPr="006327AD" w:rsidRDefault="006327AD" w:rsidP="006327AD">
      <w:pPr>
        <w:spacing w:before="120" w:after="120" w:line="240" w:lineRule="auto"/>
        <w:ind w:firstLine="709"/>
        <w:jc w:val="center"/>
        <w:rPr>
          <w:rFonts w:ascii="Times New Roman" w:eastAsia="Calibri" w:hAnsi="Times New Roman"/>
          <w:sz w:val="28"/>
          <w:szCs w:val="28"/>
        </w:rPr>
      </w:pPr>
      <w:r w:rsidRPr="006327AD">
        <w:rPr>
          <w:rFonts w:ascii="Times New Roman" w:eastAsia="Calibri" w:hAnsi="Times New Roman"/>
          <w:noProof/>
          <w:sz w:val="28"/>
          <w:szCs w:val="28"/>
        </w:rPr>
        <w:drawing>
          <wp:inline distT="0" distB="0" distL="0" distR="0" wp14:anchorId="0654BDCF" wp14:editId="7C027441">
            <wp:extent cx="5968830" cy="296227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7).png"/>
                    <pic:cNvPicPr/>
                  </pic:nvPicPr>
                  <pic:blipFill>
                    <a:blip r:embed="rId34" cstate="email">
                      <a:extLst>
                        <a:ext uri="{28A0092B-C50C-407E-A947-70E740481C1C}">
                          <a14:useLocalDpi xmlns:a14="http://schemas.microsoft.com/office/drawing/2010/main"/>
                        </a:ext>
                      </a:extLst>
                    </a:blip>
                    <a:stretch>
                      <a:fillRect/>
                    </a:stretch>
                  </pic:blipFill>
                  <pic:spPr>
                    <a:xfrm>
                      <a:off x="0" y="0"/>
                      <a:ext cx="5972175" cy="2963935"/>
                    </a:xfrm>
                    <a:prstGeom prst="rect">
                      <a:avLst/>
                    </a:prstGeom>
                  </pic:spPr>
                </pic:pic>
              </a:graphicData>
            </a:graphic>
          </wp:inline>
        </w:drawing>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b/>
          <w:sz w:val="28"/>
          <w:szCs w:val="28"/>
          <w:lang w:val="vi-VN"/>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yêu cầu: </w:t>
            </w:r>
            <w:r w:rsidRPr="006327AD">
              <w:rPr>
                <w:rFonts w:ascii="Times New Roman" w:hAnsi="Times New Roman"/>
                <w:sz w:val="28"/>
                <w:szCs w:val="28"/>
              </w:rPr>
              <w:t>Mỗi nhóm nhận giấy vẽ và bút, thiết kế sơ đồ tư duy theo tư duy của nhóm để thể hiện rõ nội dung về kiến thức của chương II. Âm học.</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sz w:val="28"/>
                <w:szCs w:val="28"/>
                <w:lang w:val="fr-FR"/>
              </w:rPr>
            </w:pPr>
            <w:r w:rsidRPr="006327AD">
              <w:rPr>
                <w:rFonts w:ascii="Times New Roman" w:hAnsi="Times New Roman"/>
                <w:i/>
                <w:sz w:val="28"/>
                <w:szCs w:val="28"/>
              </w:rPr>
              <w:t>- Học sinh:</w:t>
            </w:r>
            <w:r w:rsidRPr="006327AD">
              <w:rPr>
                <w:rFonts w:ascii="Times New Roman" w:hAnsi="Times New Roman"/>
                <w:sz w:val="28"/>
                <w:szCs w:val="28"/>
                <w:lang w:val="fr-FR"/>
              </w:rPr>
              <w:t>Hoạt động theo nhóm hoàn thành nhiệm vụ.</w:t>
            </w:r>
          </w:p>
          <w:p w:rsidR="00085AF5" w:rsidRPr="006327AD" w:rsidRDefault="006327AD" w:rsidP="006327AD">
            <w:pPr>
              <w:spacing w:before="120" w:after="120" w:line="240" w:lineRule="auto"/>
              <w:jc w:val="both"/>
              <w:rPr>
                <w:rFonts w:ascii="Times New Roman" w:hAnsi="Times New Roman"/>
                <w:sz w:val="28"/>
                <w:szCs w:val="28"/>
                <w:lang w:val="fr-FR"/>
              </w:rPr>
            </w:pPr>
            <w:r w:rsidRPr="006327AD">
              <w:rPr>
                <w:rFonts w:ascii="Times New Roman" w:hAnsi="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bCs/>
                <w:sz w:val="28"/>
                <w:szCs w:val="28"/>
                <w:lang w:val="nl-NL"/>
              </w:rPr>
            </w:pPr>
            <w:r w:rsidRPr="006327AD">
              <w:rPr>
                <w:rFonts w:ascii="Times New Roman" w:hAnsi="Times New Roman"/>
                <w:sz w:val="28"/>
                <w:szCs w:val="28"/>
              </w:rPr>
              <w:t xml:space="preserve">+ </w:t>
            </w:r>
            <w:r w:rsidRPr="006327AD">
              <w:rPr>
                <w:rFonts w:ascii="Times New Roman" w:hAnsi="Times New Roman"/>
                <w:bCs/>
                <w:sz w:val="28"/>
                <w:szCs w:val="28"/>
                <w:lang w:val="nl-NL"/>
              </w:rPr>
              <w:t>Phát dụng cụ cho các nhó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Hỗ trợ, gợi ý cho các em thảo luận theo nhóm.</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Hướng dẫn các bước tiến hành. Giúp đỡ những nhóm yếu khi tiến hành thiết kế.</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Hết thời gian, yêu cầu các nhóm báo cáo sản phẩm.</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lastRenderedPageBreak/>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Nhận xét sản phẩm của nhau.</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b/>
                <w:i/>
                <w:sz w:val="28"/>
                <w:szCs w:val="28"/>
              </w:rPr>
            </w:pPr>
            <w:r w:rsidRPr="006327AD">
              <w:rPr>
                <w:rFonts w:ascii="Times New Roman" w:hAnsi="Times New Roman"/>
                <w:sz w:val="28"/>
                <w:szCs w:val="28"/>
              </w:rPr>
              <w:t>-&gt;Giáo viên chốt kiến thức cần ghi nhớ.</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eastAsia="Calibri" w:hAnsi="Times New Roman"/>
                <w:b/>
                <w:sz w:val="28"/>
                <w:szCs w:val="28"/>
              </w:rPr>
              <w:lastRenderedPageBreak/>
              <w:t>Sơ đồ tư duy tổng kết chương II. Âm học</w:t>
            </w: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sz w:val="28"/>
                <w:szCs w:val="28"/>
              </w:rPr>
            </w:pP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3. Hoạt động 3. Luyện tập</w:t>
      </w:r>
    </w:p>
    <w:p w:rsidR="00085AF5" w:rsidRPr="006327AD" w:rsidRDefault="006327AD" w:rsidP="006327AD">
      <w:pPr>
        <w:spacing w:before="120" w:after="120" w:line="240" w:lineRule="auto"/>
        <w:ind w:right="-234" w:firstLine="709"/>
        <w:rPr>
          <w:rFonts w:ascii="Times New Roman" w:hAnsi="Times New Roman"/>
          <w:sz w:val="28"/>
          <w:szCs w:val="28"/>
        </w:rPr>
      </w:pPr>
      <w:r w:rsidRPr="006327AD">
        <w:rPr>
          <w:rFonts w:ascii="Times New Roman" w:hAnsi="Times New Roman"/>
          <w:b/>
          <w:sz w:val="28"/>
          <w:szCs w:val="28"/>
        </w:rPr>
        <w:t xml:space="preserve">a) Mục tiêu: </w:t>
      </w:r>
      <w:r w:rsidRPr="006327AD">
        <w:rPr>
          <w:rFonts w:ascii="Times New Roman" w:hAnsi="Times New Roman"/>
          <w:sz w:val="28"/>
          <w:szCs w:val="28"/>
        </w:rPr>
        <w:t>Dùng các kiến thức vật lí để Luyện tập củng cố nội dung chương.</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eastAsia="Calibri" w:hAnsi="Times New Roman"/>
          <w:sz w:val="28"/>
          <w:szCs w:val="28"/>
        </w:rPr>
        <w:t>Hệ thống BT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HS hoàn thiện 8 câu hỏi phần tự kiếm tra trang 45 SGK Vật Lí 7.</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b/>
          <w:sz w:val="28"/>
          <w:szCs w:val="28"/>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bCs/>
                <w:iCs/>
                <w:sz w:val="28"/>
                <w:szCs w:val="28"/>
              </w:rPr>
            </w:pPr>
            <w:r w:rsidRPr="006327AD">
              <w:rPr>
                <w:rFonts w:ascii="Times New Roman" w:eastAsia="Calibri" w:hAnsi="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iCs/>
                <w:sz w:val="28"/>
                <w:szCs w:val="28"/>
                <w:lang w:val="de-DE"/>
              </w:rPr>
            </w:pPr>
            <w:r w:rsidRPr="006327AD">
              <w:rPr>
                <w:rFonts w:ascii="Times New Roman" w:hAnsi="Times New Roman"/>
                <w:iCs/>
                <w:sz w:val="28"/>
                <w:szCs w:val="28"/>
                <w:lang w:val="de-DE"/>
              </w:rPr>
              <w:t xml:space="preserve">Thảo luận nhóm. Trả lời BT </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Phụ lục (Bài tập)</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8: </w:t>
            </w:r>
          </w:p>
          <w:p w:rsidR="00085AF5" w:rsidRPr="006327AD" w:rsidRDefault="00085AF5" w:rsidP="006327AD">
            <w:pPr>
              <w:spacing w:before="120" w:after="120" w:line="240" w:lineRule="auto"/>
              <w:jc w:val="center"/>
              <w:rPr>
                <w:rFonts w:ascii="Times New Roman" w:eastAsia="Calibri" w:hAnsi="Times New Roman"/>
                <w:b/>
                <w:sz w:val="28"/>
                <w:szCs w:val="28"/>
              </w:rPr>
            </w:pPr>
          </w:p>
        </w:tc>
      </w:tr>
    </w:tbl>
    <w:p w:rsidR="00085AF5" w:rsidRPr="006327AD" w:rsidRDefault="006327AD" w:rsidP="006327AD">
      <w:pPr>
        <w:spacing w:before="120" w:after="120" w:line="240" w:lineRule="auto"/>
        <w:ind w:firstLine="709"/>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eastAsia="Calibri" w:hAnsi="Times New Roman"/>
          <w:b/>
          <w:sz w:val="28"/>
          <w:szCs w:val="28"/>
          <w:lang w:val="de-DE"/>
        </w:rPr>
        <w:t xml:space="preserve">a) Mục tiêu: </w:t>
      </w:r>
      <w:r w:rsidRPr="006327AD">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shd w:val="clear" w:color="auto" w:fill="FFFFFF"/>
          <w:lang w:val="vi-VN"/>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hAnsi="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Bài làm của HS câu 1 đến câu 7 phần Vận dụng</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b/>
          <w:sz w:val="28"/>
          <w:szCs w:val="28"/>
          <w:lang w:val="vi-VN"/>
        </w:rPr>
      </w:pPr>
      <w:r w:rsidRPr="006327AD">
        <w:rPr>
          <w:rFonts w:ascii="Times New Roman" w:eastAsia="Calibri" w:hAnsi="Times New Roman"/>
          <w:b/>
          <w:sz w:val="28"/>
          <w:szCs w:val="28"/>
          <w:lang w:val="vi-VN"/>
        </w:rPr>
        <w:t>d</w:t>
      </w:r>
      <w:r w:rsidRPr="006327AD">
        <w:rPr>
          <w:rFonts w:ascii="Times New Roman" w:eastAsia="Calibri" w:hAnsi="Times New Roman"/>
          <w:b/>
          <w:sz w:val="28"/>
          <w:szCs w:val="28"/>
        </w:rPr>
        <w:t>)</w:t>
      </w:r>
      <w:r w:rsidRPr="006327AD">
        <w:rPr>
          <w:rFonts w:ascii="Times New Roman" w:eastAsia="Calibri" w:hAnsi="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 xml:space="preserve"> Chuyển giao nhiệm vụ học tập</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xml:space="preserve">GV: Yêu cầu HS vận dụng được kiến thức để giải </w:t>
            </w:r>
            <w:r w:rsidRPr="006327AD">
              <w:rPr>
                <w:rFonts w:ascii="Times New Roman" w:hAnsi="Times New Roman"/>
                <w:bCs/>
                <w:sz w:val="28"/>
                <w:szCs w:val="28"/>
                <w:lang w:val="nl-NL"/>
              </w:rPr>
              <w:lastRenderedPageBreak/>
              <w:t>thích câu C1 đến C6.</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GV chốt lại kiến thức sau khi các thành viên lớp đã nhận xét.</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Hoạt động cá nhân, hoàn thiện câu C1 đến C7</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Cá nhân HS trả lời câu C1 đến C7</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Giáo viên nhận xét, đánh giá chung các nhóm.</w:t>
            </w:r>
          </w:p>
          <w:p w:rsidR="00420A5B" w:rsidRPr="006327AD" w:rsidRDefault="00420A5B" w:rsidP="006327AD">
            <w:pPr>
              <w:spacing w:before="120" w:after="120" w:line="240" w:lineRule="auto"/>
              <w:jc w:val="both"/>
              <w:rPr>
                <w:rFonts w:ascii="Times New Roman" w:eastAsia="Calibri" w:hAnsi="Times New Roman"/>
                <w:b/>
                <w:i/>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lastRenderedPageBreak/>
              <w:t>III. VẬN DỤNG</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lastRenderedPageBreak/>
              <w:t xml:space="preserve">Câu 1: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7: </w:t>
            </w:r>
          </w:p>
          <w:p w:rsidR="00085AF5" w:rsidRPr="006327AD" w:rsidRDefault="00085AF5" w:rsidP="006327AD">
            <w:pPr>
              <w:spacing w:before="120" w:after="120" w:line="240" w:lineRule="auto"/>
              <w:jc w:val="center"/>
              <w:rPr>
                <w:rFonts w:ascii="Times New Roman" w:eastAsia="Calibri" w:hAnsi="Times New Roman"/>
                <w:b/>
                <w:sz w:val="28"/>
                <w:szCs w:val="28"/>
              </w:rPr>
            </w:pPr>
          </w:p>
        </w:tc>
      </w:tr>
    </w:tbl>
    <w:p w:rsidR="00085AF5" w:rsidRPr="006327AD" w:rsidRDefault="00085AF5" w:rsidP="006327AD">
      <w:pPr>
        <w:spacing w:before="120" w:after="120" w:line="240" w:lineRule="auto"/>
        <w:ind w:firstLine="709"/>
        <w:jc w:val="center"/>
        <w:rPr>
          <w:rFonts w:ascii="Times New Roman" w:hAnsi="Times New Roman"/>
          <w:b/>
          <w:sz w:val="28"/>
          <w:szCs w:val="28"/>
        </w:rPr>
      </w:pP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TRÒ CHƠI Ô CHỮ</w:t>
      </w:r>
    </w:p>
    <w:p w:rsidR="00085AF5" w:rsidRPr="006327AD" w:rsidRDefault="006327AD" w:rsidP="006327AD">
      <w:pPr>
        <w:spacing w:before="120" w:after="120" w:line="240" w:lineRule="auto"/>
        <w:ind w:left="48" w:right="48"/>
        <w:rPr>
          <w:rFonts w:ascii="Arial" w:hAnsi="Arial" w:cs="Arial"/>
          <w:i/>
          <w:color w:val="000000"/>
          <w:sz w:val="28"/>
          <w:szCs w:val="28"/>
        </w:rPr>
      </w:pPr>
      <w:r w:rsidRPr="006327AD">
        <w:rPr>
          <w:rFonts w:ascii="Arial" w:hAnsi="Arial" w:cs="Arial"/>
          <w:b/>
          <w:bCs/>
          <w:i/>
          <w:color w:val="000000"/>
          <w:sz w:val="28"/>
          <w:szCs w:val="28"/>
        </w:rPr>
        <w:t xml:space="preserve">Giải ô chữ Vật Lý 7 Bài 16 trang 46 </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noProof/>
          <w:sz w:val="28"/>
          <w:szCs w:val="28"/>
        </w:rPr>
        <w:drawing>
          <wp:inline distT="0" distB="0" distL="0" distR="0" wp14:anchorId="0532DB73" wp14:editId="0B198BBE">
            <wp:extent cx="3952875" cy="2228850"/>
            <wp:effectExtent l="0" t="0" r="9525" b="0"/>
            <wp:docPr id="8" name="Picture 3" descr="Giải bài tập Vật Lý 7 | Để học tốt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Vật Lý 7 | Để học tốt Vật Lý 7"/>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3952875" cy="2228850"/>
                    </a:xfrm>
                    <a:prstGeom prst="rect">
                      <a:avLst/>
                    </a:prstGeom>
                    <a:noFill/>
                    <a:ln>
                      <a:noFill/>
                    </a:ln>
                  </pic:spPr>
                </pic:pic>
              </a:graphicData>
            </a:graphic>
          </wp:inline>
        </w:drawing>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Theo hàng ngang:</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1. Môi trường không truyền âm.</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2. Âm có tần số lớn hơn 20000Hz.</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3. Số dao động trong một giây.</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4. Hiện tượng âm dội ngược trở lại khi gặp mặt chắn.</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5. Đặc điểm của các nguồn phát âm.</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6. Hiện tượng xảy ra khi phân biệt được âm phát ra và âm phản xạ.</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7. Âm có tần số nhỏ hơn 20Hz.</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Từ hàng dọc là gì?</w:t>
      </w:r>
    </w:p>
    <w:p w:rsidR="00085AF5" w:rsidRPr="006327AD" w:rsidRDefault="006327AD" w:rsidP="006327AD">
      <w:pPr>
        <w:spacing w:before="120" w:after="120" w:line="240" w:lineRule="auto"/>
        <w:ind w:left="48" w:right="48"/>
        <w:jc w:val="both"/>
        <w:rPr>
          <w:rFonts w:ascii="Arial" w:hAnsi="Arial" w:cs="Arial"/>
          <w:color w:val="000000"/>
          <w:sz w:val="28"/>
          <w:szCs w:val="28"/>
        </w:rPr>
      </w:pPr>
      <w:r w:rsidRPr="006327AD">
        <w:rPr>
          <w:rFonts w:ascii="Arial" w:hAnsi="Arial" w:cs="Arial"/>
          <w:b/>
          <w:bCs/>
          <w:color w:val="008000"/>
          <w:sz w:val="28"/>
          <w:szCs w:val="28"/>
        </w:rPr>
        <w:t>Lời giải:</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noProof/>
          <w:sz w:val="28"/>
          <w:szCs w:val="28"/>
        </w:rPr>
        <w:lastRenderedPageBreak/>
        <w:drawing>
          <wp:inline distT="0" distB="0" distL="0" distR="0" wp14:anchorId="6E12BE01" wp14:editId="60101F3A">
            <wp:extent cx="4162425" cy="2667000"/>
            <wp:effectExtent l="0" t="0" r="9525" b="0"/>
            <wp:docPr id="11" name="Picture 2" descr="Giải bài tập Vật Lý 7 | Để học tốt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Vật Lý 7 | Để học tốt Vật Lý 7"/>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4162425" cy="2667000"/>
                    </a:xfrm>
                    <a:prstGeom prst="rect">
                      <a:avLst/>
                    </a:prstGeom>
                    <a:noFill/>
                    <a:ln>
                      <a:noFill/>
                    </a:ln>
                  </pic:spPr>
                </pic:pic>
              </a:graphicData>
            </a:graphic>
          </wp:inline>
        </w:drawing>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Từ hàng dọc: </w:t>
      </w:r>
      <w:r w:rsidRPr="006327AD">
        <w:rPr>
          <w:rFonts w:ascii="Times New Roman" w:hAnsi="Times New Roman"/>
          <w:b/>
          <w:bCs/>
          <w:color w:val="000000"/>
          <w:sz w:val="28"/>
          <w:szCs w:val="28"/>
        </w:rPr>
        <w:t>ÂM THANH</w:t>
      </w:r>
    </w:p>
    <w:p w:rsidR="00085AF5" w:rsidRPr="006327AD" w:rsidRDefault="00085AF5" w:rsidP="006327AD">
      <w:pPr>
        <w:spacing w:before="120" w:after="120" w:line="240" w:lineRule="auto"/>
        <w:ind w:firstLine="709"/>
        <w:jc w:val="center"/>
        <w:rPr>
          <w:rFonts w:ascii="Times New Roman" w:hAnsi="Times New Roman"/>
          <w:b/>
          <w:sz w:val="28"/>
          <w:szCs w:val="28"/>
        </w:rPr>
      </w:pP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BÀI TẬ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1 (trang 45 SGK Vật Lý 7):</w:t>
      </w:r>
      <w:r w:rsidRPr="006327AD">
        <w:rPr>
          <w:rFonts w:ascii="Times New Roman" w:hAnsi="Times New Roman"/>
          <w:color w:val="000000"/>
          <w:sz w:val="28"/>
          <w:szCs w:val="28"/>
        </w:rPr>
        <w:t> Viết đầy đủ các câu sau đâ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nguồn âm phát ra đều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Số dao động trong 1 giây gọi là ...... Đơn vị tần số là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Độ to của âm được đo bằng đơn vị ...... (dB).</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Vận tốc truyền âm trong không khí là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nguồn âm phát ra đều dao độ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Số dao động trong 1 giây gọi là tần số. Đơn vị tần số là héc (Hz).</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Độ to của âm được đo bằng đơn vị đề xi ben (dB).</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Vận tốc truyền âm trong không khí là 340m/s.</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2 (trang 45 SGK Vật Lý 7):</w:t>
      </w:r>
      <w:r w:rsidRPr="006327AD">
        <w:rPr>
          <w:rFonts w:ascii="Times New Roman" w:hAnsi="Times New Roman"/>
          <w:color w:val="000000"/>
          <w:sz w:val="28"/>
          <w:szCs w:val="28"/>
        </w:rPr>
        <w:t> Đặt câu với các từ và cụm từ sau:</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tần số, lớn, bổ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tần số, nhỏ, trầ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dao động, biên độ lớn, t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dao động, biên độ nhỏ,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Tần số dao động càng lớn, âm phát ra càng cao (bổ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Tần số dao động càng nhỏ, âm phát ra càng thấp (trầ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Dao động càng mạnh, biên độ lớn, âm phát ra càng t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Dao động càng yếu, biền độ nhỏ, âm phát ra càng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lastRenderedPageBreak/>
        <w:t>Bài 3 (trang 45 SGK Vật Lý 7):</w:t>
      </w:r>
      <w:r w:rsidRPr="006327AD">
        <w:rPr>
          <w:rFonts w:ascii="Times New Roman" w:hAnsi="Times New Roman"/>
          <w:color w:val="000000"/>
          <w:sz w:val="28"/>
          <w:szCs w:val="28"/>
        </w:rPr>
        <w:t> Hãy cho biết âm có thể truyền qua môi trường nào sau đâ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Không khí</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hân khô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Rắ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Lỏ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Âm có thể truyền qua môi trường: a) không khí; c) rắn; d) lỏ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4 (trang 45 SGK Vật Lý 7):</w:t>
      </w:r>
      <w:r w:rsidRPr="006327AD">
        <w:rPr>
          <w:rFonts w:ascii="Times New Roman" w:hAnsi="Times New Roman"/>
          <w:color w:val="000000"/>
          <w:sz w:val="28"/>
          <w:szCs w:val="28"/>
        </w:rPr>
        <w:t> Âm phản xạ là gì?</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Âm phản xạ là âm dội ngược trở lại khi gặp một vật chắ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5 (trang 45 SGK Vật Lý 7):</w:t>
      </w:r>
      <w:r w:rsidRPr="006327AD">
        <w:rPr>
          <w:rFonts w:ascii="Times New Roman" w:hAnsi="Times New Roman"/>
          <w:color w:val="000000"/>
          <w:sz w:val="28"/>
          <w:szCs w:val="28"/>
        </w:rPr>
        <w:t> Tiếng vang là gì? Hãy chọn câu trả lời đú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Âm phản xạ đến cùng một lúc với âm phát ra.</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Âm phản xạ truyền đi mọi hướng, không nhất thiết phải truyền đến ta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Âm phản xạ nghe được cách biệt với âm phát ra.</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họn câu D: Âm phản xạ nghe được cách biệt với âm phát ra.</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6 (trang 45 SGK Vật Lý 7):</w:t>
      </w:r>
      <w:r w:rsidRPr="006327AD">
        <w:rPr>
          <w:rFonts w:ascii="Times New Roman" w:hAnsi="Times New Roman"/>
          <w:color w:val="000000"/>
          <w:sz w:val="28"/>
          <w:szCs w:val="28"/>
        </w:rPr>
        <w:t> Hãy chọn từ thích hợp: mềm, cứng, nhẵn, gồ ghề để điền vào chỗ trống trong các câu sau:</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vật phản xạ âm tốt là các vật...và có bề mặt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ác vật phản xạ âm kém là các vật...và có bề mặt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vật phản xạ âm tốt là các vật cứng và có bề mặt nhẵ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ác vật phản xạ âm kém là các vật mềm và có bề mặt gồ ghề.</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7 (trang 45 SGK Vật Lý 7):</w:t>
      </w:r>
      <w:r w:rsidRPr="006327AD">
        <w:rPr>
          <w:rFonts w:ascii="Times New Roman" w:hAnsi="Times New Roman"/>
          <w:color w:val="000000"/>
          <w:sz w:val="28"/>
          <w:szCs w:val="28"/>
        </w:rPr>
        <w:t> Trường hợp nào dưới đây có ô nhiễm tiếng ồ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Tiếng còi xe cứu hỏa (hay tiếng kẻng báo chá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Làm việc cạnh nơi nổ mìn phá đ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Tiếng ồn của trẻ em làm ảnh hưởng đến cuộc nói chuyện giữa hai người lớ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Hát KARAOKE to lúc ban đê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Làm việc cạnh nơi nổ mìn phá đ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Hát KARAOKE to lúc ban đê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lastRenderedPageBreak/>
        <w:t>Bài 8 (trang 45 SGK Vật Lý 7):</w:t>
      </w:r>
      <w:r w:rsidRPr="006327AD">
        <w:rPr>
          <w:rFonts w:ascii="Times New Roman" w:hAnsi="Times New Roman"/>
          <w:color w:val="000000"/>
          <w:sz w:val="28"/>
          <w:szCs w:val="28"/>
        </w:rPr>
        <w:t> Hãy liệt kê một số vật liệu cách âm tốt.</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Một số vật liệu cách âm tốt: bông, vải xốp, gạch, gỗ, bêtông...</w:t>
      </w: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VẬN DỤ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1 (trang 46 SGK Vật Lý 7):</w:t>
      </w:r>
      <w:r w:rsidRPr="006327AD">
        <w:rPr>
          <w:rFonts w:ascii="Times New Roman" w:hAnsi="Times New Roman"/>
          <w:color w:val="000000"/>
          <w:sz w:val="28"/>
          <w:szCs w:val="28"/>
        </w:rPr>
        <w:t> Hãy chỉ ra bộ phận dao động phát ra âm trong những nhạc cụ sau: đàn ghita, kèn lá, sáo, trố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đàn ghita là dây đà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kén lá là phần đầu lá chuố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sáo là cột không khí trong sá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trống là mặt trố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2 (trang 46 SGK Vật Lý 7):</w:t>
      </w:r>
      <w:r w:rsidRPr="006327AD">
        <w:rPr>
          <w:rFonts w:ascii="Times New Roman" w:hAnsi="Times New Roman"/>
          <w:color w:val="000000"/>
          <w:sz w:val="28"/>
          <w:szCs w:val="28"/>
        </w:rPr>
        <w:t> Hãy đánh dấu vào câu đú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Âm truyền nhanh hơn ánh sá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ó thể nghe được tiếng sấm trước khi nhìn thấy chớ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Âm không thể truyền trong môi trường chân khô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Âm không thể truyền qua nước.</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họn câu C. Âm không thể truyền trong môi trường chân khô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3 (trang 46 SGK Vật Lý 7)</w:t>
      </w:r>
      <w:r w:rsidRPr="006327AD">
        <w:rPr>
          <w:rFonts w:ascii="Times New Roman" w:hAnsi="Times New Roman"/>
          <w:color w:val="000000"/>
          <w:sz w:val="28"/>
          <w:szCs w:val="28"/>
        </w:rPr>
        <w:t> Trả lời câu hỏ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Dao động của các sợi dây đàn khác nhau như thế nào khi phát ra tiếng to và tiếng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Dao động của các sợi dây đàn khác nhau như thế nào khi phát ra âm cao và âm thấ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Dao động của các sợi dây đàn mạnh, dây lệch nhiều khi phát ra tiếng to. Dao động của các sợi dây đàn yếu, dây lệch ít khi phát ra tiếng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Dao động của các sợi dây đàn nhanh khi phát ra tiếng ca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ao động của các sợi dây đàn chậm khi phát ra tiếng thấ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4 (trang 46 SGK Vật Lý 7)</w:t>
      </w:r>
      <w:r w:rsidRPr="006327AD">
        <w:rPr>
          <w:rFonts w:ascii="Times New Roman" w:hAnsi="Times New Roman"/>
          <w:color w:val="000000"/>
          <w:sz w:val="28"/>
          <w:szCs w:val="28"/>
        </w:rPr>
        <w:t> Hai nhà du hành vũ trụ ở ngoài khoảng không có thể trò chuyện với nhau mà không cần sử dụng micrô và tai nghe bằng cách chạm hai cái mũ của họ vào nhau. Hãy giải thích âm đã truyền đến tai hai người đó như thế nà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Tiếng nói đã truyền từ miệng người này qua hai cái mũ đến tai người kia và ngược lạ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lastRenderedPageBreak/>
        <w:t>Bài 5 (trang 46 SGK Vật Lý 7)</w:t>
      </w:r>
      <w:r w:rsidRPr="006327AD">
        <w:rPr>
          <w:rFonts w:ascii="Times New Roman" w:hAnsi="Times New Roman"/>
          <w:color w:val="000000"/>
          <w:sz w:val="28"/>
          <w:szCs w:val="28"/>
        </w:rPr>
        <w:t> Vì sao trong đêm yên tĩnh khi đi bộ ở ngõ hẹp giữa hai bên tường cao, ngoài tiếng chân ra còn nghe thấy một âm thanh khác giông như có người đang theo sát?</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an đêm yên tĩnh, ta nghe rõ tiếng vang của chân mình phát ra và phản xạ lại từ hai bên bờ tường. Ban ngày, tiếng vang bị tiếng ồn khác lấn át hoặc bị thân thể người khác qua lại hấp thụ nên chỉ nghe được tiếng bước chân, chỉ ban đêm yên tĩnh mới nghe được như vậ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6 (trang 46 SGK Vật Lý 7)</w:t>
      </w:r>
      <w:r w:rsidRPr="006327AD">
        <w:rPr>
          <w:rFonts w:ascii="Times New Roman" w:hAnsi="Times New Roman"/>
          <w:color w:val="000000"/>
          <w:sz w:val="28"/>
          <w:szCs w:val="28"/>
        </w:rPr>
        <w:t> Khi nào thì tai nghe được âm to nhất?</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Âm phát ra đến tai cùng một lúc với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Âm phát ra đến tai trước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Âm phát ra đến tai, âm phản xạ đi nơi khác chứ không truyền đến ta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Cả ba trường hợp trê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họn câu A: Âm phát ra đến tai cùng một lúc với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7 (trang 46 SGK Vật Lý 7)</w:t>
      </w:r>
      <w:r w:rsidRPr="006327AD">
        <w:rPr>
          <w:rFonts w:ascii="Times New Roman" w:hAnsi="Times New Roman"/>
          <w:color w:val="000000"/>
          <w:sz w:val="28"/>
          <w:szCs w:val="28"/>
        </w:rPr>
        <w:t> Giả sử một bệnh viện nằm cạnh một đường quốc lộ có nhiều xe qua lại. Hãy đề ra các biện pháp chống ô nhiễm tiếng ồn cho bệnh viện nà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iện pháp chống ô nhiễm tiếng ồn cho bệnh viện nằm cạnh đường qụốc lộ có nhiều xe cộ qua lạ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Treo biển cấm bóp còi gần bệnh việ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Xây tường chắn xung quanh bệnh viện, đóng các cửa phòng để ngăn chặn đường truyền â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Trồng nhiều cây xanh chung quanh bệnh viện đề hướng âm truyền đi nơi khác</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Treo rèm ở cửa sổ để ngăn đường truyền âm cũng như hấp thụ bớt âm.</w:t>
      </w:r>
    </w:p>
    <w:p w:rsidR="00085AF5" w:rsidRPr="006327AD" w:rsidRDefault="00085AF5" w:rsidP="006327AD">
      <w:pPr>
        <w:spacing w:before="120" w:after="120" w:line="240" w:lineRule="auto"/>
        <w:ind w:firstLine="709"/>
        <w:jc w:val="center"/>
        <w:rPr>
          <w:rFonts w:ascii="Times New Roman" w:hAnsi="Times New Roman"/>
          <w:b/>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7</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7</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420A5B" w:rsidRDefault="006327AD" w:rsidP="00420A5B">
      <w:pPr>
        <w:pStyle w:val="Heading1"/>
        <w:rPr>
          <w:bCs w:val="0"/>
          <w:color w:val="FF0000"/>
          <w:sz w:val="32"/>
          <w:szCs w:val="32"/>
          <w:shd w:val="clear" w:color="auto" w:fill="FFFFFF"/>
        </w:rPr>
      </w:pPr>
      <w:bookmarkStart w:id="15" w:name="_Toc66803509"/>
      <w:r w:rsidRPr="00420A5B">
        <w:rPr>
          <w:bCs w:val="0"/>
          <w:color w:val="FF0000"/>
          <w:sz w:val="32"/>
          <w:szCs w:val="32"/>
          <w:shd w:val="clear" w:color="auto" w:fill="FFFFFF"/>
        </w:rPr>
        <w:t>KIỂM TRA CUỐI HỌC KỲ I</w:t>
      </w:r>
      <w:bookmarkEnd w:id="15"/>
    </w:p>
    <w:p w:rsidR="00085AF5" w:rsidRPr="006327AD" w:rsidRDefault="006327AD"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vi-VN"/>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p>
    <w:p w:rsidR="00085AF5" w:rsidRPr="006327AD" w:rsidRDefault="006327AD"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vi-VN"/>
        </w:rPr>
      </w:pPr>
      <w:r w:rsidRPr="006327AD">
        <w:rPr>
          <w:rFonts w:ascii="Times New Roman" w:hAnsi="Times New Roman" w:cs="Times New Roman"/>
          <w:sz w:val="28"/>
          <w:szCs w:val="28"/>
          <w:lang w:val="vi-VN"/>
        </w:rPr>
        <w:lastRenderedPageBreak/>
        <w:t>- Kiểm tra, đánh giá kiến thức và kỹ năng học sinh đã học trong chương I, chương II.</w:t>
      </w:r>
    </w:p>
    <w:p w:rsidR="00085AF5" w:rsidRPr="006327AD" w:rsidRDefault="006327AD" w:rsidP="00420A5B">
      <w:pPr>
        <w:spacing w:before="120" w:after="120" w:line="240" w:lineRule="auto"/>
        <w:ind w:firstLine="567"/>
        <w:rPr>
          <w:rFonts w:ascii="Times New Roman" w:eastAsia="Calibri" w:hAnsi="Times New Roman" w:cs="Times New Roman"/>
          <w:b/>
          <w:bCs/>
          <w:color w:val="000000"/>
          <w:sz w:val="28"/>
          <w:szCs w:val="28"/>
          <w:lang w:val="vi-VN"/>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p>
    <w:p w:rsidR="00085AF5" w:rsidRPr="006327AD" w:rsidRDefault="006327AD" w:rsidP="00420A5B">
      <w:pPr>
        <w:pStyle w:val="NormalWeb"/>
        <w:kinsoku w:val="0"/>
        <w:overflowPunct w:val="0"/>
        <w:spacing w:before="120" w:beforeAutospacing="0" w:after="120" w:afterAutospacing="0"/>
        <w:ind w:firstLine="567"/>
        <w:jc w:val="both"/>
        <w:textAlignment w:val="baseline"/>
        <w:rPr>
          <w:i/>
          <w:color w:val="000000"/>
          <w:sz w:val="28"/>
          <w:szCs w:val="28"/>
        </w:rPr>
      </w:pPr>
      <w:r w:rsidRPr="006327AD">
        <w:rPr>
          <w:b/>
          <w:color w:val="000000"/>
          <w:sz w:val="28"/>
          <w:szCs w:val="28"/>
        </w:rPr>
        <w:t>2.1. Năng lực chung</w:t>
      </w:r>
    </w:p>
    <w:p w:rsidR="00085AF5" w:rsidRPr="006327AD" w:rsidRDefault="006327AD" w:rsidP="00420A5B">
      <w:pPr>
        <w:pStyle w:val="NormalWeb"/>
        <w:kinsoku w:val="0"/>
        <w:overflowPunct w:val="0"/>
        <w:spacing w:before="120" w:beforeAutospacing="0" w:after="120" w:afterAutospacing="0"/>
        <w:ind w:firstLine="567"/>
        <w:jc w:val="both"/>
        <w:textAlignment w:val="baseline"/>
        <w:rPr>
          <w:color w:val="000000"/>
          <w:sz w:val="28"/>
          <w:szCs w:val="28"/>
        </w:rPr>
      </w:pPr>
      <w:r w:rsidRPr="006327AD">
        <w:rPr>
          <w:color w:val="000000"/>
          <w:sz w:val="28"/>
          <w:szCs w:val="28"/>
        </w:rPr>
        <w:t>- Năng lực tự chủ và tự học: đọc đề bài.</w:t>
      </w:r>
    </w:p>
    <w:p w:rsidR="00085AF5" w:rsidRPr="006327AD" w:rsidRDefault="006327AD" w:rsidP="00420A5B">
      <w:pPr>
        <w:pStyle w:val="NormalWeb"/>
        <w:kinsoku w:val="0"/>
        <w:overflowPunct w:val="0"/>
        <w:spacing w:before="120" w:beforeAutospacing="0" w:after="120" w:afterAutospacing="0"/>
        <w:ind w:firstLine="567"/>
        <w:jc w:val="both"/>
        <w:textAlignment w:val="baseline"/>
        <w:rPr>
          <w:color w:val="000000"/>
          <w:sz w:val="28"/>
          <w:szCs w:val="28"/>
        </w:rPr>
      </w:pPr>
      <w:r w:rsidRPr="006327AD">
        <w:rPr>
          <w:color w:val="000000"/>
          <w:sz w:val="28"/>
          <w:szCs w:val="28"/>
        </w:rPr>
        <w:t>- Năng lực giải quyết vấn đề và sáng tạo</w:t>
      </w:r>
    </w:p>
    <w:p w:rsidR="00085AF5" w:rsidRPr="006327AD" w:rsidRDefault="006327AD" w:rsidP="00420A5B">
      <w:pPr>
        <w:pStyle w:val="NormalWeb"/>
        <w:kinsoku w:val="0"/>
        <w:overflowPunct w:val="0"/>
        <w:spacing w:before="120" w:beforeAutospacing="0" w:after="120" w:afterAutospacing="0"/>
        <w:ind w:firstLine="567"/>
        <w:jc w:val="both"/>
        <w:textAlignment w:val="baseline"/>
        <w:rPr>
          <w:color w:val="000000"/>
          <w:sz w:val="28"/>
          <w:szCs w:val="28"/>
        </w:rPr>
      </w:pPr>
      <w:r w:rsidRPr="006327AD">
        <w:rPr>
          <w:color w:val="000000"/>
          <w:sz w:val="28"/>
          <w:szCs w:val="28"/>
        </w:rPr>
        <w:t>- Năng lực trình bày.</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
          <w:color w:val="000000"/>
          <w:sz w:val="28"/>
          <w:szCs w:val="28"/>
          <w:lang w:val="vi-VN"/>
        </w:rPr>
      </w:pPr>
      <w:r w:rsidRPr="006327AD">
        <w:rPr>
          <w:rFonts w:ascii="Times New Roman" w:hAnsi="Times New Roman" w:cs="Times New Roman"/>
          <w:b/>
          <w:color w:val="000000"/>
          <w:sz w:val="28"/>
          <w:szCs w:val="28"/>
          <w:lang w:val="vi-VN"/>
        </w:rPr>
        <w:t xml:space="preserve">2.2. Năng lực đặc thù: </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color w:val="000000"/>
          <w:sz w:val="28"/>
          <w:szCs w:val="28"/>
          <w:lang w:val="vi-VN"/>
        </w:rPr>
      </w:pPr>
      <w:r w:rsidRPr="006327AD">
        <w:rPr>
          <w:rFonts w:ascii="Times New Roman" w:hAnsi="Times New Roman" w:cs="Times New Roman"/>
          <w:color w:val="000000"/>
          <w:sz w:val="28"/>
          <w:szCs w:val="28"/>
          <w:lang w:val="vi-VN"/>
        </w:rPr>
        <w:t xml:space="preserve">- Vận dụng kiến thức, kỹ năng đã học: </w:t>
      </w:r>
      <w:r w:rsidRPr="006327AD">
        <w:rPr>
          <w:rFonts w:ascii="Times New Roman" w:hAnsi="Times New Roman" w:cs="Times New Roman"/>
          <w:sz w:val="28"/>
          <w:szCs w:val="28"/>
          <w:lang w:val="vi-VN"/>
        </w:rPr>
        <w:t>Vận dụng kiến thức đã học để làm bài kiểm tra.</w:t>
      </w:r>
    </w:p>
    <w:p w:rsidR="00085AF5" w:rsidRPr="006327AD" w:rsidRDefault="006327AD" w:rsidP="00420A5B">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6327AD">
        <w:rPr>
          <w:b/>
          <w:bCs/>
          <w:color w:val="000000"/>
          <w:sz w:val="28"/>
          <w:szCs w:val="28"/>
          <w:lang w:val="nl-NL"/>
        </w:rPr>
        <w:t>3. Phẩm chất:</w:t>
      </w:r>
    </w:p>
    <w:p w:rsidR="00085AF5" w:rsidRPr="006327AD" w:rsidRDefault="006327AD" w:rsidP="00420A5B">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Nghiêm túc trong làm bài kiểm tra.</w:t>
      </w:r>
    </w:p>
    <w:p w:rsidR="00085AF5" w:rsidRPr="006327AD" w:rsidRDefault="006327AD" w:rsidP="00420A5B">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ab/>
        <w:t>- Chăm chỉ: Nỗ lực trong làmbài kiểm tra.</w:t>
      </w:r>
    </w:p>
    <w:p w:rsidR="00085AF5" w:rsidRPr="006327AD" w:rsidRDefault="006327AD" w:rsidP="00420A5B">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nl-NL"/>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lang w:val="nl-NL"/>
        </w:rPr>
        <w:t>Thiết bị dạy học và học liệu</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
          <w:bCs/>
          <w:color w:val="000000"/>
          <w:sz w:val="28"/>
          <w:szCs w:val="28"/>
          <w:lang w:val="nl-NL"/>
        </w:rPr>
        <w:t>1.Giáo viên:</w:t>
      </w:r>
      <w:r w:rsidRPr="006327AD">
        <w:rPr>
          <w:rFonts w:ascii="Times New Roman" w:hAnsi="Times New Roman" w:cs="Times New Roman"/>
          <w:bCs/>
          <w:color w:val="000000"/>
          <w:sz w:val="28"/>
          <w:szCs w:val="28"/>
          <w:lang w:val="nl-NL"/>
        </w:rPr>
        <w:t>Đề kiểm tra</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Học sinh: </w:t>
      </w:r>
      <w:r w:rsidRPr="006327AD">
        <w:rPr>
          <w:rFonts w:ascii="Times New Roman" w:hAnsi="Times New Roman" w:cs="Times New Roman"/>
          <w:bCs/>
          <w:color w:val="000000"/>
          <w:sz w:val="28"/>
          <w:szCs w:val="28"/>
          <w:lang w:val="nl-NL"/>
        </w:rPr>
        <w:t>Giấy làm bài kiểm tra</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420A5B">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lang w:val="nl-NL"/>
        </w:rPr>
        <w:t>1. Hoạt động 1: Mở đầu</w:t>
      </w:r>
    </w:p>
    <w:p w:rsidR="00085AF5" w:rsidRPr="006327AD" w:rsidRDefault="006327AD" w:rsidP="00420A5B">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nl-NL"/>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lang w:val="vi-VN"/>
        </w:rPr>
        <w:t>Trao đổi thông tin trước giờ kiểm tra</w:t>
      </w:r>
    </w:p>
    <w:p w:rsidR="00085AF5" w:rsidRPr="006327AD" w:rsidRDefault="006327AD" w:rsidP="00420A5B">
      <w:pPr>
        <w:spacing w:before="120" w:after="120" w:line="240" w:lineRule="auto"/>
        <w:ind w:firstLine="567"/>
        <w:jc w:val="both"/>
        <w:rPr>
          <w:rFonts w:ascii="Times New Roman" w:eastAsia="Calibri" w:hAnsi="Times New Roman" w:cs="Times New Roman"/>
          <w:sz w:val="28"/>
          <w:szCs w:val="28"/>
          <w:lang w:val="vi-VN"/>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vi-VN"/>
        </w:rPr>
        <w:t>Phát đề kiểm tra</w:t>
      </w:r>
    </w:p>
    <w:p w:rsidR="00085AF5" w:rsidRPr="006327AD" w:rsidRDefault="00876709" w:rsidP="00420A5B">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HS nhận đề kiểm tra</w:t>
      </w:r>
    </w:p>
    <w:p w:rsidR="00085AF5" w:rsidRPr="006327AD" w:rsidRDefault="00876709"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jc w:val="both"/>
              <w:rPr>
                <w:rFonts w:ascii="Times New Roman" w:eastAsia="Calibri" w:hAnsi="Times New Roman" w:cs="Times New Roman"/>
                <w:bCs/>
                <w:iCs/>
                <w:color w:val="000000"/>
                <w:sz w:val="28"/>
                <w:szCs w:val="28"/>
                <w:lang w:val="en-US"/>
              </w:rPr>
            </w:pPr>
            <w:r w:rsidRPr="006327AD">
              <w:rPr>
                <w:rFonts w:ascii="Times New Roman" w:eastAsia="Calibri" w:hAnsi="Times New Roman" w:cs="Times New Roman"/>
                <w:bCs/>
                <w:iCs/>
                <w:color w:val="000000"/>
                <w:sz w:val="28"/>
                <w:szCs w:val="28"/>
                <w:lang w:val="en-US"/>
              </w:rPr>
              <w:t>GV phát đề kiểm tra</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S nhận đề kiểm tra</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Lớp trưởng báo cáo sĩ số và số đề đã nhận</w:t>
            </w:r>
          </w:p>
          <w:p w:rsidR="00085AF5" w:rsidRPr="006327AD" w:rsidRDefault="006327AD" w:rsidP="006327AD">
            <w:pPr>
              <w:spacing w:before="120" w:after="120"/>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jc w:val="both"/>
              <w:rPr>
                <w:rFonts w:ascii="Times New Roman" w:eastAsia="Times New Roman" w:hAnsi="Times New Roman" w:cs="Times New Roman"/>
                <w:iCs/>
                <w:sz w:val="28"/>
                <w:szCs w:val="28"/>
                <w:lang w:val="nl-NL"/>
              </w:rPr>
            </w:pPr>
            <w:r w:rsidRPr="006327AD">
              <w:rPr>
                <w:rFonts w:ascii="Times New Roman" w:eastAsia="Times New Roman" w:hAnsi="Times New Roman" w:cs="Times New Roman"/>
                <w:iCs/>
                <w:sz w:val="28"/>
                <w:szCs w:val="28"/>
                <w:lang w:val="de-DE"/>
              </w:rPr>
              <w:t>HS nhận đủ đề kiểm tra</w:t>
            </w:r>
          </w:p>
        </w:tc>
        <w:tc>
          <w:tcPr>
            <w:tcW w:w="4110" w:type="dxa"/>
          </w:tcPr>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420A5B">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2. Hoạt động 2: Hình thành kiến thức mới ( Không)</w:t>
      </w:r>
    </w:p>
    <w:p w:rsidR="00085AF5" w:rsidRPr="006327AD" w:rsidRDefault="006327AD" w:rsidP="00420A5B">
      <w:pPr>
        <w:spacing w:before="120" w:after="120" w:line="240" w:lineRule="auto"/>
        <w:ind w:firstLine="567"/>
        <w:rPr>
          <w:rFonts w:ascii="Times New Roman" w:eastAsia="Times New Roman" w:hAnsi="Times New Roman" w:cs="Times New Roman"/>
          <w:b/>
          <w:bCs/>
          <w:color w:val="000000"/>
          <w:sz w:val="28"/>
          <w:szCs w:val="28"/>
          <w:shd w:val="clear" w:color="auto" w:fill="FFFFFF"/>
          <w:lang w:val="vi-VN"/>
        </w:rPr>
      </w:pPr>
      <w:r w:rsidRPr="006327AD">
        <w:rPr>
          <w:rFonts w:ascii="Times New Roman" w:eastAsia="Times New Roman" w:hAnsi="Times New Roman" w:cs="Times New Roman"/>
          <w:b/>
          <w:bCs/>
          <w:color w:val="000000"/>
          <w:sz w:val="28"/>
          <w:szCs w:val="28"/>
          <w:shd w:val="clear" w:color="auto" w:fill="FFFFFF"/>
          <w:lang w:val="vi-VN"/>
        </w:rPr>
        <w:lastRenderedPageBreak/>
        <w:t>3.</w:t>
      </w:r>
      <w:r w:rsidR="00420A5B">
        <w:rPr>
          <w:rFonts w:ascii="Times New Roman" w:eastAsia="Times New Roman" w:hAnsi="Times New Roman" w:cs="Times New Roman"/>
          <w:b/>
          <w:bCs/>
          <w:color w:val="000000"/>
          <w:sz w:val="28"/>
          <w:szCs w:val="28"/>
          <w:shd w:val="clear" w:color="auto" w:fill="FFFFFF"/>
        </w:rPr>
        <w:t xml:space="preserve"> </w:t>
      </w:r>
      <w:r w:rsidRPr="006327AD">
        <w:rPr>
          <w:rFonts w:ascii="Times New Roman" w:eastAsia="Times New Roman" w:hAnsi="Times New Roman" w:cs="Times New Roman"/>
          <w:b/>
          <w:bCs/>
          <w:color w:val="000000"/>
          <w:sz w:val="28"/>
          <w:szCs w:val="28"/>
          <w:shd w:val="clear" w:color="auto" w:fill="FFFFFF"/>
          <w:lang w:val="vi-VN"/>
        </w:rPr>
        <w:t>Hoạt động 3: Luyện tập</w:t>
      </w:r>
      <w:r w:rsidRPr="006327AD">
        <w:rPr>
          <w:rFonts w:ascii="Times New Roman" w:eastAsia="Times New Roman" w:hAnsi="Times New Roman" w:cs="Times New Roman"/>
          <w:b/>
          <w:bCs/>
          <w:color w:val="000000"/>
          <w:sz w:val="28"/>
          <w:szCs w:val="28"/>
          <w:shd w:val="clear" w:color="auto" w:fill="FFFFFF"/>
          <w:lang w:val="de-DE"/>
        </w:rPr>
        <w:t>( Không)</w:t>
      </w:r>
    </w:p>
    <w:p w:rsidR="00085AF5" w:rsidRPr="006327AD" w:rsidRDefault="006327AD" w:rsidP="00420A5B">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4: Vận dụng</w:t>
      </w:r>
    </w:p>
    <w:p w:rsidR="00085AF5" w:rsidRPr="006327AD" w:rsidRDefault="006327AD" w:rsidP="00420A5B">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Mục tiêu:HS vận dụng kiến thức đã học và hiểu biết thực tế để</w:t>
      </w:r>
      <w:r w:rsidRPr="006327AD">
        <w:rPr>
          <w:rFonts w:ascii="Times New Roman" w:eastAsia="Times New Roman" w:hAnsi="Times New Roman" w:cs="Times New Roman"/>
          <w:b/>
          <w:sz w:val="28"/>
          <w:szCs w:val="28"/>
          <w:lang w:val="de-DE"/>
        </w:rPr>
        <w:t xml:space="preserve"> trả lời câu hỏi</w:t>
      </w:r>
    </w:p>
    <w:p w:rsidR="00085AF5" w:rsidRPr="006327AD" w:rsidRDefault="006327AD" w:rsidP="00420A5B">
      <w:pPr>
        <w:spacing w:before="120" w:after="120" w:line="240" w:lineRule="auto"/>
        <w:ind w:firstLine="567"/>
        <w:jc w:val="both"/>
        <w:rPr>
          <w:rFonts w:ascii="Times New Roman" w:eastAsia="Calibri" w:hAnsi="Times New Roman" w:cs="Times New Roman"/>
          <w:sz w:val="28"/>
          <w:szCs w:val="28"/>
          <w:lang w:val="de-DE"/>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de-DE"/>
        </w:rPr>
        <w:t>HS hoạt động cá nhân để trả lời câu hỏi</w:t>
      </w:r>
    </w:p>
    <w:p w:rsidR="00085AF5" w:rsidRPr="006327AD" w:rsidRDefault="00876709" w:rsidP="00420A5B">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HS làm được bài kiểm tra</w:t>
      </w:r>
    </w:p>
    <w:p w:rsidR="00085AF5" w:rsidRPr="006327AD" w:rsidRDefault="00876709"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lang w:val="vi-VN"/>
              </w:rPr>
            </w:pPr>
            <w:r w:rsidRPr="006327AD">
              <w:rPr>
                <w:rFonts w:ascii="Times New Roman" w:eastAsia="Calibri" w:hAnsi="Times New Roman" w:cs="Times New Roman"/>
                <w:bCs/>
                <w:iCs/>
                <w:color w:val="000000"/>
                <w:sz w:val="28"/>
                <w:szCs w:val="28"/>
                <w:lang w:val="vi-VN"/>
              </w:rPr>
              <w:t>GV yêu cầu HS làm bài kiểm tra trên giấy</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xml:space="preserve">HS làm bài </w:t>
            </w:r>
            <w:r w:rsidRPr="006327AD">
              <w:rPr>
                <w:rFonts w:ascii="Times New Roman" w:eastAsia="Calibri" w:hAnsi="Times New Roman" w:cs="Times New Roman"/>
                <w:bCs/>
                <w:iCs/>
                <w:color w:val="000000"/>
                <w:sz w:val="28"/>
                <w:szCs w:val="28"/>
                <w:lang w:val="vi-VN"/>
              </w:rPr>
              <w:t>kiểm tra trên giấy</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S nộp bài</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lang w:val="de-DE"/>
              </w:rPr>
            </w:pPr>
            <w:r w:rsidRPr="006327AD">
              <w:rPr>
                <w:rFonts w:ascii="Times New Roman" w:eastAsia="Times New Roman" w:hAnsi="Times New Roman" w:cs="Times New Roman"/>
                <w:iCs/>
                <w:sz w:val="28"/>
                <w:szCs w:val="28"/>
                <w:lang w:val="de-DE"/>
              </w:rPr>
              <w:t>GV nhận xét giờ kiểm tra</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lang w:val="de-DE"/>
              </w:rPr>
            </w:pPr>
          </w:p>
        </w:tc>
      </w:tr>
    </w:tbl>
    <w:p w:rsidR="00420A5B" w:rsidRDefault="00420A5B" w:rsidP="006327AD">
      <w:pPr>
        <w:spacing w:before="120" w:after="120" w:line="240" w:lineRule="auto"/>
        <w:jc w:val="both"/>
        <w:rPr>
          <w:rFonts w:ascii="Times New Roman" w:eastAsia="Times New Roman" w:hAnsi="Times New Roman" w:cs="Times New Roman"/>
          <w:b/>
          <w:sz w:val="28"/>
          <w:szCs w:val="28"/>
        </w:rPr>
      </w:pPr>
    </w:p>
    <w:p w:rsidR="00085AF5" w:rsidRPr="006327AD" w:rsidRDefault="006327AD" w:rsidP="006327AD">
      <w:pPr>
        <w:spacing w:before="120" w:after="120" w:line="240" w:lineRule="auto"/>
        <w:jc w:val="both"/>
        <w:rPr>
          <w:rFonts w:ascii="Times New Roman" w:eastAsia="Times New Roman" w:hAnsi="Times New Roman" w:cs="Times New Roman"/>
          <w:sz w:val="28"/>
          <w:szCs w:val="24"/>
        </w:rPr>
      </w:pPr>
      <w:r w:rsidRPr="006327AD">
        <w:rPr>
          <w:rFonts w:ascii="Times New Roman" w:eastAsia="Times New Roman" w:hAnsi="Times New Roman" w:cs="Times New Roman"/>
          <w:b/>
          <w:sz w:val="28"/>
          <w:szCs w:val="24"/>
        </w:rPr>
        <w:t xml:space="preserve"> Hình thức kiểm tra: </w:t>
      </w:r>
      <w:r w:rsidRPr="006327AD">
        <w:rPr>
          <w:rFonts w:ascii="Times New Roman" w:eastAsia="Times New Roman" w:hAnsi="Times New Roman" w:cs="Times New Roman"/>
          <w:sz w:val="28"/>
          <w:szCs w:val="24"/>
        </w:rPr>
        <w:t>Trắc nghiệm và tự luận ( TN 30% - TL 70% ).</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fr-FR"/>
        </w:rPr>
      </w:pPr>
      <w:r w:rsidRPr="006327AD">
        <w:rPr>
          <w:rFonts w:ascii="Times New Roman" w:eastAsia="Times New Roman" w:hAnsi="Times New Roman" w:cs="Times New Roman"/>
          <w:b/>
          <w:sz w:val="28"/>
          <w:szCs w:val="24"/>
          <w:lang w:val="fr-FR"/>
        </w:rPr>
        <w:t xml:space="preserve"> Ma trận và đề kiểm tra:</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fr-FR"/>
        </w:rPr>
      </w:pPr>
      <w:r w:rsidRPr="006327AD">
        <w:rPr>
          <w:rFonts w:ascii="Times New Roman" w:eastAsia="Times New Roman" w:hAnsi="Times New Roman" w:cs="Times New Roman"/>
          <w:b/>
          <w:sz w:val="28"/>
          <w:szCs w:val="24"/>
          <w:lang w:val="fr-FR"/>
        </w:rPr>
        <w:t>1/ Bảng tính trọng số nội dung kiểm tra theo khung phân phối chương trình:</w:t>
      </w:r>
    </w:p>
    <w:p w:rsidR="00085AF5" w:rsidRPr="006327AD" w:rsidRDefault="006327AD" w:rsidP="006327AD">
      <w:pPr>
        <w:spacing w:before="120" w:after="120" w:line="240" w:lineRule="auto"/>
        <w:jc w:val="both"/>
        <w:rPr>
          <w:rFonts w:ascii="Times New Roman" w:eastAsia="Times New Roman" w:hAnsi="Times New Roman" w:cs="Times New Roman"/>
          <w:bCs/>
          <w:sz w:val="28"/>
          <w:szCs w:val="24"/>
          <w:lang w:val="nl-NL"/>
        </w:rPr>
      </w:pPr>
      <w:r w:rsidRPr="006327AD">
        <w:rPr>
          <w:rFonts w:ascii="Times New Roman" w:eastAsia="Times New Roman" w:hAnsi="Times New Roman" w:cs="Times New Roman"/>
          <w:bCs/>
          <w:sz w:val="28"/>
          <w:szCs w:val="24"/>
          <w:lang w:val="nl-NL"/>
        </w:rPr>
        <w:t>N = 12 TNKQ + 28 TL</w:t>
      </w:r>
    </w:p>
    <w:p w:rsidR="00085AF5" w:rsidRDefault="006327AD" w:rsidP="006327AD">
      <w:pPr>
        <w:spacing w:before="120" w:after="120" w:line="240" w:lineRule="auto"/>
        <w:jc w:val="both"/>
        <w:rPr>
          <w:rFonts w:ascii="Times New Roman" w:eastAsia="Times New Roman" w:hAnsi="Times New Roman" w:cs="Times New Roman"/>
          <w:bCs/>
          <w:sz w:val="28"/>
          <w:szCs w:val="24"/>
          <w:lang w:val="nl-NL"/>
        </w:rPr>
      </w:pPr>
      <w:r w:rsidRPr="006327AD">
        <w:rPr>
          <w:rFonts w:ascii="Times New Roman" w:eastAsia="Times New Roman" w:hAnsi="Times New Roman" w:cs="Times New Roman"/>
          <w:bCs/>
          <w:sz w:val="28"/>
          <w:szCs w:val="24"/>
          <w:lang w:val="nl-NL"/>
        </w:rPr>
        <w:t>h = 0,7</w:t>
      </w:r>
    </w:p>
    <w:p w:rsidR="00420A5B" w:rsidRDefault="00420A5B" w:rsidP="006327AD">
      <w:pPr>
        <w:spacing w:before="120" w:after="120" w:line="240" w:lineRule="auto"/>
        <w:jc w:val="both"/>
        <w:rPr>
          <w:rFonts w:ascii="Times New Roman" w:eastAsia="Times New Roman" w:hAnsi="Times New Roman" w:cs="Times New Roman"/>
          <w:bCs/>
          <w:sz w:val="28"/>
          <w:szCs w:val="24"/>
          <w:lang w:val="nl-NL"/>
        </w:rPr>
      </w:pPr>
    </w:p>
    <w:p w:rsidR="00420A5B" w:rsidRDefault="00420A5B" w:rsidP="006327AD">
      <w:pPr>
        <w:spacing w:before="120" w:after="120" w:line="240" w:lineRule="auto"/>
        <w:jc w:val="both"/>
        <w:rPr>
          <w:rFonts w:ascii="Times New Roman" w:eastAsia="Times New Roman" w:hAnsi="Times New Roman" w:cs="Times New Roman"/>
          <w:bCs/>
          <w:sz w:val="28"/>
          <w:szCs w:val="24"/>
          <w:lang w:val="nl-NL"/>
        </w:rPr>
      </w:pPr>
    </w:p>
    <w:p w:rsidR="00420A5B" w:rsidRPr="006327AD" w:rsidRDefault="00420A5B" w:rsidP="006327AD">
      <w:pPr>
        <w:spacing w:before="120" w:after="120" w:line="240" w:lineRule="auto"/>
        <w:jc w:val="both"/>
        <w:rPr>
          <w:rFonts w:ascii="Times New Roman" w:eastAsia="Times New Roman" w:hAnsi="Times New Roman" w:cs="Times New Roman"/>
          <w:bCs/>
          <w:sz w:val="28"/>
          <w:szCs w:val="24"/>
          <w:lang w:val="nl-NL"/>
        </w:rPr>
      </w:pP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0"/>
        <w:gridCol w:w="631"/>
        <w:gridCol w:w="999"/>
        <w:gridCol w:w="643"/>
        <w:gridCol w:w="623"/>
        <w:gridCol w:w="578"/>
        <w:gridCol w:w="818"/>
        <w:gridCol w:w="583"/>
        <w:gridCol w:w="747"/>
        <w:gridCol w:w="655"/>
        <w:gridCol w:w="592"/>
        <w:gridCol w:w="683"/>
        <w:gridCol w:w="961"/>
      </w:tblGrid>
      <w:tr w:rsidR="00085AF5" w:rsidRPr="006327AD">
        <w:trPr>
          <w:trHeight w:val="427"/>
          <w:jc w:val="center"/>
        </w:trPr>
        <w:tc>
          <w:tcPr>
            <w:tcW w:w="1110"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Nội dung</w:t>
            </w:r>
          </w:p>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631"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S tiết</w:t>
            </w:r>
          </w:p>
        </w:tc>
        <w:tc>
          <w:tcPr>
            <w:tcW w:w="999"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S tiết lý thuyết</w:t>
            </w:r>
          </w:p>
        </w:tc>
        <w:tc>
          <w:tcPr>
            <w:tcW w:w="1266"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Số tiết quy đổi</w:t>
            </w:r>
          </w:p>
        </w:tc>
        <w:tc>
          <w:tcPr>
            <w:tcW w:w="2726" w:type="dxa"/>
            <w:gridSpan w:val="4"/>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Số câu</w:t>
            </w:r>
          </w:p>
        </w:tc>
        <w:tc>
          <w:tcPr>
            <w:tcW w:w="2891" w:type="dxa"/>
            <w:gridSpan w:val="4"/>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iểm số</w:t>
            </w:r>
          </w:p>
        </w:tc>
      </w:tr>
      <w:tr w:rsidR="00085AF5" w:rsidRPr="006327AD">
        <w:trPr>
          <w:trHeight w:val="315"/>
          <w:jc w:val="center"/>
        </w:trPr>
        <w:tc>
          <w:tcPr>
            <w:tcW w:w="1110"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631"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999"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643"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623"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c>
          <w:tcPr>
            <w:tcW w:w="1396"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1330"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c>
          <w:tcPr>
            <w:tcW w:w="1247"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1644"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r>
      <w:tr w:rsidR="00085AF5" w:rsidRPr="006327AD">
        <w:trPr>
          <w:trHeight w:val="300"/>
          <w:jc w:val="center"/>
        </w:trPr>
        <w:tc>
          <w:tcPr>
            <w:tcW w:w="1110"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631"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999"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643"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623"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578"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818"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c>
          <w:tcPr>
            <w:tcW w:w="5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747"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c>
          <w:tcPr>
            <w:tcW w:w="655"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592"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c>
          <w:tcPr>
            <w:tcW w:w="6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96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r>
      <w:tr w:rsidR="00085AF5" w:rsidRPr="006327AD">
        <w:trPr>
          <w:jc w:val="center"/>
        </w:trPr>
        <w:tc>
          <w:tcPr>
            <w:tcW w:w="1110" w:type="dxa"/>
            <w:vAlign w:val="bottom"/>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rPr>
            </w:pPr>
            <w:r w:rsidRPr="006327AD">
              <w:rPr>
                <w:rFonts w:ascii="Times New Roman" w:eastAsia="Times New Roman" w:hAnsi="Times New Roman" w:cs="Times New Roman"/>
                <w:b/>
                <w:color w:val="000000" w:themeColor="text1"/>
                <w:sz w:val="28"/>
                <w:szCs w:val="24"/>
              </w:rPr>
              <w:t xml:space="preserve">Chủ đề </w:t>
            </w:r>
            <w:r w:rsidRPr="006327AD">
              <w:rPr>
                <w:rFonts w:ascii="Times New Roman" w:eastAsia="Times New Roman" w:hAnsi="Times New Roman" w:cs="Times New Roman"/>
                <w:b/>
                <w:color w:val="000000" w:themeColor="text1"/>
                <w:sz w:val="28"/>
                <w:szCs w:val="24"/>
              </w:rPr>
              <w:lastRenderedPageBreak/>
              <w:t>1: Quang học</w:t>
            </w:r>
          </w:p>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rPr>
            </w:pPr>
          </w:p>
        </w:tc>
        <w:tc>
          <w:tcPr>
            <w:tcW w:w="63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lastRenderedPageBreak/>
              <w:t>9</w:t>
            </w:r>
          </w:p>
        </w:tc>
        <w:tc>
          <w:tcPr>
            <w:tcW w:w="999"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7</w:t>
            </w:r>
          </w:p>
        </w:tc>
        <w:tc>
          <w:tcPr>
            <w:tcW w:w="64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9</w:t>
            </w:r>
          </w:p>
        </w:tc>
        <w:tc>
          <w:tcPr>
            <w:tcW w:w="62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1</w:t>
            </w:r>
          </w:p>
        </w:tc>
        <w:tc>
          <w:tcPr>
            <w:tcW w:w="578"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3.7</w:t>
            </w:r>
          </w:p>
        </w:tc>
        <w:tc>
          <w:tcPr>
            <w:tcW w:w="818"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8.6</w:t>
            </w:r>
          </w:p>
        </w:tc>
        <w:tc>
          <w:tcPr>
            <w:tcW w:w="5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3.1</w:t>
            </w:r>
          </w:p>
        </w:tc>
        <w:tc>
          <w:tcPr>
            <w:tcW w:w="747"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7.2</w:t>
            </w:r>
          </w:p>
        </w:tc>
        <w:tc>
          <w:tcPr>
            <w:tcW w:w="655"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9</w:t>
            </w:r>
          </w:p>
        </w:tc>
        <w:tc>
          <w:tcPr>
            <w:tcW w:w="592"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2.1</w:t>
            </w:r>
          </w:p>
        </w:tc>
        <w:tc>
          <w:tcPr>
            <w:tcW w:w="6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8</w:t>
            </w:r>
          </w:p>
        </w:tc>
        <w:tc>
          <w:tcPr>
            <w:tcW w:w="961"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1.8</w:t>
            </w:r>
          </w:p>
        </w:tc>
      </w:tr>
      <w:tr w:rsidR="00085AF5" w:rsidRPr="006327AD">
        <w:trPr>
          <w:jc w:val="center"/>
        </w:trPr>
        <w:tc>
          <w:tcPr>
            <w:tcW w:w="1110" w:type="dxa"/>
            <w:vAlign w:val="bottom"/>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rPr>
            </w:pPr>
            <w:r w:rsidRPr="006327AD">
              <w:rPr>
                <w:rFonts w:ascii="Times New Roman" w:eastAsia="Times New Roman" w:hAnsi="Times New Roman" w:cs="Times New Roman"/>
                <w:b/>
                <w:color w:val="000000" w:themeColor="text1"/>
                <w:sz w:val="28"/>
                <w:szCs w:val="24"/>
              </w:rPr>
              <w:lastRenderedPageBreak/>
              <w:t>Chủ đề 2: Âm học</w:t>
            </w:r>
          </w:p>
        </w:tc>
        <w:tc>
          <w:tcPr>
            <w:tcW w:w="63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7</w:t>
            </w:r>
          </w:p>
        </w:tc>
        <w:tc>
          <w:tcPr>
            <w:tcW w:w="999"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6</w:t>
            </w:r>
          </w:p>
        </w:tc>
        <w:tc>
          <w:tcPr>
            <w:tcW w:w="64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2</w:t>
            </w:r>
          </w:p>
        </w:tc>
        <w:tc>
          <w:tcPr>
            <w:tcW w:w="62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2.8</w:t>
            </w:r>
          </w:p>
        </w:tc>
        <w:tc>
          <w:tcPr>
            <w:tcW w:w="578"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3.2</w:t>
            </w:r>
          </w:p>
        </w:tc>
        <w:tc>
          <w:tcPr>
            <w:tcW w:w="818"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7.4</w:t>
            </w:r>
          </w:p>
        </w:tc>
        <w:tc>
          <w:tcPr>
            <w:tcW w:w="5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2.1</w:t>
            </w:r>
          </w:p>
        </w:tc>
        <w:tc>
          <w:tcPr>
            <w:tcW w:w="747"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9</w:t>
            </w:r>
          </w:p>
        </w:tc>
        <w:tc>
          <w:tcPr>
            <w:tcW w:w="655"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8</w:t>
            </w:r>
          </w:p>
        </w:tc>
        <w:tc>
          <w:tcPr>
            <w:tcW w:w="592"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1.8</w:t>
            </w:r>
          </w:p>
        </w:tc>
        <w:tc>
          <w:tcPr>
            <w:tcW w:w="6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5</w:t>
            </w:r>
          </w:p>
        </w:tc>
        <w:tc>
          <w:tcPr>
            <w:tcW w:w="961"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1.2</w:t>
            </w:r>
          </w:p>
        </w:tc>
      </w:tr>
      <w:tr w:rsidR="00085AF5" w:rsidRPr="006327AD">
        <w:trPr>
          <w:trHeight w:val="742"/>
          <w:jc w:val="center"/>
        </w:trPr>
        <w:tc>
          <w:tcPr>
            <w:tcW w:w="1110" w:type="dxa"/>
            <w:vAlign w:val="bottom"/>
          </w:tcPr>
          <w:p w:rsidR="00085AF5" w:rsidRPr="006327AD" w:rsidRDefault="006327AD" w:rsidP="006327AD">
            <w:pPr>
              <w:spacing w:before="120" w:after="120" w:line="240" w:lineRule="auto"/>
              <w:jc w:val="center"/>
              <w:rPr>
                <w:rFonts w:ascii="Times New Roman" w:eastAsia="Times New Roman" w:hAnsi="Times New Roman" w:cs="Times New Roman"/>
                <w:b/>
                <w:bCs/>
                <w:color w:val="000000" w:themeColor="text1"/>
                <w:sz w:val="28"/>
                <w:szCs w:val="24"/>
              </w:rPr>
            </w:pPr>
            <w:r w:rsidRPr="006327AD">
              <w:rPr>
                <w:rFonts w:ascii="Times New Roman" w:eastAsia="Times New Roman" w:hAnsi="Times New Roman" w:cs="Times New Roman"/>
                <w:b/>
                <w:bCs/>
                <w:color w:val="000000" w:themeColor="text1"/>
                <w:sz w:val="28"/>
                <w:szCs w:val="24"/>
              </w:rPr>
              <w:t xml:space="preserve">Tổng </w:t>
            </w:r>
          </w:p>
        </w:tc>
        <w:tc>
          <w:tcPr>
            <w:tcW w:w="63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Cs/>
                <w:color w:val="000000" w:themeColor="text1"/>
                <w:sz w:val="28"/>
                <w:szCs w:val="24"/>
              </w:rPr>
            </w:pPr>
            <w:r w:rsidRPr="006327AD">
              <w:rPr>
                <w:rFonts w:ascii="Times New Roman" w:eastAsia="Times New Roman" w:hAnsi="Times New Roman" w:cs="Times New Roman"/>
                <w:bCs/>
                <w:color w:val="000000" w:themeColor="text1"/>
                <w:sz w:val="28"/>
                <w:szCs w:val="24"/>
              </w:rPr>
              <w:t>16</w:t>
            </w:r>
          </w:p>
        </w:tc>
        <w:tc>
          <w:tcPr>
            <w:tcW w:w="999"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Cs/>
                <w:color w:val="000000" w:themeColor="text1"/>
                <w:sz w:val="28"/>
                <w:szCs w:val="24"/>
              </w:rPr>
            </w:pPr>
            <w:r w:rsidRPr="006327AD">
              <w:rPr>
                <w:rFonts w:ascii="Times New Roman" w:eastAsia="Times New Roman" w:hAnsi="Times New Roman" w:cs="Times New Roman"/>
                <w:bCs/>
                <w:color w:val="000000" w:themeColor="text1"/>
                <w:sz w:val="28"/>
                <w:szCs w:val="24"/>
              </w:rPr>
              <w:t>13</w:t>
            </w:r>
          </w:p>
        </w:tc>
        <w:tc>
          <w:tcPr>
            <w:tcW w:w="643" w:type="dxa"/>
            <w:vAlign w:val="center"/>
          </w:tcPr>
          <w:p w:rsidR="00085AF5" w:rsidRPr="006327AD" w:rsidRDefault="006327AD" w:rsidP="006327AD">
            <w:pPr>
              <w:spacing w:before="120" w:after="120" w:line="240" w:lineRule="auto"/>
              <w:jc w:val="center"/>
              <w:rPr>
                <w:rFonts w:ascii=".VnTime" w:eastAsia="Times New Roman" w:hAnsi=".VnTime" w:cs="Times New Roman"/>
                <w:bCs/>
                <w:color w:val="000000" w:themeColor="text1"/>
                <w:sz w:val="28"/>
                <w:szCs w:val="24"/>
              </w:rPr>
            </w:pPr>
            <w:r w:rsidRPr="006327AD">
              <w:rPr>
                <w:rFonts w:ascii=".VnTime" w:eastAsia="Times New Roman" w:hAnsi=".VnTime" w:cs="Times New Roman"/>
                <w:bCs/>
                <w:color w:val="000000" w:themeColor="text1"/>
                <w:sz w:val="28"/>
                <w:szCs w:val="24"/>
              </w:rPr>
              <w:t>9.1</w:t>
            </w:r>
          </w:p>
        </w:tc>
        <w:tc>
          <w:tcPr>
            <w:tcW w:w="623" w:type="dxa"/>
            <w:vAlign w:val="center"/>
          </w:tcPr>
          <w:p w:rsidR="00085AF5" w:rsidRPr="006327AD" w:rsidRDefault="006327AD" w:rsidP="006327AD">
            <w:pPr>
              <w:spacing w:before="120" w:after="120" w:line="240" w:lineRule="auto"/>
              <w:jc w:val="center"/>
              <w:rPr>
                <w:rFonts w:ascii=".VnTime" w:eastAsia="Times New Roman" w:hAnsi=".VnTime" w:cs="Times New Roman"/>
                <w:bCs/>
                <w:color w:val="000000" w:themeColor="text1"/>
                <w:sz w:val="28"/>
                <w:szCs w:val="24"/>
              </w:rPr>
            </w:pPr>
            <w:r w:rsidRPr="006327AD">
              <w:rPr>
                <w:rFonts w:ascii=".VnTime" w:eastAsia="Times New Roman" w:hAnsi=".VnTime" w:cs="Times New Roman"/>
                <w:bCs/>
                <w:color w:val="000000" w:themeColor="text1"/>
                <w:sz w:val="28"/>
                <w:szCs w:val="24"/>
              </w:rPr>
              <w:t>6.9</w:t>
            </w:r>
          </w:p>
        </w:tc>
        <w:tc>
          <w:tcPr>
            <w:tcW w:w="578"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6,8</w:t>
            </w:r>
          </w:p>
        </w:tc>
        <w:tc>
          <w:tcPr>
            <w:tcW w:w="818"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5.9</w:t>
            </w:r>
          </w:p>
        </w:tc>
        <w:tc>
          <w:tcPr>
            <w:tcW w:w="5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5,2</w:t>
            </w:r>
          </w:p>
        </w:tc>
        <w:tc>
          <w:tcPr>
            <w:tcW w:w="747"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2.1</w:t>
            </w:r>
          </w:p>
        </w:tc>
        <w:tc>
          <w:tcPr>
            <w:tcW w:w="655"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7</w:t>
            </w:r>
          </w:p>
        </w:tc>
        <w:tc>
          <w:tcPr>
            <w:tcW w:w="592"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4,0</w:t>
            </w:r>
          </w:p>
        </w:tc>
        <w:tc>
          <w:tcPr>
            <w:tcW w:w="6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3</w:t>
            </w:r>
          </w:p>
        </w:tc>
        <w:tc>
          <w:tcPr>
            <w:tcW w:w="96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3,0</w:t>
            </w:r>
          </w:p>
        </w:tc>
      </w:tr>
      <w:tr w:rsidR="00085AF5" w:rsidRPr="006327AD">
        <w:trPr>
          <w:trHeight w:val="792"/>
          <w:jc w:val="center"/>
        </w:trPr>
        <w:tc>
          <w:tcPr>
            <w:tcW w:w="4006" w:type="dxa"/>
            <w:gridSpan w:val="5"/>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ỷ lệ h = 0,7</w:t>
            </w:r>
          </w:p>
        </w:tc>
        <w:tc>
          <w:tcPr>
            <w:tcW w:w="578"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7</w:t>
            </w:r>
          </w:p>
        </w:tc>
        <w:tc>
          <w:tcPr>
            <w:tcW w:w="818"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4</w:t>
            </w:r>
          </w:p>
        </w:tc>
        <w:tc>
          <w:tcPr>
            <w:tcW w:w="5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5</w:t>
            </w:r>
          </w:p>
        </w:tc>
        <w:tc>
          <w:tcPr>
            <w:tcW w:w="747"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3</w:t>
            </w:r>
          </w:p>
        </w:tc>
        <w:tc>
          <w:tcPr>
            <w:tcW w:w="1247" w:type="dxa"/>
            <w:gridSpan w:val="2"/>
            <w:shd w:val="clear" w:color="auto" w:fill="92D05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6,0</w:t>
            </w:r>
          </w:p>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4"/>
                <w:szCs w:val="24"/>
                <w:lang w:val="nl-NL"/>
              </w:rPr>
              <w:t>(3B:3H)</w:t>
            </w:r>
          </w:p>
        </w:tc>
        <w:tc>
          <w:tcPr>
            <w:tcW w:w="1644" w:type="dxa"/>
            <w:gridSpan w:val="2"/>
            <w:shd w:val="clear" w:color="auto" w:fill="92D05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 xml:space="preserve">4,0 </w:t>
            </w:r>
            <w:r w:rsidRPr="006327AD">
              <w:rPr>
                <w:rFonts w:ascii="Times New Roman" w:eastAsia="Times New Roman" w:hAnsi="Times New Roman" w:cs="Times New Roman"/>
                <w:b/>
                <w:color w:val="000000" w:themeColor="text1"/>
                <w:sz w:val="24"/>
                <w:szCs w:val="24"/>
                <w:lang w:val="nl-NL"/>
              </w:rPr>
              <w:t>(2VD:2VDC)</w:t>
            </w:r>
          </w:p>
        </w:tc>
      </w:tr>
    </w:tbl>
    <w:p w:rsidR="00085AF5" w:rsidRPr="006327AD" w:rsidRDefault="00085AF5" w:rsidP="006327AD">
      <w:pPr>
        <w:spacing w:before="120" w:after="120" w:line="240" w:lineRule="auto"/>
        <w:jc w:val="both"/>
        <w:rPr>
          <w:rFonts w:ascii="Times New Roman" w:eastAsia="Times New Roman" w:hAnsi="Times New Roman" w:cs="Times New Roman"/>
          <w:color w:val="000000" w:themeColor="text1"/>
          <w:sz w:val="28"/>
          <w:szCs w:val="24"/>
          <w:lang w:val="nl-NL"/>
        </w:rPr>
      </w:pPr>
    </w:p>
    <w:p w:rsidR="00085AF5" w:rsidRPr="006327AD" w:rsidRDefault="006327AD" w:rsidP="006327AD">
      <w:pPr>
        <w:spacing w:before="120" w:after="120" w:line="240" w:lineRule="auto"/>
        <w:jc w:val="both"/>
        <w:rPr>
          <w:rFonts w:ascii="Times New Roman" w:eastAsia="Times New Roman" w:hAnsi="Times New Roman" w:cs="Times New Roman"/>
          <w:b/>
          <w:bCs/>
          <w:sz w:val="28"/>
          <w:szCs w:val="24"/>
          <w:lang w:val="nl-NL"/>
        </w:rPr>
      </w:pPr>
      <w:r w:rsidRPr="006327AD">
        <w:rPr>
          <w:rFonts w:ascii="Times New Roman" w:eastAsia="Times New Roman" w:hAnsi="Times New Roman" w:cs="Times New Roman"/>
          <w:b/>
          <w:bCs/>
          <w:sz w:val="28"/>
          <w:szCs w:val="24"/>
          <w:lang w:val="nl-NL"/>
        </w:rPr>
        <w:t>2. Ma trận đề kiểm tra.</w:t>
      </w:r>
    </w:p>
    <w:p w:rsidR="00085AF5" w:rsidRPr="006327AD" w:rsidRDefault="00085AF5" w:rsidP="006327AD">
      <w:pPr>
        <w:spacing w:before="120" w:after="120" w:line="240" w:lineRule="auto"/>
        <w:jc w:val="both"/>
        <w:rPr>
          <w:rFonts w:ascii="Times New Roman" w:eastAsia="Times New Roman" w:hAnsi="Times New Roman" w:cs="Times New Roman"/>
          <w:b/>
          <w:bCs/>
          <w:sz w:val="28"/>
          <w:szCs w:val="24"/>
          <w:lang w:val="nl-NL"/>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28"/>
        <w:gridCol w:w="1080"/>
        <w:gridCol w:w="1170"/>
        <w:gridCol w:w="810"/>
        <w:gridCol w:w="1080"/>
        <w:gridCol w:w="990"/>
        <w:gridCol w:w="900"/>
      </w:tblGrid>
      <w:tr w:rsidR="00085AF5" w:rsidRPr="006327AD">
        <w:trPr>
          <w:trHeight w:val="391"/>
        </w:trPr>
        <w:tc>
          <w:tcPr>
            <w:tcW w:w="3528" w:type="dxa"/>
            <w:vMerge w:val="restart"/>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Nội dung</w:t>
            </w:r>
          </w:p>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2250" w:type="dxa"/>
            <w:gridSpan w:val="2"/>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1890" w:type="dxa"/>
            <w:gridSpan w:val="2"/>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c>
          <w:tcPr>
            <w:tcW w:w="1890" w:type="dxa"/>
            <w:gridSpan w:val="2"/>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iểm số</w:t>
            </w:r>
          </w:p>
        </w:tc>
      </w:tr>
      <w:tr w:rsidR="00085AF5" w:rsidRPr="006327AD">
        <w:trPr>
          <w:trHeight w:val="300"/>
        </w:trPr>
        <w:tc>
          <w:tcPr>
            <w:tcW w:w="3528" w:type="dxa"/>
            <w:vMerge/>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1080" w:type="dxa"/>
            <w:shd w:val="clear" w:color="auto" w:fill="auto"/>
            <w:vAlign w:val="center"/>
          </w:tcPr>
          <w:p w:rsidR="00085AF5" w:rsidRPr="006327AD" w:rsidRDefault="006327AD" w:rsidP="006327AD">
            <w:pPr>
              <w:tabs>
                <w:tab w:val="left" w:pos="634"/>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N</w:t>
            </w: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L</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N</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L</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N</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L</w:t>
            </w:r>
          </w:p>
        </w:tc>
      </w:tr>
      <w:tr w:rsidR="00085AF5" w:rsidRPr="006327AD">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bCs/>
                <w:sz w:val="28"/>
                <w:szCs w:val="24"/>
                <w:lang w:val="pt-BR"/>
              </w:rPr>
            </w:pPr>
            <w:r w:rsidRPr="006327AD">
              <w:rPr>
                <w:rFonts w:ascii="Times New Roman" w:eastAsia="Times New Roman" w:hAnsi="Times New Roman" w:cs="Times New Roman"/>
                <w:b/>
                <w:bCs/>
                <w:sz w:val="28"/>
                <w:szCs w:val="24"/>
                <w:lang w:val="pt-BR"/>
              </w:rPr>
              <w:t>(1)</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2)</w:t>
            </w: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3)</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4)</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5)</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6)</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7)</w:t>
            </w:r>
          </w:p>
        </w:tc>
      </w:tr>
      <w:tr w:rsidR="00085AF5" w:rsidRPr="006327AD">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Chủ đề 1: Quang học.</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4</w:t>
            </w:r>
          </w:p>
        </w:tc>
        <w:tc>
          <w:tcPr>
            <w:tcW w:w="117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81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3</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1,7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4,0</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 Nhận biết ánh sáng, Nguồn sáng và vật sá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1</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2</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2. Sự truyền ánh sá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3</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3. Ứng dụng định luật truyền thẳng của ánh sá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4</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1(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4. Định luật phản xạ ánh sáng</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5</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5. Ảnh của một vật tạo bởi gương phẳ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6</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6. Thực hành: Quan sát và vẽ ảnh của một vật tạo bởi gương phẳng</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2(1)</w:t>
            </w: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7. Gương cầu lồi</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7</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3.a(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lastRenderedPageBreak/>
              <w:t xml:space="preserve">8. Gương cầu lõm </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3.b(1)</w:t>
            </w: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bCs/>
                <w:sz w:val="28"/>
                <w:szCs w:val="24"/>
              </w:rPr>
            </w:pPr>
            <w:r w:rsidRPr="006327AD">
              <w:rPr>
                <w:rFonts w:ascii="Times New Roman" w:eastAsia="Times New Roman" w:hAnsi="Times New Roman" w:cs="Times New Roman"/>
                <w:b/>
                <w:sz w:val="28"/>
                <w:szCs w:val="24"/>
              </w:rPr>
              <w:t>Chủ đề 2: Âm học.</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3</w:t>
            </w:r>
          </w:p>
        </w:tc>
        <w:tc>
          <w:tcPr>
            <w:tcW w:w="117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81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1,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3,0</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 Nguồn âm</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8</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2. Độ cao của âm</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9</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3. Độ to của âm</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5.a(1)</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10</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4. Môi trường truyền âm</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11</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5. Phản xạ âm - Tiếng vang</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12</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4(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6. Chống ô nhiễm tiếng ồn</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5.b(1)</w:t>
            </w: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1</w:t>
            </w:r>
          </w:p>
        </w:tc>
      </w:tr>
      <w:tr w:rsidR="00085AF5" w:rsidRPr="006327AD">
        <w:trPr>
          <w:trHeight w:val="575"/>
        </w:trPr>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ổ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7</w:t>
            </w: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4</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5</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3</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3,0</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7,0</w:t>
            </w:r>
          </w:p>
        </w:tc>
      </w:tr>
    </w:tbl>
    <w:p w:rsidR="00085AF5" w:rsidRPr="006327AD" w:rsidRDefault="00085AF5" w:rsidP="006327AD">
      <w:pPr>
        <w:spacing w:before="120" w:after="120" w:line="240" w:lineRule="auto"/>
        <w:jc w:val="both"/>
        <w:rPr>
          <w:rFonts w:ascii="Times New Roman" w:eastAsia="Times New Roman" w:hAnsi="Times New Roman" w:cs="Times New Roman"/>
          <w:b/>
          <w:sz w:val="28"/>
          <w:szCs w:val="24"/>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3. Đề bài:</w:t>
      </w:r>
    </w:p>
    <w:p w:rsidR="00085AF5" w:rsidRPr="006327AD" w:rsidRDefault="006327AD" w:rsidP="006327AD">
      <w:pPr>
        <w:spacing w:before="120" w:after="120" w:line="240" w:lineRule="auto"/>
        <w:jc w:val="both"/>
        <w:rPr>
          <w:rFonts w:ascii="Cambria" w:eastAsia="Times New Roman" w:hAnsi="Cambria" w:cs="Cambria"/>
          <w:b/>
          <w:sz w:val="28"/>
          <w:szCs w:val="24"/>
          <w:lang w:val="da-DK"/>
        </w:rPr>
      </w:pPr>
      <w:r w:rsidRPr="006327AD">
        <w:rPr>
          <w:rFonts w:ascii="Cambria" w:eastAsia="Times New Roman" w:hAnsi="Cambria" w:cs="Cambria"/>
          <w:b/>
          <w:sz w:val="28"/>
          <w:szCs w:val="24"/>
          <w:lang w:val="da-DK"/>
        </w:rPr>
        <w:t>Phần 1.  Trắc nghiệm: (3 điểm)</w:t>
      </w:r>
    </w:p>
    <w:p w:rsidR="00085AF5" w:rsidRPr="006327AD" w:rsidRDefault="006327AD" w:rsidP="006327AD">
      <w:pPr>
        <w:spacing w:before="120" w:after="120" w:line="240" w:lineRule="auto"/>
        <w:jc w:val="both"/>
        <w:rPr>
          <w:rFonts w:ascii="Cambria" w:eastAsia="Times New Roman" w:hAnsi="Cambria" w:cs="Cambria"/>
          <w:b/>
          <w:sz w:val="28"/>
          <w:szCs w:val="24"/>
          <w:lang w:val="da-DK"/>
        </w:rPr>
      </w:pPr>
      <w:r w:rsidRPr="006327AD">
        <w:rPr>
          <w:rFonts w:ascii="Cambria" w:eastAsia="Times New Roman" w:hAnsi="Cambria" w:cs="Cambria"/>
          <w:b/>
          <w:sz w:val="28"/>
          <w:szCs w:val="24"/>
          <w:lang w:val="da-DK"/>
        </w:rPr>
        <w:t>Khoanh tròn vào chữ cái đứng trước câu trả lời đú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da-DK"/>
        </w:rPr>
      </w:pPr>
      <w:r w:rsidRPr="006327AD">
        <w:rPr>
          <w:rFonts w:ascii="Times New Roman" w:eastAsia="Times New Roman" w:hAnsi="Times New Roman" w:cs="Times New Roman"/>
          <w:b/>
          <w:sz w:val="28"/>
          <w:szCs w:val="24"/>
          <w:lang w:val="da-DK"/>
        </w:rPr>
        <w:t>Câu 1.</w:t>
      </w:r>
      <w:r w:rsidRPr="006327AD">
        <w:rPr>
          <w:rFonts w:ascii="Times New Roman" w:eastAsia="Times New Roman" w:hAnsi="Times New Roman" w:cs="Times New Roman"/>
          <w:sz w:val="28"/>
          <w:szCs w:val="24"/>
          <w:lang w:val="da-DK"/>
        </w:rPr>
        <w:t xml:space="preserve"> Em hãy tìm nguồn sáng trong những vật sau?</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da-DK"/>
        </w:rPr>
      </w:pPr>
      <w:r w:rsidRPr="006327AD">
        <w:rPr>
          <w:rFonts w:ascii="Times New Roman" w:eastAsia="Times New Roman" w:hAnsi="Times New Roman" w:cs="Times New Roman"/>
          <w:sz w:val="28"/>
          <w:szCs w:val="24"/>
          <w:lang w:val="da-DK"/>
        </w:rPr>
        <w:tab/>
        <w:t>A. Bóng đèn đang tắt.</w:t>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t>C. Bàn ghế.</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da-DK"/>
        </w:rPr>
      </w:pPr>
      <w:r w:rsidRPr="006327AD">
        <w:rPr>
          <w:rFonts w:ascii="Times New Roman" w:eastAsia="Times New Roman" w:hAnsi="Times New Roman" w:cs="Times New Roman"/>
          <w:sz w:val="28"/>
          <w:szCs w:val="24"/>
          <w:lang w:val="da-DK"/>
        </w:rPr>
        <w:tab/>
        <w:t>B. Mặt Trời.</w:t>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t>D. Quyển sách.</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b/>
          <w:sz w:val="28"/>
          <w:szCs w:val="24"/>
          <w:lang w:val="da-DK"/>
        </w:rPr>
        <w:t>Câu</w:t>
      </w:r>
      <w:r w:rsidRPr="006327AD">
        <w:rPr>
          <w:rFonts w:ascii="Times New Roman" w:eastAsia="Times New Roman" w:hAnsi="Times New Roman" w:cs="Times New Roman"/>
          <w:b/>
          <w:sz w:val="28"/>
          <w:szCs w:val="24"/>
          <w:lang w:val="pt-BR"/>
        </w:rPr>
        <w:t xml:space="preserve"> 2. </w:t>
      </w:r>
      <w:r w:rsidRPr="006327AD">
        <w:rPr>
          <w:rFonts w:ascii="Times New Roman" w:eastAsia="Times New Roman" w:hAnsi="Times New Roman" w:cs="Times New Roman"/>
          <w:sz w:val="28"/>
          <w:szCs w:val="24"/>
          <w:lang w:val="pt-BR"/>
        </w:rPr>
        <w:t>Ta nhìn thấy trời đang nắng ngoài cánh đồng khi</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A. mặt Trời chiếu ánh sáng thẳng vào cánh đồ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B. mắt hướng ra phía cánh đồ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C. cánh đồng nằm trong vùng có ánh sá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D. cánh đồng hắt ánh sáng Mặt Trời vào mắt ta.</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b/>
          <w:sz w:val="28"/>
          <w:szCs w:val="24"/>
          <w:lang w:val="pt-BR"/>
        </w:rPr>
        <w:t>Câu 3.</w:t>
      </w:r>
      <w:r w:rsidRPr="006327AD">
        <w:rPr>
          <w:rFonts w:ascii="Times New Roman" w:eastAsia="Times New Roman" w:hAnsi="Times New Roman" w:cs="Times New Roman"/>
          <w:sz w:val="28"/>
          <w:szCs w:val="24"/>
          <w:lang w:val="nl-NL"/>
        </w:rPr>
        <w:t xml:space="preserve"> Nội dung của định luật truyền thẳng của ánh sáng là</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A. trong môi trường trong suốt và đồng tính ánh sáng truyền theo một đường t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B. trong mọi môi trường ánh sáng truyền theo một đường t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C. trong các môi trường khác nhau, đường truyền của ánh sáng có hình dạng khác nhau.</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D. khi truyền từ môi trường này sang môi trường khác, ánh sáng truyền theo một đường thẳng.</w:t>
      </w:r>
    </w:p>
    <w:p w:rsidR="00085AF5" w:rsidRPr="006327AD" w:rsidRDefault="006327AD" w:rsidP="006327AD">
      <w:pPr>
        <w:spacing w:before="120" w:after="120" w:line="240" w:lineRule="auto"/>
        <w:jc w:val="both"/>
        <w:rPr>
          <w:rFonts w:ascii="Cambria" w:eastAsia="Times New Roman" w:hAnsi="Cambria" w:cs="Cambria"/>
          <w:sz w:val="28"/>
          <w:szCs w:val="24"/>
          <w:lang w:val="nb-NO"/>
        </w:rPr>
      </w:pPr>
      <w:r w:rsidRPr="006327AD">
        <w:rPr>
          <w:rFonts w:ascii="Cambria" w:eastAsia="Times New Roman" w:hAnsi="Cambria" w:cs="Cambria"/>
          <w:b/>
          <w:sz w:val="28"/>
          <w:szCs w:val="24"/>
          <w:lang w:val="nl-NL"/>
        </w:rPr>
        <w:t>Câu 4.</w:t>
      </w:r>
      <w:r w:rsidRPr="006327AD">
        <w:rPr>
          <w:rFonts w:ascii="Cambria" w:eastAsia="Times New Roman" w:hAnsi="Cambria" w:cs="Cambria"/>
          <w:sz w:val="28"/>
          <w:szCs w:val="24"/>
          <w:lang w:val="nb-NO"/>
        </w:rPr>
        <w:t>Khi nào có hiện tượng nguyệt thực xảy ra?</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lastRenderedPageBreak/>
        <w:t>A. Khi Mặt trăng bị mây đen che khuất.</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B. Khi Mặt trăng nằm trong vùng bóng tối của Trái Đất.</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C. Khi Mặt trời bị Mặt trăng che khuất một phần.</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D. Khi Trái Đất nằm trong bóng tối của Mặt tră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tr-TR"/>
        </w:rPr>
      </w:pPr>
      <w:r w:rsidRPr="006327AD">
        <w:rPr>
          <w:rFonts w:ascii="Times New Roman" w:eastAsia="Times New Roman" w:hAnsi="Times New Roman" w:cs="Times New Roman"/>
          <w:b/>
          <w:sz w:val="28"/>
          <w:szCs w:val="24"/>
          <w:lang w:val="nb-NO"/>
        </w:rPr>
        <w:t>Câu</w:t>
      </w:r>
      <w:r w:rsidRPr="006327AD">
        <w:rPr>
          <w:rFonts w:ascii="Times New Roman" w:eastAsia="Times New Roman" w:hAnsi="Times New Roman" w:cs="Times New Roman"/>
          <w:b/>
          <w:sz w:val="28"/>
          <w:szCs w:val="24"/>
          <w:lang w:val="tr-TR"/>
        </w:rPr>
        <w:t xml:space="preserve"> 5. </w:t>
      </w:r>
      <w:r w:rsidRPr="006327AD">
        <w:rPr>
          <w:rFonts w:ascii="Times New Roman" w:eastAsia="Times New Roman" w:hAnsi="Times New Roman" w:cs="Times New Roman"/>
          <w:sz w:val="28"/>
          <w:szCs w:val="24"/>
          <w:lang w:val="tr-TR"/>
        </w:rPr>
        <w:t>Trong các hình vẽ dưới đây biết IR là tia phản xạ, hình vẽ nào biểu diễn đúng tia phản xạ của ánh sáng?</w:t>
      </w:r>
    </w:p>
    <w:p w:rsidR="00085AF5" w:rsidRPr="006327AD" w:rsidRDefault="000B0B95" w:rsidP="006327AD">
      <w:pPr>
        <w:spacing w:before="120" w:after="120" w:line="240" w:lineRule="auto"/>
        <w:jc w:val="both"/>
        <w:rPr>
          <w:rFonts w:ascii="Times New Roman" w:eastAsia="Times New Roman" w:hAnsi="Times New Roman" w:cs="Times New Roman"/>
          <w:sz w:val="28"/>
          <w:szCs w:val="24"/>
          <w:lang w:val="tr-TR"/>
        </w:rPr>
      </w:pPr>
      <w:r>
        <w:rPr>
          <w:rFonts w:ascii="Times New Roman" w:eastAsia="Times New Roman" w:hAnsi="Times New Roman" w:cs="Times New Roman"/>
          <w:noProof/>
          <w:sz w:val="28"/>
          <w:szCs w:val="24"/>
        </w:rPr>
        <mc:AlternateContent>
          <mc:Choice Requires="wpg">
            <w:drawing>
              <wp:anchor distT="0" distB="0" distL="114300" distR="114300" simplePos="0" relativeHeight="251697152" behindDoc="0" locked="0" layoutInCell="1" allowOverlap="1">
                <wp:simplePos x="0" y="0"/>
                <wp:positionH relativeFrom="column">
                  <wp:posOffset>40640</wp:posOffset>
                </wp:positionH>
                <wp:positionV relativeFrom="paragraph">
                  <wp:posOffset>68580</wp:posOffset>
                </wp:positionV>
                <wp:extent cx="5838825" cy="2094230"/>
                <wp:effectExtent l="0" t="0" r="28575" b="1270"/>
                <wp:wrapNone/>
                <wp:docPr id="363"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8825" cy="2094230"/>
                          <a:chOff x="1763" y="3109"/>
                          <a:chExt cx="9195" cy="3298"/>
                        </a:xfrm>
                      </wpg:grpSpPr>
                      <wps:wsp>
                        <wps:cNvPr id="364" name="Text Box 364"/>
                        <wps:cNvSpPr txBox="1">
                          <a:spLocks noChangeArrowheads="1"/>
                        </wps:cNvSpPr>
                        <wps:spPr bwMode="auto">
                          <a:xfrm>
                            <a:off x="9268" y="5484"/>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g:grpSp>
                        <wpg:cNvPr id="365" name="Group 365"/>
                        <wpg:cNvGrpSpPr>
                          <a:grpSpLocks/>
                        </wpg:cNvGrpSpPr>
                        <wpg:grpSpPr bwMode="auto">
                          <a:xfrm>
                            <a:off x="1763" y="3109"/>
                            <a:ext cx="9195" cy="3298"/>
                            <a:chOff x="1903" y="3169"/>
                            <a:chExt cx="9195" cy="3298"/>
                          </a:xfrm>
                        </wpg:grpSpPr>
                        <wps:wsp>
                          <wps:cNvPr id="366" name="Text Box 366"/>
                          <wps:cNvSpPr txBox="1">
                            <a:spLocks noChangeArrowheads="1"/>
                          </wps:cNvSpPr>
                          <wps:spPr bwMode="auto">
                            <a:xfrm>
                              <a:off x="6153" y="6028"/>
                              <a:ext cx="140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Hình 1</w:t>
                                </w:r>
                              </w:p>
                            </w:txbxContent>
                          </wps:txbx>
                          <wps:bodyPr rot="0" vert="horz" wrap="square" lIns="0" tIns="0" rIns="0" bIns="0" anchor="t" anchorCtr="0" upright="1">
                            <a:noAutofit/>
                          </wps:bodyPr>
                        </wps:wsp>
                        <wpg:grpSp>
                          <wpg:cNvPr id="367" name="Group 367"/>
                          <wpg:cNvGrpSpPr>
                            <a:grpSpLocks/>
                          </wpg:cNvGrpSpPr>
                          <wpg:grpSpPr bwMode="auto">
                            <a:xfrm>
                              <a:off x="9712" y="4973"/>
                              <a:ext cx="1386" cy="132"/>
                              <a:chOff x="7473" y="7290"/>
                              <a:chExt cx="2790" cy="90"/>
                            </a:xfrm>
                          </wpg:grpSpPr>
                          <wps:wsp>
                            <wps:cNvPr id="368" name="AutoShape 368"/>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369"/>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370"/>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AutoShape 371"/>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AutoShape 372"/>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AutoShape 373"/>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374"/>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AutoShape 375"/>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AutoShape 376"/>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377"/>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378"/>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AutoShape 379"/>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AutoShape 380"/>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AutoShape 381"/>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AutoShape 382"/>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AutoShape 383"/>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38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AutoShape 38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386"/>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AutoShape 387"/>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AutoShape 388"/>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389"/>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390"/>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391"/>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AutoShape 392"/>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AutoShape 393"/>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AutoShape 394"/>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AutoShape 395"/>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396"/>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397"/>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AutoShape 398"/>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399"/>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AutoShape 400"/>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utoShape 401"/>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AutoShape 402"/>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AutoShape 403"/>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4" name="Text Box 404"/>
                          <wps:cNvSpPr txBox="1">
                            <a:spLocks noChangeArrowheads="1"/>
                          </wps:cNvSpPr>
                          <wps:spPr bwMode="auto">
                            <a:xfrm>
                              <a:off x="9610" y="3629"/>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405" name="Oval 405"/>
                          <wps:cNvSpPr>
                            <a:spLocks noChangeArrowheads="1"/>
                          </wps:cNvSpPr>
                          <wps:spPr bwMode="auto">
                            <a:xfrm>
                              <a:off x="9895" y="3907"/>
                              <a:ext cx="42"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6" name="Text Box 406"/>
                          <wps:cNvSpPr txBox="1">
                            <a:spLocks noChangeArrowheads="1"/>
                          </wps:cNvSpPr>
                          <wps:spPr bwMode="auto">
                            <a:xfrm>
                              <a:off x="10576" y="5115"/>
                              <a:ext cx="41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407" name="Text Box 407"/>
                          <wps:cNvSpPr txBox="1">
                            <a:spLocks noChangeArrowheads="1"/>
                          </wps:cNvSpPr>
                          <wps:spPr bwMode="auto">
                            <a:xfrm>
                              <a:off x="10651" y="6001"/>
                              <a:ext cx="2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D.</w:t>
                                </w:r>
                              </w:p>
                            </w:txbxContent>
                          </wps:txbx>
                          <wps:bodyPr rot="0" vert="horz" wrap="square" lIns="0" tIns="0" rIns="0" bIns="0" anchor="t" anchorCtr="0" upright="1">
                            <a:noAutofit/>
                          </wps:bodyPr>
                        </wps:wsp>
                        <wps:wsp>
                          <wps:cNvPr id="408" name="AutoShape 408"/>
                          <wps:cNvCnPr>
                            <a:cxnSpLocks noChangeShapeType="1"/>
                          </wps:cNvCnPr>
                          <wps:spPr bwMode="auto">
                            <a:xfrm>
                              <a:off x="10777" y="3687"/>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9" name="AutoShape 409"/>
                          <wps:cNvCnPr>
                            <a:cxnSpLocks noChangeShapeType="1"/>
                          </wps:cNvCnPr>
                          <wps:spPr bwMode="auto">
                            <a:xfrm>
                              <a:off x="9901" y="3919"/>
                              <a:ext cx="865"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410"/>
                          <wps:cNvCnPr>
                            <a:cxnSpLocks noChangeShapeType="1"/>
                          </wps:cNvCnPr>
                          <wps:spPr bwMode="auto">
                            <a:xfrm flipV="1">
                              <a:off x="9589" y="4979"/>
                              <a:ext cx="1188" cy="13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AutoShape 411"/>
                          <wps:cNvCnPr>
                            <a:cxnSpLocks noChangeShapeType="1"/>
                          </wps:cNvCnPr>
                          <wps:spPr bwMode="auto">
                            <a:xfrm>
                              <a:off x="10116" y="4176"/>
                              <a:ext cx="118" cy="14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3" name="AutoShape 412"/>
                          <wps:cNvCnPr>
                            <a:cxnSpLocks noChangeShapeType="1"/>
                          </wps:cNvCnPr>
                          <wps:spPr bwMode="auto">
                            <a:xfrm flipV="1">
                              <a:off x="9748" y="5907"/>
                              <a:ext cx="232" cy="264"/>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74" name="Text Box 413"/>
                          <wps:cNvSpPr txBox="1">
                            <a:spLocks noChangeArrowheads="1"/>
                          </wps:cNvSpPr>
                          <wps:spPr bwMode="auto">
                            <a:xfrm>
                              <a:off x="10581" y="3230"/>
                              <a:ext cx="3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g:grpSp>
                          <wpg:cNvPr id="775" name="Group 414"/>
                          <wpg:cNvGrpSpPr>
                            <a:grpSpLocks/>
                          </wpg:cNvGrpSpPr>
                          <wpg:grpSpPr bwMode="auto">
                            <a:xfrm>
                              <a:off x="7317" y="4945"/>
                              <a:ext cx="1386" cy="132"/>
                              <a:chOff x="7473" y="7290"/>
                              <a:chExt cx="2790" cy="90"/>
                            </a:xfrm>
                          </wpg:grpSpPr>
                          <wps:wsp>
                            <wps:cNvPr id="776" name="AutoShape 415"/>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7" name="AutoShape 416"/>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AutoShape 417"/>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AutoShape 418"/>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AutoShape 419"/>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AutoShape 420"/>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AutoShape 421"/>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AutoShape 42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AutoShape 423"/>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AutoShape 424"/>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AutoShape 425"/>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426"/>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427"/>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428"/>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AutoShape 429"/>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AutoShape 430"/>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431"/>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432"/>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433"/>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AutoShape 434"/>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435"/>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436"/>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43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AutoShape 438"/>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AutoShape 439"/>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AutoShape 440"/>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AutoShape 441"/>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AutoShape 442"/>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443"/>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444"/>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AutoShape 445"/>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446"/>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AutoShape 447"/>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AutoShape 448"/>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449"/>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450"/>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1" name="Text Box 451"/>
                          <wps:cNvSpPr txBox="1">
                            <a:spLocks noChangeArrowheads="1"/>
                          </wps:cNvSpPr>
                          <wps:spPr bwMode="auto">
                            <a:xfrm>
                              <a:off x="6915" y="3601"/>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452" name="Oval 452"/>
                          <wps:cNvSpPr>
                            <a:spLocks noChangeArrowheads="1"/>
                          </wps:cNvSpPr>
                          <wps:spPr bwMode="auto">
                            <a:xfrm>
                              <a:off x="7200" y="3905"/>
                              <a:ext cx="42"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3" name="Text Box 453"/>
                          <wps:cNvSpPr txBox="1">
                            <a:spLocks noChangeArrowheads="1"/>
                          </wps:cNvSpPr>
                          <wps:spPr bwMode="auto">
                            <a:xfrm>
                              <a:off x="7897" y="5077"/>
                              <a:ext cx="41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454" name="Text Box 454"/>
                          <wps:cNvSpPr txBox="1">
                            <a:spLocks noChangeArrowheads="1"/>
                          </wps:cNvSpPr>
                          <wps:spPr bwMode="auto">
                            <a:xfrm>
                              <a:off x="8826" y="4127"/>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s:wsp>
                          <wps:cNvPr id="455" name="Text Box 455"/>
                          <wps:cNvSpPr txBox="1">
                            <a:spLocks noChangeArrowheads="1"/>
                          </wps:cNvSpPr>
                          <wps:spPr bwMode="auto">
                            <a:xfrm>
                              <a:off x="7995" y="6002"/>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color w:val="000000"/>
                                  </w:rPr>
                                </w:pPr>
                                <w:r>
                                  <w:rPr>
                                    <w:color w:val="000000"/>
                                  </w:rPr>
                                  <w:t>C.</w:t>
                                </w:r>
                              </w:p>
                            </w:txbxContent>
                          </wps:txbx>
                          <wps:bodyPr rot="0" vert="horz" wrap="square" lIns="0" tIns="0" rIns="0" bIns="0" anchor="t" anchorCtr="0" upright="1">
                            <a:noAutofit/>
                          </wps:bodyPr>
                        </wps:wsp>
                        <wps:wsp>
                          <wps:cNvPr id="456" name="AutoShape 456"/>
                          <wps:cNvCnPr>
                            <a:cxnSpLocks noChangeShapeType="1"/>
                          </wps:cNvCnPr>
                          <wps:spPr bwMode="auto">
                            <a:xfrm>
                              <a:off x="8082" y="3659"/>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7" name="AutoShape 457"/>
                          <wps:cNvCnPr>
                            <a:cxnSpLocks noChangeShapeType="1"/>
                          </wps:cNvCnPr>
                          <wps:spPr bwMode="auto">
                            <a:xfrm>
                              <a:off x="7206" y="3920"/>
                              <a:ext cx="865"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458"/>
                          <wps:cNvCnPr>
                            <a:cxnSpLocks noChangeShapeType="1"/>
                          </wps:cNvCnPr>
                          <wps:spPr bwMode="auto">
                            <a:xfrm flipV="1">
                              <a:off x="8071" y="3957"/>
                              <a:ext cx="879" cy="10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459"/>
                          <wps:cNvCnPr>
                            <a:cxnSpLocks noChangeShapeType="1"/>
                          </wps:cNvCnPr>
                          <wps:spPr bwMode="auto">
                            <a:xfrm>
                              <a:off x="7421" y="4175"/>
                              <a:ext cx="118" cy="146"/>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0" name="AutoShape 460"/>
                          <wps:cNvCnPr>
                            <a:cxnSpLocks noChangeShapeType="1"/>
                          </wps:cNvCnPr>
                          <wps:spPr bwMode="auto">
                            <a:xfrm flipV="1">
                              <a:off x="8290" y="4452"/>
                              <a:ext cx="232" cy="263"/>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1" name="Text Box 461"/>
                          <wps:cNvSpPr txBox="1">
                            <a:spLocks noChangeArrowheads="1"/>
                          </wps:cNvSpPr>
                          <wps:spPr bwMode="auto">
                            <a:xfrm>
                              <a:off x="7886" y="3203"/>
                              <a:ext cx="33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s:wsp>
                          <wps:cNvPr id="462" name="Freeform 462"/>
                          <wps:cNvSpPr>
                            <a:spLocks/>
                          </wps:cNvSpPr>
                          <wps:spPr bwMode="auto">
                            <a:xfrm>
                              <a:off x="8006" y="4799"/>
                              <a:ext cx="57" cy="55"/>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463"/>
                          <wps:cNvSpPr>
                            <a:spLocks/>
                          </wps:cNvSpPr>
                          <wps:spPr bwMode="auto">
                            <a:xfrm flipH="1">
                              <a:off x="8094" y="4794"/>
                              <a:ext cx="57" cy="56"/>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AutoShape 464"/>
                          <wps:cNvCnPr>
                            <a:cxnSpLocks noChangeShapeType="1"/>
                          </wps:cNvCnPr>
                          <wps:spPr bwMode="auto">
                            <a:xfrm>
                              <a:off x="8006" y="4768"/>
                              <a:ext cx="35"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465"/>
                          <wps:cNvCnPr>
                            <a:cxnSpLocks noChangeShapeType="1"/>
                          </wps:cNvCnPr>
                          <wps:spPr bwMode="auto">
                            <a:xfrm flipH="1">
                              <a:off x="8115" y="4768"/>
                              <a:ext cx="35"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466"/>
                          <wps:cNvCnPr>
                            <a:cxnSpLocks noChangeShapeType="1"/>
                          </wps:cNvCnPr>
                          <wps:spPr bwMode="auto">
                            <a:xfrm>
                              <a:off x="10516" y="4794"/>
                              <a:ext cx="35"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Freeform 467"/>
                          <wps:cNvSpPr>
                            <a:spLocks/>
                          </wps:cNvSpPr>
                          <wps:spPr bwMode="auto">
                            <a:xfrm flipV="1">
                              <a:off x="10508" y="5001"/>
                              <a:ext cx="119" cy="149"/>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AutoShape 468"/>
                          <wps:cNvCnPr>
                            <a:cxnSpLocks noChangeShapeType="1"/>
                          </wps:cNvCnPr>
                          <wps:spPr bwMode="auto">
                            <a:xfrm flipH="1">
                              <a:off x="10527" y="5055"/>
                              <a:ext cx="34"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Freeform 469"/>
                          <wps:cNvSpPr>
                            <a:spLocks/>
                          </wps:cNvSpPr>
                          <wps:spPr bwMode="auto">
                            <a:xfrm rot="5400000" flipV="1">
                              <a:off x="10475" y="4808"/>
                              <a:ext cx="167" cy="107"/>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0" name="Group 470"/>
                          <wpg:cNvGrpSpPr>
                            <a:grpSpLocks/>
                          </wpg:cNvGrpSpPr>
                          <wpg:grpSpPr bwMode="auto">
                            <a:xfrm>
                              <a:off x="4483" y="4960"/>
                              <a:ext cx="1385" cy="131"/>
                              <a:chOff x="7473" y="7290"/>
                              <a:chExt cx="2790" cy="90"/>
                            </a:xfrm>
                          </wpg:grpSpPr>
                          <wps:wsp>
                            <wps:cNvPr id="471" name="AutoShape 471"/>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2" name="AutoShape 472"/>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473"/>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474"/>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475"/>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476"/>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477"/>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47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47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480"/>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481"/>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482"/>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483"/>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484"/>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485"/>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AutoShape 486"/>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AutoShape 487"/>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AutoShape 488"/>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AutoShape 489"/>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AutoShape 490"/>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AutoShape 491"/>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AutoShape 492"/>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49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49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495"/>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496"/>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AutoShape 497"/>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AutoShape 498"/>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AutoShape 499"/>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500"/>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501"/>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AutoShape 502"/>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AutoShape 503"/>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AutoShape 504"/>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AutoShape 505"/>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AutoShape 506"/>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7" name="Text Box 507"/>
                          <wps:cNvSpPr txBox="1">
                            <a:spLocks noChangeArrowheads="1"/>
                          </wps:cNvSpPr>
                          <wps:spPr bwMode="auto">
                            <a:xfrm>
                              <a:off x="4381" y="3616"/>
                              <a:ext cx="28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508" name="Oval 508"/>
                          <wps:cNvSpPr>
                            <a:spLocks noChangeArrowheads="1"/>
                          </wps:cNvSpPr>
                          <wps:spPr bwMode="auto">
                            <a:xfrm>
                              <a:off x="4665" y="3920"/>
                              <a:ext cx="42"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9" name="Text Box 509"/>
                          <wps:cNvSpPr txBox="1">
                            <a:spLocks noChangeArrowheads="1"/>
                          </wps:cNvSpPr>
                          <wps:spPr bwMode="auto">
                            <a:xfrm>
                              <a:off x="5343" y="5091"/>
                              <a:ext cx="4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510" name="Text Box 510"/>
                          <wps:cNvSpPr txBox="1">
                            <a:spLocks noChangeArrowheads="1"/>
                          </wps:cNvSpPr>
                          <wps:spPr bwMode="auto">
                            <a:xfrm>
                              <a:off x="5489" y="3949"/>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s:wsp>
                          <wps:cNvPr id="511" name="Text Box 511"/>
                          <wps:cNvSpPr txBox="1">
                            <a:spLocks noChangeArrowheads="1"/>
                          </wps:cNvSpPr>
                          <wps:spPr bwMode="auto">
                            <a:xfrm>
                              <a:off x="5429" y="6002"/>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B.</w:t>
                                </w:r>
                              </w:p>
                            </w:txbxContent>
                          </wps:txbx>
                          <wps:bodyPr rot="0" vert="horz" wrap="square" lIns="0" tIns="0" rIns="0" bIns="0" anchor="t" anchorCtr="0" upright="1">
                            <a:noAutofit/>
                          </wps:bodyPr>
                        </wps:wsp>
                        <wps:wsp>
                          <wps:cNvPr id="512" name="AutoShape 512"/>
                          <wps:cNvCnPr>
                            <a:cxnSpLocks noChangeShapeType="1"/>
                          </wps:cNvCnPr>
                          <wps:spPr bwMode="auto">
                            <a:xfrm>
                              <a:off x="5547" y="3674"/>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3" name="AutoShape 513"/>
                          <wps:cNvCnPr>
                            <a:cxnSpLocks noChangeShapeType="1"/>
                          </wps:cNvCnPr>
                          <wps:spPr bwMode="auto">
                            <a:xfrm>
                              <a:off x="4672" y="3935"/>
                              <a:ext cx="865"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514"/>
                          <wps:cNvCnPr>
                            <a:cxnSpLocks noChangeShapeType="1"/>
                          </wps:cNvCnPr>
                          <wps:spPr bwMode="auto">
                            <a:xfrm>
                              <a:off x="4887" y="4190"/>
                              <a:ext cx="117" cy="146"/>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5" name="AutoShape 515"/>
                          <wps:cNvCnPr>
                            <a:cxnSpLocks noChangeShapeType="1"/>
                          </wps:cNvCnPr>
                          <wps:spPr bwMode="auto">
                            <a:xfrm flipH="1" flipV="1">
                              <a:off x="5547" y="4018"/>
                              <a:ext cx="8" cy="942"/>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6" name="Text Box 516"/>
                          <wps:cNvSpPr txBox="1">
                            <a:spLocks noChangeArrowheads="1"/>
                          </wps:cNvSpPr>
                          <wps:spPr bwMode="auto">
                            <a:xfrm>
                              <a:off x="5352" y="3217"/>
                              <a:ext cx="3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s:wsp>
                          <wps:cNvPr id="517" name="Freeform 517"/>
                          <wps:cNvSpPr>
                            <a:spLocks/>
                          </wps:cNvSpPr>
                          <wps:spPr bwMode="auto">
                            <a:xfrm>
                              <a:off x="5472" y="4813"/>
                              <a:ext cx="56" cy="56"/>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8" name="Group 518"/>
                          <wpg:cNvGrpSpPr>
                            <a:grpSpLocks/>
                          </wpg:cNvGrpSpPr>
                          <wpg:grpSpPr bwMode="auto">
                            <a:xfrm>
                              <a:off x="2005" y="4911"/>
                              <a:ext cx="1386" cy="132"/>
                              <a:chOff x="7473" y="7290"/>
                              <a:chExt cx="2790" cy="90"/>
                            </a:xfrm>
                          </wpg:grpSpPr>
                          <wps:wsp>
                            <wps:cNvPr id="519" name="AutoShape 519"/>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520"/>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521"/>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522"/>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523"/>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524"/>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525"/>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526"/>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52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528"/>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529"/>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530"/>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531"/>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532"/>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533"/>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534"/>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535"/>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536"/>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537"/>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538"/>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539"/>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540"/>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541"/>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54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543"/>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AutoShape 544"/>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AutoShape 545"/>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AutoShape 546"/>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547"/>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AutoShape 548"/>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549"/>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550"/>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551"/>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552"/>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AutoShape 553"/>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AutoShape 554"/>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5" name="Text Box 555"/>
                          <wps:cNvSpPr txBox="1">
                            <a:spLocks noChangeArrowheads="1"/>
                          </wps:cNvSpPr>
                          <wps:spPr bwMode="auto">
                            <a:xfrm>
                              <a:off x="1903" y="3567"/>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556" name="Oval 556"/>
                          <wps:cNvSpPr>
                            <a:spLocks noChangeArrowheads="1"/>
                          </wps:cNvSpPr>
                          <wps:spPr bwMode="auto">
                            <a:xfrm>
                              <a:off x="2188" y="3872"/>
                              <a:ext cx="42"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7" name="Text Box 557"/>
                          <wps:cNvSpPr txBox="1">
                            <a:spLocks noChangeArrowheads="1"/>
                          </wps:cNvSpPr>
                          <wps:spPr bwMode="auto">
                            <a:xfrm>
                              <a:off x="2855" y="5043"/>
                              <a:ext cx="41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558" name="Text Box 558"/>
                          <wps:cNvSpPr txBox="1">
                            <a:spLocks noChangeArrowheads="1"/>
                          </wps:cNvSpPr>
                          <wps:spPr bwMode="auto">
                            <a:xfrm>
                              <a:off x="3568" y="4512"/>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s:wsp>
                          <wps:cNvPr id="559" name="Text Box 559"/>
                          <wps:cNvSpPr txBox="1">
                            <a:spLocks noChangeArrowheads="1"/>
                          </wps:cNvSpPr>
                          <wps:spPr bwMode="auto">
                            <a:xfrm>
                              <a:off x="2927" y="6028"/>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A.</w:t>
                                </w:r>
                              </w:p>
                            </w:txbxContent>
                          </wps:txbx>
                          <wps:bodyPr rot="0" vert="horz" wrap="square" lIns="0" tIns="0" rIns="0" bIns="0" anchor="t" anchorCtr="0" upright="1">
                            <a:noAutofit/>
                          </wps:bodyPr>
                        </wps:wsp>
                        <wps:wsp>
                          <wps:cNvPr id="560" name="AutoShape 560"/>
                          <wps:cNvCnPr>
                            <a:cxnSpLocks noChangeShapeType="1"/>
                          </wps:cNvCnPr>
                          <wps:spPr bwMode="auto">
                            <a:xfrm>
                              <a:off x="3069" y="3626"/>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1" name="AutoShape 561"/>
                          <wps:cNvCnPr>
                            <a:cxnSpLocks noChangeShapeType="1"/>
                          </wps:cNvCnPr>
                          <wps:spPr bwMode="auto">
                            <a:xfrm>
                              <a:off x="2194" y="3886"/>
                              <a:ext cx="865" cy="10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562"/>
                          <wps:cNvCnPr>
                            <a:cxnSpLocks noChangeShapeType="1"/>
                          </wps:cNvCnPr>
                          <wps:spPr bwMode="auto">
                            <a:xfrm>
                              <a:off x="2409" y="4141"/>
                              <a:ext cx="118" cy="14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3" name="AutoShape 563"/>
                          <wps:cNvCnPr>
                            <a:cxnSpLocks noChangeShapeType="1"/>
                          </wps:cNvCnPr>
                          <wps:spPr bwMode="auto">
                            <a:xfrm flipV="1">
                              <a:off x="3047" y="4913"/>
                              <a:ext cx="790"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4" name="Text Box 564"/>
                          <wps:cNvSpPr txBox="1">
                            <a:spLocks noChangeArrowheads="1"/>
                          </wps:cNvSpPr>
                          <wps:spPr bwMode="auto">
                            <a:xfrm>
                              <a:off x="2874" y="3169"/>
                              <a:ext cx="3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s:wsp>
                          <wps:cNvPr id="565" name="Freeform 565"/>
                          <wps:cNvSpPr>
                            <a:spLocks/>
                          </wps:cNvSpPr>
                          <wps:spPr bwMode="auto">
                            <a:xfrm>
                              <a:off x="2994" y="4765"/>
                              <a:ext cx="57" cy="56"/>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3" o:spid="_x0000_s1346" style="position:absolute;left:0;text-align:left;margin-left:3.2pt;margin-top:5.4pt;width:459.75pt;height:164.9pt;z-index:251697152" coordorigin="1763,3109" coordsize="9195,32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eFs1IyMAAB1PAgAOAAAAZHJzL2Uyb0RvYy54bWzsXdtu20i2fT/A+QdCjwM44v0ijHrQseNM A+lJA/Hpd1qiJWEkUk3SltOD/vezdhVvkkpJObbIeLL7IU2TFFWkFlft2mtXrb//43GzNh6SvFhl 6XRkvTFHRpLOsvkqXUxH/3dzfRGOjKKM03m8ztJkOvqcFKN//PS///P33XaS2NkyW8+T3MBF0mKy 205Hy7LcTsbjYrZMNnHxJtsmKQ7eZfkmLvFnvhjP83iHq2/WY9s0/fEuy+fbPJslRYG9V/Lg6Cdx /bu7ZFZ+vLsrktJYT0doWyn+zcW/t/Tv+Ke/x5NFHm+Xq1nVjPgbWrGJVym+tLnUVVzGxn2+OrrU ZjXLsyK7K9/Mss04u7tbzRJxD7gbyzy4m/d5dr8V97KY7Bbb5jHh0R48p2++7OxfD7/lxmo+HTm+ MzLSeIMfSXyvQTvweHbbxQRnvc+3n7a/5fIesfkhm/27wOHx4XH6eyFPNm53v2ZzXDC+LzPxeB7v 8g1dAjduPIpf4XPzKySPpTHDTi90wtD2RsYMx2wzcm2n+p1mS/yY9DkroMbisGOZkfwNZ8t31ecj K6o+7NhRSEfH8UR+sWhs1Ti6M2CuaB9r8bzH+mkZbxPxaxX0wJrH6taP9Ybu8G32iCfryicrTqTH apSPOIAbE0+pkE/XSLPLZZwukp/zPNstk3iOFlrihqjp+A75i9AfBV3ka487sn28jnhsnhuKFsST +qG7Do7QA69+9eaRxZNtXpTvk2xj0MZ0lOOdEq2MHz4UpXy69Sn006bZ9Wq9xv54sk73duCacg++ FB+lY/T14jX5T2RG78J3oXvh2v67C9e8urr4+frSvfCvrcC7cq4uL6+sv+h7LXeyXM3nSUpfU7+y lqv321XkIV+25qUtsvVqTpejJhX54vZynRsPMSjjWvxXYahz2ni/GQJiuJeDW7Js13xrRxfXfhhc uNeudxEFZnhhWtHbyDfdyL263r+lD6s0ef4tGbvpKPLwBonbOXlvpvjv+N7iyWZVgpTXq810FDYn xRNC4Lt0Ln7aMl6t5XbnUVDz20eBn7v+ofHeSYjKl658vH0UnOPa9Xtwm80/A8F5BoSBp9GjYGOZ 5X+OjB3YeToq/riP82RkrH9J8RYQldcbeb1xW2/E6QwfnY7KkSE3L0tJ+ffbfLVY4sryPUuzn0FM dyuBYmqibIUgNUENkv0EYTRE2LzXIJl9uvTkzZyPLhW0Ry8QkeYx6cWTli4js6ZL/7unS79+rB26 9GuYVJzXD136licfm2/aoh9p6dJyTVvypeuIJ8p8yXzZA19WEVnNVK+KL4P6xa7Dy+DcfBkFFt5S BDVuFIgn13mBnRBEQwGP5YhOqEOXgYuz6WOBHTWR57uKaO0A+8QH5bHmxR8ktkTQJvsg6shEAIrg UnBVFSFepjJmnz2mVczeRJXi9JvPW8Tne0Gl/EjdY381qAw85/Bp1Z2SHSByF89KPMbmUR3FlEWZ x9QxX2ZpivAyy2X/rBNhUrBj2YFpfnO0g0FWFdScCnC+07C1ibQ7IZiMYmXoVYdiItY+CMFkpEPR O/3QGAX1NhyKVJAVfeh5IWvcrVfbf9ahXzUAtUzr6F2v0XviPX9p8D4rUmfs9ondAGx2RLfYiddo EOya4SnmZeyeMV3wKnk3sFTYFR3/ANiNooihO0Cm63VCF0H8Me02qSPkBM4U5SpDhqhOprSjA44Y ekjSvk7oguWOoduM4vuGbmgx6zLrHqiMJ3SroNGtOrkF7Bwm2I0Cm6HL0NWEbiPNdKFbyTNCOO01 YPBPJsh4mMbDNKTfEAbUqmLQyF9d6Hb1L4bugUZ/Wsfm7Fiv2bFG4OlCtxJ5+mddz+WAgQMGzYBB paMFPeho6gyDW9UdcIah1zKw15lhUOlpwVB6WiSqSPekc06OcXJMXRkbquQ07Bwow4BqhYOqD4Yu Q/cEdFVqWjiYmmaxEDxE3firDBhClZqGnQOxrslCMEP3cOLTCUmCWO5ITcPOoaBbVdXzMI2Hac0M xFPQValpchLWEOU3zLqDTDR7nQGDSk0LB1PTTGZdDhh0AwaVmoaJH8MEDGHE5TcMXV3oqtS0cCg1 DRPyOTnGapqemhaq1DTsHIh1Ay6/YdbVZV2VmhYOpaaFPtcwMHQ1oUu1hEfJMewciHU9rmFg6OpC V6WmRUOpaSFDl5NjR2uxncjrRio1DTsHYl23WheNJQmWJL4mSZDwehwwDKWmhQ6X33DAoBswqNS0 aKi5aaHN5TcMXV3oqtQ0LFg6UMBgcfkNQ1cXuio1LRpMTbNYCGbo6kJXpaZFg6lpJgvBDF1d6KrU NLmu+QCVY0HEQjBDVxe6KjUtGkpNC0IWghm6etB1sZ7sUXKMdg4zTAsCFoIZurrQVahprjmUmhb4 LAQzdHWhq1DTyGlhINb1WE1j6OpCV6GmuchQDQTdYwsDnsz++iazt54SPS3P75qNstbY79C+FsU9 upX5FoJwrCXi+LYYM7buHTamH0m3MnnktLMEu5XB1OykP4R8opUBG7uVVbZ0B1YZrVtZ8x58v25l PTgaumYjYX6E6ZNBf+/zg/CdO5eHYUjujsQKkSny9y0rwE1OkIInphqc5oRkDSeQgqwa48kJi5mO 1Z/2aoPr9NnGe5oLFh4A9IlojCzXBbFK/zzXC2z8IT30qiPSR6868qJeer2gs1EpOz1YV6Tsrwez TI/W8wRYPcsSL0kHrBaSo8JwU7qbnoYrd2HchcWTFzLcbKj6iaTREEZDFtg4j+FmLyTR6MEdkujK wX2ShO8hYweS8E2ZpWtJwsYKEUwSIpxgV97+XHmb3vIHJwmF8u6aPcxjJcA3BnVBAK4So2A5+7tl BzCwNLBEOIcA/HQE8Ux7xWc51JE1+FVcLKWf9hxb1NZ4ohnqirv9rszCX+MaLq6pUOJpZztuO9Oy 8h0owzhJ9nMOzKolCOqcZOhX+RzU9Ils//eJZcZsj+vJu5T9O5yfQjvPjlmxKPfvB06hkYdp4MTD 8BI+QK9l0YoHkorlMYbvPEnJitZ43KzTYhJb7nS0LMvtZDwuZstkExdvNqtZnhXZXflmlm3G6O5W s2Q8z+PdKl2MbRMT8DbxKhVJmtdIuUGg0jKtHmT4DuXC3taSCQjXQiZCdLw15wK1FWhdMfA5G2Yd K/DOY85slMK9Os7zbDei5NsmmY+MdZLKLdwubmqd0gPBXXMUcfS67bJ8Lt812tp+ZcZgQDP0jhm5 L3n+iJEDFwim5NpRJthGFCEI2fZFzv6VYPvreN7PAzG2v9CVPBXbCuETVfptsNFnRsjDUuJizGfL 5HA75nOcirWr2oLTyOa0MaeN9+nCcifL1RyR2YdVmoi+Eb1i/X/ROx4IS63y2aRGv9+M0GKyyLef tlQoseg4qgUIPqpO6z3Gb1vDtSoZV5z1nj7zW04hgvj4h2z274ICh+oqzXH6W5wBp7bb3a/ZPJmO 4vsyE5HN412+6YRdAUKeaqzgHsg+loPlJ6uxgug448ls+fHuznicjoLjop3Z8t1jacxw0A5OmAWK llYt66lKJFC51LlS4TrvnJTuQ/ZOlvPDyaPKjZ03MWbZAUrCqU3fohdzNqHHbILIoh7Hrk2mu2cn ZgzMeLkLri3Vqy0N4ESnGHc1fXLv2DV5vQvGri52VcoDUk/twOpMyoPaWjHi9S4YuprQVfnTuVK6 Om+UewK6vN4FQ1cXuqo5gCj0HIh1Q17vgqGrB13XVkK3B91MzboBr3fB0NWFrkrytfvSx/55WLHg n0yQnUglxhOq1nqfZBuDNqajIQvHOD3WY3rMJZY7So9h50ABA0OXl+DWXILbtRvl9mfoMWKdboN2 DgRdj5dq4YBBN2BotMkudJs5Oj0ndiOXl2ph6OpCt5lm2YXuUHpa5PBSLQxdXeg2k/+60B1KTotQ rSCKRdizgz07vlKB69oqJRg7B4p1LRaCmXV1WVclBMvle4ZQ00wWghm6mtClasKj5JiszB4EuiwE M3R1oatS05zB1DRmXc7r6uZ1aQ7XMesOpqaZzLrMurqsq1LToMYOM0wLIy6/YejqQlelpjlDqWlh yOU3DF1d6KrUNGcoNS0MuPyGoasLXZWa5gylpoU+1zAwdHWhq1LTnKHUtNDjGgaGri50VWoaFtgY aJjG0OXkmHZyTKWmOT0s6KicJRG6XH7DrKvJumQ+cJTXlUvYDqCmhQ6X3zB0daGrUtPcodS00Oby G4auLnRVahoccwaKdS0uv2Ho6kJXpaYhQzUUdFkIZujqQlelprmDqWkmC8EMXV3oqtQ0uZzlAMO0 IGIhmKGrC12VmuYOpaYFIQvBDF1d6KrUNGnQMATrBiwEM3R1oatS02DRMMwwLfBZCGbo6kJXpaa5 Q6lpgcdqGkNXE7qeSk3DzoFY99jCoPab4jXHLq+sv8gtoPHh+G4d0lpPiZ4cJVyyQJaicGvIjH0t ivuz3/EjOFlIx9VjP2YcEabtcuIyu+88xOvp6Fr8Rz8WHkjHCmO8D/XaaoYMM4gV7vPVdPSfyLJd 860dXVz7YXDhXrveRRSY4YVpRW8j33Qj9+p6/7Uh+5rnGwuSX9yznG3782NuYujv132nD9N2r5Ew PwJ2hou/9/lBOLFshYWPkWaXyzhdJD+TOeAyiecFLY9JEK3G0dL2h/4oYAD0dU8fG1YvghUi88DT ByqqIAVPBIynOSFZr1fbIhGGMfEDDJfkC1OvufmtPjLr9NlQ1lxrUzw6elqyV3giGiPLpdKf8pcU P4XrBViO2sjFH9WR2+6ROJ0ts3w6KkeG3Lws8Rc+cr/NV4slFie1xINMM1rE524lHib9mrJV1e+8 K4QhVC/obFTKTg/WFSn768GCMJL+U54J83CgrPWPo/XruQcTr1q+uL1c59KXnHswk/6TWCG2fJfO BW7KeLWW253O/On+cc1Q+omc0fBFwxXYkDyBjdfHEY0c3OGIrhrcH0dgZiVUEvKzhovZAUfUHpO0 qJ7so2qDu7qvqtaHZo9J9ph8KY/JNmfxg3NEo7t3OKI7ibU/jgiiSI6EfdMUsXYbR9ghj4TXePkx 3uU4oreRcJsR+sE5QlXg4PVQ4ECAz6RbbWiGGPcigHB8OfBtyQGhGSXJLEfO6jg9Ih7SX4JCmau4 WMoBwBxbMgrSHAuLuxWmyfK+q2SWGb0L34U8j013HpunqnfAToSd56136CAZmQgZCjuRtMhqkRz6 VTdnmViO6oux8JBYZsz26ZXiqQodsPPsmBVzL3+vM18NDwfQToiHI/nedNAbVMkeyzS/kptk9Baz ZbKJizeb1SzPiuyufDPLNmM85NUsGc/zeLdKF2PbBLFt4lVa5R5JwROssKfptUIHuj4oHaKbUCZP 6bPEc33mKVW1DrIH749xhcubSD4EB8l0C96wMnqQBZtnCx4cC18tAvhsvZrTD3kUzYucWG0h39G1 4skXCdcoP2+T6Sgm5WFEuflNMh8Z6ySVW7IXWaf0dTU45DvLMYR823ZZPpevGm1tv7Youo9482hC MXYOxMc2VToQtiuBquVjm5a0pMjY/lpi7Zl0zNj+b2FrX1EXgX0ttHvMBoVhFSbbmAGHFrTAduqM sSvzRKdJmzPGnDF+sYxxo///2Nkgv6mLuM6T5C7LN4aLffscIYIbWRuBA99YBBGa1UjZRWp4nwJo IE9dmyfiuQ4BzO6lpSg1oK56iCeLeZU7Wczrui/0mnebdTwd/W1smMbO8IQwRqfWZ4ALmzOc0Fga cq2m7il4FM0pnqu8CnT65hSzuQha3LQpXsrijHgye0yrdmILeuOCShDoTrZZYTxORzeyq7+RlSXi fDp64mSZL7upRTWcJUYK7ZcQOxooqMJVUeCAf1HykEPwnI5u5dPexiW1TbQAmxRc4jEZS4z+QtGu TfaQ3GTieEkNlO2Tzwm32B6e3d+uZm+TP7snI/LGL2iJm8EtiguQ4wx2VtKw3EdfWe/DRbuXwp/U RnFfTWPFOS0K0qwaNsWT/mpXvr9Ye29A8TwVAQ+4Hkkoh5lGnkk8PSQ5NlBY8ycGJnm8hcXvH/dx nmB40q3E+W+t0aG6ejlS6DDlYY0OvTzFNzGlem0sM5KvCzizYjQqfpzh5Ww4U2Tu8SPWMjtzZkOw zJkbAiRz5ldyNU+u4GLOHOtlV8Bex9mVbtHSZUoVoSLq+XRQfSvcmG9EOmyv+FZ+hPKNhU7xbSfu 9EWevTP0rAQarOJGcW3LoQelSs/MqDyrUvyL2ULZak4Hnk6+PzUdCEQcA7ZbQXMmwKq7f6uaTeIG p6Ab1inmuvtn6KbFBHNHEKmW5XYyHv8o2oyvquvATnBEb9qMZXqWzPMdB6wwUxCDfCbbPb3v+ZOR 9kK8TqW1lKVkqCJ6ty8O86gr6VlN9Jv6jc6Iqlu+QfnpZ46oDhVvINSUWQnPPJyhZ9XzGyw5fbsT EPCgigdVlKziRNRBGQMnovqnTfDXcYzaVwnRPw9KiEComANCKV3PlPn7zvgKwz/K63OQyl2+sZqj rMFvCog6XX4zwWv2r4dndvkiV+25ckKasuTNMl3U7hBeXVQh7+tQFkUkovrYFGEIBwAq2YqzqpxV besYOQDYCwAWk0W+/SQmji8m4DOsDiCIL4CYKjvt98jobQ0XO8TIXJz1nj4jxzri42IZAjki2z++ 21ZfoLHqgOtWS/y7WArjgOicegqWJf28EdsuP8q5GcHxMjyz5btKdbKDE0vxYOzYtKyvdV+odvko EMLOPjMegXdygU47cPCjU3dy3hwd5uBi9rUYJ790NSpBkIR2unidPZDhHZebflO5aYDO8xiy3Xqb PvPLlmmxgQ2vFqe5WhxB5Ri73QqIfrFrsoMNY1cXuyohOuhBiFbqelHEDjYMXV3oqiRpOfPpvLre Ceiygw1DVxe6Kkk66EGSVkM3ZAcbhq4udBttmpYIFKVoyNl0xek+g90oYAcbhq4udFX6YDCUPhj5 JxNkJ1KJmAWC5VXeJ9mmWimOyy9/lBo2WnPiOMXQ1Qd7ZV2GLi9GpLsYEWocjqErCx+GGKZ5bL7E AYNmwBCqdDTsPLuOph6muWy+xNDVha5KT8PaggNBlxY9ptKigNZxQRvaUjiOdV+Pg01VBl9V5uMv vbkkT5xqROrVUayLnQNBF9UKDF3bf3fhmldXFz9fX7oX/jWW+bpyri4Zuphs2SlmClVqGnYOBF2L hWAOGHQDBpWahmK4gaBrshDM0NWFrkpNw7JqQ0GXhWCGri50VWpaOJiaxqzLeV3tvK5KTQsHU9NM Zl1mXV3WValp4VBqWhhx+Q1DVxO6lC49So7JnOoAahr87jg55nJyTGvNs0ilpmHnMMO0MODyG2Zd XdZVqWnRUGpa6HMNA0NXF7oqNQ3J1YFY1+MaBoauLnRVappc7nmIWJehy8kx3eQYWfweD9OGUtNC l8tvmHV1WVelpkVDqWmhw+U3DF1d6KrUtGgoNS20ufyGoasLXZWaFg2lpoUWl98wdHWhq1LTpJPZ EMM0mIpzvS5LEjqSBFY6Px6m0c6BkmMmC8HMunqs62GN/qMMA+0cBrpBxEIwQ1cXugo1zZMexwME DEHIQjBDVxe6CjXNQ8A5EOsGLAQzdHWhq1DTPHOouWmBz0IwQ1cXugo1DaYqQ7Gux2oaQ1cXugo1 zTOHUtMUFga1bTavw/B6JrO3nhI9OUp4sP2psg03BJi32aNB+9qwl1w6jPIRB2obrMrt3Uizy2Wc LpKf8zzbLZN4jlUjRJpCuCo2zkY08it0bItdh5blwVoijg9LTbSgXUvEpvn35Cvh2GIyR8em6GDl vDyZlcIZIn74UJS4CE6tT6Er7jmD7+34bm0fXtBvZs/JwrJd860dXVz7YXDhXrveRRSY4YVpRW9h n+JG7tX1X/QoGyevD6s0eb55p7Gbjp7lD71ZlUlurFcbslmj/yRWCIHv0rnATRmv1nK74w5Kza9d Qev/AyPYrCEqX7ry8fZRWNggkK3eg9ts/hmvgfDaQmb5IclLrJCS5X+OjF0eb6ej4o/7OE9GxvqX FG8BTinrjbzeuK034nSGj05H5QheU7R5WeIvfOZ+m68WS1zZEghOM1qI9W4lUExNlK2o2rsrhOVO McHGeddtEfahsubp40O8Bj901cvaxedsrOD7CBLp1Y/sgxWGXKSbiBS8r3BCsl6vtkXyJVo4/Y4J hIkvBkHsnbZOnw1lTavzA4A+EY2R5boNIl0vwGM0JCqrIxKZ1ZHXh85Gpez0YN0pf/31YJ5TpW08 U05/aXsw10IdgOjBYJEku6UT/uXcg62JnZteZ9/UmXswimgQqun1YE0W6Imc0fBFwxXYeL09mIXW yx6s5Qjsq3r3KlTtJ8r1XMxHlv2Z9NzucIRTcwTyEMwR69xAuDEdXYv/qgfS6YGZI14mym3SbT84 RzS6e4cjurJ7j3GEi2EucYRvSvW05Qi7trHkkXC+uL1kjuhnJNzkNX9wjlAVOFg9TBemTFUm3Wo9 z0XOjgbEvrRza8kBUQ4NMSwH470vxg9D+ktQNu4qLpayc59ji9oaTzTHwuJuRdpG3jfbsn6LLatH BYmH89hoZxsSn8l3ooNk1ydzWEJy5IggpEVySEkfgWXTEa8XBj0nxstDYpkxS+nHvrQKS1XogJ29 YjbEIn6EWdeSi/O0mLUsHBGYdUV3eTbIOlikWSQzO4Mh5Ca78dDprOUXIWuUn7fJdBSTooPU9nS0 SeZIaiep3JJ9CptjJ5u4eLNZzfKsyO7KN7NsM0bnvJol46etiO5ZqvoH7Dw7olsfCrH1e605HMYY rom8JVrTorxKUURIvks4nIeWGeO7VboY2yYmpm/iVVopQpQMFY/9RHpU5gZVqpYM3OmzJCX1ydpN oURnXN2MJ/rNvTleFXDY4Oo9WDt17s2VRZ+nyZvz85yfjycvpDA3lRY/+LgakZMcjVznSXKX5RvD k28okVVTSoIgZ/shm/27qGmsOVIr+Mbt7tdsTiEMpHPBmXX3VPdsbjXmcMkbd48CPBAVhW/4P12/ HXDM7qU5I3WDdVlJPFnMq1HoYl5rCxh/323W8XT0t7FhGjvDE7EpnVqfgRxjc4YTGksDtCMa0Z4C hmpO8VzlVTB2a04xm4ugxU2b4iUaJy48e0yrdmILBQcLKjWgO9lmhYGanhs0Gjd9Iyt34gnOoqMn Tpb0eVPLE+JkfC/+X30JsaOBpD2uikIG/IvShhzS0XR0K290G5fUNtECbFKQicdkLDEKDEW7NtlD cpOJ4yU1ULZPPid8VXt4dn+7mr1N/uyejOgEN2OJm8EtigvYcqdIidT76CtxYp0m6V4K30FtFAho Gkv32EHBXhVRX1UAIgarHh3Vag2f+Tg9/niyZoMHjHsSd/dqqx0Wk0W+/SSGw4uOeYxH0r9kt/cY fW1BbVUBjTjrPX3mt5wALz7eIbj947tt9QWoRPoazdkmqqjFMDWqXwaCzIyK+Bw4KFR5QhHDA9rL jzK3qCgjnS3fVR+0gxOlpPjBmpb1lgtoqj5at2rP6pZ9nD9/FXgnJ5jBWwq8Rb1JTTF1P1QXI76M 069lB6h/I+ycfhe/MRcg+0Ae7L/YYN8GIo5SrtiJB11FOWeCbDvYJ6BUgZBlWrwAE8920JztYDfi eIdusXMo7Jq8AhNjVxe7GLQc864IfQbg3SjiFZgYurrQVam0WJBjGNqNIl6BiaGrC12VWGv3INYq o92Isn00Hmafajb7zbNZUhSQ1z4t4y1NC6rCAORVVnOkI22VKoudA7FuwCswMevqsm4jtnbHaV21 tc8cQ+SfTJCdSCUi947ywPdJtnmZ/NizJpp+sVQGZICcNafHXi491miAXeg2AimkPobuy1R5MXQn 43ExW74cdBuBpwvdSuQR+nWv0PV48TAOGHQDBpWOJhfZGCI55vLiYQxdTeiSwnqU15Wz64eArsOL hzF0daGrktOcoeS0CNUKnBzjlfW1VtbHdCwF6w6mplksBDPr6rKuSk1DhmqgvK7JQjBDVxe6KjXN GUxNM1kIZujqQlelpsn53kMM05h12exX0+zXc1RqGnYOFTAw6zLr6rKuSk1zhlLTwojLbxi6utBV qWly/t8AAUMYcvkNQ1cXuio1zelhVpqy6DEMuPyGoasJXVoi/EhNk+vIDcG6PtcwMHR1oatS09yh 1LTQ4xoGhq4udFVqmlxaawjWZehyckw3OUYd9HHAMJSaFrpcfsOsq8u6KjXNHUpNCx0uv2Ho6kJX paa5Q81NC20uv2Ho6kJXpabJpZKHiHUtLr9h6OpCV6WmwYZhGCE4tFgIZujqQlelprlDzU0LTRaC Gbq60FWpadI0b4CAIYhYCGboakLXU6lp2DlMwBCELAQzdHWhq1LTvKHUtCBgIZihqwtdlZoGy4+B WNdnIZihqwtdlZoG/AwEXY/VNIauLnRVapq0PhlimOaymvZfAN3WU6IvRwmvUdZanzLsawm4P/9v WEvKBRkczxdJ5tZ+r/X/liudYA26E84S7FPGPmUv5lPW5It/bJ8ysgiTNU8fH+K14UmrsKqXq118 Ko8yI80ul/DbSn4mN9VlEs8LctkEnwiDo6dbl9lWiFw+1jB2QniY4TotK6BiUFqXid/pNCck6/Vq W9CSt62TGc6u19z8Vh+ZddqXB9ar9YYSlpvG42adYmsLJCzLcvvCyxB6jUrZ6cG6ImV/PRi6KXSn wKpnIn+zj1W4NAmwOtyDLW4v17kBKpmOnuyYJt/+ygTOsl3zrR1dXPthcOFeu95FFJjhhWlFbyPf dCP36voveusb29gPqzSp4IidenCc5/GBKe2zX/vNqkxyY73aTEeh8KmSWCG2fJfOBW5eyGmzmYT1 g/dgjRzc4Yimd686JaN8fJuRVZx0FpOemy/enyG4lf2Z61mH/Rmme0qOQB6CekyOcpkjzs4RfqPP /eAc0ejuHY5o+LNXjrCxNqGII3wTNq57cQSPhMkMXoTsOccRfcURfiOE/tgcAa48nv3TEuj5Vusn wFcWlo7pg6loQOzbYlGedkCM1pH5quXIGcyn44eizOPVYlleZmkK6+oslzFPbfN9MDh+Wd9nGnZf xcVSDgDm2JIMx74Tk10hbJT7GDXjjVYguXnNe0GybUUQUURqB+bMe91c6GMgLbBsyqUqv08sM2Z7 xayq0MHvodChw77IOEj2dS05175lX4sczwVmZY382SDrWIEnx6jZejVXxkPf6H5tlJ+3yXQUU+52 RGmOTTIfGesklVtyTMruPy9moUL1BkezieXgvwcR+fc619FEFgAu8bFLC5ft8XFQO1ed19idkX2Q aiTmacKvcZvIlC89GCZ5LEWiCP//UNAm4abY/pZLAVmG6/Te0v4+44umPKIdTfvducZ9ZuWDKsyw EDnvwdqpM24upGfJbqwrc1b+zFn5NmT5wUfTTe3JdZ4kd1m+MTzE/XgPq87vQFuuaazKxcnTiOuM 292v2ZwCl/syE5FR/RZXPZsdVSMNN5Bf0EZtJB9S0CZF7U7MNruXloxEwfXAOJ4s5oJmaaPquW8w 6r7brOPp6G9jwzR2hiwC656BsVZzhhMaS0Ou69g9BaFtc4rnKq+CWKE5xWwughY3bYqXaJwguNlj WrUTWwb0+OnIFA9mmxUGNA5qNG76Rirz8QRn0X2eOBmNo5NrihQn43vx/+pLqOrGgJyHq5bi33w6 ykfG7XR0Kwl3G5fUNvoO2qTQEo/JWJKsL9q1yR6Sm0wcL6mBsn3yOeGr2sOz+9vV7G3yZ/dkKahY 4mbwBeICSJxSo0W8Uu+jr6z3Ufs7l8Kf1DDRlzaNFee0KGg6YnLAfLYI+GrHjsXJUceT1Vw84C8G LkaeSTw9JDk2lln+J4Ylebydjoo/7uM8weDklxR1BZHlIudllOIP1wts/JF3j9x2j8TpDJeajsoR Xg3avCzxFz5yv80pLVbHxWlGzoZ3K3qnRAAl+bobTWH3YrLIt5+QuRHbuwVt4aVEK5er2VVcxt2/ xVmTxM6W2Xqe5D/9vwAAAAD//wMAUEsDBBQABgAIAAAAIQA3sVT94AAAAAgBAAAPAAAAZHJzL2Rv d25yZXYueG1sTI/NasMwEITvhb6D2EJvjez8mMaxHEJoewqFJoWS28ba2CaWZCzFdt6+21Nz3Jlh 9ptsPZpG9NT52lkF8SQCQbZwuralgu/D+8srCB/QamycJQU38rDOHx8yTLUb7Bf1+1AKLrE+RQVV CG0qpS8qMugnriXL3tl1BgOfXSl1hwOXm0ZOoyiRBmvLHypsaVtRcdlfjYKPAYfNLH7rd5fz9nY8 LD5/djEp9fw0blYgAo3hPwx/+IwOOTOd3NVqLxoFyZyDLEc8gO3ldLEEcVIwm0cJyDyT9wPyXwAA AP//AwBQSwECLQAUAAYACAAAACEAtoM4kv4AAADhAQAAEwAAAAAAAAAAAAAAAAAAAAAAW0NvbnRl bnRfVHlwZXNdLnhtbFBLAQItABQABgAIAAAAIQA4/SH/1gAAAJQBAAALAAAAAAAAAAAAAAAAAC8B AABfcmVscy8ucmVsc1BLAQItABQABgAIAAAAIQBieFs1IyMAAB1PAgAOAAAAAAAAAAAAAAAAAC4C AABkcnMvZTJvRG9jLnhtbFBLAQItABQABgAIAAAAIQA3sVT94AAAAAgBAAAPAAAAAAAAAAAAAAAA AH0lAABkcnMvZG93bnJldi54bWxQSwUGAAAAAAQABADzAAAAiiYAAAAA ">
                <v:shape id="Text Box 364" o:spid="_x0000_s1347" type="#_x0000_t202" style="position:absolute;left:9268;top:5484;width:438;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7crcUA AADcAAAADwAAAGRycy9kb3ducmV2LnhtbESPQWvCQBSE7wX/w/IK3uqmVYKNriLSgiBIYzz0+Mw+ k8Xs2zS7avrvu0LB4zAz3zDzZW8bcaXOG8cKXkcJCOLSacOVgkPx+TIF4QOyxsYxKfglD8vF4GmO mXY3zum6D5WIEPYZKqhDaDMpfVmTRT9yLXH0Tq6zGKLsKqk7vEW4beRbkqTSouG4UGNL65rK8/5i Fay+Of8wP7vjV37KTVG8J7xNz0oNn/vVDESgPjzC/+2NVjBOJ3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u/tytxQAAANwAAAAPAAAAAAAAAAAAAAAAAJgCAABkcnMv ZG93bnJldi54bWxQSwUGAAAAAAQABAD1AAAAigMAAAAA " filled="f" stroked="f">
                  <v:textbox inset="0,0,0,0">
                    <w:txbxContent>
                      <w:p w:rsidR="006327AD" w:rsidRDefault="006327AD">
                        <w:pPr>
                          <w:jc w:val="center"/>
                          <w:rPr>
                            <w:vertAlign w:val="subscript"/>
                          </w:rPr>
                        </w:pPr>
                        <w:r>
                          <w:t>R</w:t>
                        </w:r>
                      </w:p>
                    </w:txbxContent>
                  </v:textbox>
                </v:shape>
                <v:group id="Group 365" o:spid="_x0000_s1348" style="position:absolute;left:1763;top:3109;width:9195;height:3298" coordorigin="1903,3169" coordsize="9195,32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6iyhcYAAADcAAAADwAAAGRycy9kb3ducmV2LnhtbESPQWuDQBSE74X+h+UV emtWG5RisxEJbekhBGIKpbeH+6IS9624WzX/PhsI5DjMzDfMKp9NJ0YaXGtZQbyIQBBXVrdcK/g5 fL68gXAeWWNnmRScyUG+fnxYYabtxHsaS1+LAGGXoYLG+z6T0lUNGXQL2xMH72gHgz7IoZZ6wCnA TSdfoyiVBlsOCw32tGmoOpX/RsHXhFOxjD/G7em4Of8dkt3vNialnp/m4h2Ep9nfw7f2t1awTBO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qLKFxgAAANwA AAAPAAAAAAAAAAAAAAAAAKoCAABkcnMvZG93bnJldi54bWxQSwUGAAAAAAQABAD6AAAAnQMAAAAA ">
                  <v:shape id="Text Box 366" o:spid="_x0000_s1349" type="#_x0000_t202" style="position:absolute;left:6153;top:6028;width:1402;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DnQcQA AADcAAAADwAAAGRycy9kb3ducmV2LnhtbESPQWvCQBSE70L/w/IK3nRThaCpq0hRKAjSmB56fM0+ k8Xs25jdavz3bkHwOMzMN8xi1dtGXKjzxrGCt3ECgrh02nCl4LvYjmYgfEDW2DgmBTfysFq+DBaY aXflnC6HUIkIYZ+hgjqENpPSlzVZ9GPXEkfv6DqLIcqukrrDa4TbRk6SJJUWDceFGlv6qKk8Hf6s gvUP5xtz3v9+5cfcFMU84V16Umr42q/fQQTqwzP8aH9qBdM0hf8z8QjI5R0AAP//AwBQSwECLQAU AAYACAAAACEA8PeKu/0AAADiAQAAEwAAAAAAAAAAAAAAAAAAAAAAW0NvbnRlbnRfVHlwZXNdLnht bFBLAQItABQABgAIAAAAIQAx3V9h0gAAAI8BAAALAAAAAAAAAAAAAAAAAC4BAABfcmVscy8ucmVs c1BLAQItABQABgAIAAAAIQAzLwWeQQAAADkAAAAQAAAAAAAAAAAAAAAAACkCAABkcnMvc2hhcGV4 bWwueG1sUEsBAi0AFAAGAAgAAAAhAPFg50HEAAAA3AAAAA8AAAAAAAAAAAAAAAAAmAIAAGRycy9k b3ducmV2LnhtbFBLBQYAAAAABAAEAPUAAACJAwAAAAA= " filled="f" stroked="f">
                    <v:textbox inset="0,0,0,0">
                      <w:txbxContent>
                        <w:p w:rsidR="006327AD" w:rsidRDefault="006327AD">
                          <w:pPr>
                            <w:jc w:val="center"/>
                            <w:rPr>
                              <w:rFonts w:ascii="Times New Roman" w:hAnsi="Times New Roman"/>
                            </w:rPr>
                          </w:pPr>
                          <w:r>
                            <w:rPr>
                              <w:rFonts w:ascii="Times New Roman" w:hAnsi="Times New Roman"/>
                            </w:rPr>
                            <w:t>Hình 1</w:t>
                          </w:r>
                        </w:p>
                      </w:txbxContent>
                    </v:textbox>
                  </v:shape>
                  <v:group id="Group 367" o:spid="_x0000_s1350" style="position:absolute;left:9712;top:4973;width:1386;height:132"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aJacUAAADcAAAADwAAAGRycy9kb3ducmV2LnhtbESPQYvCMBSE78L+h/CE vWnaFXWpRhFxlz2IoC6It0fzbIvNS2liW/+9EQSPw8x8w8yXnSlFQ7UrLCuIhxEI4tTqgjMF/8ef wTcI55E1lpZJwZ0cLBcfvTkm2ra8p+bgMxEg7BJUkHtfJVK6NCeDbmgr4uBdbG3QB1lnUtfYBrgp 5VcUTaTBgsNCjhWtc0qvh5tR8NtiuxrFm2Z7vazv5+N4d9rGpNRnv1vNQHjq/Dv8av9pBaPJ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Q2iWnFAAAA3AAA AA8AAAAAAAAAAAAAAAAAqgIAAGRycy9kb3ducmV2LnhtbFBLBQYAAAAABAAEAPoAAACcAwAAAAA= ">
                    <v:shape id="AutoShape 368" o:spid="_x0000_s1351"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3PR8EAAADcAAAADwAAAGRycy9kb3ducmV2LnhtbERPy4rCMBTdD/gP4QpuhjFVQTudRlFB kNn5QFxemtsH09yUJq31781iwOXhvNPNYGrRU+sqywpm0wgEcWZ1xYWC6+XwFYNwHlljbZkUPMnB Zj36SDHR9sEn6s++ECGEXYIKSu+bREqXlWTQTW1DHLjctgZ9gG0hdYuPEG5qOY+ipTRYcWgosaF9 SdnfuTMKuvr389Ld/Kwvdv0qj7/j+3B3Sk3Gw/YHhKfBv8X/7qNWsFiGteFMOAJy/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nc9HwQAAANwAAAAPAAAAAAAAAAAAAAAA AKECAABkcnMvZG93bnJldi54bWxQSwUGAAAAAAQABAD5AAAAjwMAAAAA " strokeweight="1pt"/>
                    <v:shape id="AutoShape 369" o:spid="_x0000_s1352"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ggdMUAAADcAAAADwAAAGRycy9kb3ducmV2LnhtbESPQWsCMRSE74X+h/AKvRTNbguiW6OI IIiHgroHj4/kubt087Imcd3++0YQPA4z8w0zXw62FT350DhWkI8zEMTamYYrBeVxM5qCCBHZYOuY FPxRgOXi9WWOhXE33lN/iJVIEA4FKqhj7Aopg67JYhi7jjh5Z+ctxiR9JY3HW4LbVn5m2URabDgt 1NjRuib9e7haBc2u/Cn7j0v0errLTz4Px1OrlXp/G1bfICIN8Rl+tLdGwddkB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6ggdMUAAADcAAAADwAAAAAAAAAA AAAAAAChAgAAZHJzL2Rvd25yZXYueG1sUEsFBgAAAAAEAAQA+QAAAJMDAAAAAA== "/>
                    <v:shape id="AutoShape 370" o:spid="_x0000_s1353"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sfNMIAAADcAAAADwAAAGRycy9kb3ducmV2LnhtbERPz2vCMBS+C/sfwhvsIpp2gko1yhgI 4kHQ9uDxkTzbYvPSJVnt/vvlMNjx4/u93Y+2EwP50DpWkM8zEMTamZZrBVV5mK1BhIhssHNMCn4o wH73MtliYdyTLzRcYy1SCIcCFTQx9oWUQTdkMcxdT5y4u/MWY4K+lsbjM4XbTr5n2VJabDk1NNjT Z0P6cf22CtpTda6G6Vf0en3Kbz4P5a3TSr29jh8bEJHG+C/+cx+NgsUq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0sfNMIAAADcAAAADwAAAAAAAAAAAAAA AAChAgAAZHJzL2Rvd25yZXYueG1sUEsFBgAAAAAEAAQA+QAAAJADAAAAAA== "/>
                    <v:shape id="AutoShape 371" o:spid="_x0000_s1354"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e6r8QAAADcAAAADwAAAGRycy9kb3ducmV2LnhtbESPQWsCMRSE7wX/Q3hCL6VmV6GV1Sil IIiHgroHj4/kubu4eVmTuG7/fSMIPQ4z8w2zXA+2FT350DhWkE8yEMTamYYrBeVx8z4HESKywdYx KfilAOvV6GWJhXF33lN/iJVIEA4FKqhj7Aopg67JYpi4jjh5Z+ctxiR9JY3He4LbVk6z7ENabDgt 1NjRd036crhZBc2u/Cn7t2v0er7LTz4Px1OrlXodD18LEJGG+B9+trdGwewz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B7qvxAAAANwAAAAPAAAAAAAAAAAA AAAAAKECAABkcnMvZG93bnJldi54bWxQSwUGAAAAAAQABAD5AAAAkgMAAAAA "/>
                    <v:shape id="AutoShape 372" o:spid="_x0000_s1355"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Uk2MUAAADcAAAADwAAAGRycy9kb3ducmV2LnhtbESPQWsCMRSE74X+h/AKXopmV6HK1ihS EMRDQd2Dx0fy3F26eVmTdF3/fSMIPQ4z8w2zXA+2FT350DhWkE8yEMTamYYrBeVpO16ACBHZYOuY FNwpwHr1+rLEwrgbH6g/xkokCIcCFdQxdoWUQddkMUxcR5y8i/MWY5K+ksbjLcFtK6dZ9iEtNpwW auzoqyb9c/y1Cpp9+V3279fo9WKfn30eTudWKzV6GzafICIN8T/8bO+Mgtl8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NUk2MUAAADcAAAADwAAAAAAAAAA AAAAAAChAgAAZHJzL2Rvd25yZXYueG1sUEsFBgAAAAAEAAQA+QAAAJMDAAAAAA== "/>
                    <v:shape id="AutoShape 373" o:spid="_x0000_s1356"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mBQ8UAAADcAAAADwAAAGRycy9kb3ducmV2LnhtbESPQWsCMRSE7wX/Q3hCL6Vmt4LKahQp FIoHoboHj4/kdXdx87Im6br+eyMUPA4z8w2z2gy2FT350DhWkE8yEMTamYYrBeXx630BIkRkg61j UnCjAJv16GWFhXFX/qH+ECuRIBwKVFDH2BVSBl2TxTBxHXHyfp23GJP0lTQerwluW/mRZTNpseG0 UGNHnzXp8+HPKmh25b7s3y7R68UuP/k8HE+tVup1PGyXICIN8Rn+b38bBdP5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5mBQ8UAAADcAAAADwAAAAAAAAAA AAAAAAChAgAAZHJzL2Rvd25yZXYueG1sUEsFBgAAAAAEAAQA+QAAAJMDAAAAAA== "/>
                    <v:shape id="AutoShape 374" o:spid="_x0000_s1357"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AZN8UAAADcAAAADwAAAGRycy9kb3ducmV2LnhtbESPQWsCMRSE7wX/Q3hCL0Wz24rKahQR CsVDQd2Dx0fy3F3cvKxJum7/fVMo9DjMzDfMejvYVvTkQ+NYQT7NQBBrZxquFJTn98kSRIjIBlvH pOCbAmw3o6c1FsY9+Ej9KVYiQTgUqKCOsSukDLomi2HqOuLkXZ23GJP0lTQeHwluW/maZXNpseG0 UGNH+5r07fRlFTSH8rPsX+7R6+Uhv/g8nC+tVup5POxWICIN8T/81/4wCt4WM/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AZN8UAAADcAAAADwAAAAAAAAAA AAAAAAChAgAAZHJzL2Rvd25yZXYueG1sUEsFBgAAAAAEAAQA+QAAAJMDAAAAAA== "/>
                    <v:shape id="AutoShape 375" o:spid="_x0000_s1358"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y8rMYAAADcAAAADwAAAGRycy9kb3ducmV2LnhtbESPT2sCMRTE7wW/Q3hCL0Wz2+IfVqOI UCgeCuoePD6S5+7i5mVN0nX77ZtCocdhZn7DrLeDbUVPPjSOFeTTDASxdqbhSkF5fp8sQYSIbLB1 TAq+KcB2M3paY2Hcg4/Un2IlEoRDgQrqGLtCyqBrshimriNO3tV5izFJX0nj8ZHgtpWvWTaXFhtO CzV2tK9J305fVkFzKD/L/uUevV4e8ovPw/nSaqWex8NuBSLSEP/Df+0Po+BtMYP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88vKzGAAAA3AAAAA8AAAAAAAAA AAAAAAAAoQIAAGRycy9kb3ducmV2LnhtbFBLBQYAAAAABAAEAPkAAACUAwAAAAA= "/>
                    <v:shape id="AutoShape 376" o:spid="_x0000_s1359"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4i28UAAADcAAAADwAAAGRycy9kb3ducmV2LnhtbESPQWsCMRSE74X+h/AKvRTNbgsqW6OI IIiHgroHj4/kubt087Imcd3++0YQPA4z8w0zXw62FT350DhWkI8zEMTamYYrBeVxM5qBCBHZYOuY FPxRgOXi9WWOhXE33lN/iJVIEA4FKqhj7Aopg67JYhi7jjh5Z+ctxiR9JY3HW4LbVn5m2URabDgt 1NjRuib9e7haBc2u/Cn7j0v0erbLTz4Px1OrlXp/G1bfICIN8Rl+tLdGwdd0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4i28UAAADcAAAADwAAAAAAAAAA AAAAAAChAgAAZHJzL2Rvd25yZXYueG1sUEsFBgAAAAAEAAQA+QAAAJMDAAAAAA== "/>
                    <v:shape id="AutoShape 377" o:spid="_x0000_s1360"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KHQMUAAADcAAAADwAAAGRycy9kb3ducmV2LnhtbESPQWsCMRSE7wX/Q3hCL0Wzq1BlNUop FMSDUN2Dx0fy3F3cvKxJum7/vREKPQ4z8w2z3g62FT350DhWkE8zEMTamYYrBeXpa7IEESKywdYx KfilANvN6GWNhXF3/qb+GCuRIBwKVFDH2BVSBl2TxTB1HXHyLs5bjEn6ShqP9wS3rZxl2bu02HBa qLGjz5r09fhjFTT78lD2b7fo9XKfn30eTudWK/U6Hj5WICIN8T/8194ZBfPF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KKHQMUAAADcAAAADwAAAAAAAAAA AAAAAAChAgAAZHJzL2Rvd25yZXYueG1sUEsFBgAAAAAEAAQA+QAAAJMDAAAAAA== "/>
                    <v:shape id="AutoShape 378" o:spid="_x0000_s1361"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0TMsIAAADcAAAADwAAAGRycy9kb3ducmV2LnhtbERPz2vCMBS+C/sfwhvsIpp2gko1yhgI 4kHQ9uDxkTzbYvPSJVnt/vvlMNjx4/u93Y+2EwP50DpWkM8zEMTamZZrBVV5mK1BhIhssHNMCn4o wH73MtliYdyTLzRcYy1SCIcCFTQx9oWUQTdkMcxdT5y4u/MWY4K+lsbjM4XbTr5n2VJabDk1NNjT Z0P6cf22CtpTda6G6Vf0en3Kbz4P5a3TSr29jh8bEJHG+C/+cx+NgsUq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T0TMsIAAADcAAAADwAAAAAAAAAAAAAA AAChAgAAZHJzL2Rvd25yZXYueG1sUEsFBgAAAAAEAAQA+QAAAJADAAAAAA== "/>
                    <v:shape id="AutoShape 379" o:spid="_x0000_s1362"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G2qcUAAADcAAAADwAAAGRycy9kb3ducmV2LnhtbESPQWvCQBSE70L/w/IEL6KbWKiaukop FMRDoTEHj4/d1ySYfZvubmP8991CocdhZr5hdofRdmIgH1rHCvJlBoJYO9NyraA6vy02IEJENtg5 JgV3CnDYP0x2WBh34w8ayliLBOFQoIImxr6QMuiGLIal64mT9+m8xZikr6XxeEtw28lVlj1Jiy2n hQZ7em1IX8tvq6A9Ve/VMP+KXm9O+cXn4XzptFKz6fjyDCLSGP/Df+2jUfC43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nG2qcUAAADcAAAADwAAAAAAAAAA AAAAAAChAgAAZHJzL2Rvd25yZXYueG1sUEsFBgAAAAAEAAQA+QAAAJMDAAAAAA== "/>
                    <v:shape id="AutoShape 380" o:spid="_x0000_s1363"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5vE8EAAADcAAAADwAAAGRycy9kb3ducmV2LnhtbERPz2vCMBS+C/4P4QleZKZ1IKUzigwG 4mEw7cHjI3m2xealJrF2//1yGHj8+H5vdqPtxEA+tI4V5MsMBLF2puVaQXX+eitAhIhssHNMCn4p wG47nWywNO7JPzScYi1SCIcSFTQx9qWUQTdkMSxdT5y4q/MWY4K+lsbjM4XbTq6ybC0ttpwaGuzp syF9Oz2sgvZYfVfD4h69Lo75xefhfOm0UvPZuP8AEWmML/G/+2AUvBdpfjqTjoDc/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nm8TwQAAANwAAAAPAAAAAAAAAAAAAAAA AKECAABkcnMvZG93bnJldi54bWxQSwUGAAAAAAQABAD5AAAAjwMAAAAA "/>
                    <v:shape id="AutoShape 381" o:spid="_x0000_s1364"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LKiMQAAADcAAAADwAAAGRycy9kb3ducmV2LnhtbESPQWvCQBSE7wX/w/IEL0U3UZCQukoR CuKhUM3B42P3NQnNvo272xj/fbcgeBxm5htmsxttJwbyoXWsIF9kIIi1My3XCqrzx7wAESKywc4x KbhTgN128rLB0rgbf9FwirVIEA4lKmhi7Espg27IYli4njh5385bjEn6WhqPtwS3nVxm2VpabDkt NNjTviH9c/q1Ctpj9VkNr9fodXHMLz4P50unlZpNx/c3EJHG+Aw/2gejYFXk8H8mHQ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0sqIxAAAANwAAAAPAAAAAAAAAAAA AAAAAKECAABkcnMvZG93bnJldi54bWxQSwUGAAAAAAQABAD5AAAAkgMAAAAA "/>
                    <v:shape id="AutoShape 382" o:spid="_x0000_s1365"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BU/8QAAADcAAAADwAAAGRycy9kb3ducmV2LnhtbESPQWvCQBSE7wX/w/IKXkrdREFC6iql UBAPQjUHj4/d1yQ0+zburjH+e7cgeBxm5htmtRltJwbyoXWsIJ9lIIi1My3XCqrj93sBIkRkg51j UnCjAJv15GWFpXFX/qHhEGuRIBxKVNDE2JdSBt2QxTBzPXHyfp23GJP0tTQerwluOznPsqW02HJa aLCnr4b03+FiFbS7al8Nb+fodbHLTz4Px1OnlZq+jp8fICKN8Rl+tLdGwaKYw/+ZdAT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AFT/xAAAANwAAAAPAAAAAAAAAAAA AAAAAKECAABkcnMvZG93bnJldi54bWxQSwUGAAAAAAQABAD5AAAAkgMAAAAA "/>
                    <v:shape id="AutoShape 383" o:spid="_x0000_s1366"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zxZMQAAADcAAAADwAAAGRycy9kb3ducmV2LnhtbESPQWvCQBSE7wX/w/IKXopuoiAhukop FMSDUM3B42P3NQnNvo27a0z/fVcoeBxm5htmsxttJwbyoXWsIJ9nIIi1My3XCqrz56wAESKywc4x KfilALvt5GWDpXF3/qLhFGuRIBxKVNDE2JdSBt2QxTB3PXHyvp23GJP0tTQe7wluO7nIspW02HJa aLCnj4b0z+lmFbSH6lgNb9fodXHILz4P50unlZq+ju9rEJHG+Az/t/dGwbJYwuN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TPFkxAAAANwAAAAPAAAAAAAAAAAA AAAAAKECAABkcnMvZG93bnJldi54bWxQSwUGAAAAAAQABAD5AAAAkgMAAAAA "/>
                    <v:shape id="AutoShape 384" o:spid="_x0000_s1367"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VpEMUAAADcAAAADwAAAGRycy9kb3ducmV2LnhtbESPQWvCQBSE7wX/w/KEXkrdREsJ0VVK oSAehGoOHh+7zySYfRt3tzH9965Q6HGYmW+Y1Wa0nRjIh9axgnyWgSDWzrRcK6iOX68FiBCRDXaO ScEvBdisJ08rLI278TcNh1iLBOFQooImxr6UMuiGLIaZ64mTd3beYkzS19J4vCW47eQ8y96lxZbT QoM9fTakL4cfq6DdVftqeLlGr4tdfvJ5OJ46rdTzdPxYgog0xv/wX3trFCyKN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aVpEMUAAADcAAAADwAAAAAAAAAA AAAAAAChAgAAZHJzL2Rvd25yZXYueG1sUEsFBgAAAAAEAAQA+QAAAJMDAAAAAA== "/>
                    <v:shape id="AutoShape 385" o:spid="_x0000_s1368"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Mi8UAAADcAAAADwAAAGRycy9kb3ducmV2LnhtbESPQWvCQBSE7wX/w/KEXkrdRGkJ0VVK oSAehGoOHh+7zySYfRt3tzH9965Q6HGYmW+Y1Wa0nRjIh9axgnyWgSDWzrRcK6iOX68FiBCRDXaO ScEvBdisJ08rLI278TcNh1iLBOFQooImxr6UMuiGLIaZ64mTd3beYkzS19J4vCW47eQ8y96lxZbT QoM9fTakL4cfq6DdVftqeLlGr4tdfvJ5OJ46rdTzdPxYgog0xv/wX3trFCyKN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nMi8UAAADcAAAADwAAAAAAAAAA AAAAAAChAgAAZHJzL2Rvd25yZXYueG1sUEsFBgAAAAAEAAQA+QAAAJMDAAAAAA== "/>
                    <v:shape id="AutoShape 386" o:spid="_x0000_s1369"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tS/MQAAADcAAAADwAAAGRycy9kb3ducmV2LnhtbESPQWvCQBSE7wX/w/IKXopuoiAhukop FMRDQc3B42P3NQnNvo27a0z/fbcgeBxm5htmsxttJwbyoXWsIJ9nIIi1My3XCqrz56wAESKywc4x KfilALvt5GWDpXF3PtJwirVIEA4lKmhi7Espg27IYpi7njh5385bjEn6WhqP9wS3nVxk2UpabDkt NNjTR0P653SzCtpD9VUNb9fodXHILz4P50unlZq+ju9rEJHG+Aw/2nujYFms4P9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O1L8xAAAANwAAAAPAAAAAAAAAAAA AAAAAKECAABkcnMvZG93bnJldi54bWxQSwUGAAAAAAQABAD5AAAAkgMAAAAA "/>
                    <v:shape id="AutoShape 387" o:spid="_x0000_s1370"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f3Z8UAAADcAAAADwAAAGRycy9kb3ducmV2LnhtbESPQWvCQBSE7wX/w/KEXkrdRKEN0VVK oSAehGoOHh+7zySYfRt3tzH9965Q6HGYmW+Y1Wa0nRjIh9axgnyWgSDWzrRcK6iOX68FiBCRDXaO ScEvBdisJ08rLI278TcNh1iLBOFQooImxr6UMuiGLIaZ64mTd3beYkzS19J4vCW47eQ8y96kxZbT QoM9fTakL4cfq6DdVftqeLlGr4tdfvJ5OJ46rdTzdPxYgog0xv/wX3trFCyKd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Xf3Z8UAAADcAAAADwAAAAAAAAAA AAAAAAChAgAAZHJzL2Rvd25yZXYueG1sUEsFBgAAAAAEAAQA+QAAAJMDAAAAAA== "/>
                    <v:shape id="AutoShape 388" o:spid="_x0000_s1371"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hjFcEAAADcAAAADwAAAGRycy9kb3ducmV2LnhtbERPz2vCMBS+C/4P4QleZKZ1IKUzigwG 4mEw7cHjI3m2xealJrF2//1yGHj8+H5vdqPtxEA+tI4V5MsMBLF2puVaQXX+eitAhIhssHNMCn4p wG47nWywNO7JPzScYi1SCIcSFTQx9qWUQTdkMSxdT5y4q/MWY4K+lsbjM4XbTq6ybC0ttpwaGuzp syF9Oz2sgvZYfVfD4h69Lo75xefhfOm0UvPZuP8AEWmML/G/+2AUvBdpbTqTjoDc/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6GMVwQAAANwAAAAPAAAAAAAAAAAAAAAA AKECAABkcnMvZG93bnJldi54bWxQSwUGAAAAAAQABAD5AAAAjwMAAAAA "/>
                    <v:shape id="AutoShape 389" o:spid="_x0000_s1372"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TGjsUAAADcAAAADwAAAGRycy9kb3ducmV2LnhtbESPQWvCQBSE7wX/w/KEXkrdRKGk0VVK oSAehGoOHh+7zySYfRt3tzH9965Q6HGYmW+Y1Wa0nRjIh9axgnyWgSDWzrRcK6iOX68FiBCRDXaO ScEvBdisJ08rLI278TcNh1iLBOFQooImxr6UMuiGLIaZ64mTd3beYkzS19J4vCW47eQ8y96kxZbT QoM9fTakL4cfq6DdVftqeLlGr4tdfvJ5OJ46rdTzdPxYgog0xv/wX3trFCyKd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6TGjsUAAADcAAAADwAAAAAAAAAA AAAAAAChAgAAZHJzL2Rvd25yZXYueG1sUEsFBgAAAAAEAAQA+QAAAJMDAAAAAA== "/>
                    <v:shape id="AutoShape 390" o:spid="_x0000_s1373"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f5zsEAAADcAAAADwAAAGRycy9kb3ducmV2LnhtbERPz2vCMBS+D/wfwhN2GZp2g6HVKCII 4mEw7cHjI3m2xealJrF2//1yEDx+fL+X68G2oicfGscK8mkGglg703CloDztJjMQISIbbB2Tgj8K sF6N3pZYGPfgX+qPsRIphEOBCuoYu0LKoGuyGKauI07cxXmLMUFfSePxkcJtKz+z7FtabDg11NjR tiZ9Pd6tguZQ/pT9xy16PTvkZ5+H07nVSr2Ph80CRKQhvsRP994o+Jqn+elMOgJy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vR/nOwQAAANwAAAAPAAAAAAAAAAAAAAAA AKECAABkcnMvZG93bnJldi54bWxQSwUGAAAAAAQABAD5AAAAjwMAAAAA "/>
                    <v:shape id="AutoShape 391" o:spid="_x0000_s1374"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tcVcQAAADcAAAADwAAAGRycy9kb3ducmV2LnhtbESPQWsCMRSE74X+h/AEL0Wza0F0a5RS EMSDUN2Dx0fyuru4edkmcV3/vSkUPA4z8w2z2gy2FT350DhWkE8zEMTamYYrBeVpO1mACBHZYOuY FNwpwGb9+rLCwrgbf1N/jJVIEA4FKqhj7Aopg67JYpi6jjh5P85bjEn6ShqPtwS3rZxl2VxabDgt 1NjRV036crxaBc2+PJT922/0erHPzz4Pp3OrlRqPhs8PEJGG+Az/t3dGwfsyh7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C1xVxAAAANwAAAAPAAAAAAAAAAAA AAAAAKECAABkcnMvZG93bnJldi54bWxQSwUGAAAAAAQABAD5AAAAkgMAAAAA "/>
                    <v:shape id="AutoShape 392" o:spid="_x0000_s1375"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nCIsUAAADcAAAADwAAAGRycy9kb3ducmV2LnhtbESPwWrDMBBE74H+g9hCLyGRnUJIXMsh FAolh0ITH3JcpI1taq0cSXXcv68KhRyHmXnDlLvJ9mIkHzrHCvJlBoJYO9Nxo6A+vS02IEJENtg7 JgU/FGBXPcxKLIy78SeNx9iIBOFQoII2xqGQMuiWLIalG4iTd3HeYkzSN9J4vCW47eUqy9bSYsdp ocWBXlvSX8dvq6A71B/1OL9GrzeH/OzzcDr3Wqmnx2n/AiLSFO/h//a7UfC8XcH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NnCIsUAAADcAAAADwAAAAAAAAAA AAAAAAChAgAAZHJzL2Rvd25yZXYueG1sUEsFBgAAAAAEAAQA+QAAAJMDAAAAAA== "/>
                    <v:shape id="AutoShape 393" o:spid="_x0000_s1376"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VnucUAAADcAAAADwAAAGRycy9kb3ducmV2LnhtbESPQWsCMRSE7wX/Q3hCL6Vmt4LoahQp FIoHoboHj4/kdXdx87Im6br+eyMUPA4z8w2z2gy2FT350DhWkE8yEMTamYYrBeXx630OIkRkg61j UnCjAJv16GWFhXFX/qH+ECuRIBwKVFDH2BVSBl2TxTBxHXHyfp23GJP0lTQerwluW/mRZTNpseG0 UGNHnzXp8+HPKmh25b7s3y7R6/kuP/k8HE+tVup1PGyXICIN8Rn+b38bBdPF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5VnucUAAADcAAAADwAAAAAAAAAA AAAAAAChAgAAZHJzL2Rvd25yZXYueG1sUEsFBgAAAAAEAAQA+QAAAJMDAAAAAA== "/>
                    <v:shape id="AutoShape 394" o:spid="_x0000_s1377"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z/zcUAAADcAAAADwAAAGRycy9kb3ducmV2LnhtbESPQWvCQBSE70L/w/IEL6Kb2CKaukop FMRDoTEHj4/d1ySYfZvubmP8991CocdhZr5hdofRdmIgH1rHCvJlBoJYO9NyraA6vy02IEJENtg5 JgV3CnDYP0x2WBh34w8ayliLBOFQoIImxr6QMuiGLIal64mT9+m8xZikr6XxeEtw28lVlq2lxZbT QoM9vTakr+W3VdCeqvdqmH9Frzen/OLzcL50WqnZdHx5BhFpjP/hv/bRKHjcPsH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Hz/zcUAAADcAAAADwAAAAAAAAAA AAAAAAChAgAAZHJzL2Rvd25yZXYueG1sUEsFBgAAAAAEAAQA+QAAAJMDAAAAAA== "/>
                    <v:shape id="AutoShape 395" o:spid="_x0000_s1378"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BaVsUAAADcAAAADwAAAGRycy9kb3ducmV2LnhtbESPQWvCQBSE70L/w/IEL6KbWCqaukop FMRDoTEHj4/d1ySYfZvubmP8991CocdhZr5hdofRdmIgH1rHCvJlBoJYO9NyraA6vy02IEJENtg5 JgV3CnDYP0x2WBh34w8ayliLBOFQoIImxr6QMuiGLIal64mT9+m8xZikr6XxeEtw28lVlq2lxZbT QoM9vTakr+W3VdCeqvdqmH9Frzen/OLzcL50WqnZdHx5BhFpjP/hv/bRKHjcPsH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zBaVsUAAADcAAAADwAAAAAAAAAA AAAAAAChAgAAZHJzL2Rvd25yZXYueG1sUEsFBgAAAAAEAAQA+QAAAJMDAAAAAA== "/>
                    <v:shape id="AutoShape 396" o:spid="_x0000_s1379"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EIcUAAADcAAAADwAAAGRycy9kb3ducmV2LnhtbESPQWsCMRSE74X+h/AKvRTNbguiW6OI IIiHgroHj4/kubt087Imcd3++0YQPA4z8w0zXw62FT350DhWkI8zEMTamYYrBeVxM5qCCBHZYOuY FPxRgOXi9WWOhXE33lN/iJVIEA4FKqhj7Aopg67JYhi7jjh5Z+ctxiR9JY3HW4LbVn5m2URabDgt 1NjRuib9e7haBc2u/Cn7j0v0errLTz4Px1OrlXp/G1bfICIN8Rl+tLdGwdds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EIcUAAADcAAAADwAAAAAAAAAA AAAAAAChAgAAZHJzL2Rvd25yZXYueG1sUEsFBgAAAAAEAAQA+QAAAJMDAAAAAA== "/>
                    <v:shape id="AutoShape 397" o:spid="_x0000_s1380"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5husUAAADcAAAADwAAAGRycy9kb3ducmV2LnhtbESPQWvCQBSE70L/w/IEL6KbWKiaukop FMRDoTEHj4/d1ySYfZvubmP8991CocdhZr5hdofRdmIgH1rHCvJlBoJYO9NyraA6vy02IEJENtg5 JgV3CnDYP0x2WBh34w8ayliLBOFQoIImxr6QMuiGLIal64mT9+m8xZikr6XxeEtw28lVlj1Jiy2n hQZ7em1IX8tvq6A9Ve/VMP+KXm9O+cXn4XzptFKz6fjyDCLSGP/Df+2jUfC4XcP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K5husUAAADcAAAADwAAAAAAAAAA AAAAAAChAgAAZHJzL2Rvd25yZXYueG1sUEsFBgAAAAAEAAQA+QAAAJMDAAAAAA== "/>
                    <v:shape id="AutoShape 398" o:spid="_x0000_s1381"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H1yMEAAADcAAAADwAAAGRycy9kb3ducmV2LnhtbERPz2vCMBS+D/wfwhN2GZp2g6HVKCII 4mEw7cHjI3m2xealJrF2//1yEDx+fL+X68G2oicfGscK8mkGglg703CloDztJjMQISIbbB2Tgj8K sF6N3pZYGPfgX+qPsRIphEOBCuoYu0LKoGuyGKauI07cxXmLMUFfSePxkcJtKz+z7FtabDg11NjR tiZ9Pd6tguZQ/pT9xy16PTvkZ5+H07nVSr2Ph80CRKQhvsRP994o+JqntelMOgJy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RMfXIwQAAANwAAAAPAAAAAAAAAAAAAAAA AKECAABkcnMvZG93bnJldi54bWxQSwUGAAAAAAQABAD5AAAAjwMAAAAA "/>
                    <v:shape id="AutoShape 399" o:spid="_x0000_s1382"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QU8UAAADcAAAADwAAAGRycy9kb3ducmV2LnhtbESPQWsCMRSE7wX/Q3hCL0Wzq1B0NUop FMSDUN2Dx0fy3F3cvKxJum7/vREKPQ4z8w2z3g62FT350DhWkE8zEMTamYYrBeXpa7IAESKywdYx KfilANvN6GWNhXF3/qb+GCuRIBwKVFDH2BVSBl2TxTB1HXHyLs5bjEn6ShqP9wS3rZxl2bu02HBa qLGjz5r09fhjFTT78lD2b7fo9WKfn30eTudWK/U6Hj5WICIN8T/8194ZBfPlE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1QU8UAAADcAAAADwAAAAAAAAAA AAAAAAChAgAAZHJzL2Rvd25yZXYueG1sUEsFBgAAAAAEAAQA+QAAAJMDAAAAAA== "/>
                    <v:shape id="AutoShape 400" o:spid="_x0000_s1383"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hLMEAAADcAAAADwAAAGRycy9kb3ducmV2LnhtbERPTYvCMBC9L+x/CCPsZdG0yyJSjSKC IB6E1R48DsnYFptJN4m1/ntzEDw+3vdiNdhW9ORD41hBPslAEGtnGq4UlKfteAYiRGSDrWNS8KAA q+XnxwIL4+78R/0xViKFcChQQR1jV0gZdE0Ww8R1xIm7OG8xJugraTzeU7ht5U+WTaXFhlNDjR1t atLX480qaPbloey//6PXs31+9nk4nVut1NdoWM9BRBriW/xy74yC3yzNT2fSEZD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56EswQAAANwAAAAPAAAAAAAAAAAAAAAA AKECAABkcnMvZG93bnJldi54bWxQSwUGAAAAAAQABAD5AAAAjwMAAAAA "/>
                    <v:shape id="AutoShape 401" o:spid="_x0000_s1384"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sEt8QAAADcAAAADwAAAGRycy9kb3ducmV2LnhtbESPQYvCMBSE7wv+h/CEvSyaVmSRahQR BPGwsNqDx0fybIvNS01i7f77zYKwx2FmvmFWm8G2oicfGscK8mkGglg703CloDzvJwsQISIbbB2T gh8KsFmP3lZYGPfkb+pPsRIJwqFABXWMXSFl0DVZDFPXESfv6rzFmKSvpPH4THDbylmWfUqLDaeF Gjva1aRvp4dV0BzLr7L/uEevF8f84vNwvrRaqffxsF2CiDTE//CrfTAK5lkOf2fSEZD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qwS3xAAAANwAAAAPAAAAAAAAAAAA AAAAAKECAABkcnMvZG93bnJldi54bWxQSwUGAAAAAAQABAD5AAAAkgMAAAAA "/>
                    <v:shape id="AutoShape 402" o:spid="_x0000_s1385"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mawMQAAADcAAAADwAAAGRycy9kb3ducmV2LnhtbESPQYvCMBSE7wv+h/AEL8uaVhaRrlFk YWHxIKg9eHwkz7bYvNQkW+u/N8KCx2FmvmGW68G2oicfGscK8mkGglg703CloDz+fCxAhIhssHVM Cu4UYL0avS2xMO7Ge+oPsRIJwqFABXWMXSFl0DVZDFPXESfv7LzFmKSvpPF4S3DbylmWzaXFhtNC jR1916Qvhz+roNmWu7J/v0avF9v85PNwPLVaqcl42HyBiDTEV/i//WsUfGYz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eZrAxAAAANwAAAAPAAAAAAAAAAAA AAAAAKECAABkcnMvZG93bnJldi54bWxQSwUGAAAAAAQABAD5AAAAkgMAAAAA "/>
                    <v:shape id="AutoShape 403" o:spid="_x0000_s1386"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U/W8QAAADcAAAADwAAAGRycy9kb3ducmV2LnhtbESPQWsCMRSE7wX/Q3hCL6VmV0uR1Sil IIiHgroHj4/kubu4eVmTuG7/fSMIPQ4z8w2zXA+2FT350DhWkE8yEMTamYYrBeVx8z4HESKywdYx KfilAOvV6GWJhXF33lN/iJVIEA4FKqhj7Aopg67JYpi4jjh5Z+ctxiR9JY3He4LbVk6z7FNabDgt 1NjRd036crhZBc2u/Cn7t2v0er7LTz4Px1OrlXodD18LEJGG+B9+trdGwUc2g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NT9bxAAAANwAAAAPAAAAAAAAAAAA AAAAAKECAABkcnMvZG93bnJldi54bWxQSwUGAAAAAAQABAD5AAAAkgMAAAAA "/>
                  </v:group>
                  <v:shape id="Text Box 404" o:spid="_x0000_s1387" type="#_x0000_t202" style="position:absolute;left:9610;top:3629;width:28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v0aMUA AADcAAAADwAAAGRycy9kb3ducmV2LnhtbESPQWsCMRSE70L/Q3iF3jSpiNitUUQUCkLpuj30+Lp5 7gY3L+sm6vrvm4LgcZiZb5j5sneNuFAXrGcNryMFgrj0xnKl4bvYDmcgQkQ22HgmDTcKsFw8DeaY GX/lnC77WIkE4ZChhjrGNpMylDU5DCPfEifv4DuHMcmukqbDa4K7Ro6VmkqHltNCjS2tayqP+7PT sPrhfGNPn79f+SG3RfGmeDc9av3y3K/eQUTq4yN8b38YDRM1gf8z6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i/RoxQAAANwAAAAPAAAAAAAAAAAAAAAAAJgCAABkcnMv ZG93bnJldi54bWxQSwUGAAAAAAQABAD1AAAAigMAAAAA " filled="f" stroked="f">
                    <v:textbox inset="0,0,0,0">
                      <w:txbxContent>
                        <w:p w:rsidR="006327AD" w:rsidRDefault="006327AD">
                          <w:pPr>
                            <w:jc w:val="center"/>
                          </w:pPr>
                          <w:r>
                            <w:t>S</w:t>
                          </w:r>
                        </w:p>
                      </w:txbxContent>
                    </v:textbox>
                  </v:shape>
                  <v:oval id="Oval 405" o:spid="_x0000_s1388" style="position:absolute;left:9895;top:3907;width:42;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Dz9sIA AADcAAAADwAAAGRycy9kb3ducmV2LnhtbESPQYvCMBSE7wv+h/AEL4umyipSjSIFxatdD3t82zzb YvNSkmjbf2+EhT0OM/MNs933phFPcr62rGA+S0AQF1bXXCq4fh+naxA+IGtsLJOCgTzsd6OPLaba dnyhZx5KESHsU1RQhdCmUvqiIoN+Zlvi6N2sMxiidKXUDrsIN41cJMlKGqw5LlTYUlZRcc8fRoH7 bIdsOGfH+S+f8mW31j+rq1ZqMu4PGxCB+vAf/muftYKvZAnvM/EIyN0LAAD//wMAUEsBAi0AFAAG AAgAAAAhAPD3irv9AAAA4gEAABMAAAAAAAAAAAAAAAAAAAAAAFtDb250ZW50X1R5cGVzXS54bWxQ SwECLQAUAAYACAAAACEAMd1fYdIAAACPAQAACwAAAAAAAAAAAAAAAAAuAQAAX3JlbHMvLnJlbHNQ SwECLQAUAAYACAAAACEAMy8FnkEAAAA5AAAAEAAAAAAAAAAAAAAAAAApAgAAZHJzL3NoYXBleG1s LnhtbFBLAQItABQABgAIAAAAIQCiwPP2wgAAANwAAAAPAAAAAAAAAAAAAAAAAJgCAABkcnMvZG93 bnJldi54bWxQSwUGAAAAAAQABAD1AAAAhwMAAAAA " fillcolor="black"/>
                  <v:shape id="Text Box 406" o:spid="_x0000_s1389" type="#_x0000_t202" style="position:absolute;left:10576;top:5115;width:419;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XPhMUA AADcAAAADwAAAGRycy9kb3ducmV2LnhtbESPQWsCMRSE74X+h/CE3mpiKYtdjSKlBaEgrttDj8/N cze4edluom7/vRGEHoeZ+YaZLwfXijP1wXrWMBkrEMSVN5ZrDd/l5/MURIjIBlvPpOGPAiwXjw9z zI2/cEHnXaxFgnDIUUMTY5dLGaqGHIax74iTd/C9w5hkX0vT4yXBXStflMqkQ8tpocGO3huqjruT 07D64eLD/m722+JQ2LJ8U/yVHbV+Gg2rGYhIQ/wP39tro+FVZXA7k46AXFwBAAD//wMAUEsBAi0A FAAGAAgAAAAhAPD3irv9AAAA4gEAABMAAAAAAAAAAAAAAAAAAAAAAFtDb250ZW50X1R5cGVzXS54 bWxQSwECLQAUAAYACAAAACEAMd1fYdIAAACPAQAACwAAAAAAAAAAAAAAAAAuAQAAX3JlbHMvLnJl bHNQSwECLQAUAAYACAAAACEAMy8FnkEAAAA5AAAAEAAAAAAAAAAAAAAAAAApAgAAZHJzL3NoYXBl eG1sLnhtbFBLAQItABQABgAIAAAAIQDsFc+ExQAAANwAAAAPAAAAAAAAAAAAAAAAAJgCAABkcnMv ZG93bnJldi54bWxQSwUGAAAAAAQABAD1AAAAigMAAAAA " filled="f" stroked="f">
                    <v:textbox inset="0,0,0,0">
                      <w:txbxContent>
                        <w:p w:rsidR="006327AD" w:rsidRDefault="006327AD">
                          <w:pPr>
                            <w:jc w:val="center"/>
                            <w:rPr>
                              <w:vertAlign w:val="subscript"/>
                            </w:rPr>
                          </w:pPr>
                          <w:r>
                            <w:t>I</w:t>
                          </w:r>
                        </w:p>
                      </w:txbxContent>
                    </v:textbox>
                  </v:shape>
                  <v:shape id="Text Box 407" o:spid="_x0000_s1390" type="#_x0000_t202" style="position:absolute;left:10651;top:6001;width:284;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lqH8UA AADcAAAADwAAAGRycy9kb3ducmV2LnhtbESPQWsCMRSE7wX/Q3iF3mpSKbbdGkVEQRCk6/bQ4+vm uRvcvKybqOu/N4WCx2FmvmEms9414kxdsJ41vAwVCOLSG8uVhu9i9fwOIkRkg41n0nClALPp4GGC mfEXzum8i5VIEA4ZaqhjbDMpQ1mTwzD0LXHy9r5zGJPsKmk6vCS4a+RIqbF0aDkt1NjSoqbysDs5 DfMfzpf2uP39yve5LYoPxZvxQeunx37+CSJSH+/h//baaHhVb/B3Jh0BOb0BAAD//wMAUEsBAi0A FAAGAAgAAAAhAPD3irv9AAAA4gEAABMAAAAAAAAAAAAAAAAAAAAAAFtDb250ZW50X1R5cGVzXS54 bWxQSwECLQAUAAYACAAAACEAMd1fYdIAAACPAQAACwAAAAAAAAAAAAAAAAAuAQAAX3JlbHMvLnJl bHNQSwECLQAUAAYACAAAACEAMy8FnkEAAAA5AAAAEAAAAAAAAAAAAAAAAAApAgAAZHJzL3NoYXBl eG1sLnhtbFBLAQItABQABgAIAAAAIQCDWWofxQAAANwAAAAPAAAAAAAAAAAAAAAAAJgCAABkcnMv ZG93bnJldi54bWxQSwUGAAAAAAQABAD1AAAAigMAAAAA " filled="f" stroked="f">
                    <v:textbox inset="0,0,0,0">
                      <w:txbxContent>
                        <w:p w:rsidR="006327AD" w:rsidRDefault="006327AD">
                          <w:pPr>
                            <w:jc w:val="center"/>
                          </w:pPr>
                          <w:r>
                            <w:t>D.</w:t>
                          </w:r>
                        </w:p>
                      </w:txbxContent>
                    </v:textbox>
                  </v:shape>
                  <v:shape id="AutoShape 408" o:spid="_x0000_s1391" type="#_x0000_t32" style="position:absolute;left:10777;top:3687;width:0;height:1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v2k8MAAADcAAAADwAAAGRycy9kb3ducmV2LnhtbERPXWvCMBR9H/gfwh34IjPd3ESqUWQw UGQ4neDrpblrSpub0MTa7debB2GPh/O9WPW2ER21oXKs4HmcgSAunK64VHD6/niagQgRWWPjmBT8 UoDVcvCwwFy7Kx+oO8ZSpBAOOSowMfpcylAYshjGzhMn7se1FmOCbSl1i9cUbhv5kmVTabHi1GDQ 07uhoj5erIK6q/eHr7fgR5c/mu68+dxOzlqp4WO/noOI1Md/8d290Qpes7Q2nUlHQC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Lr9pPDAAAA3AAAAA8AAAAAAAAAAAAA AAAAoQIAAGRycy9kb3ducmV2LnhtbFBLBQYAAAAABAAEAPkAAACRAwAAAAA= ">
                    <v:stroke dashstyle="dash"/>
                  </v:shape>
                  <v:shape id="AutoShape 409" o:spid="_x0000_s1392" type="#_x0000_t32" style="position:absolute;left:9901;top:3919;width:865;height:10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yI2sYAAADcAAAADwAAAGRycy9kb3ducmV2LnhtbESPQWsCMRSE7wX/Q3iCl1KzSpV2NcpW EFTwoG3vz83rJnTzst1E3f77piB4HGbmG2a+7FwtLtQG61nBaJiBIC69tlwp+HhfP72ACBFZY+2Z FPxSgOWi9zDHXPsrH+hyjJVIEA45KjAxNrmUoTTkMAx9Q5y8L986jEm2ldQtXhPc1XKcZVPp0HJa MNjQylD5fTw7Bfvt6K04GbvdHX7sfrIu6nP1+KnUoN8VMxCRungP39obreA5e4X/M+kIy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8iNrGAAAA3AAAAA8AAAAAAAAA AAAAAAAAoQIAAGRycy9kb3ducmV2LnhtbFBLBQYAAAAABAAEAPkAAACUAwAAAAA= "/>
                  <v:shape id="AutoShape 410" o:spid="_x0000_s1393" type="#_x0000_t32" style="position:absolute;left:9589;top:4979;width:1188;height:137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438cEAAADcAAAADwAAAGRycy9kb3ducmV2LnhtbERPTYvCMBC9L+x/CCPsZdG0yyJSjSKC IB6E1R48DsnYFptJN4m1/ntzEDw+3vdiNdhW9ORD41hBPslAEGtnGq4UlKfteAYiRGSDrWNS8KAA q+XnxwIL4+78R/0xViKFcChQQR1jV0gZdE0Ww8R1xIm7OG8xJugraTzeU7ht5U+WTaXFhlNDjR1t atLX480qaPbloey//6PXs31+9nk4nVut1NdoWM9BRBriW/xy74yC3zzNT2fSEZD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PjfxwQAAANwAAAAPAAAAAAAAAAAAAAAA AKECAABkcnMvZG93bnJldi54bWxQSwUGAAAAAAQABAD5AAAAjwMAAAAA "/>
                  <v:shape id="AutoShape 411" o:spid="_x0000_s1394" type="#_x0000_t32" style="position:absolute;left:10116;top:4176;width:118;height:1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9FI8cAAADcAAAADwAAAGRycy9kb3ducmV2LnhtbESPzW7CMBCE75V4B2uRuBUHDtAGnAjR IrWHUvFz4baKlzgiXofYTdK3rytV6nE0M99o1vlga9FR6yvHCmbTBARx4XTFpYLzaff4BMIHZI21 Y1LwTR7ybPSwxlS7ng/UHUMpIoR9igpMCE0qpS8MWfRT1xBH7+paiyHKtpS6xT7CbS3nSbKQFiuO CwYb2hoqbscvq+Dl1j1/JK+7y3vR74f7/m4+qT8oNRkPmxWIQEP4D/+137SC5XIOv2fiEZDZ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v0UjxwAAANwAAAAPAAAAAAAA AAAAAAAAAKECAABkcnMvZG93bnJldi54bWxQSwUGAAAAAAQABAD5AAAAlQMAAAAA " strokeweight=".25pt">
                    <v:stroke endarrow="open"/>
                  </v:shape>
                  <v:shape id="AutoShape 412" o:spid="_x0000_s1395" type="#_x0000_t32" style="position:absolute;left:9748;top:5907;width:232;height:2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2n28YAAADcAAAADwAAAGRycy9kb3ducmV2LnhtbESPT0sDMRTE7wW/Q3iCl2KzteDKtmmR olLqRavg9XXzutm6eVmS7B+/fSMIHoeZ+Q2z2oy2ET35UDtWMJ9lIIhLp2uuFHx+PN8+gAgRWWPj mBT8UIDN+mqywkK7gd+pP8RKJAiHAhWYGNtCylAashhmriVO3sl5izFJX0ntcUhw28i7LLuXFmtO CwZb2hoqvw+dVfCyO85NN+1fv8zT8LZd5Ht/7lCpm+vxcQki0hj/w3/tnVaQ5wv4PZOOgFx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L9p9vGAAAA3AAAAA8AAAAAAAAA AAAAAAAAoQIAAGRycy9kb3ducmV2LnhtbFBLBQYAAAAABAAEAPkAAACUAwAAAAA= " strokeweight=".25pt">
                    <v:stroke startarrow="open"/>
                  </v:shape>
                  <v:shape id="Text Box 413" o:spid="_x0000_s1396" type="#_x0000_t202" style="position:absolute;left:10581;top:3230;width:338;height:4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jmacYA AADcAAAADwAAAGRycy9kb3ducmV2LnhtbESPQWvCQBSE74X+h+UVvNVNi6hN3YgUBUEojemhx9fs M1mSfRuzq8Z/7xYKHoeZ+YZZLAfbijP13jhW8DJOQBCXThuuFHwXm+c5CB+QNbaOScGVPCyzx4cF ptpdOKfzPlQiQtinqKAOoUul9GVNFv3YdcTRO7jeYoiyr6Tu8RLhtpWvSTKVFg3HhRo7+qipbPYn q2D1w/naHD9/v/JDboriLeHdtFFq9DSs3kEEGsI9/N/eagWz2Q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8KjmacYAAADcAAAADwAAAAAAAAAAAAAAAACYAgAAZHJz L2Rvd25yZXYueG1sUEsFBgAAAAAEAAQA9QAAAIsDAAAAAA== " filled="f" stroked="f">
                    <v:textbox inset="0,0,0,0">
                      <w:txbxContent>
                        <w:p w:rsidR="006327AD" w:rsidRDefault="006327AD">
                          <w:pPr>
                            <w:jc w:val="center"/>
                            <w:rPr>
                              <w:vertAlign w:val="subscript"/>
                            </w:rPr>
                          </w:pPr>
                          <w:r>
                            <w:t>N</w:t>
                          </w:r>
                        </w:p>
                      </w:txbxContent>
                    </v:textbox>
                  </v:shape>
                  <v:group id="Group 414" o:spid="_x0000_s1397" style="position:absolute;left:7317;top:4945;width:1386;height:132"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f6IQcYAAADcAAAADwAAAGRycy9kb3ducmV2LnhtbESPT2vCQBTE7wW/w/IK 3uomSqqkriJSpQcpNBFKb4/sMwlm34bsNn++fbdQ6HGYmd8w2/1oGtFT52rLCuJFBIK4sLrmUsE1 Pz1tQDiPrLGxTAomcrDfzR62mGo78Af1mS9FgLBLUUHlfZtK6YqKDLqFbYmDd7OdQR9kV0rd4RDg ppHLKHqWBmsOCxW2dKyouGffRsF5wOGwil/7y/12nL7y5P3zEpNS88fx8ALC0+j/w3/tN61gvU7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ohBxgAAANwA AAAPAAAAAAAAAAAAAAAAAKoCAABkcnMvZG93bnJldi54bWxQSwUGAAAAAAQABAD6AAAAnQMAAAAA ">
                    <v:shape id="AutoShape 415" o:spid="_x0000_s1398"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jEasUAAADcAAAADwAAAGRycy9kb3ducmV2LnhtbESPQWuDQBSE74X8h+UFcilxTQ5qTDYh KRRKbzWleHy4Lypx34q7Gvvvu4VCj8PMfMMcTrPpxESDay0r2EQxCOLK6pZrBZ/X13UGwnlkjZ1l UvBNDk7HxdMBc20f/EFT4WsRIOxyVNB43+dSuqohgy6yPXHwbnYw6IMcaqkHfAS46eQ2jhNpsOWw 0GBPLw1V92I0Csbu/fk6fvnNVF+m9JbtsnIunVKr5Xzeg/A0+//wX/tNK0jTBH7PhCMgj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hjEasUAAADcAAAADwAAAAAAAAAA AAAAAAChAgAAZHJzL2Rvd25yZXYueG1sUEsFBgAAAAAEAAQA+QAAAJMDAAAAAA== " strokeweight="1pt"/>
                    <v:shape id="AutoShape 416" o:spid="_x0000_s1399"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0rWcQAAADcAAAADwAAAGRycy9kb3ducmV2LnhtbESPQWvCQBSE74L/YXkFL1I38dBI6iql UBAPQjUHj4/d1yQ0+zburjH9911B8DjMzDfMejvaTgzkQ+tYQb7IQBBrZ1quFVSnr9cViBCRDXaO ScEfBdhuppM1lsbd+JuGY6xFgnAoUUETY19KGXRDFsPC9cTJ+3HeYkzS19J4vCW47eQyy96kxZbT QoM9fTakf49Xq6DdV4dqmF+i16t9fvZ5OJ07rdTsZfx4BxFpjM/wo70zCoqigPuZdATk5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LStZxAAAANwAAAAPAAAAAAAAAAAA AAAAAKECAABkcnMvZG93bnJldi54bWxQSwUGAAAAAAQABAD5AAAAkgMAAAAA "/>
                    <v:shape id="AutoShape 417" o:spid="_x0000_s1400"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K/K8EAAADcAAAADwAAAGRycy9kb3ducmV2LnhtbERPTYvCMBC9L/gfwgheFk3rYZVqFBEW xIOw2oPHIRnbYjOpSbbWf28OC3t8vO/1drCt6MmHxrGCfJaBINbONFwpKC/f0yWIEJENto5JwYsC bDejjzUWxj35h/pzrEQK4VCggjrGrpAy6JoshpnriBN3c95iTNBX0nh8pnDbynmWfUmLDaeGGjva 16Tv51+roDmWp7L/fESvl8f86vNwubZaqcl42K1ARBriv/jPfTAKFou0Np1JR0Bu3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6sr8rwQAAANwAAAAPAAAAAAAAAAAAAAAA AKECAABkcnMvZG93bnJldi54bWxQSwUGAAAAAAQABAD5AAAAjwMAAAAA "/>
                    <v:shape id="AutoShape 418" o:spid="_x0000_s1401"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4asMUAAADcAAAADwAAAGRycy9kb3ducmV2LnhtbESPQWsCMRSE74X+h/AKvRTNbg9Vt0YR QRAPBXUPHh/Jc3fp5mVN4rr9940geBxm5htmvhxsK3ryoXGsIB9nIIi1Mw1XCsrjZjQFESKywdYx KfijAMvF68scC+NuvKf+ECuRIBwKVFDH2BVSBl2TxTB2HXHyzs5bjEn6ShqPtwS3rfzMsi9pseG0 UGNH65r07+FqFTS78qfsPy7R6+kuP/k8HE+tVur9bVh9g4g0xGf40d4aBZPJDO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f4asMUAAADcAAAADwAAAAAAAAAA AAAAAAChAgAAZHJzL2Rvd25yZXYueG1sUEsFBgAAAAAEAAQA+QAAAJMDAAAAAA== "/>
                    <v:shape id="AutoShape 419" o:spid="_x0000_s1402"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HDCsEAAADcAAAADwAAAGRycy9kb3ducmV2LnhtbERPz2vCMBS+C/4P4QleZKb1MEtnFBkM xMNg2oPHR/Jsi81LTWLt/vvlMPD48f3e7EbbiYF8aB0ryJcZCGLtTMu1gur89VaACBHZYOeYFPxS gN12OtlgadyTf2g4xVqkEA4lKmhi7Espg27IYli6njhxV+ctxgR9LY3HZwq3nVxl2bu02HJqaLCn z4b07fSwCtpj9V0Ni3v0ujjmF5+H86XTSs1n4/4DRKQxvsT/7oNRsC7S/HQmHQG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EcMKwQAAANwAAAAPAAAAAAAAAAAAAAAA AKECAABkcnMvZG93bnJldi54bWxQSwUGAAAAAAQABAD5AAAAjwMAAAAA "/>
                    <v:shape id="AutoShape 420" o:spid="_x0000_s1403"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1mkcQAAADcAAAADwAAAGRycy9kb3ducmV2LnhtbESPQWvCQBSE7wX/w/IEL0U38aAhdZUi FMRDoZqDx8fuaxKafRt3tzH++25B8DjMzDfMZjfaTgzkQ+tYQb7IQBBrZ1quFVTnj3kBIkRkg51j UnCnALvt5GWDpXE3/qLhFGuRIBxKVNDE2JdSBt2QxbBwPXHyvp23GJP0tTQebwluO7nMspW02HJa aLCnfUP65/RrFbTH6rMaXq/R6+KYX3wezpdOKzWbju9vICKN8Rl+tA9GwbrI4f9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XWaRxAAAANwAAAAPAAAAAAAAAAAA AAAAAKECAABkcnMvZG93bnJldi54bWxQSwUGAAAAAAQABAD5AAAAkgMAAAAA "/>
                    <v:shape id="AutoShape 421" o:spid="_x0000_s1404"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5Y18QAAADcAAAADwAAAGRycy9kb3ducmV2LnhtbESPQYvCMBSE7wv+h/AEL8uaVhaRrlFk YWHxIKg9eHwkz7bYvNQkW+u/N8KCx2FmvmGW68G2oicfGscK8mkGglg703CloDz+fCxAhIhssHVM Cu4UYL0avS2xMO7Ge+oPsRIJwqFABXWMXSFl0DVZDFPXESfv7LzFmKSvpPF4S3DbylmWzaXFhtNC jR1916Qvhz+roNmWu7J/v0avF9v85PNwPLVaqcl42HyBiDTEV/i//WsUfM5y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HljXxAAAANwAAAAPAAAAAAAAAAAA AAAAAKECAABkcnMvZG93bnJldi54bWxQSwUGAAAAAAQABAD5AAAAkgMAAAAA "/>
                    <v:shape id="AutoShape 422" o:spid="_x0000_s1405"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zGoMQAAADcAAAADwAAAGRycy9kb3ducmV2LnhtbESPQWvCQBSE70L/w/IKvUjdJIhI6iql UBAPgpqDx8fuaxKafZvurjH9964geBxm5htmtRltJwbyoXWsIJ9lIIi1My3XCqrT9/sSRIjIBjvH pOCfAmzWL5MVlsZd+UDDMdYiQTiUqKCJsS+lDLohi2HmeuLk/ThvMSbpa2k8XhPcdrLIsoW02HJa aLCnr4b07/FiFbS7al8N07/o9XKXn30eTudOK/X2On5+gIg0xmf40d4aBfOigPuZdAT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zMagxAAAANwAAAAPAAAAAAAAAAAA AAAAAKECAABkcnMvZG93bnJldi54bWxQSwUGAAAAAAQABAD5AAAAkgMAAAAA "/>
                    <v:shape id="AutoShape 423" o:spid="_x0000_s1406"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jO8UAAADcAAAADwAAAGRycy9kb3ducmV2LnhtbESPQWsCMRSE74X+h/AKXopmV4vI1ihS EMRDQd2Dx0fy3F26eVmTdF3/fSMIPQ4z8w2zXA+2FT350DhWkE8yEMTamYYrBeVpO16ACBHZYOuY FNwpwHr1+rLEwrgbH6g/xkokCIcCFdQxdoWUQddkMUxcR5y8i/MWY5K+ksbjLcFtK6dZNpcWG04L NXb0VZP+Of5aBc2+/C7792v0erHPzz4Pp3OrlRq9DZtPEJGG+B9+tndGwcd0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BjO8UAAADcAAAADwAAAAAAAAAA AAAAAAChAgAAZHJzL2Rvd25yZXYueG1sUEsFBgAAAAAEAAQA+QAAAJMDAAAAAA== "/>
                    <v:shape id="AutoShape 424" o:spid="_x0000_s1407"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n7T8QAAADcAAAADwAAAGRycy9kb3ducmV2LnhtbESPQYvCMBSE74L/ITzBi2hakUWqURZh QTwIqz14fCTPtmzzUpNs7f77jbCwx2FmvmG2+8G2oicfGscK8kUGglg703CloLx+zNcgQkQ22Dom BT8UYL8bj7ZYGPfkT+ovsRIJwqFABXWMXSFl0DVZDAvXESfv7rzFmKSvpPH4THDbymWWvUmLDaeF Gjs61KS/Lt9WQXMqz2U/e0Sv16f85vNwvbVaqelkeN+AiDTE//Bf+2gUrJYreJ1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aftPxAAAANwAAAAPAAAAAAAAAAAA AAAAAKECAABkcnMvZG93bnJldi54bWxQSwUGAAAAAAQABAD5AAAAkgMAAAAA "/>
                    <v:shape id="AutoShape 425" o:spid="_x0000_s1408"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Ve1MUAAADcAAAADwAAAGRycy9kb3ducmV2LnhtbESPQWsCMRSE74X+h/AKXopmV6zI1ihS EMRDQd2Dx0fy3F26eVmTdF3/fSMIPQ4z8w2zXA+2FT350DhWkE8yEMTamYYrBeVpO16ACBHZYOuY FNwpwHr1+rLEwrgbH6g/xkokCIcCFdQxdoWUQddkMUxcR5y8i/MWY5K+ksbjLcFtK6dZNpcWG04L NXb0VZP+Of5aBc2+/C7792v0erHPzz4Pp3OrlRq9DZtPEJGG+B9+tndGwWz6AY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CVe1MUAAADcAAAADwAAAAAAAAAA AAAAAAChAgAAZHJzL2Rvd25yZXYueG1sUEsFBgAAAAAEAAQA+QAAAJMDAAAAAA== "/>
                    <v:shape id="AutoShape 426" o:spid="_x0000_s1409"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fAo8QAAADcAAAADwAAAGRycy9kb3ducmV2LnhtbESPQYvCMBSE74L/ITzBi2haWUSqURZB EA8Lqz14fCTPtmzzUpNYu/9+s7Cwx2FmvmG2+8G2oicfGscK8kUGglg703CloLwe52sQISIbbB2T gm8KsN+NR1ssjHvxJ/WXWIkE4VCggjrGrpAy6JoshoXriJN3d95iTNJX0nh8Jbht5TLLVtJiw2mh xo4ONemvy9MqaM7lR9nPHtHr9Tm/+Txcb61WajoZ3jcgIg3xP/zXPhkFb8sV/J5JR0D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98CjxAAAANwAAAAPAAAAAAAAAAAA AAAAAKECAABkcnMvZG93bnJldi54bWxQSwUGAAAAAAQABAD5AAAAkgMAAAAA "/>
                    <v:shape id="AutoShape 427" o:spid="_x0000_s1410"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tlOMUAAADcAAAADwAAAGRycy9kb3ducmV2LnhtbESPQWsCMRSE74X+h/AKXopmV6TK1ihS EMRDQd2Dx0fy3F26eVmTdF3/fSMIPQ4z8w2zXA+2FT350DhWkE8yEMTamYYrBeVpO16ACBHZYOuY FNwpwHr1+rLEwrgbH6g/xkokCIcCFdQxdoWUQddkMUxcR5y8i/MWY5K+ksbjLcFtK6dZ9iEtNpwW auzoqyb9c/y1Cpp9+V3279fo9WKfn30eTudWKzV6GzafICIN8T/8bO+Mgtl0D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7tlOMUAAADcAAAADwAAAAAAAAAA AAAAAAChAgAAZHJzL2Rvd25yZXYueG1sUEsFBgAAAAAEAAQA+QAAAJMDAAAAAA== "/>
                    <v:shape id="AutoShape 428" o:spid="_x0000_s1411"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TxSsEAAADcAAAADwAAAGRycy9kb3ducmV2LnhtbERPTYvCMBC9C/6HMIIX0bQii1SjiLAg HhbUHjwOydgWm0lNsrX77zeHhT0+3vd2P9hW9ORD41hBvshAEGtnGq4UlLfP+RpEiMgGW8ek4IcC 7Hfj0RYL4958of4aK5FCOBSooI6xK6QMuiaLYeE64sQ9nLcYE/SVNB7fKdy2cpllH9Jiw6mhxo6O Nenn9dsqaM7lV9nPXtHr9Tm/+zzc7q1WajoZDhsQkYb4L/5zn4yC1TKtTW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JPFKwQAAANwAAAAPAAAAAAAAAAAAAAAA AKECAABkcnMvZG93bnJldi54bWxQSwUGAAAAAAQABAD5AAAAjwMAAAAA "/>
                    <v:shape id="AutoShape 429" o:spid="_x0000_s1412"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hU0cUAAADcAAAADwAAAGRycy9kb3ducmV2LnhtbESPwWrDMBBE74H+g9hCLyGRHUpIXMsh FAolh0ITH3JcpI1taq0cSXXcv68KhRyHmXnDlLvJ9mIkHzrHCvJlBoJYO9Nxo6A+vS02IEJENtg7 JgU/FGBXPcxKLIy78SeNx9iIBOFQoII2xqGQMuiWLIalG4iTd3HeYkzSN9J4vCW47eUqy9bSYsdp ocWBXlvSX8dvq6A71B/1OL9GrzeH/OzzcDr3Wqmnx2n/AiLSFO/h//a7UfC82sL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WhU0cUAAADcAAAADwAAAAAAAAAA AAAAAAChAgAAZHJzL2Rvd25yZXYueG1sUEsFBgAAAAAEAAQA+QAAAJMDAAAAAA== "/>
                    <v:shape id="AutoShape 430" o:spid="_x0000_s1413"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trkcIAAADcAAAADwAAAGRycy9kb3ducmV2LnhtbERPz2vCMBS+C/sfwhvsIpp2ikg1yhgI 4kHQ9uDxkTzbYvPSJVnt/vvlMNjx4/u93Y+2EwP50DpWkM8zEMTamZZrBVV5mK1BhIhssHNMCn4o wH73MtliYdyTLzRcYy1SCIcCFTQx9oWUQTdkMcxdT5y4u/MWY4K+lsbjM4XbTr5n2UpabDk1NNjT Z0P6cf22CtpTda6G6Vf0en3Kbz4P5a3TSr29jh8bEJHG+C/+cx+NguUi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YtrkcIAAADcAAAADwAAAAAAAAAAAAAA AAChAgAAZHJzL2Rvd25yZXYueG1sUEsFBgAAAAAEAAQA+QAAAJADAAAAAA== "/>
                    <v:shape id="AutoShape 431" o:spid="_x0000_s1414"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fOCsQAAADcAAAADwAAAGRycy9kb3ducmV2LnhtbESPQWsCMRSE7wX/Q3hCL6VmV0uR1Sil IIiHgroHj4/kubu4eVmTuG7/fSMIPQ4z8w2zXA+2FT350DhWkE8yEMTamYYrBeVx8z4HESKywdYx KfilAOvV6GWJhXF33lN/iJVIEA4FKqhj7Aopg67JYpi4jjh5Z+ctxiR9JY3He4LbVk6z7FNabDgt 1NjRd036crhZBc2u/Cn7t2v0er7LTz4Px1OrlXodD18LEJGG+B9+trdGwccs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x84KxAAAANwAAAAPAAAAAAAAAAAA AAAAAKECAABkcnMvZG93bnJldi54bWxQSwUGAAAAAAQABAD5AAAAkgMAAAAA "/>
                    <v:shape id="AutoShape 432" o:spid="_x0000_s1415"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VQfcUAAADcAAAADwAAAGRycy9kb3ducmV2LnhtbESPQWsCMRSE74X+h/AKXopmV4vI1ihS EMRDQd2Dx0fy3F26eVmTdF3/fSMIPQ4z8w2zXA+2FT350DhWkE8yEMTamYYrBeVpO16ACBHZYOuY FNwpwHr1+rLEwrgbH6g/xkokCIcCFdQxdoWUQddkMUxcR5y8i/MWY5K+ksbjLcFtK6dZNpcWG04L NXb0VZP+Of5aBc2+/C7792v0erHPzz4Pp3OrlRq9DZtPEJGG+B9+tndGwcds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VQfcUAAADcAAAADwAAAAAAAAAA AAAAAAChAgAAZHJzL2Rvd25yZXYueG1sUEsFBgAAAAAEAAQA+QAAAJMDAAAAAA== "/>
                    <v:shape id="AutoShape 433" o:spid="_x0000_s1416"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n15sUAAADcAAAADwAAAGRycy9kb3ducmV2LnhtbESPQWsCMRSE7wX/Q3hCL6Vmt4rIahQp FIoHoboHj4/kdXdx87Im6br+eyMUPA4z8w2z2gy2FT350DhWkE8yEMTamYYrBeXx630BIkRkg61j UnCjAJv16GWFhXFX/qH+ECuRIBwKVFDH2BVSBl2TxTBxHXHyfp23GJP0lTQerwluW/mRZXNpseG0 UGNHnzXp8+HPKmh25b7s3y7R68UuP/k8HE+tVup1PGyXICIN8Rn+b38bBbPp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Vn15sUAAADcAAAADwAAAAAAAAAA AAAAAAChAgAAZHJzL2Rvd25yZXYueG1sUEsFBgAAAAAEAAQA+QAAAJMDAAAAAA== "/>
                    <v:shape id="AutoShape 434" o:spid="_x0000_s1417"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BtksUAAADcAAAADwAAAGRycy9kb3ducmV2LnhtbESPQWsCMRSE74X+h/AKvRTNbisiW6OI IIiHgroHj4/kubt087Imcd3++0YQPA4z8w0zXw62FT350DhWkI8zEMTamYYrBeVxM5qBCBHZYOuY FPxRgOXi9WWOhXE33lN/iJVIEA4FKqhj7Aopg67JYhi7jjh5Z+ctxiR9JY3HW4LbVn5m2VRabDgt 1NjRuib9e7haBc2u/Cn7j0v0erbLTz4Px1OrlXp/G1bfICIN8Rl+tLdGweRr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rBtksUAAADcAAAADwAAAAAAAAAA AAAAAAChAgAAZHJzL2Rvd25yZXYueG1sUEsFBgAAAAAEAAQA+QAAAJMDAAAAAA== "/>
                    <v:shape id="AutoShape 435" o:spid="_x0000_s1418"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zICcUAAADcAAAADwAAAGRycy9kb3ducmV2LnhtbESPQWsCMRSE7wX/Q3hCL0Wz26rIahQR CsVDQd2Dx0fy3F3cvKxJum7/fVMo9DjMzDfMejvYVvTkQ+NYQT7NQBBrZxquFJTn98kSRIjIBlvH pOCbAmw3o6c1FsY9+Ej9KVYiQTgUqKCOsSukDLomi2HqOuLkXZ23GJP0lTQeHwluW/maZQtpseG0 UGNH+5r07fRlFTSH8rPsX+7R6+Uhv/g8nC+tVup5POxWICIN8T/81/4wCmZvc/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fzICcUAAADcAAAADwAAAAAAAAAA AAAAAAChAgAAZHJzL2Rvd25yZXYueG1sUEsFBgAAAAAEAAQA+QAAAJMDAAAAAA== "/>
                    <v:shape id="AutoShape 436" o:spid="_x0000_s1419"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5WfsUAAADcAAAADwAAAGRycy9kb3ducmV2LnhtbESPQWsCMRSE7wX/Q3hCL0Wzq0VkNUop FMSDUN2Dx0fy3F3cvKxJum7/vREKPQ4z8w2z3g62FT350DhWkE8zEMTamYYrBeXpa7IEESKywdYx KfilANvN6GWNhXF3/qb+GCuRIBwKVFDH2BVSBl2TxTB1HXHyLs5bjEn6ShqP9wS3rZxl2UJabDgt 1NjRZ036evyxCpp9eSj7t1v0ernPzz4Pp3OrlXodDx8rEJGG+B/+a++Mgvf5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S5WfsUAAADcAAAADwAAAAAAAAAA AAAAAAChAgAAZHJzL2Rvd25yZXYueG1sUEsFBgAAAAAEAAQA+QAAAJMDAAAAAA== "/>
                    <v:shape id="AutoShape 437" o:spid="_x0000_s1420"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Lz5cUAAADcAAAADwAAAGRycy9kb3ducmV2LnhtbESPQWsCMRSE7wX/Q3hCL0Wz24rKahQR CsVDQd2Dx0fy3F3cvKxJum7/fVMo9DjMzDfMejvYVvTkQ+NYQT7NQBBrZxquFJTn98kSRIjIBlvH pOCbAmw3o6c1FsY9+Ej9KVYiQTgUqKCOsSukDLomi2HqOuLkXZ23GJP0lTQeHwluW/maZXNpseG0 UGNH+5r07fRlFTSH8rPsX+7R6+Uhv/g8nC+tVup5POxWICIN8T/81/4wCmZvC/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mLz5cUAAADcAAAADwAAAAAAAAAA AAAAAAChAgAAZHJzL2Rvd25yZXYueG1sUEsFBgAAAAAEAAQA+QAAAJMDAAAAAA== "/>
                    <v:shape id="AutoShape 438" o:spid="_x0000_s1421"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nl8IAAADcAAAADwAAAGRycy9kb3ducmV2LnhtbERPz2vCMBS+C/sfwhvsIpp2ikg1yhgI 4kHQ9uDxkTzbYvPSJVnt/vvlMNjx4/u93Y+2EwP50DpWkM8zEMTamZZrBVV5mK1BhIhssHNMCn4o wH73MtliYdyTLzRcYy1SCIcCFTQx9oWUQTdkMcxdT5y4u/MWY4K+lsbjM4XbTr5n2UpabDk1NNjT Z0P6cf22CtpTda6G6Vf0en3Kbz4P5a3TSr29jh8bEJHG+C/+cx+NguUi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1nl8IAAADcAAAADwAAAAAAAAAAAAAA AAChAgAAZHJzL2Rvd25yZXYueG1sUEsFBgAAAAAEAAQA+QAAAJADAAAAAA== "/>
                    <v:shape id="AutoShape 439" o:spid="_x0000_s1422"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HCDMUAAADcAAAADwAAAGRycy9kb3ducmV2LnhtbESPQWvCQBSE70L/w/IEL6Kb2CKaukop FMRDoTEHj4/d1ySYfZvubmP8991CocdhZr5hdofRdmIgH1rHCvJlBoJYO9NyraA6vy02IEJENtg5 JgV3CnDYP0x2WBh34w8ayliLBOFQoIImxr6QMuiGLIal64mT9+m8xZikr6XxeEtw28lVlq2lxZbT QoM9vTakr+W3VdCeqvdqmH9Frzen/OLzcL50WqnZdHx5BhFpjP/hv/bRKHh63M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LHCDMUAAADcAAAADwAAAAAAAAAA AAAAAAChAgAAZHJzL2Rvd25yZXYueG1sUEsFBgAAAAAEAAQA+QAAAJMDAAAAAA== "/>
                    <v:shape id="AutoShape 440" o:spid="_x0000_s1423"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0Y7MEAAADcAAAADwAAAGRycy9kb3ducmV2LnhtbERPTYvCMBC9L/gfwgheFk0rskg1iggL 4kFY7cHjkIxtsZnUJFvrvzeHhT0+3vd6O9hW9ORD41hBPstAEGtnGq4UlJfv6RJEiMgGW8ek4EUB tpvRxxoL4578Q/05ViKFcChQQR1jV0gZdE0Ww8x1xIm7OW8xJugraTw+U7ht5TzLvqTFhlNDjR3t a9L3869V0BzLU9l/PqLXy2N+9Xm4XFut1GQ87FYgIg3xX/znPhgFi0Wan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RjRjswQAAANwAAAAPAAAAAAAAAAAAAAAA AKECAABkcnMvZG93bnJldi54bWxQSwUGAAAAAAQABAD5AAAAjwMAAAAA "/>
                    <v:shape id="AutoShape 441" o:spid="_x0000_s1424"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G9d8QAAADcAAAADwAAAGRycy9kb3ducmV2LnhtbESPQYvCMBSE7wv+h/AEL4umFRGpRpGF hcXDgtqDx0fybIvNS02ytfvvNwuCx2FmvmE2u8G2oicfGscK8lkGglg703CloDx/TlcgQkQ22Dom Bb8UYLcdvW2wMO7BR+pPsRIJwqFABXWMXSFl0DVZDDPXESfv6rzFmKSvpPH4SHDbynmWLaXFhtNC jR191KRvpx+roDmU32X/fo9erw75xefhfGm1UpPxsF+DiDTEV/jZ/jIKFos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b13xAAAANwAAAAPAAAAAAAAAAAA AAAAAKECAABkcnMvZG93bnJldi54bWxQSwUGAAAAAAQABAD5AAAAkgMAAAAA "/>
                    <v:shape id="AutoShape 442" o:spid="_x0000_s1425"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MjAMQAAADcAAAADwAAAGRycy9kb3ducmV2LnhtbESPQYvCMBSE74L/ITzBi2hakUWqURZh QTwIqz14fCTPtmzzUpNs7f77jbCwx2FmvmG2+8G2oicfGscK8kUGglg703CloLx+zNcgQkQ22Dom BT8UYL8bj7ZYGPfkT+ovsRIJwqFABXWMXSFl0DVZDAvXESfv7rzFmKSvpPH4THDbymWWvUmLDaeF Gjs61KS/Lt9WQXMqz2U/e0Sv16f85vNwvbVaqelkeN+AiDTE//Bf+2gUrFZLeJ1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EyMAxAAAANwAAAAPAAAAAAAAAAAA AAAAAKECAABkcnMvZG93bnJldi54bWxQSwUGAAAAAAQABAD5AAAAkgMAAAAA "/>
                    <v:shape id="AutoShape 443" o:spid="_x0000_s1426"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Gm8UAAADcAAAADwAAAGRycy9kb3ducmV2LnhtbESPQWsCMRSE74X+h/AKvRTNbisiW6OI IIiHgroHj4/kubt087Imcd3++0YQPA4z8w0zXw62FT350DhWkI8zEMTamYYrBeVxM5qBCBHZYOuY FPxRgOXi9WWOhXE33lN/iJVIEA4FKqhj7Aopg67JYhi7jjh5Z+ctxiR9JY3HW4LbVn5m2VRabDgt 1NjRuib9e7haBc2u/Cn7j0v0erbLTz4Px1OrlXp/G1bfICIN8Rl+tLdGwWTyBf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V+Gm8UAAADcAAAADwAAAAAAAAAA AAAAAAChAgAAZHJzL2Rvd25yZXYueG1sUEsFBgAAAAAEAAQA+QAAAJMDAAAAAA== "/>
                    <v:shape id="AutoShape 444" o:spid="_x0000_s1427"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Ye78QAAADcAAAADwAAAGRycy9kb3ducmV2LnhtbESPQWvCQBSE7wX/w/IKXopuIkEkukoR hOKhoObg8bH7moRm38bdbUz/fbcgeBxm5htmsxttJwbyoXWsIJ9nIIi1My3XCqrLYbYCESKywc4x KfilALvt5GWDpXF3PtFwjrVIEA4lKmhi7Espg27IYpi7njh5X85bjEn6WhqP9wS3nVxk2VJabDkt NNjTviH9ff6xCtpj9VkNb7fo9eqYX30eLtdOKzV9Hd/XICKN8Rl+tD+MgqIo4P9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th7vxAAAANwAAAAPAAAAAAAAAAAA AAAAAKECAABkcnMvZG93bnJldi54bWxQSwUGAAAAAAQABAD5AAAAkgMAAAAA "/>
                    <v:shape id="AutoShape 445" o:spid="_x0000_s1428"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q7dMUAAADcAAAADwAAAGRycy9kb3ducmV2LnhtbESPQWsCMRSE7wX/Q3hCL6Vmt6jIahQp FIoHoboHj4/kdXdx87Im6br+eyMUPA4z8w2z2gy2FT350DhWkE8yEMTamYYrBeXx630BIkRkg61j UnCjAJv16GWFhXFX/qH+ECuRIBwKVFDH2BVSBl2TxTBxHXHyfp23GJP0lTQerwluW/mRZXNpseG0 UGNHnzXp8+HPKmh25b7s3y7R68UuP/k8HE+tVup1PGyXICIN8Rn+b38bBdPpD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fq7dMUAAADcAAAADwAAAAAAAAAA AAAAAAChAgAAZHJzL2Rvd25yZXYueG1sUEsFBgAAAAAEAAQA+QAAAJMDAAAAAA== "/>
                    <v:shape id="AutoShape 446" o:spid="_x0000_s1429"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glA8QAAADcAAAADwAAAGRycy9kb3ducmV2LnhtbESPQYvCMBSE74L/ITxhL6JpRUSqURZh QTwsrPbg8ZE827LNS02ytfvvNwuCx2FmvmG2+8G2oicfGscK8nkGglg703CloLx8zNYgQkQ22Dom Bb8UYL8bj7ZYGPfgL+rPsRIJwqFABXWMXSFl0DVZDHPXESfv5rzFmKSvpPH4SHDbykWWraTFhtNC jR0datLf5x+roDmVn2U/vUev16f86vNwubZaqbfJ8L4BEWmIr/CzfTQKlssV/J9JR0D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KCUDxAAAANwAAAAPAAAAAAAAAAAA AAAAAKECAABkcnMvZG93bnJldi54bWxQSwUGAAAAAAQABAD5AAAAkgMAAAAA "/>
                    <v:shape id="AutoShape 447" o:spid="_x0000_s1430"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SAmMUAAADcAAAADwAAAGRycy9kb3ducmV2LnhtbESPQWsCMRSE7wX/Q3hCL6Vmt4jKahQp FIoHoboHj4/kdXdx87Im6br+eyMUPA4z8w2z2gy2FT350DhWkE8yEMTamYYrBeXx630BIkRkg61j UnCjAJv16GWFhXFX/qH+ECuRIBwKVFDH2BVSBl2TxTBxHXHyfp23GJP0lTQerwluW/mRZTNpseG0 UGNHnzXp8+HPKmh25b7s3y7R68UuP/k8HE+tVup1PGyXICIN8Rn+b38bBdPpH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mSAmMUAAADcAAAADwAAAAAAAAAA AAAAAAChAgAAZHJzL2Rvd25yZXYueG1sUEsFBgAAAAAEAAQA+QAAAJMDAAAAAA== "/>
                    <v:shape id="AutoShape 448" o:spid="_x0000_s1431"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U6sEAAADcAAAADwAAAGRycy9kb3ducmV2LnhtbERPTYvCMBC9L/gfwgheFk0rskg1iggL 4kFY7cHjkIxtsZnUJFvrvzeHhT0+3vd6O9hW9ORD41hBPstAEGtnGq4UlJfv6RJEiMgGW8ek4EUB tpvRxxoL4578Q/05ViKFcChQQR1jV0gZdE0Ww8x1xIm7OW8xJugraTw+U7ht5TzLvqTFhlNDjR3t a9L3869V0BzLU9l/PqLXy2N+9Xm4XFut1GQ87FYgIg3xX/znPhgFi0Vam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v+xTqwQAAANwAAAAPAAAAAAAAAAAAAAAA AKECAABkcnMvZG93bnJldi54bWxQSwUGAAAAAAQABAD5AAAAjwMAAAAA "/>
                    <v:shape id="AutoShape 449" o:spid="_x0000_s1432"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exccUAAADcAAAADwAAAGRycy9kb3ducmV2LnhtbESPQWsCMRSE7wX/Q3hCL6Vmt4joahQp FIoHoboHj4/kdXdx87Im6br+eyMUPA4z8w2z2gy2FT350DhWkE8yEMTamYYrBeXx630OIkRkg61j UnCjAJv16GWFhXFX/qH+ECuRIBwKVFDH2BVSBl2TxTBxHXHyfp23GJP0lTQerwluW/mRZTNpseG0 UGNHnzXp8+HPKmh25b7s3y7R6/kuP/k8HE+tVup1PGyXICIN8Rn+b38bBdPpAh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LexccUAAADcAAAADwAAAAAAAAAA AAAAAAChAgAAZHJzL2Rvd25yZXYueG1sUEsFBgAAAAAEAAQA+QAAAJMDAAAAAA== "/>
                    <v:shape id="AutoShape 450" o:spid="_x0000_s1433"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SOMcIAAADcAAAADwAAAGRycy9kb3ducmV2LnhtbERPz2vCMBS+C/sfwhvsIpp2qEg1yhgI 4kHQ9uDxkTzbYvPSJVnt/vvlMNjx4/u93Y+2EwP50DpWkM8zEMTamZZrBVV5mK1BhIhssHNMCn4o wH73MtliYdyTLzRcYy1SCIcCFTQx9oWUQTdkMcxdT5y4u/MWY4K+lsbjM4XbTr5n2UpabDk1NNjT Z0P6cf22CtpTda6G6Vf0en3Kbz4P5a3TSr29jh8bEJHG+C/+cx+NgsUy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FSOMcIAAADcAAAADwAAAAAAAAAAAAAA AAChAgAAZHJzL2Rvd25yZXYueG1sUEsFBgAAAAAEAAQA+QAAAJADAAAAAA== "/>
                  </v:group>
                  <v:shape id="Text Box 451" o:spid="_x0000_s1434" type="#_x0000_t202" style="position:absolute;left:6915;top:3601;width:28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947cYA AADcAAAADwAAAGRycy9kb3ducmV2LnhtbESPQWvCQBSE7wX/w/KE3urG0kqNWUVEoVAojfHg8Zl9 SRazb9PsVuO/dwuFHoeZ+YbJVoNtxYV6bxwrmE4SEMSl04ZrBYdi9/QGwgdkja1jUnAjD6vl6CHD VLsr53TZh1pECPsUFTQhdKmUvmzIop+4jjh6lesthij7WuoerxFuW/mcJDNp0XBcaLCjTUPlef9j FayPnG/N9+fpK69yUxTzhD9mZ6Uex8N6ASLQEP7Df+13reDldQ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cE947cYAAADcAAAADwAAAAAAAAAAAAAAAACYAgAAZHJz L2Rvd25yZXYueG1sUEsFBgAAAAAEAAQA9QAAAIsDAAAAAA== " filled="f" stroked="f">
                    <v:textbox inset="0,0,0,0">
                      <w:txbxContent>
                        <w:p w:rsidR="006327AD" w:rsidRDefault="006327AD">
                          <w:pPr>
                            <w:jc w:val="center"/>
                          </w:pPr>
                          <w:r>
                            <w:t>S</w:t>
                          </w:r>
                        </w:p>
                      </w:txbxContent>
                    </v:textbox>
                  </v:shape>
                  <v:oval id="Oval 452" o:spid="_x0000_s1435" style="position:absolute;left:7200;top:3905;width:42;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pEn8MA AADcAAAADwAAAGRycy9kb3ducmV2LnhtbESPQYvCMBSE78L+h/AWvIimiop0jbIUFK9bPXh8Nm/b ss1LSaJt/71ZEDwOM/MNs933phEPcr62rGA+S0AQF1bXXCq4nA/TDQgfkDU2lknBQB72u4/RFlNt O/6hRx5KESHsU1RQhdCmUvqiIoN+Zlvi6P1aZzBE6UqpHXYRbhq5SJK1NFhzXKiwpayi4i+/GwVu 0g7ZcMoO8xsf81W30df1RSs1/uy/v0AE6sM7/GqftILlagH/Z+IRkLsnAAAA//8DAFBLAQItABQA BgAIAAAAIQDw94q7/QAAAOIBAAATAAAAAAAAAAAAAAAAAAAAAABbQ29udGVudF9UeXBlc10ueG1s UEsBAi0AFAAGAAgAAAAhADHdX2HSAAAAjwEAAAsAAAAAAAAAAAAAAAAALgEAAF9yZWxzLy5yZWxz UEsBAi0AFAAGAAgAAAAhADMvBZ5BAAAAOQAAABAAAAAAAAAAAAAAAAAAKQIAAGRycy9zaGFwZXht bC54bWxQSwECLQAUAAYACAAAACEAPppEn8MAAADcAAAADwAAAAAAAAAAAAAAAACYAgAAZHJzL2Rv d25yZXYueG1sUEsFBgAAAAAEAAQA9QAAAIgDAAAAAA== " fillcolor="black"/>
                  <v:shape id="Text Box 453" o:spid="_x0000_s1436" type="#_x0000_t202" style="position:absolute;left:7897;top:5077;width:419;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9FDAcUA AADcAAAADwAAAGRycy9kb3ducmV2LnhtbESPT2vCQBTE70K/w/IKvemmfxRNXUWkgiBIYzx4fM0+ k8Xs25jdavrtXUHocZiZ3zDTeWdrcaHWG8cKXgcJCOLCacOlgn2+6o9B+ICssXZMCv7Iw3z21Jti qt2VM7rsQikihH2KCqoQmlRKX1Rk0Q9cQxy9o2sthijbUuoWrxFua/mWJCNp0XBcqLChZUXFafdr FSwOnH2Z8/bnOztmJs8nCW9GJ6VenrvFJ4hAXfgPP9prreBj+A7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Dv0UMBxQAAANwAAAAPAAAAAAAAAAAAAAAAAJgCAABkcnMv ZG93bnJldi54bWxQSwUGAAAAAAQABAD1AAAAigMAAAAA " filled="f" stroked="f">
                    <v:textbox inset="0,0,0,0">
                      <w:txbxContent>
                        <w:p w:rsidR="006327AD" w:rsidRDefault="006327AD">
                          <w:pPr>
                            <w:jc w:val="center"/>
                            <w:rPr>
                              <w:vertAlign w:val="subscript"/>
                            </w:rPr>
                          </w:pPr>
                          <w:r>
                            <w:t>I</w:t>
                          </w:r>
                        </w:p>
                      </w:txbxContent>
                    </v:textbox>
                  </v:shape>
                  <v:shape id="Text Box 454" o:spid="_x0000_s1437" type="#_x0000_t202" style="position:absolute;left:8826;top:4127;width:438;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jbdcUA AADcAAAADwAAAGRycy9kb3ducmV2LnhtbESPQWvCQBSE74X+h+UVvNVNixVNXUWKglCQxnjw+Mw+ k8Xs25hdNf57Vyh4HGbmG2Yy62wtLtR641jBRz8BQVw4bbhUsM2X7yMQPiBrrB2Tght5mE1fXyaY anfljC6bUIoIYZ+igiqEJpXSFxVZ9H3XEEfv4FqLIcq2lLrFa4TbWn4myVBaNBwXKmzop6LiuDlb BfMdZwtzWu//skNm8nyc8O/wqFTvrZt/gwjUhWf4v73SCgZfA3iciUd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ONt1xQAAANwAAAAPAAAAAAAAAAAAAAAAAJgCAABkcnMv ZG93bnJldi54bWxQSwUGAAAAAAQABAD1AAAAigMAAAAA " filled="f" stroked="f">
                    <v:textbox inset="0,0,0,0">
                      <w:txbxContent>
                        <w:p w:rsidR="006327AD" w:rsidRDefault="006327AD">
                          <w:pPr>
                            <w:jc w:val="center"/>
                            <w:rPr>
                              <w:vertAlign w:val="subscript"/>
                            </w:rPr>
                          </w:pPr>
                          <w:r>
                            <w:t>R</w:t>
                          </w:r>
                        </w:p>
                      </w:txbxContent>
                    </v:textbox>
                  </v:shape>
                  <v:shape id="Text Box 455" o:spid="_x0000_s1438" type="#_x0000_t202" style="position:absolute;left:7995;top:6002;width:28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R+7sYA AADcAAAADwAAAGRycy9kb3ducmV2LnhtbESPQWvCQBSE74X+h+UVvNVNi4pN3YgUBUEojemhx9fs M1mSfRuzq8Z/7xYKHoeZ+YZZLAfbijP13jhW8DJOQBCXThuuFHwXm+c5CB+QNbaOScGVPCyzx4cF ptpdOKfzPlQiQtinqKAOoUul9GVNFv3YdcTRO7jeYoiyr6Tu8RLhtpWvSTKTFg3HhRo7+qipbPYn q2D1w/naHD9/v/JDboriLeHdrFFq9DSs3kEEGsI9/N/eagWT6R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D3R+7sYAAADcAAAADwAAAAAAAAAAAAAAAACYAgAAZHJz L2Rvd25yZXYueG1sUEsFBgAAAAAEAAQA9QAAAIsDAAAAAA== " filled="f" stroked="f">
                    <v:textbox inset="0,0,0,0">
                      <w:txbxContent>
                        <w:p w:rsidR="006327AD" w:rsidRDefault="006327AD">
                          <w:pPr>
                            <w:jc w:val="center"/>
                            <w:rPr>
                              <w:color w:val="000000"/>
                            </w:rPr>
                          </w:pPr>
                          <w:r>
                            <w:rPr>
                              <w:color w:val="000000"/>
                            </w:rPr>
                            <w:t>C.</w:t>
                          </w:r>
                        </w:p>
                      </w:txbxContent>
                    </v:textbox>
                  </v:shape>
                  <v:shape id="AutoShape 456" o:spid="_x0000_s1439" type="#_x0000_t32" style="position:absolute;left:8082;top:3659;width:0;height:1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voZ8YAAADcAAAADwAAAGRycy9kb3ducmV2LnhtbESPX0vDMBTF34V9h3AFX8SlTldGt2wM YaCI7I+DvV6aa1Pa3IQm66qf3gjCHg/nnN/hLFaDbUVPXagdK3gcZyCIS6drrhQcPzcPMxAhImts HZOCbwqwWo5uFlhod+E99YdYiQThUKACE6MvpAylIYth7Dxx8r5cZzEm2VVSd3hJcNvKSZbl0mLN acGgpxdDZXM4WwVN32z3u2nw9+cfyt+9+Xh7Omml7m6H9RxEpCFew//tV63geZrD35l0BOTy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L6GfGAAAA3AAAAA8AAAAAAAAA AAAAAAAAoQIAAGRycy9kb3ducmV2LnhtbFBLBQYAAAAABAAEAPkAAACUAwAAAAA= ">
                    <v:stroke dashstyle="dash"/>
                  </v:shape>
                  <v:shape id="AutoShape 457" o:spid="_x0000_s1440" type="#_x0000_t32" style="position:absolute;left:7206;top:3920;width:865;height:10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yWLsYAAADcAAAADwAAAGRycy9kb3ducmV2LnhtbESPQWsCMRSE7wX/Q3iCl1KzSrVla5RV EKrgQW3vr5vXTXDzsm6ibv+9KRR6HGbmG2a26FwtrtQG61nBaJiBIC69tlwp+Diun15BhIissfZM Cn4owGLee5hhrv2N93Q9xEokCIccFZgYm1zKUBpyGIa+IU7et28dxiTbSuoWbwnuajnOsql0aDkt GGxoZag8HS5OwW4zWhZfxm62+7PdTdZFfakeP5Ua9LviDUSkLv6H/9rvWsHz5A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cli7GAAAA3AAAAA8AAAAAAAAA AAAAAAAAoQIAAGRycy9kb3ducmV2LnhtbFBLBQYAAAAABAAEAPkAAACUAwAAAAA= "/>
                  <v:shape id="AutoShape 458" o:spid="_x0000_s1441" type="#_x0000_t32" style="position:absolute;left:8071;top:3957;width:879;height:100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KCN8IAAADcAAAADwAAAGRycy9kb3ducmV2LnhtbERPz2vCMBS+C/sfwhvsIpp2qEg1yhgI 4kHQ9uDxkTzbYvPSJVnt/vvlMNjx4/u93Y+2EwP50DpWkM8zEMTamZZrBVV5mK1BhIhssHNMCn4o wH73MtliYdyTLzRcYy1SCIcCFTQx9oWUQTdkMcxdT5y4u/MWY4K+lsbjM4XbTr5n2UpabDk1NNjT Z0P6cf22CtpTda6G6Vf0en3Kbz4P5a3TSr29jh8bEJHG+C/+cx+NgsUy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iKCN8IAAADcAAAADwAAAAAAAAAAAAAA AAChAgAAZHJzL2Rvd25yZXYueG1sUEsFBgAAAAAEAAQA+QAAAJADAAAAAA== "/>
                  <v:shape id="AutoShape 459" o:spid="_x0000_s1442" type="#_x0000_t32" style="position:absolute;left:7421;top:4175;width:118;height:14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vqTsYAAADcAAAADwAAAGRycy9kb3ducmV2LnhtbESPQWvCQBSE7wX/w/KE3upGqUVTVxGt oIcq2l56e2Sf2WD2bcxuk/jvXaHQ4zAz3zCzRWdL0VDtC8cKhoMEBHHmdMG5gu+vzcsEhA/IGkvH pOBGHhbz3tMMU+1aPlJzCrmIEPYpKjAhVKmUPjNk0Q9cRRy9s6sthijrXOoa2wi3pRwlyZu0WHBc MFjRylB2Of1aBetLM/1MPjY/u6zdd9f91RyoPSr13O+W7yACdeE//NfeagWv4yk8zs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L6k7GAAAA3AAAAA8AAAAAAAAA AAAAAAAAoQIAAGRycy9kb3ducmV2LnhtbFBLBQYAAAAABAAEAPkAAACUAwAAAAA= " strokeweight=".25pt">
                    <v:stroke endarrow="open"/>
                  </v:shape>
                  <v:shape id="AutoShape 460" o:spid="_x0000_s1443" type="#_x0000_t32" style="position:absolute;left:8290;top:4452;width:232;height:2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37u8MAAADcAAAADwAAAGRycy9kb3ducmV2LnhtbERPTWvCQBC9C/6HZQq9mU3FpiVmIyIV eikSG3qeZsckbXY2za4x/nv3IPT4eN/ZZjKdGGlwrWUFT1EMgriyuuVaQfm5X7yCcB5ZY2eZFFzJ wSafzzJMtb1wQePR1yKEsEtRQeN9n0rpqoYMusj2xIE72cGgD3CopR7wEsJNJ5dxnEiDLYeGBnva NVT9Hs9GQVW81B9f5f7v+a1dfp9/+sN2NY1KPT5M2zUIT5P/F9/d71rBKgnzw5lwBGR+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N9+7vDAAAA3AAAAA8AAAAAAAAAAAAA AAAAoQIAAGRycy9kb3ducmV2LnhtbFBLBQYAAAAABAAEAPkAAACRAwAAAAA= " strokeweight=".25pt">
                    <v:stroke endarrow="open"/>
                  </v:shape>
                  <v:shape id="Text Box 461" o:spid="_x0000_s1444" type="#_x0000_t202" style="position:absolute;left:7886;top:3203;width:338;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OyUMUA AADcAAAADwAAAGRycy9kb3ducmV2LnhtbESPQWvCQBSE74L/YXlCb7qxlFCjq4hYKBSKMR48PrPP ZDH7Nma3mv77rlDwOMzMN8xi1dtG3KjzxrGC6SQBQVw6bbhScCg+xu8gfEDW2DgmBb/kYbUcDhaY aXfnnG77UIkIYZ+hgjqENpPSlzVZ9BPXEkfv7DqLIcqukrrDe4TbRr4mSSotGo4LNba0qam87H+s gvWR8625fp92+Tk3RTFL+Cu9KPUy6tdzEIH68Az/tz+1grd0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7JQxQAAANwAAAAPAAAAAAAAAAAAAAAAAJgCAABkcnMv ZG93bnJldi54bWxQSwUGAAAAAAQABAD1AAAAigMAAAAA " filled="f" stroked="f">
                    <v:textbox inset="0,0,0,0">
                      <w:txbxContent>
                        <w:p w:rsidR="006327AD" w:rsidRDefault="006327AD">
                          <w:pPr>
                            <w:jc w:val="center"/>
                            <w:rPr>
                              <w:vertAlign w:val="subscript"/>
                            </w:rPr>
                          </w:pPr>
                          <w:r>
                            <w:t>N</w:t>
                          </w:r>
                        </w:p>
                      </w:txbxContent>
                    </v:textbox>
                  </v:shape>
                  <v:shape id="Freeform 462" o:spid="_x0000_s1445" style="position:absolute;left:8006;top:4799;width:57;height:55;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AQ2cMA AADcAAAADwAAAGRycy9kb3ducmV2LnhtbESPzWrDMBCE74G+g9hAb4nskITiWjGhramvtdv7Yq1/ iLQylpK4b18VCj0OM/MNkxeLNeJGsx8dK0i3CQji1umRewWfTbl5AuEDskbjmBR8k4fi9LDKMdPu zh90q0MvIoR9hgqGEKZMSt8OZNFv3UQcvc7NFkOUcy/1jPcIt0bukuQoLY4cFwac6GWg9lJfrQLb XNr31yvXX91Spm9oDqbaH5R6XC/nZxCBlvAf/mtXWsH+uIPfM/EIyNMPAAAA//8DAFBLAQItABQA BgAIAAAAIQDw94q7/QAAAOIBAAATAAAAAAAAAAAAAAAAAAAAAABbQ29udGVudF9UeXBlc10ueG1s UEsBAi0AFAAGAAgAAAAhADHdX2HSAAAAjwEAAAsAAAAAAAAAAAAAAAAALgEAAF9yZWxzLy5yZWxz UEsBAi0AFAAGAAgAAAAhADMvBZ5BAAAAOQAAABAAAAAAAAAAAAAAAAAAKQIAAGRycy9zaGFwZXht bC54bWxQSwECLQAUAAYACAAAACEAPZAQ2cMAAADcAAAADwAAAAAAAAAAAAAAAACYAgAAZHJzL2Rv d25yZXYueG1sUEsFBgAAAAAEAAQA9QAAAIgDAAAAAA== " path="m,38c8,11,28,,54,e" filled="f">
                    <v:path arrowok="t" o:connecttype="custom" o:connectlocs="0,55;57,0" o:connectangles="0,0"/>
                  </v:shape>
                  <v:shape id="Freeform 463" o:spid="_x0000_s1446" style="position:absolute;left:8094;top:4794;width:57;height:56;flip:x;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z4osEA AADcAAAADwAAAGRycy9kb3ducmV2LnhtbESPQWvCQBSE7wX/w/IEb3WjFavRVWKh4NGq0Osj+0yC 2bch+zTx33cFocdhZr5h1tve1epObag8G5iME1DEubcVFwbOp+/3BaggyBZrz2TgQQG2m8HbGlPr O/6h+1EKFSEcUjRQijSp1iEvyWEY+4Y4ehffOpQo20LbFrsId7WeJslcO6w4LpTY0FdJ+fV4cwZ2 QbrfqZzxyqfPg89kmfFsacxo2GcrUEK9/Idf7b01MJt/wPNMPAJ68wcAAP//AwBQSwECLQAUAAYA CAAAACEA8PeKu/0AAADiAQAAEwAAAAAAAAAAAAAAAAAAAAAAW0NvbnRlbnRfVHlwZXNdLnhtbFBL AQItABQABgAIAAAAIQAx3V9h0gAAAI8BAAALAAAAAAAAAAAAAAAAAC4BAABfcmVscy8ucmVsc1BL AQItABQABgAIAAAAIQAzLwWeQQAAADkAAAAQAAAAAAAAAAAAAAAAACkCAABkcnMvc2hhcGV4bWwu eG1sUEsBAi0AFAAGAAgAAAAhAElc+KLBAAAA3AAAAA8AAAAAAAAAAAAAAAAAmAIAAGRycy9kb3du cmV2LnhtbFBLBQYAAAAABAAEAPUAAACGAwAAAAA= " path="m,38c8,11,28,,54,e" filled="f">
                    <v:path arrowok="t" o:connecttype="custom" o:connectlocs="0,56;57,0" o:connectangles="0,0"/>
                  </v:shape>
                  <v:shape id="AutoShape 464" o:spid="_x0000_s1447" type="#_x0000_t32" style="position:absolute;left:8006;top:4768;width:35;height: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LC5MYAAADcAAAADwAAAGRycy9kb3ducmV2LnhtbESPT2sCMRTE74LfIbxCL1KzFpWyNcoq CFXw4J/eXzevm9DNy7qJuv32Rij0OMzMb5jZonO1uFIbrGcFo2EGgrj02nKl4HRcv7yBCBFZY+2Z FPxSgMW835thrv2N93Q9xEokCIccFZgYm1zKUBpyGIa+IU7et28dxiTbSuoWbwnuavmaZVPp0HJa MNjQylD5c7g4BbvNaFl8GbvZ7s92N1kX9aUafCr1/NQV7yAidfE//Nf+0ArG0zE8zq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XiwuTGAAAA3AAAAA8AAAAAAAAA AAAAAAAAoQIAAGRycy9kb3ducmV2LnhtbFBLBQYAAAAABAAEAPkAAACUAwAAAAA= "/>
                  <v:shape id="AutoShape 465" o:spid="_x0000_s1448" type="#_x0000_t32" style="position:absolute;left:8115;top:4768;width:35;height: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nFMUAAADcAAAADwAAAGRycy9kb3ducmV2LnhtbESPQWsCMRSE7wX/Q3hCL0WzK1ZkNUop FMSDUN2Dx0fy3F3cvKxJum7/vREKPQ4z8w2z3g62FT350DhWkE8zEMTamYYrBeXpa7IEESKywdYx KfilANvN6GWNhXF3/qb+GCuRIBwKVFDH2BVSBl2TxTB1HXHyLs5bjEn6ShqP9wS3rZxl2UJabDgt 1NjRZ036evyxCpp9eSj7t1v0ernPzz4Pp3OrlXodDx8rEJGG+B/+a++MgvniHZ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nFMUAAADcAAAADwAAAAAAAAAA AAAAAAChAgAAZHJzL2Rvd25yZXYueG1sUEsFBgAAAAAEAAQA+QAAAJMDAAAAAA== "/>
                  <v:shape id="AutoShape 466" o:spid="_x0000_s1449" type="#_x0000_t32" style="position:absolute;left:10516;top:4794;width:35;height: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z5CMYAAADcAAAADwAAAGRycy9kb3ducmV2LnhtbESPT2sCMRTE74V+h/AKvRTNWuwiq1G2 BaEWPPjv/ty8bkI3L9tN1PXbNwXB4zAzv2Fmi9414kxdsJ4VjIYZCOLKa8u1gv1uOZiACBFZY+OZ FFwpwGL++DDDQvsLb+i8jbVIEA4FKjAxtoWUoTLkMAx9S5y8b985jEl2tdQdXhLcNfI1y3Lp0HJa MNjSh6HqZ3tyCtar0Xt5NHb1tfm167dl2Zzql4NSz099OQURqY/38K39qRWM8xz+z6QjIO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p8+QjGAAAA3AAAAA8AAAAAAAAA AAAAAAAAoQIAAGRycy9kb3ducmV2LnhtbFBLBQYAAAAABAAEAPkAAACUAwAAAAA= "/>
                  <v:shape id="Freeform 467" o:spid="_x0000_s1450" style="position:absolute;left:10508;top:5001;width:119;height:149;flip:y;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f+ocEA AADcAAAADwAAAGRycy9kb3ducmV2LnhtbESPwYrCQBBE74L/MLTgTSeK6Jp1lCgIe3RV2GuT6U2C mZ6QaU38e2dB2GNRVa+oza53tXpQGyrPBmbTBBRx7m3FhYHr5Tj5ABUE2WLtmQw8KcBuOxxsMLW+ 4296nKVQEcIhRQOlSJNqHfKSHIapb4ij9+tbhxJlW2jbYhfhrtbzJFlqhxXHhRIbOpSU3853Z2Af pPuZyxVvfFmdfCbrjBdrY8ajPvsEJdTLf/jd/rIGFssV/J2JR0BvXwAAAP//AwBQSwECLQAUAAYA CAAAACEA8PeKu/0AAADiAQAAEwAAAAAAAAAAAAAAAAAAAAAAW0NvbnRlbnRfVHlwZXNdLnhtbFBL AQItABQABgAIAAAAIQAx3V9h0gAAAI8BAAALAAAAAAAAAAAAAAAAAC4BAABfcmVscy8ucmVsc1BL AQItABQABgAIAAAAIQAzLwWeQQAAADkAAAAQAAAAAAAAAAAAAAAAACkCAABkcnMvc2hhcGV4bWwu eG1sUEsBAi0AFAAGAAgAAAAhADZn/qHBAAAA3AAAAA8AAAAAAAAAAAAAAAAAmAIAAGRycy9kb3du cmV2LnhtbFBLBQYAAAAABAAEAPUAAACGAwAAAAA= " path="m,38c8,11,28,,54,e" filled="f">
                    <v:path arrowok="t" o:connecttype="custom" o:connectlocs="0,149;119,0" o:connectangles="0,0"/>
                  </v:shape>
                  <v:shape id="AutoShape 468" o:spid="_x0000_s1451" type="#_x0000_t32" style="position:absolute;left:10527;top:5055;width:34;height: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5IisEAAADcAAAADwAAAGRycy9kb3ducmV2LnhtbERPTYvCMBC9L/gfwgheFk0ri0g1iggL 4kFY7cHjkIxtsZnUJFvrvzeHhT0+3vd6O9hW9ORD41hBPstAEGtnGq4UlJfv6RJEiMgGW8ek4EUB tpvRxxoL4578Q/05ViKFcChQQR1jV0gZdE0Ww8x1xIm7OW8xJugraTw+U7ht5TzLFtJiw6mhxo72 Nen7+dcqaI7lqew/H9Hr5TG/+jxcrq1WajIedisQkYb4L/5zH4yCr0Vam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kTkiKwQAAANwAAAAPAAAAAAAAAAAAAAAA AKECAABkcnMvZG93bnJldi54bWxQSwUGAAAAAAQABAD5AAAAjwMAAAAA "/>
                  <v:shape id="Freeform 469" o:spid="_x0000_s1452" style="position:absolute;left:10475;top:4808;width:167;height:107;rotation:-90;flip:y;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irb8YA AADcAAAADwAAAGRycy9kb3ducmV2LnhtbESP0WrCQBRE3wv+w3ILfZG6MS1SU1fRgGjtU9UPuM3e JiHZuyG7TVK/3hUKPg4zc4ZZrAZTi45aV1pWMJ1EIIgzq0vOFZxP2+c3EM4ja6wtk4I/crBajh4W mGjb8xd1R5+LAGGXoILC+yaR0mUFGXQT2xAH78e2Bn2QbS51i32Am1rGUTSTBksOCwU2lBaUVcdf o+AyzvTH+CWvNrZKvw8u5mr+uVPq6XFYv4PwNPh7+L+91wpeZ3O4nQlHQC6vAAAA//8DAFBLAQIt ABQABgAIAAAAIQDw94q7/QAAAOIBAAATAAAAAAAAAAAAAAAAAAAAAABbQ29udGVudF9UeXBlc10u eG1sUEsBAi0AFAAGAAgAAAAhADHdX2HSAAAAjwEAAAsAAAAAAAAAAAAAAAAALgEAAF9yZWxzLy5y ZWxzUEsBAi0AFAAGAAgAAAAhADMvBZ5BAAAAOQAAABAAAAAAAAAAAAAAAAAAKQIAAGRycy9zaGFw ZXhtbC54bWxQSwECLQAUAAYACAAAACEAubirb8YAAADcAAAADwAAAAAAAAAAAAAAAACYAgAAZHJz L2Rvd25yZXYueG1sUEsFBgAAAAAEAAQA9QAAAIsDAAAAAA== " path="m,38c8,11,28,,54,e" filled="f">
                    <v:path arrowok="t" o:connecttype="custom" o:connectlocs="0,107;167,0" o:connectangles="0,0"/>
                  </v:shape>
                  <v:group id="Group 470" o:spid="_x0000_s1453" style="position:absolute;left:4483;top:4960;width:1385;height:131"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qxKpcIAAADcAAAADwAAAGRycy9kb3ducmV2LnhtbERPy4rCMBTdC/MP4Q7M TtOOTzpGEVGZhQg+QNxdmmtbbG5Kk2nr35vFgMvDec+XnSlFQ7UrLCuIBxEI4tTqgjMFl/O2PwPh PLLG0jIpeJKD5eKjN8dE25aP1Jx8JkIIuwQV5N5XiZQuzcmgG9iKOHB3Wxv0AdaZ1DW2IdyU8juK JtJgwaEhx4rWOaWP059RsGuxXQ3jTbN/3NfP23l8uO5jUurrs1v9gPDU+bf43/2rFYym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6sSqXCAAAA3AAAAA8A AAAAAAAAAAAAAAAAqgIAAGRycy9kb3ducmV2LnhtbFBLBQYAAAAABAAEAPoAAACZAwAAAAA= ">
                    <v:shape id="AutoShape 471" o:spid="_x0000_s1454"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Q9YsUAAADcAAAADwAAAGRycy9kb3ducmV2LnhtbESPzWrDMBCE74W8g9hALyWRXUrtOFFM UiiU3pqU4uNibWwTa2Us+advXxUCOQ4z8w2zy2fTipF611hWEK8jEMSl1Q1XCr7P76sUhPPIGlvL pOCXHOT7xcMOM20n/qLx5CsRIOwyVFB732VSurImg25tO+LgXWxv0AfZV1L3OAW4aeVzFL1Kgw2H hRo7equpvJ4Go2BoP5/Ow4+Px+o4Jpd0kxZz4ZR6XM6HLQhPs7+Hb+0PreAlieH/TDgCcv8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tQ9YsUAAADcAAAADwAAAAAAAAAA AAAAAAChAgAAZHJzL2Rvd25yZXYueG1sUEsFBgAAAAAEAAQA+QAAAJMDAAAAAA== " strokeweight="1pt"/>
                    <v:shape id="AutoShape 472" o:spid="_x0000_s1455"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pvcUAAADcAAAADwAAAGRycy9kb3ducmV2LnhtbESPQWsCMRSE74X+h/AKXopmV6TK1ihS EMRDQd2Dx0fy3F26eVmTdF3/fSMIPQ4z8w2zXA+2FT350DhWkE8yEMTamYYrBeVpO16ACBHZYOuY FNwpwHr1+rLEwrgbH6g/xkokCIcCFdQxdoWUQddkMUxcR5y8i/MWY5K+ksbjLcFtK6dZ9iEtNpwW auzoqyb9c/y1Cpp9+V3279fo9WKfn30eTudWKzV6GzafICIN8T/8bO+Mgtl8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H/pvcUAAADcAAAADwAAAAAAAAAA AAAAAAChAgAAZHJzL2Rvd25yZXYueG1sUEsFBgAAAAAEAAQA+QAAAJMDAAAAAA== "/>
                    <v:shape id="AutoShape 473" o:spid="_x0000_s1456"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NMJsUAAADcAAAADwAAAGRycy9kb3ducmV2LnhtbESPQWsCMRSE7wX/Q3hCL0Wz24rKahQR CsVDQd2Dx0fy3F3cvKxJum7/fVMo9DjMzDfMejvYVvTkQ+NYQT7NQBBrZxquFJTn98kSRIjIBlvH pOCbAmw3o6c1FsY9+Ej9KVYiQTgUqKCOsSukDLomi2HqOuLkXZ23GJP0lTQeHwluW/maZXNpseG0 UGNH+5r07fRlFTSH8rPsX+7R6+Uhv/g8nC+tVup5POxWICIN8T/81/4wCmaLN/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zNMJsUAAADcAAAADwAAAAAAAAAA AAAAAAChAgAAZHJzL2Rvd25yZXYueG1sUEsFBgAAAAAEAAQA+QAAAJMDAAAAAA== "/>
                    <v:shape id="AutoShape 474" o:spid="_x0000_s1457"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rUUsUAAADcAAAADwAAAGRycy9kb3ducmV2LnhtbESPQWsCMRSE7wX/Q3hCL6Vmt4jKahQp FIoHoboHj4/kdXdx87Im6br+eyMUPA4z8w2z2gy2FT350DhWkE8yEMTamYYrBeXx630BIkRkg61j UnCjAJv16GWFhXFX/qH+ECuRIBwKVFDH2BVSBl2TxTBxHXHyfp23GJP0lTQerwluW/mRZTNpseG0 UGNHnzXp8+HPKmh25b7s3y7R68UuP/k8HE+tVup1PGyXICIN8Rn+b38bBdP5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NrUUsUAAADcAAAADwAAAAAAAAAA AAAAAAChAgAAZHJzL2Rvd25yZXYueG1sUEsFBgAAAAAEAAQA+QAAAJMDAAAAAA== "/>
                    <v:shape id="AutoShape 475" o:spid="_x0000_s1458"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ZxycYAAADcAAAADwAAAGRycy9kb3ducmV2LnhtbESPT2sCMRTE7wW/Q3hCL0WzW+ofVqOI UCgeCuoePD6S5+7i5mVN0nX77ZtCocdhZn7DrLeDbUVPPjSOFeTTDASxdqbhSkF5fp8sQYSIbLB1 TAq+KcB2M3paY2Hcg4/Un2IlEoRDgQrqGLtCyqBrshimriNO3tV5izFJX0nj8ZHgtpWvWTaXFhtO CzV2tK9J305fVkFzKD/L/uUevV4e8ovPw/nSaqWex8NuBSLSEP/Df+0Po+BtMYP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ccnGAAAA3AAAAA8AAAAAAAAA AAAAAAAAoQIAAGRycy9kb3ducmV2LnhtbFBLBQYAAAAABAAEAPkAAACUAwAAAAA= "/>
                    <v:shape id="AutoShape 476" o:spid="_x0000_s1459"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vvsUAAADcAAAADwAAAGRycy9kb3ducmV2LnhtbESPQWsCMRSE74X+h/AKvRTNbikqW6OI IIiHgroHj4/kubt087Imcd3++0YQPA4z8w0zXw62FT350DhWkI8zEMTamYYrBeVxM5qBCBHZYOuY FPxRgOXi9WWOhXE33lN/iJVIEA4FKqhj7Aopg67JYhi7jjh5Z+ctxiR9JY3HW4LbVn5m2URabDgt 1NjRuib9e7haBc2u/Cn7j0v0erbLTz4Px1OrlXp/G1bfICIN8Rl+tLdGwdd0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vvsUAAADcAAAADwAAAAAAAAAA AAAAAAChAgAAZHJzL2Rvd25yZXYueG1sUEsFBgAAAAAEAAQA+QAAAJMDAAAAAA== "/>
                    <v:shape id="AutoShape 477" o:spid="_x0000_s1460"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hKJcUAAADcAAAADwAAAGRycy9kb3ducmV2LnhtbESPQWsCMRSE7wX/Q3hCL0WzK1JlNUop FMSDUN2Dx0fy3F3cvKxJum7/vREKPQ4z8w2z3g62FT350DhWkE8zEMTamYYrBeXpa7IEESKywdYx KfilANvN6GWNhXF3/qb+GCuRIBwKVFDH2BVSBl2TxTB1HXHyLs5bjEn6ShqP9wS3rZxl2bu02HBa qLGjz5r09fhjFTT78lD2b7fo9XKfn30eTudWK/U6Hj5WICIN8T/8194ZBfPF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hKJcUAAADcAAAADwAAAAAAAAAA AAAAAAChAgAAZHJzL2Rvd25yZXYueG1sUEsFBgAAAAAEAAQA+QAAAJMDAAAAAA== "/>
                    <v:shape id="AutoShape 478" o:spid="_x0000_s1461"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feV8IAAADcAAAADwAAAGRycy9kb3ducmV2LnhtbERPz2vCMBS+C/sfwhvsIpp2iEo1yhgI 4kHQ9uDxkTzbYvPSJVnt/vvlMNjx4/u93Y+2EwP50DpWkM8zEMTamZZrBVV5mK1BhIhssHNMCn4o wH73MtliYdyTLzRcYy1SCIcCFTQx9oWUQTdkMcxdT5y4u/MWY4K+lsbjM4XbTr5n2VJabDk1NNjT Z0P6cf22CtpTda6G6Vf0en3Kbz4P5a3TSr29jh8bEJHG+C/+cx+NgsUq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ZfeV8IAAADcAAAADwAAAAAAAAAAAAAA AAChAgAAZHJzL2Rvd25yZXYueG1sUEsFBgAAAAAEAAQA+QAAAJADAAAAAA== "/>
                    <v:shape id="AutoShape 479" o:spid="_x0000_s1462"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t7zMUAAADcAAAADwAAAGRycy9kb3ducmV2LnhtbESPQWvCQBSE70L/w/IEL6KbSKmaukop FMRDoTEHj4/d1ySYfZvubmP8991CocdhZr5hdofRdmIgH1rHCvJlBoJYO9NyraA6vy02IEJENtg5 JgV3CnDYP0x2WBh34w8ayliLBOFQoIImxr6QMuiGLIal64mT9+m8xZikr6XxeEtw28lVlj1Jiy2n hQZ7em1IX8tvq6A9Ve/VMP+KXm9O+cXn4XzptFKz6fjyDCLSGP/Df+2jUfC43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tt7zMUAAADcAAAADwAAAAAAAAAA AAAAAAChAgAAZHJzL2Rvd25yZXYueG1sUEsFBgAAAAAEAAQA+QAAAJMDAAAAAA== "/>
                    <v:shape id="AutoShape 480" o:spid="_x0000_s1463"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SidsEAAADcAAAADwAAAGRycy9kb3ducmV2LnhtbERPz2vCMBS+C/4P4QleZKaVIaUzigwG 4mEw7cHjI3m2xealJrF2//1yGHj8+H5vdqPtxEA+tI4V5MsMBLF2puVaQXX+eitAhIhssHNMCn4p wG47nWywNO7JPzScYi1SCIcSFTQx9qWUQTdkMSxdT5y4q/MWY4K+lsbjM4XbTq6ybC0ttpwaGuzp syF9Oz2sgvZYfVfD4h69Lo75xefhfOm0UvPZuP8AEWmML/G/+2AUvBdpfjqTjoDc/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NKJ2wQAAANwAAAAPAAAAAAAAAAAAAAAA AKECAABkcnMvZG93bnJldi54bWxQSwUGAAAAAAQABAD5AAAAjwMAAAAA "/>
                    <v:shape id="AutoShape 481" o:spid="_x0000_s1464"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gH7cQAAADcAAAADwAAAGRycy9kb3ducmV2LnhtbESPQWvCQBSE7wX/w/IEL0U3EZGQukoR CuKhUM3B42P3NQnNvo272xj/fbcgeBxm5htmsxttJwbyoXWsIF9kIIi1My3XCqrzx7wAESKywc4x KbhTgN128rLB0rgbf9FwirVIEA4lKmhi7Espg27IYli4njh5385bjEn6WhqPtwS3nVxm2VpabDkt NNjTviH9c/q1Ctpj9VkNr9fodXHMLz4P50unlZpNx/c3EJHG+Aw/2gejYFXk8H8mHQ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eAftxAAAANwAAAAPAAAAAAAAAAAA AAAAAKECAABkcnMvZG93bnJldi54bWxQSwUGAAAAAAQABAD5AAAAkgMAAAAA "/>
                    <v:shape id="AutoShape 482" o:spid="_x0000_s1465"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qZmsQAAADcAAAADwAAAGRycy9kb3ducmV2LnhtbESPQWvCQBSE7wX/w/IKXkrdRERC6iql UBAPQjUHj4/d1yQ0+zburjH+e7cgeBxm5htmtRltJwbyoXWsIJ9lIIi1My3XCqrj93sBIkRkg51j UnCjAJv15GWFpXFX/qHhEGuRIBxKVNDE2JdSBt2QxTBzPXHyfp23GJP0tTQerwluOznPsqW02HJa aLCnr4b03+FiFbS7al8Nb+fodbHLTz4Px1OnlZq+jp8fICKN8Rl+tLdGwaKYw/+ZdAT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qpmaxAAAANwAAAAPAAAAAAAAAAAA AAAAAKECAABkcnMvZG93bnJldi54bWxQSwUGAAAAAAQABAD5AAAAkgMAAAAA "/>
                    <v:shape id="AutoShape 483" o:spid="_x0000_s1466"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Y8AcUAAADcAAAADwAAAGRycy9kb3ducmV2LnhtbESPQWvCQBSE7wX/w/KEXkrdREsJ0VVK oSAehGoOHh+7zySYfRt3tzH9965Q6HGYmW+Y1Wa0nRjIh9axgnyWgSDWzrRcK6iOX68FiBCRDXaO ScEvBdisJ08rLI278TcNh1iLBOFQooImxr6UMuiGLIaZ64mTd3beYkzS19J4vCW47eQ8y96lxZbT QoM9fTakL4cfq6DdVftqeLlGr4tdfvJ5OJ46rdTzdPxYgog0xv/wX3trFLwVC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uY8AcUAAADcAAAADwAAAAAAAAAA AAAAAAChAgAAZHJzL2Rvd25yZXYueG1sUEsFBgAAAAAEAAQA+QAAAJMDAAAAAA== "/>
                    <v:shape id="AutoShape 484" o:spid="_x0000_s1467"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kdcQAAADcAAAADwAAAGRycy9kb3ducmV2LnhtbESPQWvCQBSE7wX/w/IKXopuIiIhukop FMSDUM3B42P3NQnNvo27a0z/fVcoeBxm5htmsxttJwbyoXWsIJ9nIIi1My3XCqrz56wAESKywc4x KfilALvt5GWDpXF3/qLhFGuRIBxKVNDE2JdSBt2QxTB3PXHyvp23GJP0tTQe7wluO7nIspW02HJa aLCnj4b0z+lmFbSH6lgNb9fodXHILz4P50unlZq+ju9rEJHG+Az/t/dGwbJYwuN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D6R1xAAAANwAAAAPAAAAAAAAAAAA AAAAAKECAABkcnMvZG93bnJldi54bWxQSwUGAAAAAAQABAD5AAAAkgMAAAAA "/>
                    <v:shape id="AutoShape 485" o:spid="_x0000_s1468"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MB7sUAAADcAAAADwAAAGRycy9kb3ducmV2LnhtbESPQWvCQBSE7wX/w/KEXkrdRGwJ0VVK oSAehGoOHh+7zySYfRt3tzH9965Q6HGYmW+Y1Wa0nRjIh9axgnyWgSDWzrRcK6iOX68FiBCRDXaO ScEvBdisJ08rLI278TcNh1iLBOFQooImxr6UMuiGLIaZ64mTd3beYkzS19J4vCW47eQ8y96lxZbT QoM9fTakL4cfq6DdVftqeLlGr4tdfvJ5OJ46rdTzdPxYgog0xv/wX3trFCyKN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MB7sUAAADcAAAADwAAAAAAAAAA AAAAAAChAgAAZHJzL2Rvd25yZXYueG1sUEsFBgAAAAAEAAQA+QAAAJMDAAAAAA== "/>
                    <v:shape id="AutoShape 486" o:spid="_x0000_s1469"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GfmcQAAADcAAAADwAAAGRycy9kb3ducmV2LnhtbESPQWvCQBSE7wX/w/IKXopuIiIhukop FMRDQc3B42P3NQnNvo27a0z/fbcgeBxm5htmsxttJwbyoXWsIJ9nIIi1My3XCqrz56wAESKywc4x KfilALvt5GWDpXF3PtJwirVIEA4lKmhi7Espg27IYpi7njh5385bjEn6WhqP9wS3nVxk2UpabDkt NNjTR0P653SzCtpD9VUNb9fodXHILz4P50unlZq+ju9rEJHG+Aw/2nujYFms4P9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kZ+ZxAAAANwAAAAPAAAAAAAAAAAA AAAAAKECAABkcnMvZG93bnJldi54bWxQSwUGAAAAAAQABAD5AAAAkgMAAAAA "/>
                    <v:shape id="AutoShape 487" o:spid="_x0000_s1470"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06AsUAAADcAAAADwAAAGRycy9kb3ducmV2LnhtbESPQWvCQBSE7wX/w/KEXkrdRKQN0VVK oSAehGoOHh+7zySYfRt3tzH9965Q6HGYmW+Y1Wa0nRjIh9axgnyWgSDWzrRcK6iOX68FiBCRDXaO ScEvBdisJ08rLI278TcNh1iLBOFQooImxr6UMuiGLIaZ64mTd3beYkzS19J4vCW47eQ8y96kxZbT QoM9fTakL4cfq6DdVftqeLlGr4tdfvJ5OJ46rdTzdPxYgog0xv/wX3trFCyKd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06AsUAAADcAAAADwAAAAAAAAAA AAAAAAChAgAAZHJzL2Rvd25yZXYueG1sUEsFBgAAAAAEAAQA+QAAAJMDAAAAAA== "/>
                    <v:shape id="AutoShape 488" o:spid="_x0000_s1471"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KucMEAAADcAAAADwAAAGRycy9kb3ducmV2LnhtbERPz2vCMBS+C/4P4QleZKaVIaUzigwG 4mEw7cHjI3m2xealJrF2//1yGHj8+H5vdqPtxEA+tI4V5MsMBLF2puVaQXX+eitAhIhssHNMCn4p wG47nWywNO7JPzScYi1SCIcSFTQx9qWUQTdkMSxdT5y4q/MWY4K+lsbjM4XbTq6ybC0ttpwaGuzp syF9Oz2sgvZYfVfD4h69Lo75xefhfOm0UvPZuP8AEWmML/G/+2AUvBdpbTqTjoDc/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Qq5wwQAAANwAAAAPAAAAAAAAAAAAAAAA AKECAABkcnMvZG93bnJldi54bWxQSwUGAAAAAAQABAD5AAAAjwMAAAAA "/>
                    <v:shape id="AutoShape 489" o:spid="_x0000_s1472"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4L68UAAADcAAAADwAAAGRycy9kb3ducmV2LnhtbESPQWvCQBSE7wX/w/KEXkrdRKSk0VVK oSAehGoOHh+7zySYfRt3tzH9965Q6HGYmW+Y1Wa0nRjIh9axgnyWgSDWzrRcK6iOX68FiBCRDXaO ScEvBdisJ08rLI278TcNh1iLBOFQooImxr6UMuiGLIaZ64mTd3beYkzS19J4vCW47eQ8y96kxZbT QoM9fTakL4cfq6DdVftqeLlGr4tdfvJ5OJ46rdTzdPxYgog0xv/wX3trFCyKd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4L68UAAADcAAAADwAAAAAAAAAA AAAAAAChAgAAZHJzL2Rvd25yZXYueG1sUEsFBgAAAAAEAAQA+QAAAJMDAAAAAA== "/>
                    <v:shape id="AutoShape 490" o:spid="_x0000_s1473"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0q8EAAADcAAAADwAAAGRycy9kb3ducmV2LnhtbERPz2vCMBS+D/wfwhN2GZp2jKHVKCII 4mEw7cHjI3m2xealJrF2//1yEDx+fL+X68G2oicfGscK8mkGglg703CloDztJjMQISIbbB2Tgj8K sF6N3pZYGPfgX+qPsRIphEOBCuoYu0LKoGuyGKauI07cxXmLMUFfSePxkcJtKz+z7FtabDg11NjR tiZ9Pd6tguZQ/pT9xy16PTvkZ5+H07nVSr2Ph80CRKQhvsRP994o+Jqn+elMOgJy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7TSrwQAAANwAAAAPAAAAAAAAAAAAAAAA AKECAABkcnMvZG93bnJldi54bWxQSwUGAAAAAAQABAD5AAAAjwMAAAAA "/>
                    <v:shape id="AutoShape 491" o:spid="_x0000_s1474"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GRMMQAAADcAAAADwAAAGRycy9kb3ducmV2LnhtbESPQWsCMRSE74X+h/AEL0WzK0V0a5RS EMSDUN2Dx0fyuru4edkmcV3/vSkUPA4z8w2z2gy2FT350DhWkE8zEMTamYYrBeVpO1mACBHZYOuY FNwpwGb9+rLCwrgbf1N/jJVIEA4FKqhj7Aopg67JYpi6jjh5P85bjEn6ShqPtwS3rZxl2VxabDgt 1NjRV036crxaBc2+PJT922/0erHPzz4Pp3OrlRqPhs8PEJGG+Az/t3dGwfsyh7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oZEwxAAAANwAAAAPAAAAAAAAAAAA AAAAAKECAABkcnMvZG93bnJldi54bWxQSwUGAAAAAAQABAD5AAAAkgMAAAAA "/>
                    <v:shape id="AutoShape 492" o:spid="_x0000_s1475"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MPR8UAAADcAAAADwAAAGRycy9kb3ducmV2LnhtbESPwWrDMBBE74H+g9hCLyGRHUpIXMsh FAolh0ITH3JcpI1taq0cSXXcv68KhRyHmXnDlLvJ9mIkHzrHCvJlBoJYO9Nxo6A+vS02IEJENtg7 JgU/FGBXPcxKLIy78SeNx9iIBOFQoII2xqGQMuiWLIalG4iTd3HeYkzSN9J4vCW47eUqy9bSYsdp ocWBXlvSX8dvq6A71B/1OL9GrzeH/OzzcDr3Wqmnx2n/AiLSFO/h//a7UfC8XcH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HMPR8UAAADcAAAADwAAAAAAAAAA AAAAAAChAgAAZHJzL2Rvd25yZXYueG1sUEsFBgAAAAAEAAQA+QAAAJMDAAAAAA== "/>
                    <v:shape id="AutoShape 493" o:spid="_x0000_s1476"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q3MUAAADcAAAADwAAAGRycy9kb3ducmV2LnhtbESPQWvCQBSE70L/w/IEL6Kb2CKaukop FMRDoTEHj4/d1ySYfZvubmP8991CocdhZr5hdofRdmIgH1rHCvJlBoJYO9NyraA6vy02IEJENtg5 JgV3CnDYP0x2WBh34w8ayliLBOFQoIImxr6QMuiGLIal64mT9+m8xZikr6XxeEtw28lVlq2lxZbT QoM9vTakr+W3VdCeqvdqmH9Frzen/OLzcL50WqnZdHx5BhFpjP/hv/bRKHjaP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z+q3MUAAADcAAAADwAAAAAAAAAA AAAAAAChAgAAZHJzL2Rvd25yZXYueG1sUEsFBgAAAAAEAAQA+QAAAJMDAAAAAA== "/>
                    <v:shape id="AutoShape 494" o:spid="_x0000_s1477"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YyqMUAAADcAAAADwAAAGRycy9kb3ducmV2LnhtbESPQWsCMRSE7wX/Q3hCL6Vmt4joahQp FIoHoboHj4/kdXdx87Im6br+eyMUPA4z8w2z2gy2FT350DhWkE8yEMTamYYrBeXx630OIkRkg61j UnCjAJv16GWFhXFX/qH+ECuRIBwKVFDH2BVSBl2TxTBxHXHyfp23GJP0lTQerwluW/mRZTNpseG0 UGNHnzXp8+HPKmh25b7s3y7R6/kuP/k8HE+tVup1PGyXICIN8Rn+b38bBdPF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NYyqMUAAADcAAAADwAAAAAAAAAA AAAAAAChAgAAZHJzL2Rvd25yZXYueG1sUEsFBgAAAAAEAAQA+QAAAJMDAAAAAA== "/>
                    <v:shape id="AutoShape 495" o:spid="_x0000_s1478"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qXM8UAAADcAAAADwAAAGRycy9kb3ducmV2LnhtbESPQWvCQBSE70L/w/IEL6KbSCuaukop FMRDoTEHj4/d1ySYfZvubmP8991CocdhZr5hdofRdmIgH1rHCvJlBoJYO9NyraA6vy02IEJENtg5 JgV3CnDYP0x2WBh34w8ayliLBOFQoIImxr6QMuiGLIal64mT9+m8xZikr6XxeEtw28lVlq2lxZbT QoM9vTakr+W3VdCeqvdqmH9Frzen/OLzcL50WqnZdHx5BhFpjP/hv/bRKHjcPsH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5qXM8UAAADcAAAADwAAAAAAAAAA AAAAAAChAgAAZHJzL2Rvd25yZXYueG1sUEsFBgAAAAAEAAQA+QAAAJMDAAAAAA== "/>
                    <v:shape id="AutoShape 496" o:spid="_x0000_s1479"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gJRMUAAADcAAAADwAAAGRycy9kb3ducmV2LnhtbESPQWsCMRSE74X+h/AKvRTNbimiW6OI IIiHgroHj4/kubt087Imcd3++0YQPA4z8w0zXw62FT350DhWkI8zEMTamYYrBeVxM5qCCBHZYOuY FPxRgOXi9WWOhXE33lN/iJVIEA4FKqhj7Aopg67JYhi7jjh5Z+ctxiR9JY3HW4LbVn5m2URabDgt 1NjRuib9e7haBc2u/Cn7j0v0errLTz4Px1OrlXp/G1bfICIN8Rl+tLdGwdds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0gJRMUAAADcAAAADwAAAAAAAAAA AAAAAAChAgAAZHJzL2Rvd25yZXYueG1sUEsFBgAAAAAEAAQA+QAAAJMDAAAAAA== "/>
                    <v:shape id="AutoShape 497" o:spid="_x0000_s1480"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Ss38UAAADcAAAADwAAAGRycy9kb3ducmV2LnhtbESPQWvCQBSE70L/w/IEL6KbSKmaukop FMRDoTEHj4/d1ySYfZvubmP8991CocdhZr5hdofRdmIgH1rHCvJlBoJYO9NyraA6vy02IEJENtg5 JgV3CnDYP0x2WBh34w8ayliLBOFQoIImxr6QMuiGLIal64mT9+m8xZikr6XxeEtw28lVlj1Jiy2n hQZ7em1IX8tvq6A9Ve/VMP+KXm9O+cXn4XzptFKz6fjyDCLSGP/Df+2jUfC4XcP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ASs38UAAADcAAAADwAAAAAAAAAA AAAAAAChAgAAZHJzL2Rvd25yZXYueG1sUEsFBgAAAAAEAAQA+QAAAJMDAAAAAA== "/>
                    <v:shape id="AutoShape 498" o:spid="_x0000_s1481"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s4rcEAAADcAAAADwAAAGRycy9kb3ducmV2LnhtbERPz2vCMBS+D/wfwhN2GZp2jKHVKCII 4mEw7cHjI3m2xealJrF2//1yEDx+fL+X68G2oicfGscK8mkGglg703CloDztJjMQISIbbB2Tgj8K sF6N3pZYGPfgX+qPsRIphEOBCuoYu0LKoGuyGKauI07cxXmLMUFfSePxkcJtKz+z7FtabDg11NjR tiZ9Pd6tguZQ/pT9xy16PTvkZ5+H07nVSr2Ph80CRKQhvsRP994o+JqntelMOgJy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mzitwQAAANwAAAAPAAAAAAAAAAAAAAAA AKECAABkcnMvZG93bnJldi54bWxQSwUGAAAAAAQABAD5AAAAjwMAAAAA "/>
                    <v:shape id="AutoShape 499" o:spid="_x0000_s1482"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edNsUAAADcAAAADwAAAGRycy9kb3ducmV2LnhtbESPQWsCMRSE7wX/Q3hCL0WzK1J0NUop FMSDUN2Dx0fy3F3cvKxJum7/vREKPQ4z8w2z3g62FT350DhWkE8zEMTamYYrBeXpa7IAESKywdYx KfilANvN6GWNhXF3/qb+GCuRIBwKVFDH2BVSBl2TxTB1HXHyLs5bjEn6ShqP9wS3rZxl2bu02HBa qLGjz5r09fhjFTT78lD2b7fo9WKfn30eTudWK/U6Hj5WICIN8T/8194ZBfPlE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tedNsUAAADcAAAADwAAAAAAAAAA AAAAAAChAgAAZHJzL2Rvd25yZXYueG1sUEsFBgAAAAAEAAQA+QAAAJMDAAAAAA== "/>
                    <v:shape id="AutoShape 500" o:spid="_x0000_s1483"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auscEAAADcAAAADwAAAGRycy9kb3ducmV2LnhtbERPTYvCMBC9L+x/CCPsZdG0CytSjSKC IB6E1R48DsnYFptJN4m1/ntzEDw+3vdiNdhW9ORD41hBPslAEGtnGq4UlKfteAYiRGSDrWNS8KAA q+XnxwIL4+78R/0xViKFcChQQR1jV0gZdE0Ww8R1xIm7OG8xJugraTzeU7ht5U+WTaXFhlNDjR1t atLX480qaPbloey//6PXs31+9nk4nVut1NdoWM9BRBriW/xy74yC3yzNT2fSEZD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xBq6xwQAAANwAAAAPAAAAAAAAAAAAAAAA AKECAABkcnMvZG93bnJldi54bWxQSwUGAAAAAAQABAD5AAAAjwMAAAAA "/>
                    <v:shape id="AutoShape 501" o:spid="_x0000_s1484"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oLKsQAAADcAAAADwAAAGRycy9kb3ducmV2LnhtbESPQYvCMBSE7wv+h/CEvSyaVnCRahQR BPGwsNqDx0fybIvNS01i7f77zYKwx2FmvmFWm8G2oicfGscK8mkGglg703CloDzvJwsQISIbbB2T gh8KsFmP3lZYGPfkb+pPsRIJwqFABXWMXSFl0DVZDFPXESfv6rzFmKSvpPH4THDbylmWfUqLDaeF Gjva1aRvp4dV0BzLr7L/uEevF8f84vNwvrRaqffxsF2CiDTE//CrfTAK5lkOf2fSEZD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SgsqxAAAANwAAAAPAAAAAAAAAAAA AAAAAKECAABkcnMvZG93bnJldi54bWxQSwUGAAAAAAQABAD5AAAAkgMAAAAA "/>
                    <v:shape id="AutoShape 502" o:spid="_x0000_s1485"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iVXcQAAADcAAAADwAAAGRycy9kb3ducmV2LnhtbESPQYvCMBSE7wv+h/AEL8uaVliRrlFk YWHxIKg9eHwkz7bYvNQkW+u/N8KCx2FmvmGW68G2oicfGscK8mkGglg703CloDz+fCxAhIhssHVM Cu4UYL0avS2xMO7Ge+oPsRIJwqFABXWMXSFl0DVZDFPXESfv7LzFmKSvpPF4S3DbylmWzaXFhtNC jR1916Qvhz+roNmWu7J/v0avF9v85PNwPLVaqcl42HyBiDTEV/i//WsUfGYz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mJVdxAAAANwAAAAPAAAAAAAAAAAA AAAAAKECAABkcnMvZG93bnJldi54bWxQSwUGAAAAAAQABAD5AAAAkgMAAAAA "/>
                    <v:shape id="AutoShape 503" o:spid="_x0000_s1486"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QwxsQAAADcAAAADwAAAGRycy9kb3ducmV2LnhtbESPQWsCMRSE7wX/Q3hCL6VmV2mR1Sil IIiHgroHj4/kubu4eVmTuG7/fSMIPQ4z8w2zXA+2FT350DhWkE8yEMTamYYrBeVx8z4HESKywdYx KfilAOvV6GWJhXF33lN/iJVIEA4FKqhj7Aopg67JYpi4jjh5Z+ctxiR9JY3He4LbVk6z7FNabDgt 1NjRd036crhZBc2u/Cn7t2v0er7LTz4Px1OrlXodD18LEJGG+B9+trdGwUc2g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1DDGxAAAANwAAAAPAAAAAAAAAAAA AAAAAKECAABkcnMvZG93bnJldi54bWxQSwUGAAAAAAQABAD5AAAAkgMAAAAA "/>
                    <v:shape id="AutoShape 504" o:spid="_x0000_s1487"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2ossQAAADcAAAADwAAAGRycy9kb3ducmV2LnhtbESPQWsCMRSE7wX/Q3hCL6VmV2yR1Sil IIiHgroHj4/kubu4eVmTuG7/fSMIPQ4z8w2zXA+2FT350DhWkE8yEMTamYYrBeVx8z4HESKywdYx KfilAOvV6GWJhXF33lN/iJVIEA4FKqhj7Aopg67JYpi4jjh5Z+ctxiR9JY3He4LbVk6z7FNabDgt 1NjRd036crhZBc2u/Cn7t2v0er7LTz4Px1OrlXodD18LEJGG+B9+trdGwUc2g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PaiyxAAAANwAAAAPAAAAAAAAAAAA AAAAAKECAABkcnMvZG93bnJldi54bWxQSwUGAAAAAAQABAD5AAAAkgMAAAAA "/>
                    <v:shape id="AutoShape 505" o:spid="_x0000_s1488"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ENKcQAAADcAAAADwAAAGRycy9kb3ducmV2LnhtbESPQYvCMBSE7wv+h/AEL4umFRSpRpGF hcXDgtqDx0fybIvNS02ytfvvNwuCx2FmvmE2u8G2oicfGscK8lkGglg703CloDx/TlcgQkQ22Dom Bb8UYLcdvW2wMO7BR+pPsRIJwqFABXWMXSFl0DVZDDPXESfv6rzFmKSvpPH4SHDbynmWLaXFhtNC jR191KRvpx+roDmU32X/fo9erw75xefhfGm1UpPxsF+DiDTEV/jZ/jIKFtk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cQ0pxAAAANwAAAAPAAAAAAAAAAAA AAAAAKECAABkcnMvZG93bnJldi54bWxQSwUGAAAAAAQABAD5AAAAkgMAAAAA "/>
                    <v:shape id="AutoShape 506" o:spid="_x0000_s1489"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OTXsQAAADcAAAADwAAAGRycy9kb3ducmV2LnhtbESPQYvCMBSE74L/ITzBi6xpBUW6RpGF hcXDgtqDx0fybIvNS02ytfvvNwuCx2FmvmE2u8G2oicfGscK8nkGglg703CloDx/vq1BhIhssHVM Cn4pwG47Hm2wMO7BR+pPsRIJwqFABXWMXSFl0DVZDHPXESfv6rzFmKSvpPH4SHDbykWWraTFhtNC jR191KRvpx+roDmU32U/u0ev14f84vNwvrRaqelk2L+DiDTEV/jZ/jIKltkK/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o5NexAAAANwAAAAPAAAAAAAAAAAA AAAAAKECAABkcnMvZG93bnJldi54bWxQSwUGAAAAAAQABAD5AAAAkgMAAAAA "/>
                  </v:group>
                  <v:shape id="Text Box 507" o:spid="_x0000_s1490" type="#_x0000_t202" style="position:absolute;left:4381;top:3616;width:284;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hlgsUA AADcAAAADwAAAGRycy9kb3ducmV2LnhtbESPQWsCMRSE7wX/Q3iF3mpSobbdGkVEQRCk6/bQ4+vm uRvcvKybqOu/N4WCx2FmvmEms9414kxdsJ41vAwVCOLSG8uVhu9i9fwOIkRkg41n0nClALPp4GGC mfEXzum8i5VIEA4ZaqhjbDMpQ1mTwzD0LXHy9r5zGJPsKmk6vCS4a+RIqbF0aDkt1NjSoqbysDs5 DfMfzpf2uP39yve5LYoPxZvxQeunx37+CSJSH+/h//baaHhVb/B3Jh0BOb0BAAD//wMAUEsBAi0A FAAGAAgAAAAhAPD3irv9AAAA4gEAABMAAAAAAAAAAAAAAAAAAAAAAFtDb250ZW50X1R5cGVzXS54 bWxQSwECLQAUAAYACAAAACEAMd1fYdIAAACPAQAACwAAAAAAAAAAAAAAAAAuAQAAX3JlbHMvLnJl bHNQSwECLQAUAAYACAAAACEAMy8FnkEAAAA5AAAAEAAAAAAAAAAAAAAAAAApAgAAZHJzL3NoYXBl eG1sLnhtbFBLAQItABQABgAIAAAAIQD1uGWCxQAAANwAAAAPAAAAAAAAAAAAAAAAAJgCAABkcnMv ZG93bnJldi54bWxQSwUGAAAAAAQABAD1AAAAigMAAAAA " filled="f" stroked="f">
                    <v:textbox inset="0,0,0,0">
                      <w:txbxContent>
                        <w:p w:rsidR="006327AD" w:rsidRDefault="006327AD">
                          <w:pPr>
                            <w:jc w:val="center"/>
                          </w:pPr>
                          <w:r>
                            <w:t>S</w:t>
                          </w:r>
                        </w:p>
                      </w:txbxContent>
                    </v:textbox>
                  </v:shape>
                  <v:oval id="Oval 508" o:spid="_x0000_s1491" style="position:absolute;left:4665;top:3920;width:42;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BT9cAA AADcAAAADwAAAGRycy9kb3ducmV2LnhtbERPTYvCMBC9C/6HMAt7kTVVUKRrLEuh4tXqwePYzLZl m0lJom3//eYgeHy87302mk48yfnWsoLVMgFBXFndcq3geim+diB8QNbYWSYFE3nIDvPZHlNtBz7T swy1iCHsU1TQhNCnUvqqIYN+aXviyP1aZzBE6GqpHQ4x3HRynSRbabDl2NBgT3lD1V/5MArcop/y 6ZQXqzsfy82w07ftVSv1+TH+fIMINIa3+OU+aQWbJK6NZ+IRkId/AAAA//8DAFBLAQItABQABgAI AAAAIQDw94q7/QAAAOIBAAATAAAAAAAAAAAAAAAAAAAAAABbQ29udGVudF9UeXBlc10ueG1sUEsB Ai0AFAAGAAgAAAAhADHdX2HSAAAAjwEAAAsAAAAAAAAAAAAAAAAALgEAAF9yZWxzLy5yZWxzUEsB Ai0AFAAGAAgAAAAhADMvBZ5BAAAAOQAAABAAAAAAAAAAAAAAAAAAKQIAAGRycy9zaGFwZXhtbC54 bWxQSwECLQAUAAYACAAAACEAOiBT9cAAAADcAAAADwAAAAAAAAAAAAAAAACYAgAAZHJzL2Rvd25y ZXYueG1sUEsFBgAAAAAEAAQA9QAAAIUDAAAAAA== " fillcolor="black"/>
                  <v:shape id="Text Box 509" o:spid="_x0000_s1492" type="#_x0000_t202" style="position:absolute;left:5343;top:5091;width:418;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tUa8UA AADcAAAADwAAAGRycy9kb3ducmV2LnhtbESPQWsCMRSE7wX/Q3gFbzVpQalbo4hYEArFdT14fN08 d4Obl3UTdfvvG6HgcZiZb5jZoneNuFIXrGcNryMFgrj0xnKlYV98vryDCBHZYOOZNPxSgMV88DTD zPgb53TdxUokCIcMNdQxtpmUoazJYRj5ljh5R985jEl2lTQd3hLcNfJNqYl0aDkt1NjSqqbytLs4 DcsD52t7/v7Z5sfcFsVU8dfkpPXwuV9+gIjUx0f4v70xGsZqCvcz6QjI+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a1RrxQAAANwAAAAPAAAAAAAAAAAAAAAAAJgCAABkcnMv ZG93bnJldi54bWxQSwUGAAAAAAQABAD1AAAAigMAAAAA " filled="f" stroked="f">
                    <v:textbox inset="0,0,0,0">
                      <w:txbxContent>
                        <w:p w:rsidR="006327AD" w:rsidRDefault="006327AD">
                          <w:pPr>
                            <w:jc w:val="center"/>
                            <w:rPr>
                              <w:vertAlign w:val="subscript"/>
                            </w:rPr>
                          </w:pPr>
                          <w:r>
                            <w:t>I</w:t>
                          </w:r>
                        </w:p>
                      </w:txbxContent>
                    </v:textbox>
                  </v:shape>
                  <v:shape id="Text Box 510" o:spid="_x0000_s1493" type="#_x0000_t202" style="position:absolute;left:5489;top:3949;width:438;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rK8MA AADcAAAADwAAAGRycy9kb3ducmV2LnhtbERPz2vCMBS+D/wfwhN2m2kHk60aS5ENBgOxdgePz+bZ BpuXrslq99+bg7Djx/d7nU+2EyMN3jhWkC4SEMS104YbBd/Vx9MrCB+QNXaOScEfecg3s4c1Ztpd uaTxEBoRQ9hnqKANoc+k9HVLFv3C9cSRO7vBYohwaKQe8BrDbSefk2QpLRqODS32tG2pvhx+rYLi yOW7+dmd9uW5NFX1lvDX8qLU43wqViACTeFffHd/agUvaZwfz8QjIDc3AAAA//8DAFBLAQItABQA BgAIAAAAIQDw94q7/QAAAOIBAAATAAAAAAAAAAAAAAAAAAAAAABbQ29udGVudF9UeXBlc10ueG1s UEsBAi0AFAAGAAgAAAAhADHdX2HSAAAAjwEAAAsAAAAAAAAAAAAAAAAALgEAAF9yZWxzLy5yZWxz UEsBAi0AFAAGAAgAAAAhADMvBZ5BAAAAOQAAABAAAAAAAAAAAAAAAAAAKQIAAGRycy9zaGFwZXht bC54bWxQSwECLQAUAAYACAAAACEA/4hrK8MAAADcAAAADwAAAAAAAAAAAAAAAACYAgAAZHJzL2Rv d25yZXYueG1sUEsFBgAAAAAEAAQA9QAAAIgDAAAAAA== " filled="f" stroked="f">
                    <v:textbox inset="0,0,0,0">
                      <w:txbxContent>
                        <w:p w:rsidR="006327AD" w:rsidRDefault="006327AD">
                          <w:pPr>
                            <w:jc w:val="center"/>
                            <w:rPr>
                              <w:vertAlign w:val="subscript"/>
                            </w:rPr>
                          </w:pPr>
                          <w:r>
                            <w:t>R</w:t>
                          </w:r>
                        </w:p>
                      </w:txbxContent>
                    </v:textbox>
                  </v:shape>
                  <v:shape id="Text Box 511" o:spid="_x0000_s1494" type="#_x0000_t202" style="position:absolute;left:5429;top:6002;width:285;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TOsMUA AADcAAAADwAAAGRycy9kb3ducmV2LnhtbESPQWvCQBSE74X+h+UJvdVNhEqNbkRKBaFQjPHQ42v2 JVnMvk2zq6b/visUPA4z8w2zWo+2ExcavHGsIJ0mIIgrpw03Co7l9vkVhA/IGjvHpOCXPKzzx4cV ZtpduaDLITQiQthnqKANoc+k9FVLFv3U9cTRq91gMUQ5NFIPeI1w28lZksylRcNxocWe3lqqToez VbD54uLd/Hx+74u6MGW5SPhjflLqaTJuliACjeEe/m/vtIKXNIXbmXgEZP4HAAD//wMAUEsBAi0A FAAGAAgAAAAhAPD3irv9AAAA4gEAABMAAAAAAAAAAAAAAAAAAAAAAFtDb250ZW50X1R5cGVzXS54 bWxQSwECLQAUAAYACAAAACEAMd1fYdIAAACPAQAACwAAAAAAAAAAAAAAAAAuAQAAX3JlbHMvLnJl bHNQSwECLQAUAAYACAAAACEAMy8FnkEAAAA5AAAAEAAAAAAAAAAAAAAAAAApAgAAZHJzL3NoYXBl eG1sLnhtbFBLAQItABQABgAIAAAAIQCQxM6wxQAAANwAAAAPAAAAAAAAAAAAAAAAAJgCAABkcnMv ZG93bnJldi54bWxQSwUGAAAAAAQABAD1AAAAigMAAAAA " filled="f" stroked="f">
                    <v:textbox inset="0,0,0,0">
                      <w:txbxContent>
                        <w:p w:rsidR="006327AD" w:rsidRDefault="006327AD">
                          <w:pPr>
                            <w:jc w:val="center"/>
                          </w:pPr>
                          <w:r>
                            <w:t>B.</w:t>
                          </w:r>
                        </w:p>
                      </w:txbxContent>
                    </v:textbox>
                  </v:shape>
                  <v:shape id="AutoShape 512" o:spid="_x0000_s1495" type="#_x0000_t32" style="position:absolute;left:5547;top:3674;width:0;height:1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tYOcYAAADcAAAADwAAAGRycy9kb3ducmV2LnhtbESPQWsCMRSE74L/ITzBi9SsFkW2RpFC wVJKqxZ6fWyem2U3L2ET162/3hQKPQ4z8w2z3va2ER21oXKsYDbNQBAXTldcKvg6vTysQISIrLFx TAp+KMB2MxysMdfuygfqjrEUCcIhRwUmRp9LGQpDFsPUeeLknV1rMSbZllK3eE1w28h5li2lxYrT gkFPz4aK+nixCuqu/jh8LoKfXG60fPPm/fXxWys1HvW7JxCR+vgf/mvvtYLFbA6/Z9IRkJ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7WDnGAAAA3AAAAA8AAAAAAAAA AAAAAAAAoQIAAGRycy9kb3ducmV2LnhtbFBLBQYAAAAABAAEAPkAAACUAwAAAAA= ">
                    <v:stroke dashstyle="dash"/>
                  </v:shape>
                  <v:shape id="AutoShape 513" o:spid="_x0000_s1496" type="#_x0000_t32" style="position:absolute;left:4672;top:3935;width:865;height:10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wmcMYAAADcAAAADwAAAGRycy9kb3ducmV2LnhtbESPQWsCMRSE70L/Q3iFXkSzW1HK1ihr QagFD2q9v25eN6Gbl3UTdf33TaHgcZiZb5j5sneNuFAXrGcF+TgDQVx5bblW8HlYj15AhIissfFM Cm4UYLl4GMyx0P7KO7rsYy0ShEOBCkyMbSFlqAw5DGPfEifv23cOY5JdLXWH1wR3jXzOspl0aDkt GGzpzVD1sz87BdtNviq/jN187E52O12XzbkeHpV6euzLVxCR+ngP/7fftYJpPoG/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TsJnDGAAAA3AAAAA8AAAAAAAAA AAAAAAAAoQIAAGRycy9kb3ducmV2LnhtbFBLBQYAAAAABAAEAPkAAACUAwAAAAA= "/>
                  <v:shape id="AutoShape 514" o:spid="_x0000_s1497" type="#_x0000_t32" style="position:absolute;left:4887;top:4190;width:117;height:14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HzjccAAADcAAAADwAAAGRycy9kb3ducmV2LnhtbESPT2vCQBTE74V+h+UVetON0kqbukrx D+hBJbaX3h7Z12ww+zZm1yT99q4g9DjMzG+Y6by3lWip8aVjBaNhAoI4d7rkQsH313rwBsIHZI2V Y1LwRx7ms8eHKabadZxRewyFiBD2KSowIdSplD43ZNEPXU0cvV/XWAxRNoXUDXYRbis5TpKJtFhy XDBY08JQfjperILlqX3fJav1zzbv9v15fzYH6jKlnp/6zw8QgfrwH763N1rB6+gFbmfiEZC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AfONxwAAANwAAAAPAAAAAAAA AAAAAAAAAKECAABkcnMvZG93bnJldi54bWxQSwUGAAAAAAQABAD5AAAAlQMAAAAA " strokeweight=".25pt">
                    <v:stroke endarrow="open"/>
                  </v:shape>
                  <v:shape id="AutoShape 515" o:spid="_x0000_s1498" type="#_x0000_t32" style="position:absolute;left:5547;top:4018;width:8;height:942;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fx8IAAADcAAAADwAAAGRycy9kb3ducmV2LnhtbESPQYvCMBSE74L/ITxhb5pWUKSaFhEW dC9i1fujeduUbV5Kk9XqrzfCwh6HmfmG2RSDbcWNet84VpDOEhDEldMN1wou58/pCoQPyBpbx6Tg QR6KfDzaYKbdnU90K0MtIoR9hgpMCF0mpa8MWfQz1xFH79v1FkOUfS11j/cIt62cJ8lSWmw4Lhjs aGeo+il/rYKz+WqqtPSP525rD9d9167c8arUx2TYrkEEGsJ/+K+91woW6QLeZ+IRkP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cfx8IAAADcAAAADwAAAAAAAAAAAAAA AAChAgAAZHJzL2Rvd25yZXYueG1sUEsFBgAAAAAEAAQA+QAAAJADAAAAAA== " strokeweight=".25pt">
                    <v:stroke endarrow="open"/>
                  </v:shape>
                  <v:shape id="Text Box 516" o:spid="_x0000_s1499" type="#_x0000_t202" style="position:absolute;left:5352;top:3217;width:338;height:4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1WxMUA AADcAAAADwAAAGRycy9kb3ducmV2LnhtbESPQWvCQBSE74L/YXlCb7qx0FCjq4hYKBSKMR48PrPP ZDH7Nma3mv77rlDwOMzMN8xi1dtG3KjzxrGC6SQBQVw6bbhScCg+xu8gfEDW2DgmBb/kYbUcDhaY aXfnnG77UIkIYZ+hgjqENpPSlzVZ9BPXEkfv7DqLIcqukrrDe4TbRr4mSSotGo4LNba0qam87H+s gvWR8625fp92+Tk3RTFL+Cu9KPUy6tdzEIH68Az/tz+1grdp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fLVbExQAAANwAAAAPAAAAAAAAAAAAAAAAAJgCAABkcnMv ZG93bnJldi54bWxQSwUGAAAAAAQABAD1AAAAigMAAAAA " filled="f" stroked="f">
                    <v:textbox inset="0,0,0,0">
                      <w:txbxContent>
                        <w:p w:rsidR="006327AD" w:rsidRDefault="006327AD">
                          <w:pPr>
                            <w:jc w:val="center"/>
                            <w:rPr>
                              <w:vertAlign w:val="subscript"/>
                            </w:rPr>
                          </w:pPr>
                          <w:r>
                            <w:t>N</w:t>
                          </w:r>
                        </w:p>
                      </w:txbxContent>
                    </v:textbox>
                  </v:shape>
                  <v:shape id="Freeform 517" o:spid="_x0000_s1500" style="position:absolute;left:5472;top:4813;width:56;height:56;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DPocEA AADcAAAADwAAAGRycy9kb3ducmV2LnhtbESPQYvCMBSE78L+h/CEvWla2apUoyzuil6ten80z7aY vJQmavffbwTB4zAz3zDLdW+NuFPnG8cK0nECgrh0uuFKwem4Hc1B+ICs0TgmBX/kYb36GCwx1+7B B7oXoRIRwj5HBXUIbS6lL2uy6MeuJY7exXUWQ5RdJXWHjwi3Rk6SZCotNhwXamxpU1N5LW5WgT1e y93PjYvzpd+mv2gys//KlPoc9t8LEIH68A6/2nutIEtn8DwTj4Bc/QMAAP//AwBQSwECLQAUAAYA CAAAACEA8PeKu/0AAADiAQAAEwAAAAAAAAAAAAAAAAAAAAAAW0NvbnRlbnRfVHlwZXNdLnhtbFBL AQItABQABgAIAAAAIQAx3V9h0gAAAI8BAAALAAAAAAAAAAAAAAAAAC4BAABfcmVscy8ucmVsc1BL AQItABQABgAIAAAAIQAzLwWeQQAAADkAAAAQAAAAAAAAAAAAAAAAACkCAABkcnMvc2hhcGV4bWwu eG1sUEsBAi0AFAAGAAgAAAAhAAMAz6HBAAAA3AAAAA8AAAAAAAAAAAAAAAAAmAIAAGRycy9kb3du cmV2LnhtbFBLBQYAAAAABAAEAPUAAACGAwAAAAA= " path="m,38c8,11,28,,54,e" filled="f">
                    <v:path arrowok="t" o:connecttype="custom" o:connectlocs="0,56;56,0" o:connectangles="0,0"/>
                  </v:shape>
                  <v:group id="Group 518" o:spid="_x0000_s1501" style="position:absolute;left:2005;top:4911;width:1386;height:132"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snsIAAADcAAAADwAAAGRycy9kb3ducmV2LnhtbERPy4rCMBTdC/5DuII7 TTuDIh1TERkHFyKoA8PsLs3tA5ub0sS2/r1ZCC4P573eDKYWHbWusqwgnkcgiDOrKy4U/F73sxUI 55E11pZJwYMcbNLxaI2Jtj2fqbv4QoQQdgkqKL1vEildVpJBN7cNceBy2xr0AbaF1C32IdzU8iOK ltJgxaGhxIZ2JWW3y90o+Omx337G393xlu8e/9fF6e8Yk1LTybD9AuFp8G/xy33QCh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vkrJ7CAAAA3AAAAA8A AAAAAAAAAAAAAAAAqgIAAGRycy9kb3ducmV2LnhtbFBLBQYAAAAABAAEAPoAAACZAwAAAAA= ">
                    <v:shape id="AutoShape 519" o:spid="_x0000_s1502"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zbWcQAAADcAAAADwAAAGRycy9kb3ducmV2LnhtbESPT4vCMBTE78J+h/AWvMiaVlBrNcqu IIg3/7B4fDTPtti8lCat9dsbYWGPw8z8hlltelOJjhpXWlYQjyMQxJnVJecKLufdVwLCeWSNlWVS 8CQHm/XHYIWptg8+UnfyuQgQdikqKLyvUyldVpBBN7Y1cfButjHog2xyqRt8BLip5CSKZtJgyWGh wJq2BWX3U2sUtNVhdG5/fdzlP938liySa391Sg0/++8lCE+9/w//tfdawTRewPtMOAJy/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nNtZxAAAANwAAAAPAAAAAAAAAAAA AAAAAKECAABkcnMvZG93bnJldi54bWxQSwUGAAAAAAQABAD5AAAAkgMAAAAA " strokeweight="1pt"/>
                    <v:shape id="AutoShape 520" o:spid="_x0000_s1503"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Py0cEAAADcAAAADwAAAGRycy9kb3ducmV2LnhtbERPTYvCMBC9C/6HMIIX0bSCi1SjiLAg HhbUHjwOydgWm0lNsrX77zeHhT0+3vd2P9hW9ORD41hBvshAEGtnGq4UlLfP+RpEiMgGW8ek4IcC 7Hfj0RYL4958of4aK5FCOBSooI6xK6QMuiaLYeE64sQ9nLcYE/SVNB7fKdy2cpllH9Jiw6mhxo6O Nenn9dsqaM7lV9nPXtHr9Tm/+zzc7q1WajoZDhsQkYb4L/5zn4yC1TLNT2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6s/LRwQAAANwAAAAPAAAAAAAAAAAAAAAA AKECAABkcnMvZG93bnJldi54bWxQSwUGAAAAAAQABAD5AAAAjwMAAAAA "/>
                    <v:shape id="AutoShape 521" o:spid="_x0000_s1504"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9XSsQAAADcAAAADwAAAGRycy9kb3ducmV2LnhtbESPQYvCMBSE7wv+h/AEL8uaVliRrlFk YWHxIKg9eHwkz7bYvNQkW+u/N8KCx2FmvmGW68G2oicfGscK8mkGglg703CloDz+fCxAhIhssHVM Cu4UYL0avS2xMO7Ge+oPsRIJwqFABXWMXSFl0DVZDFPXESfv7LzFmKSvpPF4S3DbylmWzaXFhtNC jR1916Qvhz+roNmWu7J/v0avF9v85PNwPLVaqcl42HyBiDTEV/i//WsUfM5y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1dKxAAAANwAAAAPAAAAAAAAAAAA AAAAAKECAABkcnMvZG93bnJldi54bWxQSwUGAAAAAAQABAD5AAAAkgMAAAAA "/>
                    <v:shape id="AutoShape 522" o:spid="_x0000_s1505"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3JPcQAAADcAAAADwAAAGRycy9kb3ducmV2LnhtbESPQWvCQBSE70L/w/IKvUjdJKBI6iql UBAPgpqDx8fuaxKafZvurjH9964geBxm5htmtRltJwbyoXWsIJ9lIIi1My3XCqrT9/sSRIjIBjvH pOCfAmzWL5MVlsZd+UDDMdYiQTiUqKCJsS+lDLohi2HmeuLk/ThvMSbpa2k8XhPcdrLIsoW02HJa aLCnr4b07/FiFbS7al8N07/o9XKXn30eTudOK/X2On5+gIg0xmf40d4aBfOigPuZdAT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Lck9xAAAANwAAAAPAAAAAAAAAAAA AAAAAKECAABkcnMvZG93bnJldi54bWxQSwUGAAAAAAQABAD5AAAAkgMAAAAA "/>
                    <v:shape id="AutoShape 523" o:spid="_x0000_s1506"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FspsUAAADcAAAADwAAAGRycy9kb3ducmV2LnhtbESPQWsCMRSE74X+h/AKXopmV6nI1ihS EMRDQd2Dx0fy3F26eVmTdF3/fSMIPQ4z8w2zXA+2FT350DhWkE8yEMTamYYrBeVpO16ACBHZYOuY FNwpwHr1+rLEwrgbH6g/xkokCIcCFdQxdoWUQddkMUxcR5y8i/MWY5K+ksbjLcFtK6dZNpcWG04L NXb0VZP+Of5aBc2+/C7792v0erHPzz4Pp3OrlRq9DZtPEJGG+B9+tndGwcd0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mFspsUAAADcAAAADwAAAAAAAAAA AAAAAAChAgAAZHJzL2Rvd25yZXYueG1sUEsFBgAAAAAEAAQA+QAAAJMDAAAAAA== "/>
                    <v:shape id="AutoShape 524" o:spid="_x0000_s1507"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j00sUAAADcAAAADwAAAGRycy9kb3ducmV2LnhtbESPQWsCMRSE74X+h/AKXopmV6zI1ihS EMRDQd2Dx0fy3F26eVmTdF3/fSMIPQ4z8w2zXA+2FT350DhWkE8yEMTamYYrBeVpO16ACBHZYOuY FNwpwHr1+rLEwrgbH6g/xkokCIcCFdQxdoWUQddkMUxcR5y8i/MWY5K+ksbjLcFtK6dZNpcWG04L NXb0VZP+Of5aBc2+/C7792v0erHPzz4Pp3OrlRq9DZtPEJGG+B9+tndGwcd0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Yj00sUAAADcAAAADwAAAAAAAAAA AAAAAAChAgAAZHJzL2Rvd25yZXYueG1sUEsFBgAAAAAEAAQA+QAAAJMDAAAAAA== "/>
                    <v:shape id="AutoShape 525" o:spid="_x0000_s1508"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RRScQAAADcAAAADwAAAGRycy9kb3ducmV2LnhtbESPQYvCMBSE74L/ITzBi2hawUWqURZh QTwIqz14fCTPtmzzUpNs7f77jbCwx2FmvmG2+8G2oicfGscK8kUGglg703CloLx+zNcgQkQ22Dom BT8UYL8bj7ZYGPfkT+ovsRIJwqFABXWMXSFl0DVZDAvXESfv7rzFmKSvpPH4THDbymWWvUmLDaeF Gjs61KS/Lt9WQXMqz2U/e0Sv16f85vNwvbVaqelkeN+AiDTE//Bf+2gUrJYreJ1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xFFJxAAAANwAAAAPAAAAAAAAAAAA AAAAAKECAABkcnMvZG93bnJldi54bWxQSwUGAAAAAAQABAD5AAAAkgMAAAAA "/>
                    <v:shape id="AutoShape 526" o:spid="_x0000_s1509"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bPPsQAAADcAAAADwAAAGRycy9kb3ducmV2LnhtbESPQYvCMBSE74L/ITzBi2haYUWqURZB EA8Lqz14fCTPtmzzUpNYu/9+s7Cwx2FmvmG2+8G2oicfGscK8kUGglg703CloLwe52sQISIbbB2T gm8KsN+NR1ssjHvxJ/WXWIkE4VCggjrGrpAy6JoshoXriJN3d95iTNJX0nh8Jbht5TLLVtJiw2mh xo4ONemvy9MqaM7lR9nPHtHr9Tm/+Txcb61WajoZ3jcgIg3xP/zXPhkFb8sV/J5JR0D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Fs8+xAAAANwAAAAPAAAAAAAAAAAA AAAAAKECAABkcnMvZG93bnJldi54bWxQSwUGAAAAAAQABAD5AAAAkgMAAAAA "/>
                    <v:shape id="AutoShape 527" o:spid="_x0000_s1510"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pqpcUAAADcAAAADwAAAGRycy9kb3ducmV2LnhtbESPQWsCMRSE74X+h/AKXopmV7DK1ihS EMRDQd2Dx0fy3F26eVmTdF3/fSMIPQ4z8w2zXA+2FT350DhWkE8yEMTamYYrBeVpO16ACBHZYOuY FNwpwHr1+rLEwrgbH6g/xkokCIcCFdQxdoWUQddkMUxcR5y8i/MWY5K+ksbjLcFtK6dZ9iEtNpwW auzoqyb9c/y1Cpp9+V3279fo9WKfn30eTudWKzV6GzafICIN8T/8bO+Mgtl0D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VpqpcUAAADcAAAADwAAAAAAAAAA AAAAAAChAgAAZHJzL2Rvd25yZXYueG1sUEsFBgAAAAAEAAQA+QAAAJMDAAAAAA== "/>
                    <v:shape id="AutoShape 528" o:spid="_x0000_s1511"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X+18EAAADcAAAADwAAAGRycy9kb3ducmV2LnhtbERPTYvCMBC9C/6HMIIX0bSCi1SjiLAg HhbUHjwOydgWm0lNsrX77zeHhT0+3vd2P9hW9ORD41hBvshAEGtnGq4UlLfP+RpEiMgGW8ek4IcC 7Hfj0RYL4958of4aK5FCOBSooI6xK6QMuiaLYeE64sQ9nLcYE/SVNB7fKdy2cpllH9Jiw6mhxo6O Nenn9dsqaM7lV9nPXtHr9Tm/+zzc7q1WajoZDhsQkYb4L/5zn4yC1TKtTW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xf7XwQAAANwAAAAPAAAAAAAAAAAAAAAA AKECAABkcnMvZG93bnJldi54bWxQSwUGAAAAAAQABAD5AAAAjwMAAAAA "/>
                    <v:shape id="AutoShape 529" o:spid="_x0000_s1512"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lbTMUAAADcAAAADwAAAGRycy9kb3ducmV2LnhtbESPwWrDMBBE74H+g9hCLyGRHWhIXMsh FAolh0ITH3JcpI1taq0cSXXcv68KhRyHmXnDlLvJ9mIkHzrHCvJlBoJYO9Nxo6A+vS02IEJENtg7 JgU/FGBXPcxKLIy78SeNx9iIBOFQoII2xqGQMuiWLIalG4iTd3HeYkzSN9J4vCW47eUqy9bSYsdp ocWBXlvSX8dvq6A71B/1OL9GrzeH/OzzcDr3Wqmnx2n/AiLSFO/h//a7UfC82sL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4lbTMUAAADcAAAADwAAAAAAAAAA AAAAAAChAgAAZHJzL2Rvd25yZXYueG1sUEsFBgAAAAAEAAQA+QAAAJMDAAAAAA== "/>
                    <v:shape id="AutoShape 530" o:spid="_x0000_s1513"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kDMIAAADcAAAADwAAAGRycy9kb3ducmV2LnhtbERPz2vCMBS+C/sfwhvsIpp2okg1yhgI 4kHQ9uDxkTzbYvPSJVnt/vvlMNjx4/u93Y+2EwP50DpWkM8zEMTamZZrBVV5mK1BhIhssHNMCn4o wH73MtliYdyTLzRcYy1SCIcCFTQx9oWUQTdkMcxdT5y4u/MWY4K+lsbjM4XbTr5n2UpabDk1NNjT Z0P6cf22CtpTda6G6Vf0en3Kbz4P5a3TSr29jh8bEJHG+C/+cx+NguUi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pkDMIAAADcAAAADwAAAAAAAAAAAAAA AAChAgAAZHJzL2Rvd25yZXYueG1sUEsFBgAAAAAEAAQA+QAAAJADAAAAAA== "/>
                    <v:shape id="AutoShape 531" o:spid="_x0000_s1514"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bBl8QAAADcAAAADwAAAGRycy9kb3ducmV2LnhtbESPQWsCMRSE7wX/Q3hCL6VmV2mR1Sil IIiHgroHj4/kubu4eVmTuG7/fSMIPQ4z8w2zXA+2FT350DhWkE8yEMTamYYrBeVx8z4HESKywdYx KfilAOvV6GWJhXF33lN/iJVIEA4FKqhj7Aopg67JYpi4jjh5Z+ctxiR9JY3He4LbVk6z7FNabDgt 1NjRd036crhZBc2u/Cn7t2v0er7LTz4Px1OrlXodD18LEJGG+B9+trdGwccs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JsGXxAAAANwAAAAPAAAAAAAAAAAA AAAAAKECAABkcnMvZG93bnJldi54bWxQSwUGAAAAAAQABAD5AAAAkgMAAAAA "/>
                    <v:shape id="AutoShape 532" o:spid="_x0000_s1515"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Rf4MUAAADcAAAADwAAAGRycy9kb3ducmV2LnhtbESPQWsCMRSE74X+h/AKXopmV6nI1ihS EMRDQd2Dx0fy3F26eVmTdF3/fSMIPQ4z8w2zXA+2FT350DhWkE8yEMTamYYrBeVpO16ACBHZYOuY FNwpwHr1+rLEwrgbH6g/xkokCIcCFdQxdoWUQddkMUxcR5y8i/MWY5K+ksbjLcFtK6dZNpcWG04L NXb0VZP+Of5aBc2+/C7792v0erHPzz4Pp3OrlRq9DZtPEJGG+B9+tndGwcds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PRf4MUAAADcAAAADwAAAAAAAAAA AAAAAAChAgAAZHJzL2Rvd25yZXYueG1sUEsFBgAAAAAEAAQA+QAAAJMDAAAAAA== "/>
                    <v:shape id="AutoShape 533" o:spid="_x0000_s1516"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j6e8UAAADcAAAADwAAAGRycy9kb3ducmV2LnhtbESPQWsCMRSE7wX/Q3hCL6Vmt6LIahQp FIoHoboHj4/kdXdx87Im6br+eyMUPA4z8w2z2gy2FT350DhWkE8yEMTamYYrBeXx630BIkRkg61j UnCjAJv16GWFhXFX/qH+ECuRIBwKVFDH2BVSBl2TxTBxHXHyfp23GJP0lTQerwluW/mRZXNpseG0 UGNHnzXp8+HPKmh25b7s3y7R68UuP/k8HE+tVup1PGyXICIN8Rn+b38bBbPp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7j6e8UAAADcAAAADwAAAAAAAAAA AAAAAAChAgAAZHJzL2Rvd25yZXYueG1sUEsFBgAAAAAEAAQA+QAAAJMDAAAAAA== "/>
                    <v:shape id="AutoShape 534" o:spid="_x0000_s1517"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FiD8UAAADcAAAADwAAAGRycy9kb3ducmV2LnhtbESPQWsCMRSE7wX/Q3hCL0Wz26rIahQR CsVDQd2Dx0fy3F3cvKxJum7/fVMo9DjMzDfMejvYVvTkQ+NYQT7NQBBrZxquFJTn98kSRIjIBlvH pOCbAmw3o6c1FsY9+Ej9KVYiQTgUqKCOsSukDLomi2HqOuLkXZ23GJP0lTQeHwluW/maZQtpseG0 UGNH+5r07fRlFTSH8rPsX+7R6+Uhv/g8nC+tVup5POxWICIN8T/81/4wCuZvM/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FFiD8UAAADcAAAADwAAAAAAAAAA AAAAAAChAgAAZHJzL2Rvd25yZXYueG1sUEsFBgAAAAAEAAQA+QAAAJMDAAAAAA== "/>
                    <v:shape id="AutoShape 535" o:spid="_x0000_s1518"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3HlMUAAADcAAAADwAAAGRycy9kb3ducmV2LnhtbESPQWsCMRSE74X+h/AKvRTNbosiW6OI IIiHgroHj4/kubt087Imcd3++0YQPA4z8w0zXw62FT350DhWkI8zEMTamYYrBeVxM5qBCBHZYOuY FPxRgOXi9WWOhXE33lN/iJVIEA4FKqhj7Aopg67JYhi7jjh5Z+ctxiR9JY3HW4LbVn5m2VRabDgt 1NjRuib9e7haBc2u/Cn7j0v0erbLTz4Px1OrlXp/G1bfICIN8Rl+tLdGweRr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x3HlMUAAADcAAAADwAAAAAAAAAA AAAAAAChAgAAZHJzL2Rvd25yZXYueG1sUEsFBgAAAAAEAAQA+QAAAJMDAAAAAA== "/>
                    <v:shape id="AutoShape 536" o:spid="_x0000_s1519"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9Z48UAAADcAAAADwAAAGRycy9kb3ducmV2LnhtbESPQWsCMRSE7wX/Q3hCL0Wzq1RkNUop FMSDUN2Dx0fy3F3cvKxJum7/vREKPQ4z8w2z3g62FT350DhWkE8zEMTamYYrBeXpa7IEESKywdYx KfilANvN6GWNhXF3/qb+GCuRIBwKVFDH2BVSBl2TxTB1HXHyLs5bjEn6ShqP9wS3rZxl2UJabDgt 1NjRZ036evyxCpp9eSj7t1v0ernPzz4Pp3OrlXodDx8rEJGG+B/+a++Mgvf5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89Z48UAAADcAAAADwAAAAAAAAAA AAAAAAChAgAAZHJzL2Rvd25yZXYueG1sUEsFBgAAAAAEAAQA+QAAAJMDAAAAAA== "/>
                    <v:shape id="AutoShape 537" o:spid="_x0000_s1520"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P8eMYAAADcAAAADwAAAGRycy9kb3ducmV2LnhtbESPT2sCMRTE7wW/Q3hCL0Wz2+IfVqOI UCgeCuoePD6S5+7i5mVN0nX77ZtCocdhZn7DrLeDbUVPPjSOFeTTDASxdqbhSkF5fp8sQYSIbLB1 TAq+KcB2M3paY2Hcg4/Un2IlEoRDgQrqGLtCyqBrshimriNO3tV5izFJX0nj8ZHgtpWvWTaXFhtO CzV2tK9J305fVkFzKD/L/uUevV4e8ovPw/nSaqWex8NuBSLSEP/Df+0Po2D2toD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D/HjGAAAA3AAAAA8AAAAAAAAA AAAAAAAAoQIAAGRycy9kb3ducmV2LnhtbFBLBQYAAAAABAAEAPkAAACUAwAAAAA= "/>
                    <v:shape id="AutoShape 538" o:spid="_x0000_s1521"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xoCsIAAADcAAAADwAAAGRycy9kb3ducmV2LnhtbERPz2vCMBS+C/sfwhvsIpp2okg1yhgI 4kHQ9uDxkTzbYvPSJVnt/vvlMNjx4/u93Y+2EwP50DpWkM8zEMTamZZrBVV5mK1BhIhssHNMCn4o wH73MtliYdyTLzRcYy1SCIcCFTQx9oWUQTdkMcxdT5y4u/MWY4K+lsbjM4XbTr5n2UpabDk1NNjT Z0P6cf22CtpTda6G6Vf0en3Kbz4P5a3TSr29jh8bEJHG+C/+cx+NguUi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RxoCsIAAADcAAAADwAAAAAAAAAAAAAA AAChAgAAZHJzL2Rvd25yZXYueG1sUEsFBgAAAAAEAAQA+QAAAJADAAAAAA== "/>
                    <v:shape id="AutoShape 539" o:spid="_x0000_s1522"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DNkcUAAADcAAAADwAAAGRycy9kb3ducmV2LnhtbESPQWvCQBSE70L/w/IEL6KbWCqaukop FMRDoTEHj4/d1ySYfZvubmP8991CocdhZr5hdofRdmIgH1rHCvJlBoJYO9NyraA6vy02IEJENtg5 JgV3CnDYP0x2WBh34w8ayliLBOFQoIImxr6QMuiGLIal64mT9+m8xZikr6XxeEtw28lVlq2lxZbT QoM9vTakr+W3VdCeqvdqmH9Frzen/OLzcL50WqnZdHx5BhFpjP/hv/bRKHh63M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lDNkcUAAADcAAAADwAAAAAAAAAA AAAAAAChAgAAZHJzL2Rvd25yZXYueG1sUEsFBgAAAAAEAAQA+QAAAJMDAAAAAA== "/>
                    <v:shape id="AutoShape 540" o:spid="_x0000_s1523"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wXccIAAADcAAAADwAAAGRycy9kb3ducmV2LnhtbERPz2vCMBS+C/sfwhvsIpp2qEg1yhgI 4kHQ9uDxkTzbYvPSJVnt/vvlMNjx4/u93Y+2EwP50DpWkM8zEMTamZZrBVV5mK1BhIhssHNMCn4o wH73MtliYdyTLzRcYy1SCIcCFTQx9oWUQTdkMcxdT5y4u/MWY4K+lsbjM4XbTr5n2UpabDk1NNjT Z0P6cf22CtpTda6G6Vf0en3Kbz4P5a3TSr29jh8bEJHG+C/+cx+NguUi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2wXccIAAADcAAAADwAAAAAAAAAAAAAA AAChAgAAZHJzL2Rvd25yZXYueG1sUEsFBgAAAAAEAAQA+QAAAJADAAAAAA== "/>
                    <v:shape id="AutoShape 541" o:spid="_x0000_s1524"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y6sQAAADcAAAADwAAAGRycy9kb3ducmV2LnhtbESPQWsCMRSE7wX/Q3hCL6VmV2yR1Sil IIiHgroHj4/kubu4eVmTuG7/fSMIPQ4z8w2zXA+2FT350DhWkE8yEMTamYYrBeVx8z4HESKywdYx KfilAOvV6GWJhXF33lN/iJVIEA4FKqhj7Aopg67JYpi4jjh5Z+ctxiR9JY3He4LbVk6z7FNabDgt 1NjRd036crhZBc2u/Cn7t2v0er7LTz4Px1OrlXodD18LEJGG+B9+trdGwccs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ILLqxAAAANwAAAAPAAAAAAAAAAAA AAAAAKECAABkcnMvZG93bnJldi54bWxQSwUGAAAAAAQABAD5AAAAkgMAAAAA "/>
                    <v:shape id="AutoShape 542" o:spid="_x0000_s1525"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IsncUAAADcAAAADwAAAGRycy9kb3ducmV2LnhtbESPQWsCMRSE74X+h/AKXopmV6zI1ihS EMRDQd2Dx0fy3F26eVmTdF3/fSMIPQ4z8w2zXA+2FT350DhWkE8yEMTamYYrBeVpO16ACBHZYOuY FNwpwHr1+rLEwrgbH6g/xkokCIcCFdQxdoWUQddkMUxcR5y8i/MWY5K+ksbjLcFtK6dZNpcWG04L NXb0VZP+Of5aBc2+/C7792v0erHPzz4Pp3OrlRq9DZtPEJGG+B9+tndGwcds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PIsncUAAADcAAAADwAAAAAAAAAA AAAAAAChAgAAZHJzL2Rvd25yZXYueG1sUEsFBgAAAAAEAAQA+QAAAJMDAAAAAA== "/>
                    <v:shape id="AutoShape 543" o:spid="_x0000_s1526"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6JBsUAAADcAAAADwAAAGRycy9kb3ducmV2LnhtbESPQWsCMRSE7wX/Q3hCL0Wz26rIahQR CsVDQd2Dx0fy3F3cvKxJum7/fVMo9DjMzDfMejvYVvTkQ+NYQT7NQBBrZxquFJTn98kSRIjIBlvH pOCbAmw3o6c1FsY9+Ej9KVYiQTgUqKCOsSukDLomi2HqOuLkXZ23GJP0lTQeHwluW/maZQtpseG0 UGNH+5r07fRlFTSH8rPsX+7R6+Uhv/g8nC+tVup5POxWICIN8T/81/4wCuazN/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76JBsUAAADcAAAADwAAAAAAAAAA AAAAAAChAgAAZHJzL2Rvd25yZXYueG1sUEsFBgAAAAAEAAQA+QAAAJMDAAAAAA== "/>
                    <v:shape id="AutoShape 544" o:spid="_x0000_s1527"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cRcsUAAADcAAAADwAAAGRycy9kb3ducmV2LnhtbESPQWsCMRSE7wX/Q3hCL6Vmt6jIahQp FIoHoboHj4/kdXdx87Im6br+eyMUPA4z8w2z2gy2FT350DhWkE8yEMTamYYrBeXx630BIkRkg61j UnCjAJv16GWFhXFX/qH+ECuRIBwKVFDH2BVSBl2TxTBxHXHyfp23GJP0lTQerwluW/mRZXNpseG0 UGNHnzXp8+HPKmh25b7s3y7R68UuP/k8HE+tVup1PGyXICIN8Rn+b38bBbPp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FcRcsUAAADcAAAADwAAAAAAAAAA AAAAAAChAgAAZHJzL2Rvd25yZXYueG1sUEsFBgAAAAAEAAQA+QAAAJMDAAAAAA== "/>
                    <v:shape id="AutoShape 545" o:spid="_x0000_s1528"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u06cUAAADcAAAADwAAAGRycy9kb3ducmV2LnhtbESPQWsCMRSE74X+h/AKvRTNbqkiW6OI IIiHgroHj4/kubt087Imcd3++0YQPA4z8w0zXw62FT350DhWkI8zEMTamYYrBeVxM5qBCBHZYOuY FPxRgOXi9WWOhXE33lN/iJVIEA4FKqhj7Aopg67JYhi7jjh5Z+ctxiR9JY3HW4LbVn5m2VRabDgt 1NjRuib9e7haBc2u/Cn7j0v0erbLTz4Px1OrlXp/G1bfICIN8Rl+tLdGweRr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xu06cUAAADcAAAADwAAAAAAAAAA AAAAAAChAgAAZHJzL2Rvd25yZXYueG1sUEsFBgAAAAAEAAQA+QAAAJMDAAAAAA== "/>
                    <v:shape id="AutoShape 546" o:spid="_x0000_s1529"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kqnsUAAADcAAAADwAAAGRycy9kb3ducmV2LnhtbESPQWsCMRSE7wX/Q3hCL0WzK1ZkNUop FMSDUN2Dx0fy3F3cvKxJum7/vREKPQ4z8w2z3g62FT350DhWkE8zEMTamYYrBeXpa7IEESKywdYx KfilANvN6GWNhXF3/qb+GCuRIBwKVFDH2BVSBl2TxTB1HXHyLs5bjEn6ShqP9wS3rZxl2UJabDgt 1NjRZ036evyxCpp9eSj7t1v0ernPzz4Pp3OrlXodDx8rEJGG+B/+a++Mgvf5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8kqnsUAAADcAAAADwAAAAAAAAAA AAAAAAChAgAAZHJzL2Rvd25yZXYueG1sUEsFBgAAAAAEAAQA+QAAAJMDAAAAAA== "/>
                    <v:shape id="AutoShape 547" o:spid="_x0000_s1530"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WPBcYAAADcAAAADwAAAGRycy9kb3ducmV2LnhtbESPT2sCMRTE7wW/Q3hCL0WzW+ofVqOI UCgeCuoePD6S5+7i5mVN0nX77ZtCocdhZn7DrLeDbUVPPjSOFeTTDASxdqbhSkF5fp8sQYSIbLB1 TAq+KcB2M3paY2Hcg4/Un2IlEoRDgQrqGLtCyqBrshimriNO3tV5izFJX0nj8ZHgtpWvWTaXFhtO CzV2tK9J305fVkFzKD/L/uUevV4e8ovPw/nSaqWex8NuBSLSEP/Df+0Po2D2toD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FjwXGAAAA3AAAAA8AAAAAAAAA AAAAAAAAoQIAAGRycy9kb3ducmV2LnhtbFBLBQYAAAAABAAEAPkAAACUAwAAAAA= "/>
                    <v:shape id="AutoShape 548" o:spid="_x0000_s1531"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obd8IAAADcAAAADwAAAGRycy9kb3ducmV2LnhtbERPz2vCMBS+C/sfwhvsIpp2qEg1yhgI 4kHQ9uDxkTzbYvPSJVnt/vvlMNjx4/u93Y+2EwP50DpWkM8zEMTamZZrBVV5mK1BhIhssHNMCn4o wH73MtliYdyTLzRcYy1SCIcCFTQx9oWUQTdkMcxdT5y4u/MWY4K+lsbjM4XbTr5n2UpabDk1NNjT Z0P6cf22CtpTda6G6Vf0en3Kbz4P5a3TSr29jh8bEJHG+C/+cx+NguUi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Robd8IAAADcAAAADwAAAAAAAAAAAAAA AAChAgAAZHJzL2Rvd25yZXYueG1sUEsFBgAAAAAEAAQA+QAAAJADAAAAAA== "/>
                    <v:shape id="AutoShape 549" o:spid="_x0000_s1532"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a+7MUAAADcAAAADwAAAGRycy9kb3ducmV2LnhtbESPQWvCQBSE70L/w/IEL6KbSCuaukop FMRDoTEHj4/d1ySYfZvubmP8991CocdhZr5hdofRdmIgH1rHCvJlBoJYO9NyraA6vy02IEJENtg5 JgV3CnDYP0x2WBh34w8ayliLBOFQoIImxr6QMuiGLIal64mT9+m8xZikr6XxeEtw28lVlq2lxZbT QoM9vTakr+W3VdCeqvdqmH9Frzen/OLzcL50WqnZdHx5BhFpjP/hv/bRKHh63M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a+7MUAAADcAAAADwAAAAAAAAAA AAAAAAChAgAAZHJzL2Rvd25yZXYueG1sUEsFBgAAAAAEAAQA+QAAAJMDAAAAAA== "/>
                    <v:shape id="AutoShape 550" o:spid="_x0000_s1533"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WBrMEAAADcAAAADwAAAGRycy9kb3ducmV2LnhtbERPTYvCMBC9L/gfwgheFk0ruEg1iggL 4kFY7cHjkIxtsZnUJFvrvzeHhT0+3vd6O9hW9ORD41hBPstAEGtnGq4UlJfv6RJEiMgGW8ek4EUB tpvRxxoL4578Q/05ViKFcChQQR1jV0gZdE0Ww8x1xIm7OW8xJugraTw+U7ht5TzLvqTFhlNDjR3t a9L3869V0BzLU9l/PqLXy2N+9Xm4XFut1GQ87FYgIg3xX/znPhgFi0Wan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tYGswQAAANwAAAAPAAAAAAAAAAAAAAAA AKECAABkcnMvZG93bnJldi54bWxQSwUGAAAAAAQABAD5AAAAjwMAAAAA "/>
                    <v:shape id="AutoShape 551" o:spid="_x0000_s1534"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kkN8QAAADcAAAADwAAAGRycy9kb3ducmV2LnhtbESPQYvCMBSE7wv+h/AEL4umFRSpRpGF hcXDgtqDx0fybIvNS02ytfvvNwuCx2FmvmE2u8G2oicfGscK8lkGglg703CloDx/TlcgQkQ22Dom Bb8UYLcdvW2wMO7BR+pPsRIJwqFABXWMXSFl0DVZDDPXESfv6rzFmKSvpPH4SHDbynmWLaXFhtNC jR191KRvpx+roDmU32X/fo9erw75xefhfGm1UpPxsF+DiDTEV/jZ/jIKFos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SQ3xAAAANwAAAAPAAAAAAAAAAAA AAAAAKECAABkcnMvZG93bnJldi54bWxQSwUGAAAAAAQABAD5AAAAkgMAAAAA "/>
                    <v:shape id="AutoShape 552" o:spid="_x0000_s1535"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u6QMQAAADcAAAADwAAAGRycy9kb3ducmV2LnhtbESPQYvCMBSE74L/ITzBi2hawUWqURZh QTwIqz14fCTPtmzzUpNs7f77jbCwx2FmvmG2+8G2oicfGscK8kUGglg703CloLx+zNcgQkQ22Dom BT8UYL8bj7ZYGPfkT+ovsRIJwqFABXWMXSFl0DVZDAvXESfv7rzFmKSvpPH4THDbymWWvUmLDaeF Gjs61KS/Lt9WQXMqz2U/e0Sv16f85vNwvbVaqelkeN+AiDTE//Bf+2gUrFZLeJ1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K7pAxAAAANwAAAAPAAAAAAAAAAAA AAAAAKECAABkcnMvZG93bnJldi54bWxQSwUGAAAAAAQABAD5AAAAkgMAAAAA "/>
                    <v:shape id="AutoShape 553" o:spid="_x0000_s1536"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cf28UAAADcAAAADwAAAGRycy9kb3ducmV2LnhtbESPQWsCMRSE74X+h/AKvRTNbosiW6OI IIiHgroHj4/kubt087Imcd3++0YQPA4z8w0zXw62FT350DhWkI8zEMTamYYrBeVxM5qBCBHZYOuY FPxRgOXi9WWOhXE33lN/iJVIEA4FKqhj7Aopg67JYhi7jjh5Z+ctxiR9JY3HW4LbVn5m2VRabDgt 1NjRuib9e7haBc2u/Cn7j0v0erbLTz4Px1OrlXp/G1bfICIN8Rl+tLdGwWTyBf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mcf28UAAADcAAAADwAAAAAAAAAA AAAAAAChAgAAZHJzL2Rvd25yZXYueG1sUEsFBgAAAAAEAAQA+QAAAJMDAAAAAA== "/>
                    <v:shape id="AutoShape 554" o:spid="_x0000_s1537"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6Hr8UAAADcAAAADwAAAGRycy9kb3ducmV2LnhtbESPQWsCMRSE74X+h/AKvRTNbqkiW6OI IIiHgroHj4/kubt087Imcd3++0YQPA4z8w0zXw62FT350DhWkI8zEMTamYYrBeVxM5qBCBHZYOuY FPxRgOXi9WWOhXE33lN/iJVIEA4FKqhj7Aopg67JYhi7jjh5Z+ctxiR9JY3HW4LbVn5m2VRabDgt 1NjRuib9e7haBc2u/Cn7j0v0erbLTz4Px1OrlXp/G1bfICIN8Rl+tLdGwWTyBf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Y6Hr8UAAADcAAAADwAAAAAAAAAA AAAAAAChAgAAZHJzL2Rvd25yZXYueG1sUEsFBgAAAAAEAAQA+QAAAJMDAAAAAA== "/>
                  </v:group>
                  <v:shape id="Text Box 555" o:spid="_x0000_s1538" type="#_x0000_t202" style="position:absolute;left:1903;top:3567;width:285;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Vxc8UA AADcAAAADwAAAGRycy9kb3ducmV2LnhtbESPQWvCQBSE7wX/w/IEb3VjIVKjq4hUEAqlMR48PrPP ZDH7NmZXTf99t1DwOMzMN8xi1dtG3KnzxrGCyTgBQVw6bbhScCi2r+8gfEDW2DgmBT/kYbUcvCww 0+7BOd33oRIRwj5DBXUIbSalL2uy6MeuJY7e2XUWQ5RdJXWHjwi3jXxLkqm0aDgu1NjSpqbysr9Z Besj5x/m+nX6zs+5KYpZwp/Ti1KjYb+egwjUh2f4v73TCtI0h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5lXFzxQAAANwAAAAPAAAAAAAAAAAAAAAAAJgCAABkcnMv ZG93bnJldi54bWxQSwUGAAAAAAQABAD1AAAAigMAAAAA " filled="f" stroked="f">
                    <v:textbox inset="0,0,0,0">
                      <w:txbxContent>
                        <w:p w:rsidR="006327AD" w:rsidRDefault="006327AD">
                          <w:pPr>
                            <w:jc w:val="center"/>
                          </w:pPr>
                          <w:r>
                            <w:t>S</w:t>
                          </w:r>
                        </w:p>
                      </w:txbxContent>
                    </v:textbox>
                  </v:shape>
                  <v:oval id="Oval 556" o:spid="_x0000_s1539" style="position:absolute;left:2188;top:3872;width:42;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BNAcMA AADcAAAADwAAAGRycy9kb3ducmV2LnhtbESPQWvCQBSE70L/w/IKvUjdWEgI0VVKwOK10YPH1+wz Cc2+Dbtbk/z7riB4HGbmG2a7n0wvbuR8Z1nBepWAIK6t7rhRcD4d3nMQPiBr7C2Tgpk87Hcviy0W 2o78TbcqNCJC2BeooA1hKKT0dUsG/coOxNG7WmcwROkaqR2OEW56+ZEkmTTYcVxocaCypfq3+jMK 3HKYy/lYHtY//FWlY64v2Vkr9fY6fW5ABJrCM/xoH7WCNM3gfiYeAbn7BwAA//8DAFBLAQItABQA BgAIAAAAIQDw94q7/QAAAOIBAAATAAAAAAAAAAAAAAAAAAAAAABbQ29udGVudF9UeXBlc10ueG1s UEsBAi0AFAAGAAgAAAAhADHdX2HSAAAAjwEAAAsAAAAAAAAAAAAAAAAALgEAAF9yZWxzLy5yZWxz UEsBAi0AFAAGAAgAAAAhADMvBZ5BAAAAOQAAABAAAAAAAAAAAAAAAAAAKQIAAGRycy9zaGFwZXht bC54bWxQSwECLQAUAAYACAAAACEAN0BNAcMAAADcAAAADwAAAAAAAAAAAAAAAACYAgAAZHJzL2Rv d25yZXYueG1sUEsFBgAAAAAEAAQA9QAAAIgDAAAAAA== " fillcolor="black"/>
                  <v:shape id="Text Box 557" o:spid="_x0000_s1540" type="#_x0000_t202" style="position:absolute;left:2855;top:5043;width:419;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tKn8UA AADcAAAADwAAAGRycy9kb3ducmV2LnhtbESPT2vCQBTE7wW/w/KE3upGwT+NriJioSBIY3ro8TX7 TBazb2N2q/HbuwXB4zAzv2EWq87W4kKtN44VDAcJCOLCacOlgu/8420GwgdkjbVjUnAjD6tl72WB qXZXzuhyCKWIEPYpKqhCaFIpfVGRRT9wDXH0jq61GKJsS6lbvEa4reUoSSbSouG4UGFDm4qK0+HP Klj/cLY15/3vV3bMTJ6/J7ybnJR67XfrOYhAXXiGH+1PrWA8nsL/mXgE5PIOAAD//wMAUEsBAi0A FAAGAAgAAAAhAPD3irv9AAAA4gEAABMAAAAAAAAAAAAAAAAAAAAAAFtDb250ZW50X1R5cGVzXS54 bWxQSwECLQAUAAYACAAAACEAMd1fYdIAAACPAQAACwAAAAAAAAAAAAAAAAAuAQAAX3JlbHMvLnJl bHNQSwECLQAUAAYACAAAACEAMy8FnkEAAAA5AAAAEAAAAAAAAAAAAAAAAAApAgAAZHJzL3NoYXBl eG1sLnhtbFBLAQItABQABgAIAAAAIQDmC0qfxQAAANwAAAAPAAAAAAAAAAAAAAAAAJgCAABkcnMv ZG93bnJldi54bWxQSwUGAAAAAAQABAD1AAAAigMAAAAA " filled="f" stroked="f">
                    <v:textbox inset="0,0,0,0">
                      <w:txbxContent>
                        <w:p w:rsidR="006327AD" w:rsidRDefault="006327AD">
                          <w:pPr>
                            <w:jc w:val="center"/>
                            <w:rPr>
                              <w:vertAlign w:val="subscript"/>
                            </w:rPr>
                          </w:pPr>
                          <w:r>
                            <w:t>I</w:t>
                          </w:r>
                        </w:p>
                      </w:txbxContent>
                    </v:textbox>
                  </v:shape>
                  <v:shape id="Text Box 558" o:spid="_x0000_s1541" type="#_x0000_t202" style="position:absolute;left:3568;top:4512;width:438;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Te7cMA AADcAAAADwAAAGRycy9kb3ducmV2LnhtbERPz2vCMBS+D/wfwhO8zdSBstXGUmQDYTBWu4PHZ/Pa BpuX2mTa/ffLYbDjx/c7yyfbixuN3jhWsFomIIhrpw23Cr6qt8dnED4ga+wdk4If8pDvZg8Zptrd uaTbMbQihrBPUUEXwpBK6euOLPqlG4gj17jRYohwbKUe8R7DbS+fkmQjLRqODR0OtO+ovhy/rYLi xOWruX6cP8umNFX1kvD75qLUYj4VWxCBpvAv/nMftIL1Oq6NZ+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l5Te7cMAAADcAAAADwAAAAAAAAAAAAAAAACYAgAAZHJzL2Rv d25yZXYueG1sUEsFBgAAAAAEAAQA9QAAAIgDAAAAAA== " filled="f" stroked="f">
                    <v:textbox inset="0,0,0,0">
                      <w:txbxContent>
                        <w:p w:rsidR="006327AD" w:rsidRDefault="006327AD">
                          <w:pPr>
                            <w:jc w:val="center"/>
                            <w:rPr>
                              <w:vertAlign w:val="subscript"/>
                            </w:rPr>
                          </w:pPr>
                          <w:r>
                            <w:t>R</w:t>
                          </w:r>
                        </w:p>
                      </w:txbxContent>
                    </v:textbox>
                  </v:shape>
                  <v:shape id="Text Box 559" o:spid="_x0000_s1542" type="#_x0000_t202" style="position:absolute;left:2927;top:6028;width:285;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7dsQA AADcAAAADwAAAGRycy9kb3ducmV2LnhtbESPQWvCQBSE74L/YXlCb7pRUDS6ihQLBaEY46HH1+wz Wcy+TbNbjf++Kwgeh5n5hlltOluLK7XeOFYwHiUgiAunDZcKTvnHcA7CB2SNtWNScCcPm3W/t8JU uxtndD2GUkQI+xQVVCE0qZS+qMiiH7mGOHpn11oMUbal1C3eItzWcpIkM2nRcFyosKH3iorL8c8q 2H5ztjO/Xz+H7JyZPF8kvJ9dlHobdNsliEBdeIWf7U+tYDpdwO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PjYe3bEAAAA3AAAAA8AAAAAAAAAAAAAAAAAmAIAAGRycy9k b3ducmV2LnhtbFBLBQYAAAAABAAEAPUAAACJAwAAAAA= " filled="f" stroked="f">
                    <v:textbox inset="0,0,0,0">
                      <w:txbxContent>
                        <w:p w:rsidR="006327AD" w:rsidRDefault="006327AD">
                          <w:pPr>
                            <w:jc w:val="center"/>
                          </w:pPr>
                          <w:r>
                            <w:t>A.</w:t>
                          </w:r>
                        </w:p>
                      </w:txbxContent>
                    </v:textbox>
                  </v:shape>
                  <v:shape id="AutoShape 560" o:spid="_x0000_s1543" type="#_x0000_t32" style="position:absolute;left:3069;top:3626;width:0;height:1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6MQqMMAAADcAAAADwAAAGRycy9kb3ducmV2LnhtbERPXWvCMBR9H+w/hDvYy5jpJpZRjSLC YENk0wm+XpprU9rchCbW6q83DwMfD+d7thhsK3rqQu1YwdsoA0FcOl1zpWD/9/n6ASJEZI2tY1Jw oQCL+ePDDAvtzrylfhcrkUI4FKjAxOgLKUNpyGIYOU+cuKPrLMYEu0rqDs8p3LbyPctyabHm1GDQ 08pQ2exOVkHTNz/b30nwL6cr5WtvNt/jg1bq+WlYTkFEGuJd/O/+0gomeZqfzqQjIO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ejEKjDAAAA3AAAAA8AAAAAAAAAAAAA AAAAoQIAAGRycy9kb3ducmV2LnhtbFBLBQYAAAAABAAEAPkAAACRAwAAAAA= ">
                    <v:stroke dashstyle="dash"/>
                  </v:shape>
                  <v:shape id="AutoShape 561" o:spid="_x0000_s1544" type="#_x0000_t32" style="position:absolute;left:2194;top:3886;width:865;height:10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Ru4cUAAADcAAAADwAAAGRycy9kb3ducmV2LnhtbESPQWsCMRSE7wX/Q3hCL0WzW1DK1iir INSCB217f25eN8HNy7qJuv33jSB4HGbmG2a26F0jLtQF61lBPs5AEFdeW64VfH+tR28gQkTW2Hgm BX8UYDEfPM2w0P7KO7rsYy0ShEOBCkyMbSFlqAw5DGPfEifv13cOY5JdLXWH1wR3jXzNsql0aDkt GGxpZag67s9OwXaTL8uDsZvP3cluJ+uyOdcvP0o9D/vyHUSkPj7C9/aHVjCZ5nA7k46AnP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3Ru4cUAAADcAAAADwAAAAAAAAAA AAAAAAChAgAAZHJzL2Rvd25yZXYueG1sUEsFBgAAAAAEAAQA+QAAAJMDAAAAAA== "/>
                  <v:shape id="AutoShape 562" o:spid="_x0000_s1545" type="#_x0000_t32" style="position:absolute;left:2409;top:4141;width:118;height:1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K9H8YAAADcAAAADwAAAGRycy9kb3ducmV2LnhtbESPT2vCQBTE7wW/w/IEb3WjoLTRTRBb oT3U4p+Lt0f2mQ1m38bsNkm/fbdQ6HGYmd8w63ywteio9ZVjBbNpAoK4cLriUsH5tHt8AuEDssba MSn4Jg95NnpYY6pdzwfqjqEUEcI+RQUmhCaV0heGLPqpa4ijd3WtxRBlW0rdYh/htpbzJFlKixXH BYMNbQ0Vt+OXVfBy654/ktfd5b3o98N9fzef1B+UmoyHzQpEoCH8h//ab1rBYjmH3zPxCMjs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OivR/GAAAA3AAAAA8AAAAAAAAA AAAAAAAAoQIAAGRycy9kb3ducmV2LnhtbFBLBQYAAAAABAAEAPkAAACUAwAAAAA= " strokeweight=".25pt">
                    <v:stroke endarrow="open"/>
                  </v:shape>
                  <v:shape id="AutoShape 563" o:spid="_x0000_s1546" type="#_x0000_t32" style="position:absolute;left:3047;top:4913;width:790;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5qUcYAAADcAAAADwAAAGRycy9kb3ducmV2LnhtbESPQWvCQBSE74X+h+UVeqsbbbUSXUOQ Cr1IMRXPz+xrkpp9G7Nrkv77riB4HGbmG2aZDKYWHbWusqxgPIpAEOdWV1wo2H9vXuYgnEfWWFsm BX/kIFk9Piwx1rbnHXWZL0SAsItRQel9E0vp8pIMupFtiIP3Y1uDPsi2kLrFPsBNLSdRNJMGKw4L JTa0Lik/ZRejIN+9F9vDfnOeflST4+W3+Urfhk6p56chXYDwNPh7+Nb+1Aqms1e4nglHQ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OalHGAAAA3AAAAA8AAAAAAAAA AAAAAAAAoQIAAGRycy9kb3ducmV2LnhtbFBLBQYAAAAABAAEAPkAAACUAwAAAAA= " strokeweight=".25pt">
                    <v:stroke endarrow="open"/>
                  </v:shape>
                  <v:shape id="Text Box 564" o:spid="_x0000_s1547" type="#_x0000_t202" style="position:absolute;left:2874;top:3169;width:338;height:4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UeVcUA AADcAAAADwAAAGRycy9kb3ducmV2LnhtbESPQWvCQBSE7wX/w/IK3uqmRYONriLSgiBIYzz0+Mw+ k8Xs2zS7avrvu0LB4zAz3zDzZW8bcaXOG8cKXkcJCOLSacOVgkPx+TIF4QOyxsYxKfglD8vF4GmO mXY3zum6D5WIEPYZKqhDaDMpfVmTRT9yLXH0Tq6zGKLsKqk7vEW4beRbkqTSouG4UGNL65rK8/5i Fay+Of8wP7vjV37KTVG8J7xNz0oNn/vVDESgPjzC/+2NVjBJx3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DYtR5VxQAAANwAAAAPAAAAAAAAAAAAAAAAAJgCAABkcnMv ZG93bnJldi54bWxQSwUGAAAAAAQABAD1AAAAigMAAAAA " filled="f" stroked="f">
                    <v:textbox inset="0,0,0,0">
                      <w:txbxContent>
                        <w:p w:rsidR="006327AD" w:rsidRDefault="006327AD">
                          <w:pPr>
                            <w:jc w:val="center"/>
                            <w:rPr>
                              <w:vertAlign w:val="subscript"/>
                            </w:rPr>
                          </w:pPr>
                          <w:r>
                            <w:t>N</w:t>
                          </w:r>
                        </w:p>
                      </w:txbxContent>
                    </v:textbox>
                  </v:shape>
                  <v:shape id="Freeform 565" o:spid="_x0000_s1548" style="position:absolute;left:2994;top:4765;width:57;height:56;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iHMMIA AADcAAAADwAAAGRycy9kb3ducmV2LnhtbESPwWrDMBBE74X+g9hAb7WcEpviWgmhTaivsdv7Ym1s Y2llLCVx/74qFHIcZuYNU+4Wa8SVZj84VrBOUhDErdMDdwq+muPzKwgfkDUax6Tghzzsto8PJRba 3fhE1zp0IkLYF6igD2EqpPRtTxZ94ibi6J3dbDFEOXdSz3iLcGvkS5rm0uLAcaHHid57asf6YhXY Zmw/Py5cf5+X4/qAJjPVJlPqabXs30AEWsI9/N+utIIsz+DvTDwCcvsLAAD//wMAUEsBAi0AFAAG AAgAAAAhAPD3irv9AAAA4gEAABMAAAAAAAAAAAAAAAAAAAAAAFtDb250ZW50X1R5cGVzXS54bWxQ SwECLQAUAAYACAAAACEAMd1fYdIAAACPAQAACwAAAAAAAAAAAAAAAAAuAQAAX3JlbHMvLnJlbHNQ SwECLQAUAAYACAAAACEAMy8FnkEAAAA5AAAAEAAAAAAAAAAAAAAAAAApAgAAZHJzL3NoYXBleG1s LnhtbFBLAQItABQABgAIAAAAIQDEmIcwwgAAANwAAAAPAAAAAAAAAAAAAAAAAJgCAABkcnMvZG93 bnJldi54bWxQSwUGAAAAAAQABAD1AAAAhwMAAAAA " path="m,38c8,11,28,,54,e" filled="f">
                    <v:path arrowok="t" o:connecttype="custom" o:connectlocs="0,56;57,0" o:connectangles="0,0"/>
                  </v:shape>
                </v:group>
              </v:group>
            </w:pict>
          </mc:Fallback>
        </mc:AlternateContent>
      </w: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tr-TR"/>
        </w:rPr>
      </w:pPr>
      <w:r w:rsidRPr="006327AD">
        <w:rPr>
          <w:rFonts w:ascii="Times New Roman" w:eastAsia="Times New Roman" w:hAnsi="Times New Roman" w:cs="Times New Roman"/>
          <w:b/>
          <w:sz w:val="28"/>
          <w:szCs w:val="24"/>
          <w:lang w:val="tr-TR"/>
        </w:rPr>
        <w:t xml:space="preserve">Câu 6. </w:t>
      </w:r>
      <w:r w:rsidRPr="006327AD">
        <w:rPr>
          <w:rFonts w:ascii="Times New Roman" w:eastAsia="Times New Roman" w:hAnsi="Times New Roman" w:cs="Times New Roman"/>
          <w:sz w:val="28"/>
          <w:szCs w:val="24"/>
          <w:lang w:val="tr-TR"/>
        </w:rPr>
        <w:t xml:space="preserve">Trong các hình vẽ dưới đây, hình vẽ nào </w:t>
      </w:r>
      <w:r w:rsidRPr="006327AD">
        <w:rPr>
          <w:rFonts w:ascii="Times New Roman" w:eastAsia="Times New Roman" w:hAnsi="Times New Roman" w:cs="Times New Roman"/>
          <w:b/>
          <w:i/>
          <w:sz w:val="28"/>
          <w:szCs w:val="24"/>
          <w:lang w:val="tr-TR"/>
        </w:rPr>
        <w:t>không đúng</w:t>
      </w:r>
      <w:r w:rsidRPr="006327AD">
        <w:rPr>
          <w:rFonts w:ascii="Times New Roman" w:eastAsia="Times New Roman" w:hAnsi="Times New Roman" w:cs="Times New Roman"/>
          <w:sz w:val="28"/>
          <w:szCs w:val="24"/>
          <w:lang w:val="tr-TR"/>
        </w:rPr>
        <w:t>?</w:t>
      </w: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B0B95" w:rsidP="006327AD">
      <w:pPr>
        <w:tabs>
          <w:tab w:val="left" w:pos="720"/>
          <w:tab w:val="left" w:pos="2490"/>
        </w:tabs>
        <w:spacing w:before="120" w:after="120" w:line="240" w:lineRule="auto"/>
        <w:jc w:val="both"/>
        <w:rPr>
          <w:rFonts w:ascii="Times New Roman" w:eastAsia="Times New Roman" w:hAnsi="Times New Roman" w:cs="Times New Roman"/>
          <w:sz w:val="28"/>
          <w:szCs w:val="24"/>
        </w:rPr>
      </w:pPr>
      <w:r>
        <w:rPr>
          <w:rFonts w:ascii="Times New Roman" w:eastAsia="Times New Roman" w:hAnsi="Times New Roman" w:cs="Times New Roman"/>
          <w:noProof/>
          <w:sz w:val="28"/>
          <w:szCs w:val="24"/>
        </w:rPr>
        <mc:AlternateContent>
          <mc:Choice Requires="wpg">
            <w:drawing>
              <wp:anchor distT="0" distB="0" distL="114300" distR="114300" simplePos="0" relativeHeight="251689984" behindDoc="0" locked="0" layoutInCell="1" allowOverlap="1">
                <wp:simplePos x="0" y="0"/>
                <wp:positionH relativeFrom="character">
                  <wp:posOffset>0</wp:posOffset>
                </wp:positionH>
                <wp:positionV relativeFrom="line">
                  <wp:posOffset>0</wp:posOffset>
                </wp:positionV>
                <wp:extent cx="6150610" cy="2174240"/>
                <wp:effectExtent l="0" t="0" r="21590" b="1651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50610" cy="2174240"/>
                          <a:chOff x="1150" y="10402"/>
                          <a:chExt cx="9686" cy="2776"/>
                        </a:xfrm>
                      </wpg:grpSpPr>
                      <wps:wsp>
                        <wps:cNvPr id="188" name="Oval 3"/>
                        <wps:cNvSpPr>
                          <a:spLocks noChangeArrowheads="1"/>
                        </wps:cNvSpPr>
                        <wps:spPr bwMode="auto">
                          <a:xfrm>
                            <a:off x="2156" y="1064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9" name="Text Box 4"/>
                        <wps:cNvSpPr txBox="1">
                          <a:spLocks noChangeArrowheads="1"/>
                        </wps:cNvSpPr>
                        <wps:spPr bwMode="auto">
                          <a:xfrm>
                            <a:off x="1972" y="1042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S</w:t>
                              </w:r>
                            </w:p>
                          </w:txbxContent>
                        </wps:txbx>
                        <wps:bodyPr rot="0" vert="horz" wrap="square" lIns="0" tIns="0" rIns="0" bIns="0" anchor="t" anchorCtr="0" upright="1">
                          <a:noAutofit/>
                        </wps:bodyPr>
                      </wps:wsp>
                      <wps:wsp>
                        <wps:cNvPr id="190" name="Line 5"/>
                        <wps:cNvCnPr>
                          <a:cxnSpLocks noChangeShapeType="1"/>
                        </wps:cNvCnPr>
                        <wps:spPr bwMode="auto">
                          <a:xfrm>
                            <a:off x="2173" y="1067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Line 6"/>
                        <wps:cNvCnPr>
                          <a:cxnSpLocks noChangeShapeType="1"/>
                        </wps:cNvCnPr>
                        <wps:spPr bwMode="auto">
                          <a:xfrm>
                            <a:off x="2173" y="1139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Oval 7"/>
                        <wps:cNvSpPr>
                          <a:spLocks noChangeArrowheads="1"/>
                        </wps:cNvSpPr>
                        <wps:spPr bwMode="auto">
                          <a:xfrm>
                            <a:off x="2162" y="12097"/>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3" name="Line 8"/>
                        <wps:cNvCnPr>
                          <a:cxnSpLocks noChangeShapeType="1"/>
                        </wps:cNvCnPr>
                        <wps:spPr bwMode="auto">
                          <a:xfrm flipV="1">
                            <a:off x="2106" y="11150"/>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9"/>
                        <wps:cNvCnPr>
                          <a:cxnSpLocks noChangeShapeType="1"/>
                        </wps:cNvCnPr>
                        <wps:spPr bwMode="auto">
                          <a:xfrm flipV="1">
                            <a:off x="2106" y="11571"/>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Text Box 10"/>
                        <wps:cNvSpPr txBox="1">
                          <a:spLocks noChangeArrowheads="1"/>
                        </wps:cNvSpPr>
                        <wps:spPr bwMode="auto">
                          <a:xfrm>
                            <a:off x="1983" y="12123"/>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S'</w:t>
                              </w:r>
                            </w:p>
                          </w:txbxContent>
                        </wps:txbx>
                        <wps:bodyPr rot="0" vert="horz" wrap="square" lIns="0" tIns="0" rIns="0" bIns="0" anchor="t" anchorCtr="0" upright="1">
                          <a:noAutofit/>
                        </wps:bodyPr>
                      </wps:wsp>
                      <wps:wsp>
                        <wps:cNvPr id="196" name="Line 11"/>
                        <wps:cNvCnPr>
                          <a:cxnSpLocks noChangeShapeType="1"/>
                        </wps:cNvCnPr>
                        <wps:spPr bwMode="auto">
                          <a:xfrm flipH="1">
                            <a:off x="10138" y="1091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2"/>
                        <wps:cNvCnPr>
                          <a:cxnSpLocks noChangeShapeType="1"/>
                        </wps:cNvCnPr>
                        <wps:spPr bwMode="auto">
                          <a:xfrm flipH="1">
                            <a:off x="10155" y="1162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3"/>
                        <wps:cNvCnPr>
                          <a:cxnSpLocks noChangeShapeType="1"/>
                        </wps:cNvCnPr>
                        <wps:spPr bwMode="auto">
                          <a:xfrm flipH="1">
                            <a:off x="9362" y="1090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4"/>
                        <wps:cNvCnPr>
                          <a:cxnSpLocks noChangeShapeType="1"/>
                        </wps:cNvCnPr>
                        <wps:spPr bwMode="auto">
                          <a:xfrm flipH="1">
                            <a:off x="9365" y="11641"/>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 name="Group 15"/>
                        <wpg:cNvGrpSpPr>
                          <a:grpSpLocks/>
                        </wpg:cNvGrpSpPr>
                        <wpg:grpSpPr bwMode="auto">
                          <a:xfrm>
                            <a:off x="8820" y="11391"/>
                            <a:ext cx="2016" cy="88"/>
                            <a:chOff x="7858" y="10851"/>
                            <a:chExt cx="2016" cy="88"/>
                          </a:xfrm>
                        </wpg:grpSpPr>
                        <wps:wsp>
                          <wps:cNvPr id="201" name="Line 16"/>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 name="Line 17"/>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3" name="Line 18"/>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4" name="Line 19"/>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 name="Line 20"/>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6" name="Line 21"/>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7" name="Line 22"/>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 name="Line 23"/>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 name="Line 24"/>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 name="Line 25"/>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 name="Line 26"/>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 name="Line 27"/>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3" name="Line 28"/>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 name="Line 29"/>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5" name="Line 30"/>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 name="Line 31"/>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 name="Line 32"/>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8" name="Line 33"/>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 name="Line 34"/>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 name="Line 35"/>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 name="Line 36"/>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 name="Line 37"/>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Line 38"/>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39"/>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40"/>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41"/>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42"/>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43"/>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44"/>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Line 45"/>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1" name="Line 46"/>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2" name="Line 47"/>
                        <wps:cNvCnPr>
                          <a:cxnSpLocks noChangeShapeType="1"/>
                        </wps:cNvCnPr>
                        <wps:spPr bwMode="auto">
                          <a:xfrm>
                            <a:off x="9423" y="10671"/>
                            <a:ext cx="804"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3" name="Text Box 48"/>
                        <wps:cNvSpPr txBox="1">
                          <a:spLocks noChangeArrowheads="1"/>
                        </wps:cNvSpPr>
                        <wps:spPr bwMode="auto">
                          <a:xfrm>
                            <a:off x="9131" y="1042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34" name="Text Box 49"/>
                        <wps:cNvSpPr txBox="1">
                          <a:spLocks noChangeArrowheads="1"/>
                        </wps:cNvSpPr>
                        <wps:spPr bwMode="auto">
                          <a:xfrm>
                            <a:off x="10294" y="11931"/>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35" name="Line 50"/>
                        <wps:cNvCnPr>
                          <a:cxnSpLocks noChangeShapeType="1"/>
                        </wps:cNvCnPr>
                        <wps:spPr bwMode="auto">
                          <a:xfrm>
                            <a:off x="9420" y="12098"/>
                            <a:ext cx="804" cy="0"/>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36" name="Line 51"/>
                        <wps:cNvCnPr>
                          <a:cxnSpLocks noChangeShapeType="1"/>
                        </wps:cNvCnPr>
                        <wps:spPr bwMode="auto">
                          <a:xfrm>
                            <a:off x="9423" y="1067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 name="Line 52"/>
                        <wps:cNvCnPr>
                          <a:cxnSpLocks noChangeShapeType="1"/>
                        </wps:cNvCnPr>
                        <wps:spPr bwMode="auto">
                          <a:xfrm>
                            <a:off x="9423" y="1139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 name="Line 53"/>
                        <wps:cNvCnPr>
                          <a:cxnSpLocks noChangeShapeType="1"/>
                        </wps:cNvCnPr>
                        <wps:spPr bwMode="auto">
                          <a:xfrm>
                            <a:off x="10213" y="10672"/>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54"/>
                        <wps:cNvCnPr>
                          <a:cxnSpLocks noChangeShapeType="1"/>
                        </wps:cNvCnPr>
                        <wps:spPr bwMode="auto">
                          <a:xfrm>
                            <a:off x="10213" y="11393"/>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Text Box 55"/>
                        <wps:cNvSpPr txBox="1">
                          <a:spLocks noChangeArrowheads="1"/>
                        </wps:cNvSpPr>
                        <wps:spPr bwMode="auto">
                          <a:xfrm>
                            <a:off x="9088" y="11943"/>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41" name="Line 56"/>
                        <wps:cNvCnPr>
                          <a:cxnSpLocks noChangeShapeType="1"/>
                        </wps:cNvCnPr>
                        <wps:spPr bwMode="auto">
                          <a:xfrm flipH="1">
                            <a:off x="7219" y="11538"/>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2" name="Group 57"/>
                        <wpg:cNvGrpSpPr>
                          <a:grpSpLocks/>
                        </wpg:cNvGrpSpPr>
                        <wpg:grpSpPr bwMode="auto">
                          <a:xfrm>
                            <a:off x="6316" y="11385"/>
                            <a:ext cx="2016" cy="88"/>
                            <a:chOff x="7858" y="10851"/>
                            <a:chExt cx="2016" cy="88"/>
                          </a:xfrm>
                        </wpg:grpSpPr>
                        <wps:wsp>
                          <wps:cNvPr id="243" name="Line 58"/>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59"/>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Line 60"/>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 name="Line 61"/>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Line 62"/>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63"/>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64"/>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65"/>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66"/>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67"/>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68"/>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69"/>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70"/>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71"/>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72"/>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73"/>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74"/>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Line 75"/>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76"/>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Line 77"/>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 name="Line 78"/>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 name="Line 79"/>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5" name="Line 80"/>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 name="Line 81"/>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82"/>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 name="Line 83"/>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9" name="Line 84"/>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85"/>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86"/>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87"/>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88"/>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74" name="Line 89"/>
                        <wps:cNvCnPr>
                          <a:cxnSpLocks noChangeShapeType="1"/>
                        </wps:cNvCnPr>
                        <wps:spPr bwMode="auto">
                          <a:xfrm flipH="1" flipV="1">
                            <a:off x="7289" y="10593"/>
                            <a:ext cx="8" cy="55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5" name="Text Box 90"/>
                        <wps:cNvSpPr txBox="1">
                          <a:spLocks noChangeArrowheads="1"/>
                        </wps:cNvSpPr>
                        <wps:spPr bwMode="auto">
                          <a:xfrm>
                            <a:off x="7354" y="11450"/>
                            <a:ext cx="40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76" name="Line 91"/>
                        <wps:cNvCnPr>
                          <a:cxnSpLocks noChangeShapeType="1"/>
                        </wps:cNvCnPr>
                        <wps:spPr bwMode="auto">
                          <a:xfrm>
                            <a:off x="7291" y="11641"/>
                            <a:ext cx="17" cy="662"/>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77" name="Line 92"/>
                        <wps:cNvCnPr>
                          <a:cxnSpLocks noChangeShapeType="1"/>
                        </wps:cNvCnPr>
                        <wps:spPr bwMode="auto">
                          <a:xfrm>
                            <a:off x="7299" y="11150"/>
                            <a:ext cx="0" cy="2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8" name="Line 93"/>
                        <wps:cNvCnPr>
                          <a:cxnSpLocks noChangeShapeType="1"/>
                        </wps:cNvCnPr>
                        <wps:spPr bwMode="auto">
                          <a:xfrm flipH="1">
                            <a:off x="7285" y="11385"/>
                            <a:ext cx="8" cy="3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9" name="Text Box 94"/>
                        <wps:cNvSpPr txBox="1">
                          <a:spLocks noChangeArrowheads="1"/>
                        </wps:cNvSpPr>
                        <wps:spPr bwMode="auto">
                          <a:xfrm>
                            <a:off x="10272" y="10404"/>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80" name="Text Box 95"/>
                        <wps:cNvSpPr txBox="1">
                          <a:spLocks noChangeArrowheads="1"/>
                        </wps:cNvSpPr>
                        <wps:spPr bwMode="auto">
                          <a:xfrm>
                            <a:off x="7398" y="12048"/>
                            <a:ext cx="4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81" name="Text Box 96"/>
                        <wps:cNvSpPr txBox="1">
                          <a:spLocks noChangeArrowheads="1"/>
                        </wps:cNvSpPr>
                        <wps:spPr bwMode="auto">
                          <a:xfrm>
                            <a:off x="7381" y="10407"/>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82" name="Text Box 97"/>
                        <wps:cNvSpPr txBox="1">
                          <a:spLocks noChangeArrowheads="1"/>
                        </wps:cNvSpPr>
                        <wps:spPr bwMode="auto">
                          <a:xfrm>
                            <a:off x="7386" y="10897"/>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83" name="Line 98"/>
                        <wps:cNvCnPr>
                          <a:cxnSpLocks noChangeShapeType="1"/>
                        </wps:cNvCnPr>
                        <wps:spPr bwMode="auto">
                          <a:xfrm flipH="1">
                            <a:off x="7209" y="11231"/>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99"/>
                        <wps:cNvCnPr>
                          <a:cxnSpLocks noChangeShapeType="1"/>
                        </wps:cNvCnPr>
                        <wps:spPr bwMode="auto">
                          <a:xfrm flipH="1">
                            <a:off x="4631" y="11544"/>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5" name="Group 100"/>
                        <wpg:cNvGrpSpPr>
                          <a:grpSpLocks/>
                        </wpg:cNvGrpSpPr>
                        <wpg:grpSpPr bwMode="auto">
                          <a:xfrm>
                            <a:off x="3728" y="11391"/>
                            <a:ext cx="2016" cy="88"/>
                            <a:chOff x="7858" y="10851"/>
                            <a:chExt cx="2016" cy="88"/>
                          </a:xfrm>
                        </wpg:grpSpPr>
                        <wps:wsp>
                          <wps:cNvPr id="286" name="Line 101"/>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7" name="Line 102"/>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8" name="Line 103"/>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9" name="Line 104"/>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 name="Line 105"/>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 name="Line 106"/>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Line 107"/>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 name="Line 108"/>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 name="Line 109"/>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5" name="Line 110"/>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6" name="Line 111"/>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7" name="Line 112"/>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8" name="Line 113"/>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9" name="Line 114"/>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0" name="Line 115"/>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Line 116"/>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2" name="Line 117"/>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3" name="Line 118"/>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4" name="Line 119"/>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5" name="Line 120"/>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6" name="Line 121"/>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7" name="Line 122"/>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8" name="Line 123"/>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9" name="Line 124"/>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 name="Line 125"/>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1" name="Line 126"/>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2" name="Line 127"/>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128"/>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4" name="Line 129"/>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 name="Line 130"/>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 name="Line 131"/>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17" name="Line 132"/>
                        <wps:cNvCnPr>
                          <a:cxnSpLocks noChangeShapeType="1"/>
                        </wps:cNvCnPr>
                        <wps:spPr bwMode="auto">
                          <a:xfrm flipH="1" flipV="1">
                            <a:off x="4701" y="10599"/>
                            <a:ext cx="8" cy="55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8" name="Text Box 133"/>
                        <wps:cNvSpPr txBox="1">
                          <a:spLocks noChangeArrowheads="1"/>
                        </wps:cNvSpPr>
                        <wps:spPr bwMode="auto">
                          <a:xfrm>
                            <a:off x="4857" y="11943"/>
                            <a:ext cx="40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319" name="Line 134"/>
                        <wps:cNvCnPr>
                          <a:cxnSpLocks noChangeShapeType="1"/>
                        </wps:cNvCnPr>
                        <wps:spPr bwMode="auto">
                          <a:xfrm>
                            <a:off x="4703" y="11647"/>
                            <a:ext cx="17" cy="662"/>
                          </a:xfrm>
                          <a:prstGeom prst="line">
                            <a:avLst/>
                          </a:prstGeom>
                          <a:noFill/>
                          <a:ln w="19050">
                            <a:solidFill>
                              <a:srgbClr val="000000"/>
                            </a:solidFill>
                            <a:prstDash val="dash"/>
                            <a:round/>
                            <a:headEnd type="arrow" w="med" len="med"/>
                            <a:tailEnd/>
                          </a:ln>
                          <a:extLst>
                            <a:ext uri="{909E8E84-426E-40DD-AFC4-6F175D3DCCD1}">
                              <a14:hiddenFill xmlns:a14="http://schemas.microsoft.com/office/drawing/2010/main">
                                <a:noFill/>
                              </a14:hiddenFill>
                            </a:ext>
                          </a:extLst>
                        </wps:spPr>
                        <wps:bodyPr/>
                      </wps:wsp>
                      <wps:wsp>
                        <wps:cNvPr id="320" name="Line 135"/>
                        <wps:cNvCnPr>
                          <a:cxnSpLocks noChangeShapeType="1"/>
                        </wps:cNvCnPr>
                        <wps:spPr bwMode="auto">
                          <a:xfrm>
                            <a:off x="4711" y="11156"/>
                            <a:ext cx="0" cy="2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 name="Line 136"/>
                        <wps:cNvCnPr>
                          <a:cxnSpLocks noChangeShapeType="1"/>
                        </wps:cNvCnPr>
                        <wps:spPr bwMode="auto">
                          <a:xfrm flipH="1">
                            <a:off x="4697" y="11391"/>
                            <a:ext cx="8" cy="3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2" name="Text Box 137"/>
                        <wps:cNvSpPr txBox="1">
                          <a:spLocks noChangeArrowheads="1"/>
                        </wps:cNvSpPr>
                        <wps:spPr bwMode="auto">
                          <a:xfrm>
                            <a:off x="4856" y="11571"/>
                            <a:ext cx="4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323" name="Text Box 138"/>
                        <wps:cNvSpPr txBox="1">
                          <a:spLocks noChangeArrowheads="1"/>
                        </wps:cNvSpPr>
                        <wps:spPr bwMode="auto">
                          <a:xfrm>
                            <a:off x="4782" y="10402"/>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324" name="Text Box 139"/>
                        <wps:cNvSpPr txBox="1">
                          <a:spLocks noChangeArrowheads="1"/>
                        </wps:cNvSpPr>
                        <wps:spPr bwMode="auto">
                          <a:xfrm>
                            <a:off x="4765" y="10892"/>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325" name="Line 140"/>
                        <wps:cNvCnPr>
                          <a:cxnSpLocks noChangeShapeType="1"/>
                        </wps:cNvCnPr>
                        <wps:spPr bwMode="auto">
                          <a:xfrm flipH="1">
                            <a:off x="4621" y="11237"/>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Text Box 141"/>
                        <wps:cNvSpPr txBox="1">
                          <a:spLocks noChangeArrowheads="1"/>
                        </wps:cNvSpPr>
                        <wps:spPr bwMode="auto">
                          <a:xfrm>
                            <a:off x="5155" y="12888"/>
                            <a:ext cx="169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Hình 2</w:t>
                              </w:r>
                            </w:p>
                            <w:p w:rsidR="006327AD" w:rsidRDefault="006327AD">
                              <w:pPr>
                                <w:rPr>
                                  <w:rFonts w:ascii="Times New Roman" w:hAnsi="Times New Roman"/>
                                </w:rPr>
                              </w:pPr>
                            </w:p>
                          </w:txbxContent>
                        </wps:txbx>
                        <wps:bodyPr rot="0" vert="horz" wrap="square" lIns="0" tIns="0" rIns="0" bIns="0" anchor="t" anchorCtr="0" upright="1">
                          <a:noAutofit/>
                        </wps:bodyPr>
                      </wps:wsp>
                      <wps:wsp>
                        <wps:cNvPr id="327" name="Text Box 142"/>
                        <wps:cNvSpPr txBox="1">
                          <a:spLocks noChangeArrowheads="1"/>
                        </wps:cNvSpPr>
                        <wps:spPr bwMode="auto">
                          <a:xfrm>
                            <a:off x="1943" y="12566"/>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328" name="Text Box 143"/>
                        <wps:cNvSpPr txBox="1">
                          <a:spLocks noChangeArrowheads="1"/>
                        </wps:cNvSpPr>
                        <wps:spPr bwMode="auto">
                          <a:xfrm>
                            <a:off x="4597" y="12566"/>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color w:val="000000"/>
                                </w:rPr>
                              </w:pPr>
                              <w:r>
                                <w:rPr>
                                  <w:color w:val="000000"/>
                                </w:rPr>
                                <w:t>B.</w:t>
                              </w:r>
                            </w:p>
                          </w:txbxContent>
                        </wps:txbx>
                        <wps:bodyPr rot="0" vert="horz" wrap="square" lIns="0" tIns="0" rIns="0" bIns="0" anchor="t" anchorCtr="0" upright="1">
                          <a:noAutofit/>
                        </wps:bodyPr>
                      </wps:wsp>
                      <wps:wsp>
                        <wps:cNvPr id="329" name="Text Box 144"/>
                        <wps:cNvSpPr txBox="1">
                          <a:spLocks noChangeArrowheads="1"/>
                        </wps:cNvSpPr>
                        <wps:spPr bwMode="auto">
                          <a:xfrm>
                            <a:off x="7214" y="12587"/>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C.</w:t>
                              </w:r>
                            </w:p>
                          </w:txbxContent>
                        </wps:txbx>
                        <wps:bodyPr rot="0" vert="horz" wrap="square" lIns="0" tIns="0" rIns="0" bIns="0" anchor="t" anchorCtr="0" upright="1">
                          <a:noAutofit/>
                        </wps:bodyPr>
                      </wps:wsp>
                      <wps:wsp>
                        <wps:cNvPr id="330" name="Text Box 145"/>
                        <wps:cNvSpPr txBox="1">
                          <a:spLocks noChangeArrowheads="1"/>
                        </wps:cNvSpPr>
                        <wps:spPr bwMode="auto">
                          <a:xfrm>
                            <a:off x="9672" y="12598"/>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D.</w:t>
                              </w:r>
                            </w:p>
                          </w:txbxContent>
                        </wps:txbx>
                        <wps:bodyPr rot="0" vert="horz" wrap="square" lIns="0" tIns="0" rIns="0" bIns="0" anchor="t" anchorCtr="0" upright="1">
                          <a:noAutofit/>
                        </wps:bodyPr>
                      </wps:wsp>
                      <wpg:grpSp>
                        <wpg:cNvPr id="331" name="Group 146"/>
                        <wpg:cNvGrpSpPr>
                          <a:grpSpLocks/>
                        </wpg:cNvGrpSpPr>
                        <wpg:grpSpPr bwMode="auto">
                          <a:xfrm>
                            <a:off x="1150" y="11416"/>
                            <a:ext cx="2016" cy="88"/>
                            <a:chOff x="7858" y="10851"/>
                            <a:chExt cx="2016" cy="88"/>
                          </a:xfrm>
                        </wpg:grpSpPr>
                        <wps:wsp>
                          <wps:cNvPr id="332" name="Line 147"/>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 name="Line 148"/>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4" name="Line 149"/>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 name="Line 150"/>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 name="Line 151"/>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7" name="Line 152"/>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153"/>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9" name="Line 154"/>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 name="Line 155"/>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1" name="Line 156"/>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2" name="Line 157"/>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3" name="Line 158"/>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 name="Line 159"/>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 name="Line 160"/>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6" name="Line 161"/>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 name="Line 162"/>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8" name="Line 163"/>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 name="Line 164"/>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 name="Line 165"/>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 name="Line 166"/>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 name="Line 167"/>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68"/>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 name="Line 169"/>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70"/>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71"/>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7" name="Line 172"/>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8" name="Line 173"/>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74"/>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75"/>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76"/>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77"/>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87" o:spid="_x0000_s1549" style="position:absolute;margin-left:0;margin-top:0;width:484.3pt;height:171.2pt;z-index:251689984;mso-position-horizontal-relative:char;mso-position-vertical-relative:line" coordorigin="1150,10402" coordsize="9686,27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Sdt8RYAAObrAQAOAAAAZHJzL2Uyb0RvYy54bWzsXdty20a2fT9V8w8ovitC4w5WlKlYF8+p ykxSlZzzDpOQyBqS4IC0JZ+p/PvZfUEDDRKwEovd5nDpwaZEEgQbC/u2du/1/V9f1ivvU1nvltXm ZsK+8ydeuZlV8+Xm6WbyP789XGUTb7cvNvNiVW3Km8nncjf56w9/+a/vn7fTMqgW1Wpe1h4dZLOb Pm9vJov9fju9vt7NFuW62H1XbcsNPflY1etiT7/WT9fzunimo69X14HvJ9fPVT3f1tWs3O3or3fy yckP4viPj+Vs//Pj467ce6ubCZ3bXvxbi38/8H+vf/i+mD7VxXaxnKnTKP7EWayL5YY+VB/qrtgX 3sd6eXCo9XJWV7vqcf/drFpfV4+Py1kpvgN9G+b3vs37uvq4Fd/lafr8tNXLREvbW6c/fdjZPz79 UnvLOV27LJ14m2JNF0l8rsf/QMvzvH2a0qve19tft7/U8jvSw5+q2T939PR1/3n++5N8sffh+e/V nA5YfNxXYnleHus1PwR9ce9FXIXP+iqUL3tvRn9MWOwnjC7WjJ4LWBoFkbpOswVdTP4+Ri+ZePQ0 8yM/kBdxtrhXB8iTLFHvTtOEP3tdTOUni7NVZ8e/GoFu167r7uvW9ddFsS3F5drxFdPrSreAXNef PxUrL5SLKl7SrOhOLqe3qW4Xxeap/LGuq+dFWczpjJj4AvxU6ZjyDfyXHV2ML65vwGJaCbFOSaTW qVnmgE5LrHBmrFAx3da7/fuyWnv8wc2kXK2W2x3/XsW0+PTTbi/Xs3kV//OuWi3nD8vVSvxSP324 XdUefVe6tOJHfYDxstXGe76Z5HEQiyMbz+1edwi6OzZzOptiypfqXj3eF8uVfExXfbURCJXLJS/4 h2r+mZaurqQtINtFDxZV/X8T75nswM1k96+PRV1OvNV/b2j5cxYR/Ly9+CWK04B+qbvPfOg+U2xm dKibyX7iyYe3e2lsPm7r5dOCPomJr7upfqRb4nEpFpNfTnlW6mQJk9bAmTfg/I0D41314kU9gHr7 F/pzc+angirL06C5pWmNxWXVUPVjhdVcPKNv5wOw1mTwx5C6qThMxcE5NIqp/oMCSzGlDyWQ8+f4 xwsb/u/cz++z+yy6ioLk/iry7+6ufny4ja6SB5bGd+Hd7e0d+51/Loumi+V8Xm74xzT+hEWvsyvK s0lPoD3K8J3xIH4Ob65r8zSE+aPv0vtKjMzquyC/ekiy9Cp6iOKrPPWzK5/l7/LEj/Lo7sH8Sj8t N+XXf6WvvuvXyz1FDKvl+maSaesybAL0FeGn3y4FXe7mQpNP6NqH/cuHF+EQE22p/6DJ0OZCmwp6 IM0EPTg7E0H3nPJfAgFxxzzcbmREMHvZqIhAuzDhDH/7vCXvb3gw+ZZmyV/hwdKw8WCpOJC8L3mg QOfFHRg3ydInNdFF45uUB1vRlX+1UfhqfPIPvyt2C+kA5/RIGrNXeqsWl9+KAeqYSH0zSWcvb6Lm phJWs3czyTuHXx1+xS36tZwZoBVRID8FiqFsgpaFdCKGLwNorXjN8wQtRUCdTEGlX53An0Ltk2UK iQq/Aj8XH9zaWWQKwtdceKaQkx+W4BRhgMgaT2tRvUfKPP+3STxUySBgvkppRRHAsK0sjGRIwLJv KiSA67fq+gkEHaDmp49XvwTUuB+5AqhvnCSfp7unqoYEqq69UNmTLJoyq7zYZ6v4kqksK2CBSHtb 7x/FyqgGKL50Kpsovpy2+KKrkBdefKFgp+PMmMgmLYRdf+uFXcxnIREGgkrImQj+WhMBdwZ3NqEC vglVwTe5gWpMnpVDlSVBL5cFVAFVgqqmZEUuy3Sl/3TlQZEj9K1qHjZVFz/3gdTTEmnnmSNoflYi VYdF9pGqbWrUK2nDpn7rNlV15PDMUjTzqNYUaqBqXLZq+VHk3uk6frKMN1AI33xAjVAHlOrbyVSA qRt+0ixuos8sVvBrG376b9T9AQ7afehcmjWVd6xd6inNEkrXRZieUeJulEd5h5msj751dZQFKUGJ NxgMdysMtwKhPGqxPBpQv5yRUXZZphNRo0fro8duad5xI1oAVW9aJuyRvp0P2n1Wf5TZB1DPhsIP fJNwkkUHC/lkn3FKc0aZ7XGTmgCob9rsdo4xeuCbhBNzxTileTbo+wHUt+3KPE+gasJJhKayb86B Rc18iuFhUdEI9XR8y0TAWzw6rEdgi/Xou/6MUdQBoAKog0A1OY/AFudxCFRKlQBUAHUQqGTHuhbV FuNxANQgbrb5HNSnEKMiRqXuYxOotgiPA6CGlMfBosKiDllUXkvvWlQL+6KO1lGzkO92RnnKxl7M s8z6qWfMAKoFQuo4UKO42coH13/iTcPnCVSTmZKtWy7KU3woQWNRe70OiFERowbUL2ZYVFd7oagp AgV/S2MYztOimsxU4IqZyhIU/G3NCzlPoJrMVNjdBmWzKSVLUfAHUPkkuQFmincodrL+0BkzRe1T Okbt9fkhRkWMSnPzTKA6Y6YyFPxhUccsqslMhc6YqRwFfwB1DKgmM0WzRtqt+lZj1BwFfwB1BKh8 h003RnXFTOU+Cv4A6hhQTWYqdMVM5azZlOaDmQIzRRvZFOvU7JOkvj7DorraM0Uhapv1g5k66dzl s6yj0vAmA6iumKk84FOj0JSCppSBOmpgMlOhK2YqD2lzAYCKNr+hgj9vBekkU1KKxEFTSh7SUAQA FUAdBKrJTMkhLS6AGjXTt5BMnVob5DxjVJOZkrpELoAa87QOMSpi1KEY1WSmIlfMVB5n2IqCNr/h phTq6zNiVFfMVJ5ouTnUUVFHPayjUl+fAVRnzFTKC2Vw/XD9A66f+voMoDpjplKuvgagniFQ29mT lrQ8g9BkqSILLBUf+aiEefJI29Skr3eS8RFZXKvvzQdPUo/BiQZPenshXlhwKV6Shr2ZrMs5icKW JHPNH1HvD80llCKijZIkFPteo2o9ZHI1daXVUKIufWVPDSVn3PwLoxvJGVmt1EEAKdpjOs9QQzmt GooOlC9aDSXg+m6SjGltRJc5tGcjmB/kdDLcSLBc7gJpjQTXpBfuLky+4PCgV02a8dCr7kjW6/m8 fERjI63b/H9MYrfVq9ZJyoUbCZOxpfjw5H3aZhisMjYaZaTG2Ddjrb/RMPhPKVYjPLYqaB1Qc2y3 IiFFEE7LmpmobgpmB8kdwR0y7CwF11seKfiaXC9tBbRsixVqocN+n0VXUZDcX0X+3d3Vj9iXMLIv gSsddnq+aBeLTdRSasEHzIj6Q5KKO6ZNLWBs0QE21AFGTbQGbC3QwJ0QoQNbsrbilgFsYW3n27qa lbsRa0sttf2iDnUQthbXXlEn95seW5bLbp8WwWFIaSWPc1HTqSGDvdyXtbdarm8m2WkLv5rDu+ya DnUzG65Nl7osy2CmQTMkgsUUJZKRai0EiyhF5xYiEo73DVXLcj6Qkn8U1PUE+URLSyW1saKovFvo 8hALv2vU9YZUMKkDWYFLqmDG6qY7nQpmEvI5UoI8CKXGXQujvphlMT1HFUxyn8YN22VyTzQsoxOL QgUTKf4Xgk7NJAoprLjLIp4In0eHYkMFE7Wo8ezIZLMkoXzauv9xoEIFE0XT0TTeJKgSV5MxoYIJ izpuUU1OKrHASR21qFDBBFDHgWrSUIkFGuo4UKGCCdc/6vpN4imxQDwNABVDsUHsj1BN1AvYrUol XZrJZtafQQUTFnXMonK5lE4HSmKL74AKZn6foVWKOAj/+rmqv0ze8+H+XaBqvvLExNwhUDEUG65/ zPWbhBRppLQdJlZdP1Qw4fpHXb/JTCWumCnSbSHqQXShZnK3QctRQ2EICkMBH/PXcf2phX1Wx7N+ qGDCoo5aVJOZksMpHFCoUMFEwX+04E+NZ4ZFdcZMQQUTFnXUoprMVOqMmYIKJoA6ClSTmUqdMVNQ wQRQx4BKfX2G63fGTEEFE0AdBarJTKXOmCmoYAKoo0A1manUFTMFFUxk/aNZP/X1Ga7fFTMFFUwA dRyoJjOVumKmoIIJoI4D1WSmMlfMFFQwAdRxoJrMVOZqzxRUMAHUcaCazFTmipmCCiaAOg5Uk5nK XDFTOVQwUZ4aLU+ZzFTmipmi2UJUKFNtfuIk0Ob3Ox+2pAexP9DMIe9lvdrspvTHm8liv99Or693 s0W5LnbfrZezutpVj/uu9sm8Lp5Jr+9aNNKvi+VGjG86S7lW6uvrlqfkuCIH3VNQwYTrH3X91Ndn ANUVMwUVTAB1HKgmM5U5Y6aggokYdSxGpb4+w6I6Y6aggnmuQLWvgkk9fgZobbFUfyMpsMnRDSpp oPXb4/5gdCpX8JGxsZw5+oYzYxmUMf9jMjBNZ2nVO1IFbrev2huQnoYx3V1ibm0kdbXaYkHkk7fg WA7kyQ1jGaJ3EL0rpvu3Eb3TMcllD0inPsyu18stMIndecsBfaC0CwmNajfHohN1xM1CIgftDZuF FQkeijJZ8Yl0Dvns7mLKpenel9Waf5aunnHZZS7I/HUuDqp35YaXNpsx6s3/xzQmj45TF3PVVWGU 6oGvK4zyoSKyKvqq8SLUtWnA2gLvaMKaqvTC3bG+u6OqqHB2sSgzvSGqv2rY/58CtbzVIGU+XM7/ o6g1SUgZ81somYsUxMBvMw+PHcgMqMQjlFI7wC8on398+qX2lnMK4KmzU1ndNuHo8pP2Eg4SFSMF PElPRn6Pngx8SoyQcXBdGEgyra1JMumC0mVnHNRVe2AkursW7RmJNCShbWEjAj8S+WCnKtGMKkJV AjbCmo1oZyFduI3QlHwbSHRpeZs2gpqrmzhCEK6tjUAcIesAiCMolLJnI3SJ7sJthO6GaG1EtyPC qo2gKiov9/hZDhtxrfsWh2UnH8QPL/hSBaHzsmuzfbKpLfLaBCk3eh/r5c3k37ThNPLfBfnVQ5Kl V9FDFF/lqZ9d+Sx/lyd+lEd3D2YrptBq++pWTF47/qoqmz0boeudF24jzEYUCvcJcU4Kan5TEA7C Ps8B+de5ZBQuuFma2vgNvkLXCk48Dr1f+Y1IYVa6MhZLOeI23IVO8Tc+vHdIp5gX8+XAXalTzHzV BXI6oeKQepcUjkLJKbc4+s8QKuayAZ0pxszXYfnpbtkuRZORWpKKOam3htyascCKZRTX+Q05Ghak hB3+WZ2YrZf+CV375oONl9XVx81cnOmiLOb36nG3n4MIevVFBJtsBH0+FDb+EAVO7eEmQHVMeDqA Hm9jzGJlC3wMhL8L725v75iZnlz4TrGM4GGYUlebb1NoFZ9rvzhP6p532xO3FfF+bAOpXXbbphoM xIqxV2x0rxj1UptI7VKsNpEKtWIgdRypmusTVVrmd4k+q0iFXDG8/9i2xlwzTgqpXbrJLlKb/kzK qHrJf9O3IuctIPe/yNkb1Dlsen9bxMeBvCYEi2FTR22qSXww4snsUHQHSA2ZouhgU2NUqajIrXji prk91yyK9P6su5XWqvcPIVkMyeIRyeK8R00xC9TU0cp/Bs1ieP9R79/jqJgrjgqixahSjVepehwV c8VREZk6SPwj9//GO3RscFR5j6NirjgqyBbDpo7Z1JBaiYwqFXPGUUG3GHHqSJwaUnOfiVRnHBWE i4HUUaT2OCrmjKOCcjGQOorUHkfFnHFUkC4GUkeR2uOoiChyxFFBuxhIHUVqj6MKXHFUEC9G7j+e +/c4qsAVRwX1YiB1HKk9jopkr9x4f8gXA6njSO1xVIErjgr6xUDqOFJ7HFXgiqOCgDGQOopU6vIz Kv+BK44KCsZA6jhSexxV4IqjgoQxkDqO1B5HFbjiqKBhDKSOI7XHUdFQI0e5f6yl4LDjD7tTDnan hNTlZ8aprjgqqBjDpo7b1B5HFTrjqCBjDDZ1jE1lPY5KTm61MD62vzc1h47xuSLVuo5xSB1/RiQQ 2uKrhoWMo5Q30IoB6TFtT6AQuh1WSZwFl2KCkHF0lTywFFuvuZanufU6pNZABWk96p+FXXLL3qz/ KCPFbQFllkfiFFooQ8kYeiDzZgnszfrXN8JFz/oX4zu6sxlDC5wid2TV46P3cjMhH0fFIu7jWBL1 REC4Sz5rKWNv/3lb3kyKuq6eJ1wGY13OJ96q3MhHwqFjjvNJpIxD6uE04zkLDKSBaxofIXHNpGZx 6/DozKBljJit2B6J2aih04StLTryUNKCNJkkgA+kCFTyATFjTCU/SDqoz/Mw6egylVaTDipFidgi TnvyQVEz9AFCpRAqtZd06OD6spMOarE9NBJdktiikUgzsliiyBb5oubXBmpQKm3SciieW1Qq1ZnK hRsJzc13ypddft6mkUiIfhVGIqNx1kYlHkYCRsJB+VLnhRduJHptEZGttojDfJmn7iLZCMJ+IRNa pRevVRpSY/lBzBt1t+/ac2cxi5U7CzJSETPcGUu4Bo6oT9IDempYC6EuZ3uhalh8It1B+dJtvdu/ L6s1L4VuKu4ZxNGlQKH+Ax3z25QsNIQXEfRaDHp1iejC/RkVXSUd1wa9UbcVxZ6VEEy98GhBnIhw o82MI9JPgZHgRg5GwqKR0CWiCzcSRxp7ZFeN6gCyZySiuKGJYCR85l+vi+VGxESIJEyxa3s1dl0i unAjoYcFdCIJzT+QmLU9I5EGfJ8Nz42DmPS1jXwDkQTKZ/bLZ5kuE122kaBdRIfphuYfrBqJPEkV ERfEea8oASMBI+HASOjq3LdrJJ6mT/X21y1vw3ma0v2qZNdC2nSlbuz3dfVx6zEqQZPfVa96z9/z S83zV/H2n6rZP3e8gNd/nv8uXkHH/fD892rO21k/7isR4r481qLOp1p5GYvJmogKeER7wAwvH/h8 VxivKjb1xtniZ9kBTKPZKZ3hbyMFQdWlM1vcv+y9GfUH99+oq5HtDiH+PXjec3Id+5D2BKlFlVp2 smH5tDvbOj2laZaoMOpQa5HWSZVtv1C0XS03vO2wmL6maMt7llmQkuKEKHVUq6W+C426hy9+VLXY yHwIfJu5gMKiLOb36jGank/T9Ey7e0yA6oIJmQabYovHbupS3dJN5x2klr2X9Wqzu0Sp5ZC2mZhI 1Vm7baTmfJuJcj8iPW6r3EAqhMHCsNdhQEGOCKR2PNyyalNzSNhBwHZYwDYMdYeBDE9lNH3a8PS4 gK1PHw2bip3pT78uju5yogYpw/vHXYbbpk3NGN8kD++PGQpDSNVUq7Kpetu4Ze+fMcqXgFTY1EGb qvk+hdQu12fVpgZkzoFUIHUIqdSjbXr/LuFkFali+gW8P7z/gPen/mwTqXrXhW3vH2ZqK/Nh6R9V KlSpQuoRNpGq+6ltIzWK1UAfIBVT6Y5MOKFGVROprjgqUlpuM6reeAjYVNjUMOpxVLErjoo6JAaJ fyAVSA2jHkeVuOKosgSVf3BUIxwV3wndHTeZ6B4723Fqiso/kDqG1B5HlTjjqKiZCvVUzPneDNZT exxV4oyjopQKSAVSh5Ha46ion9lNL1VGquBAKpA6iFS+lcGIU51xVDkq/4hTR+JUnnAbSHXFUeU+ Kv9A6hhSexxV4oqjyhlXBwDvD95/gPfnhsywqa44KgpT29wfHNXd7e0d+51vRmTRdLFE5T/kc7gM pLriqPKAnwpsKmzqkE3tcVSpK44qD5tJrehQQYfKkQ4V0msybKrUDnGwjyoPaVoCbCo6qYcq/1xU s+v9aYKOm3pqHjUThWFTYVOP2dQeR5W64qjymCtUIU5FnDoUp/Y4qtQVR5XHGTiqW3BUgxwVdfmZ 3t8VR5UnPGSGTYVNHbCp1OVnItUZR5Vy6TkgFUgdQmqPo0qdcVQp12EBUs8Qqe1oSjVR8/mJBnTS 5MqnutgulrO7Yl90fxevmpZBtahW87L+4f8FAAAA//8DAFBLAwQUAAYACAAAACEA2N/GZt4AAAAF AQAADwAAAGRycy9kb3ducmV2LnhtbEyPQWvCQBCF74X+h2UKvdVN1AaN2YhI25MU1ELpbcyOSTA7 G7JrEv99t720l4HHe7z3TbYeTSN66lxtWUE8iUAQF1bXXCr4OL4+LUA4j6yxsUwKbuRgnd/fZZhq O/Ce+oMvRShhl6KCyvs2ldIVFRl0E9sSB+9sO4M+yK6UusMhlJtGTqMokQZrDgsVtrStqLgcrkbB 24DDZha/9LvLeXv7Oj6/f+5iUurxYdysQHga/V8YfvADOuSB6WSvrJ1oFIRH/O8N3jJZJCBOCmbz 6Rxknsn/9Pk3AAAA//8DAFBLAQItABQABgAIAAAAIQC2gziS/gAAAOEBAAATAAAAAAAAAAAAAAAA AAAAAABbQ29udGVudF9UeXBlc10ueG1sUEsBAi0AFAAGAAgAAAAhADj9If/WAAAAlAEAAAsAAAAA AAAAAAAAAAAALwEAAF9yZWxzLy5yZWxzUEsBAi0AFAAGAAgAAAAhAFFdJ23xFgAA5usBAA4AAAAA AAAAAAAAAAAALgIAAGRycy9lMm9Eb2MueG1sUEsBAi0AFAAGAAgAAAAhANjfxmbeAAAABQEAAA8A AAAAAAAAAAAAAAAASxkAAGRycy9kb3ducmV2LnhtbFBLBQYAAAAABAAEAPMAAABWGgAAAAA= ">
                <v:oval id="Oval 3" o:spid="_x0000_s1550" style="position:absolute;left:2156;top:10642;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z8tsQA AADcAAAADwAAAGRycy9kb3ducmV2LnhtbESPQWvDMAyF74P+B6PCLmN1OlgJWd1SAi29LuuhRy3W ktBYDrbbJP9+Ogx2k3hP733a7ifXqweF2Hk2sF5loIhrbztuDFy+jq85qJiQLfaeycBMEfa7xdMW C+tH/qRHlRolIRwLNNCmNBRax7olh3HlB2LRfnxwmGQNjbYBRwl3vX7Lso122LE0tDhQ2VJ9q+7O QHgZ5nI+l8f1N5+q9zG3183FGvO8nA4foBJN6d/8d322gp8LrTwjE+jdLwAAAP//AwBQSwECLQAU AAYACAAAACEA8PeKu/0AAADiAQAAEwAAAAAAAAAAAAAAAAAAAAAAW0NvbnRlbnRfVHlwZXNdLnht bFBLAQItABQABgAIAAAAIQAx3V9h0gAAAI8BAAALAAAAAAAAAAAAAAAAAC4BAABfcmVscy8ucmVs c1BLAQItABQABgAIAAAAIQAzLwWeQQAAADkAAAAQAAAAAAAAAAAAAAAAACkCAABkcnMvc2hhcGV4 bWwueG1sUEsBAi0AFAAGAAgAAAAhAEx8/LbEAAAA3AAAAA8AAAAAAAAAAAAAAAAAmAIAAGRycy9k b3ducmV2LnhtbFBLBQYAAAAABAAEAPUAAACJAwAAAAA= " fillcolor="black"/>
                <v:shape id="Text Box 4" o:spid="_x0000_s1551" type="#_x0000_t202" style="position:absolute;left:1972;top:10420;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f7KMMA AADcAAAADwAAAGRycy9kb3ducmV2LnhtbERPTWvCQBC9F/oflin0Vjf1IEnqGqS0IBSKMR56nGbH ZEl2Ns1uNf57VxC8zeN9zrKYbC+ONHrjWMHrLAFBXDttuFGwrz5fUhA+IGvsHZOCM3koVo8PS8y1 O3FJx11oRAxhn6OCNoQhl9LXLVn0MzcQR+7gRoshwrGResRTDLe9nCfJQlo0HBtaHOi9pbrb/VsF 6x8uP8zf9++2PJSmqrKEvxadUs9P0/oNRKAp3MU390bH+WkG12fiBXJ1AQAA//8DAFBLAQItABQA BgAIAAAAIQDw94q7/QAAAOIBAAATAAAAAAAAAAAAAAAAAAAAAABbQ29udGVudF9UeXBlc10ueG1s UEsBAi0AFAAGAAgAAAAhADHdX2HSAAAAjwEAAAsAAAAAAAAAAAAAAAAALgEAAF9yZWxzLy5yZWxz UEsBAi0AFAAGAAgAAAAhADMvBZ5BAAAAOQAAABAAAAAAAAAAAAAAAAAAKQIAAGRycy9zaGFwZXht bC54bWxQSwECLQAUAAYACAAAACEAnTf7KMMAAADcAAAADwAAAAAAAAAAAAAAAACYAgAAZHJzL2Rv d25yZXYueG1sUEsFBgAAAAAEAAQA9QAAAIgDAAAAAA== " filled="f" stroked="f">
                  <v:textbox inset="0,0,0,0">
                    <w:txbxContent>
                      <w:p w:rsidR="006327AD" w:rsidRDefault="006327AD">
                        <w:r>
                          <w:t>S</w:t>
                        </w:r>
                      </w:p>
                    </w:txbxContent>
                  </v:textbox>
                </v:shape>
                <v:line id="Line 5" o:spid="_x0000_s1552" style="position:absolute;visibility:visible;mso-wrap-style:square" from="2173,10671" to="2173,11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DFTcQAAADcAAAADwAAAGRycy9kb3ducmV2LnhtbESPTW/CMAyG70j8h8hIu0EKh2l0pNU0 CYkDGxpMO1uNaTsapyRZ6f49PkzazZbfj8ebcnSdGijE1rOB5SIDRVx523Jt4PO0nT+BignZYueZ DPxShLKYTjaYW3/jDxqOqVYSwjFHA01Kfa51rBpyGBe+J5bb2QeHSdZQaxvwJuGu06sse9QOW5aG Bnt6bai6HH+c9Fb1Ply/vi/j7vy23155WL+fDsY8zMaXZ1CJxvQv/nPvrOCvBV+ekQl0c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IMVNxAAAANwAAAAPAAAAAAAAAAAA AAAAAKECAABkcnMvZG93bnJldi54bWxQSwUGAAAAAAQABAD5AAAAkgMAAAAA ">
                  <v:stroke dashstyle="dash"/>
                </v:line>
                <v:line id="Line 6" o:spid="_x0000_s1553" style="position:absolute;visibility:visible;mso-wrap-style:square" from="2173,11391" to="2173,12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xg1sUAAADcAAAADwAAAGRycy9kb3ducmV2LnhtbESPQWvCQBCF7wX/wzKCt2ajh1JjVhFB 8JBaqqXnITsm0exs3F2T9N93C4XeZnhv3vcm34ymFT0531hWME9SEMSl1Q1XCj7P++dXED4ga2wt k4Jv8rBZT55yzLQd+IP6U6hEDGGfoYI6hC6T0pc1GfSJ7YijdrHOYIirq6R2OMRw08pFmr5Igw1H Qo0d7Woqb6eHidyyKtz963obD5e3Yn/nfnk8vys1m47bFYhAY/g3/10fdKy/nMPvM3ECu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Gxg1sUAAADcAAAADwAAAAAAAAAA AAAAAAChAgAAZHJzL2Rvd25yZXYueG1sUEsFBgAAAAAEAAQA+QAAAJMDAAAAAA== ">
                  <v:stroke dashstyle="dash"/>
                </v:line>
                <v:oval id="Oval 7" o:spid="_x0000_s1554" style="position:absolute;left:2162;top:12097;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1dgcAA AADcAAAADwAAAGRycy9kb3ducmV2LnhtbERPTYvCMBC9C/6HMAt7EU0VVrQaRQqK160ePI7N2JZt JiWJtv33m4UFb/N4n7Pd96YRL3K+tqxgPktAEBdW11wquF6O0xUIH5A1NpZJwUAe9rvxaIupth1/ 0ysPpYgh7FNUUIXQplL6oiKDfmZb4sg9rDMYInSl1A67GG4auUiSpTRYc2yosKWsouInfxoFbtIO 2XDOjvM7n/KvbqVvy6tW6vOjP2xABOrDW/zvPus4f72Av2fiBXL3CwAA//8DAFBLAQItABQABgAI AAAAIQDw94q7/QAAAOIBAAATAAAAAAAAAAAAAAAAAAAAAABbQ29udGVudF9UeXBlc10ueG1sUEsB Ai0AFAAGAAgAAAAhADHdX2HSAAAAjwEAAAsAAAAAAAAAAAAAAAAALgEAAF9yZWxzLy5yZWxzUEsB Ai0AFAAGAAgAAAAhADMvBZ5BAAAAOQAAABAAAAAAAAAAAAAAAAAAKQIAAGRycy9zaGFwZXhtbC54 bWxQSwECLQAUAAYACAAAACEAqE1dgcAAAADcAAAADwAAAAAAAAAAAAAAAACYAgAAZHJzL2Rvd25y ZXYueG1sUEsFBgAAAAAEAAQA9QAAAIUDAAAAAA== " fillcolor="black"/>
                <v:line id="Line 8" o:spid="_x0000_s1555" style="position:absolute;flip:y;visibility:visible;mso-wrap-style:square" from="2106,11150" to="2240,11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WKUcQAAADcAAAADwAAAGRycy9kb3ducmV2LnhtbERPTWsCMRC9F/wPYYReimZti+hqFBGE HrzUlhVv42bcLLuZrEmq23/fFAq9zeN9znLd21bcyIfasYLJOANBXDpdc6Xg82M3moEIEVlj65gU fFOA9WrwsMRcuzu/0+0QK5FCOOSowMTY5VKG0pDFMHYdceIuzluMCfpKao/3FG5b+ZxlU2mx5tRg sKOtobI5fFkFcrZ/uvrN+bUpmuNxboqy6E57pR6H/WYBIlIf/8V/7jed5s9f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BYpRxAAAANwAAAAPAAAAAAAAAAAA AAAAAKECAABkcnMvZG93bnJldi54bWxQSwUGAAAAAAQABAD5AAAAkgMAAAAA "/>
                <v:line id="Line 9" o:spid="_x0000_s1556" style="position:absolute;flip:y;visibility:visible;mso-wrap-style:square" from="2106,11571" to="2240,11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wSJcQAAADcAAAADwAAAGRycy9kb3ducmV2LnhtbERPTWsCMRC9F/ofwgi9lJpVpOhqFBEE D15qyy69jZtxs+xmsk2ibv99Uyj0No/3OavNYDtxIx8axwom4wwEceV0w7WCj/f9yxxEiMgaO8ek 4JsCbNaPDyvMtbvzG91OsRYphEOOCkyMfS5lqAxZDGPXEyfu4rzFmKCvpfZ4T+G2k9Mse5UWG04N BnvaGara09UqkPPj85ffnmdt0ZblwhRV0X8elXoaDdsliEhD/Bf/uQ86zV/M4PeZdIF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7BIlxAAAANwAAAAPAAAAAAAAAAAA AAAAAKECAABkcnMvZG93bnJldi54bWxQSwUGAAAAAAQABAD5AAAAkgMAAAAA "/>
                <v:shape id="Text Box 10" o:spid="_x0000_s1557" type="#_x0000_t202" style="position:absolute;left:1983;top:12123;width:454;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Nn8MIA AADcAAAADwAAAGRycy9kb3ducmV2LnhtbERPTYvCMBC9L/gfwix4W9MVlLVrFBEFQVis9eBxthnb YDOpTdT67zfCgrd5vM+Zzjtbixu13jhW8DlIQBAXThsuFRzy9ccXCB+QNdaOScGDPMxnvbcpptrd OaPbPpQihrBPUUEVQpNK6YuKLPqBa4gjd3KtxRBhW0rd4j2G21oOk2QsLRqODRU2tKyoOO+vVsHi yNnKXH5+d9kpM3k+SXg7PivVf+8W3yACdeEl/ndvdJw/GcH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CZo2fwwgAAANwAAAAPAAAAAAAAAAAAAAAAAJgCAABkcnMvZG93 bnJldi54bWxQSwUGAAAAAAQABAD1AAAAhwMAAAAA " filled="f" stroked="f">
                  <v:textbox inset="0,0,0,0">
                    <w:txbxContent>
                      <w:p w:rsidR="006327AD" w:rsidRDefault="006327AD">
                        <w:r>
                          <w:t>S'</w:t>
                        </w:r>
                      </w:p>
                    </w:txbxContent>
                  </v:textbox>
                </v:shape>
                <v:line id="Line 11" o:spid="_x0000_s1558" style="position:absolute;flip:x;visibility:visible;mso-wrap-style:square" from="10138,10918" to="10272,11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pycQAAADcAAAADwAAAGRycy9kb3ducmV2LnhtbERPTWsCMRC9F/ofwgi9lJqtFNHVKFIQ PHiplV16GzfjZtnNZJtE3f77plDwNo/3Ocv1YDtxJR8axwpexxkI4srphmsFx8/tywxEiMgaO8ek 4IcCrFePD0vMtbvxB10PsRYphEOOCkyMfS5lqAxZDGPXEyfu7LzFmKCvpfZ4S+G2k5Msm0qLDacG gz29G6raw8UqkLP987ffnN7aoi3LuSmqov/aK/U0GjYLEJGGeBf/u3c6zZ9P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cinJxAAAANwAAAAPAAAAAAAAAAAA AAAAAKECAABkcnMvZG93bnJldi54bWxQSwUGAAAAAAQABAD5AAAAkgMAAAAA "/>
                <v:line id="Line 12" o:spid="_x0000_s1559" style="position:absolute;flip:x;visibility:visible;mso-wrap-style:square" from="10155,11627" to="10289,11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6MUsQAAADcAAAADwAAAGRycy9kb3ducmV2LnhtbERPTWsCMRC9F/wPYYReimYtpepqFBGE HrzUlhVv42bcLLuZrEmq23/fFAq9zeN9znLd21bcyIfasYLJOANBXDpdc6Xg82M3moEIEVlj65gU fFOA9WrwsMRcuzu/0+0QK5FCOOSowMTY5VKG0pDFMHYdceIuzluMCfpKao/3FG5b+Zxlr9JizanB YEdbQ2Vz+LIK5Gz/dPWb80tTNMfj3BRl0Z32Sj0O+80CRKQ+/ov/3G86zZ9P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PoxSxAAAANwAAAAPAAAAAAAAAAAA AAAAAKECAABkcnMvZG93bnJldi54bWxQSwUGAAAAAAQABAD5AAAAkgMAAAAA "/>
                <v:line id="Line 13" o:spid="_x0000_s1560" style="position:absolute;flip:x;visibility:visible;mso-wrap-style:square" from="9362,10907" to="9496,11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EYIMcAAADcAAAADwAAAGRycy9kb3ducmV2LnhtbESPQUsDMRCF74L/IYzgRWy2ItJum5ZS KHjoxSpbvI2b6WbZzWSbxHb9985B8DbDe/PeN8v16Ht1oZjawAamkwIUcR1sy42Bj/fd4wxUysgW +8Bk4IcSrFe3N0ssbbjyG10OuVESwqlEAy7nodQ61Y48pkkYiEU7hegxyxobbSNeJdz3+qkoXrTH lqXB4UBbR3V3+PYG9Gz/cI6br+eu6o7HuavqavjcG3N/N24WoDKN+d/8d/1qBX8u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oRggxwAAANwAAAAPAAAAAAAA AAAAAAAAAKECAABkcnMvZG93bnJldi54bWxQSwUGAAAAAAQABAD5AAAAlQMAAAAA "/>
                <v:line id="Line 14" o:spid="_x0000_s1561" style="position:absolute;flip:x;visibility:visible;mso-wrap-style:square" from="9365,11641" to="9499,11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29u8QAAADcAAAADwAAAGRycy9kb3ducmV2LnhtbERPTWsCMRC9F/ofwhS8lJpVSnFXo0hB 8OCltqz0Nt2Mm2U3k20SdfvvG0HwNo/3OYvVYDtxJh8axwom4wwEceV0w7WCr8/NywxEiMgaO8ek 4I8CrJaPDwsstLvwB533sRYphEOBCkyMfSFlqAxZDGPXEyfu6LzFmKCvpfZ4SeG2k9Mse5MWG04N Bnt6N1S1+5NVIGe751+//nlty/ZwyE1Zlf33TqnR07Ceg4g0xLv45t7qND/P4fpMuk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7b27xAAAANwAAAAPAAAAAAAAAAAA AAAAAKECAABkcnMvZG93bnJldi54bWxQSwUGAAAAAAQABAD5AAAAkgMAAAAA "/>
                <v:group id="Group 15" o:spid="_x0000_s1562" style="position:absolute;left:8820;top:11391;width:2016;height:8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OH7IMUAAADcAAAADwAAAGRycy9kb3ducmV2LnhtbESPQWvCQBSE7wX/w/KE 3ppNWhRJXUOQtvQggqZQentkn0kw+zZkt0n8964geBxm5htmnU2mFQP1rrGsIIliEMSl1Q1XCn6K z5cVCOeRNbaWScGFHGSb2dMaU21HPtBw9JUIEHYpKqi971IpXVmTQRfZjjh4J9sb9EH2ldQ9jgFu Wvkax0tpsOGwUGNH25rK8/HfKPgacczfko9hdz5tL3/FYv+7S0ip5/mUv4PwNPlH+N7+1goCEW5n whGQmy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Dh+yDFAAAA3AAA AA8AAAAAAAAAAAAAAAAAqgIAAGRycy9kb3ducmV2LnhtbFBLBQYAAAAABAAEAPoAAACcAwAAAAA= ">
                  <v:line id="Line 16" o:spid="_x0000_s1563"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ligMQAAADcAAAADwAAAGRycy9kb3ducmV2LnhtbESP3WoCMRSE7wt9h3CE3tXselHqahSx LSi9EH8e4Lg5blY3J0sSdfXpTaHg5TAz3zDjaWcbcSEfascK8n4Ggrh0uuZKwW778/4JIkRkjY1j UnCjANPJ68sYC+2uvKbLJlYiQTgUqMDE2BZShtKQxdB3LXHyDs5bjEn6SmqP1wS3jRxk2Ye0WHNa MNjS3FB52pytgqXf/57ye2Xknpf+u1l9DYM9KvXW62YjEJG6+Az/txdawSDL4e9MOgJy8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qWKAxAAAANwAAAAPAAAAAAAAAAAA AAAAAKECAABkcnMvZG93bnJldi54bWxQSwUGAAAAAAQABAD5AAAAkgMAAAAA " strokeweight="1pt"/>
                  <v:line id="Line 17" o:spid="_x0000_s1564"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GW78QAAADcAAAADwAAAGRycy9kb3ducmV2LnhtbESPS4vCMBSF94L/IVxhNqKpXchMNRUR hGFgFjqCzu7SXPuwuSlNtPXfG0FweTiPj7Nc9aYWN2pdaVnBbBqBIM6sLjlXcPjbTj5BOI+ssbZM Cu7kYJUOB0tMtO14R7e9z0UYYZeggsL7JpHSZQUZdFPbEAfvbFuDPsg2l7rFLoybWsZRNJcGSw6E AhvaFJRd9lcTINUm//+tKDt+HZufbj4bd6fTVamPUb9egPDU+3f41f7WCuIohueZcARk+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IZbvxAAAANwAAAAPAAAAAAAAAAAA AAAAAKECAABkcnMvZG93bnJldi54bWxQSwUGAAAAAAQABAD5AAAAkgMAAAAA " strokeweight="1pt"/>
                  <v:line id="Line 18" o:spid="_x0000_s1565"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0zdMMAAADcAAAADwAAAGRycy9kb3ducmV2LnhtbESPS4vCMBSF9wP+h3AFN6KpCqLVKCIM DIILH6DuLs21rTY3pYm2/nsjCLM8nMfHmS8bU4gnVS63rGDQj0AQJ1bnnCo4Hn57ExDOI2ssLJOC FzlYLlo/c4y1rXlHz71PRRhhF6OCzPsyltIlGRl0fVsSB+9qK4M+yCqVusI6jJtCDqNoLA3mHAgZ lrTOKLnvHyZAbuv0sr1Rcpqeyk09HnTr8/mhVKfdrGYgPDX+P/xt/2kFw2gEnzPhCMjF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tM3TDAAAA3AAAAA8AAAAAAAAAAAAA AAAAoQIAAGRycy9kb3ducmV2LnhtbFBLBQYAAAAABAAEAPkAAACRAwAAAAA= " strokeweight="1pt"/>
                  <v:line id="Line 19" o:spid="_x0000_s1566"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SrAMMAAADcAAAADwAAAGRycy9kb3ducmV2LnhtbESPS4vCMBSF9wP+h3AFN6KpIqLVKCIM DIILH6DuLs21rTY3pYm2/nsjCLM8nMfHmS8bU4gnVS63rGDQj0AQJ1bnnCo4Hn57ExDOI2ssLJOC FzlYLlo/c4y1rXlHz71PRRhhF6OCzPsyltIlGRl0fVsSB+9qK4M+yCqVusI6jJtCDqNoLA3mHAgZ lrTOKLnvHyZAbuv0sr1Rcpqeyk09HnTr8/mhVKfdrGYgPDX+P/xt/2kFw2gEnzPhCMjF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aEqwDDAAAA3AAAAA8AAAAAAAAAAAAA AAAAoQIAAGRycy9kb3ducmV2LnhtbFBLBQYAAAAABAAEAPkAAACRAwAAAAA= " strokeweight="1pt"/>
                  <v:line id="Line 20" o:spid="_x0000_s1567"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gOm8MAAADcAAAADwAAAGRycy9kb3ducmV2LnhtbESPS4vCMBSF9wP+h3AFN6KpgqLVKCIM DIILH6DuLs21rTY3pYm2/nsjCLM8nMfHmS8bU4gnVS63rGDQj0AQJ1bnnCo4Hn57ExDOI2ssLJOC FzlYLlo/c4y1rXlHz71PRRhhF6OCzPsyltIlGRl0fVsSB+9qK4M+yCqVusI6jJtCDqNoLA3mHAgZ lrTOKLnvHyZAbuv0sr1Rcpqeyk09HnTr8/mhVKfdrGYgPDX+P/xt/2kFw2gEnzPhCMjF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nIDpvDAAAA3AAAAA8AAAAAAAAAAAAA AAAAoQIAAGRycy9kb3ducmV2LnhtbFBLBQYAAAAABAAEAPkAAACRAwAAAAA= " strokeweight="1pt"/>
                  <v:line id="Line 21" o:spid="_x0000_s1568"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Q7MYAAADcAAAADwAAAGRycy9kb3ducmV2LnhtbESPy2rDMBBF94X8g5hANyWW44VpHcsh BAKl0EXTQNLdYE38iDUylmK7f18VCl1e7uNw8+1sOjHS4BrLCtZRDIK4tLrhSsHp87B6BuE8ssbO Min4JgfbYvGQY6btxB80Hn0lwgi7DBXU3veZlK6syaCLbE8cvKsdDPogh0rqAacwbjqZxHEqDTYc CDX2tK+pvB3vJkDaffX13lJ5fjn3b1O6fpoul7tSj8t5twHhafb/4b/2q1aQxCn8nglHQBY/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kakOzGAAAA3AAAAA8AAAAAAAAA AAAAAAAAoQIAAGRycy9kb3ducmV2LnhtbFBLBQYAAAAABAAEAPkAAACUAwAAAAA= " strokeweight="1pt"/>
                  <v:line id="Line 22" o:spid="_x0000_s1569"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Y1d8QAAADcAAAADwAAAGRycy9kb3ducmV2LnhtbESPS4vCMBSF9wP+h3AFN4OmunC0GkUE QQQXPkDdXZprW21uShNt/fdGEGZ5OI+PM503phBPqlxuWUG/F4EgTqzOOVVwPKy6IxDOI2ssLJOC FzmYz1o/U4y1rXlHz71PRRhhF6OCzPsyltIlGRl0PVsSB+9qK4M+yCqVusI6jJtCDqJoKA3mHAgZ lrTMKLnvHyZAbsv0sr1Rchqfyk097P/W5/NDqU67WUxAeGr8f/jbXmsFg+gPPmfCEZCz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VjV3xAAAANwAAAAPAAAAAAAAAAAA AAAAAKECAABkcnMvZG93bnJldi54bWxQSwUGAAAAAAQABAD5AAAAkgMAAAAA " strokeweight="1pt"/>
                  <v:line id="Line 23" o:spid="_x0000_s1570"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mhBcIAAADcAAAADwAAAGRycy9kb3ducmV2LnhtbERPS4vCMBC+C/sfwix4kTXVg2g1iggL i7AHH6B7G5qxrTaT0kTb/ffOQfD48b0Xq85V6kFNKD0bGA0TUMSZtyXnBo6H768pqBCRLVaeycA/ BVgtP3oLTK1veUePfcyVhHBI0UARY51qHbKCHIahr4mFu/jGYRTY5No22Eq4q/Q4SSbaYcnSUGBN m4Ky2/7upOS6yf9+r5SdZqd6205Gg/Z8vhvT/+zWc1CRuvgWv9w/1sA4kbVyRo6AXj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8mhBcIAAADcAAAADwAAAAAAAAAAAAAA AAChAgAAZHJzL2Rvd25yZXYueG1sUEsFBgAAAAAEAAQA+QAAAJADAAAAAA== " strokeweight="1pt"/>
                  <v:line id="Line 24" o:spid="_x0000_s1571"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UEnsUAAADcAAAADwAAAGRycy9kb3ducmV2LnhtbESPzWrCQBSF90LfYbiCG6mTuAhN6igi FErBRVNB3V0y1ySauRMyE5O+facguDycn4+z2oymEXfqXG1ZQbyIQBAXVtdcKjj8fLy+gXAeWWNj mRT8koPN+mWywkzbgb/pnvtShBF2GSqovG8zKV1RkUG3sC1x8C62M+iD7EqpOxzCuGnkMooSabDm QKiwpV1FxS3vTYBcd+V5f6XimB7bryGJ58Pp1Cs1m47bdxCeRv8MP9qfWsEySuH/TDgCcv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IUEnsUAAADcAAAADwAAAAAAAAAA AAAAAAChAgAAZHJzL2Rvd25yZXYueG1sUEsFBgAAAAAEAAQA+QAAAJMDAAAAAA== " strokeweight="1pt"/>
                  <v:line id="Line 25" o:spid="_x0000_s1572"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Y73sIAAADcAAAADwAAAGRycy9kb3ducmV2LnhtbERPTWvCQBC9F/wPywheim7iQdroKiII InioLai3ITsm0exsyK4m/vvOodDj430vVr2r1ZPaUHk2kE4SUMS5txUXBn6+t+MPUCEiW6w9k4EX BVgtB28LzKzv+Iuex1goCeGQoYEyxibTOuQlOQwT3xALd/WtwyiwLbRtsZNwV+tpksy0w4qlocSG NiXl9+PDScltU1wON8pPn6dm383S9+58fhgzGvbrOahIffwX/7l31sA0lfl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GY73sIAAADcAAAADwAAAAAAAAAAAAAA AAChAgAAZHJzL2Rvd25yZXYueG1sUEsFBgAAAAAEAAQA+QAAAJADAAAAAA== " strokeweight="1pt"/>
                  <v:line id="Line 26" o:spid="_x0000_s1573"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qeRcQAAADcAAAADwAAAGRycy9kb3ducmV2LnhtbESPS4vCMBSF9wP+h3AFN8OY1oVox1RE EERw4QPU3aW508c0N6WJtv57IwzM8nAeH2ex7E0tHtS60rKCeByBIM6sLjlXcD5tvmYgnEfWWFsm BU9ysEwHHwtMtO34QI+jz0UYYZeggsL7JpHSZQUZdGPbEAfvx7YGfZBtLnWLXRg3tZxE0VQaLDkQ CmxoXVD2e7ybAKnW+W1fUXaZX5pdN40/u+v1rtRo2K++QXjq/X/4r73VCiZxDO8z4QjI9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Kp5FxAAAANwAAAAPAAAAAAAAAAAA AAAAAKECAABkcnMvZG93bnJldi54bWxQSwUGAAAAAAQABAD5AAAAkgMAAAAA " strokeweight="1pt"/>
                  <v:line id="Line 27" o:spid="_x0000_s1574"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AMsYAAADcAAAADwAAAGRycy9kb3ducmV2LnhtbESPzWrCQBSF94W+w3ALbkozSRahTR2l CAURXGgF090lc02imTshMybx7R2h0OXh/Hyc+XIyrRiod41lBUkUgyAurW64UnD4+X57B+E8ssbW Mim4kYPl4vlpjrm2I+9o2PtKhBF2OSqove9yKV1Zk0EX2Y44eCfbG/RB9pXUPY5h3LQyjeNMGmw4 EGrsaFVTedlfTYCcV9Xv9kzl8ePYbcYseR2L4qrU7GX6+gThafL/4b/2WitIkxQeZ8IRkI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4ADLGAAAA3AAAAA8AAAAAAAAA AAAAAAAAoQIAAGRycy9kb3ducmV2LnhtbFBLBQYAAAAABAAEAPkAAACUAwAAAAA= " strokeweight="1pt"/>
                  <v:line id="Line 28" o:spid="_x0000_s1575"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SlqcQAAADcAAAADwAAAGRycy9kb3ducmV2LnhtbESPzYrCMBSF9wO+Q7iCGxnTKoh2jCKC IIILnYE6u0tzp602N6WJtr69EYRZHs7Px1msOlOJOzWutKwgHkUgiDOrS84V/HxvP2cgnEfWWFkm BQ9ysFr2PhaYaNvyke4nn4swwi5BBYX3dSKlywoy6Ea2Jg7en20M+iCbXOoG2zBuKjmOoqk0WHIg FFjTpqDserqZALls8t/DhbJ0ntb7dhoP2/P5ptSg362/QHjq/H/43d5pBeN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tKWpxAAAANwAAAAPAAAAAAAAAAAA AAAAAKECAABkcnMvZG93bnJldi54bWxQSwUGAAAAAAQABAD5AAAAkgMAAAAA " strokeweight="1pt"/>
                  <v:line id="Line 29" o:spid="_x0000_s1576"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093cQAAADcAAAADwAAAGRycy9kb3ducmV2LnhtbESPzYrCMBSF9wO+Q7iCGxnTioh2jCKC IIILnYE6u0tzp602N6WJtr69EYRZHs7Px1msOlOJOzWutKwgHkUgiDOrS84V/HxvP2cgnEfWWFkm BQ9ysFr2PhaYaNvyke4nn4swwi5BBYX3dSKlywoy6Ea2Jg7en20M+iCbXOoG2zBuKjmOoqk0WHIg FFjTpqDserqZALls8t/DhbJ0ntb7dhoP2/P5ptSg362/QHjq/H/43d5pBeN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XT3dxAAAANwAAAAPAAAAAAAAAAAA AAAAAKECAABkcnMvZG93bnJldi54bWxQSwUGAAAAAAQABAD5AAAAkgMAAAAA " strokeweight="1pt"/>
                  <v:line id="Line 30" o:spid="_x0000_s1577"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GYRsQAAADcAAAADwAAAGRycy9kb3ducmV2LnhtbESPzYrCMBSF9wO+Q7iCGxnTCop2jCKC IIILnYE6u0tzp602N6WJtr69EYRZHs7Px1msOlOJOzWutKwgHkUgiDOrS84V/HxvP2cgnEfWWFkm BQ9ysFr2PhaYaNvyke4nn4swwi5BBYX3dSKlywoy6Ea2Jg7en20M+iCbXOoG2zBuKjmOoqk0WHIg FFjTpqDserqZALls8t/DhbJ0ntb7dhoP2/P5ptSg362/QHjq/H/43d5pBeN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EZhGxAAAANwAAAAPAAAAAAAAAAAA AAAAAKECAABkcnMvZG93bnJldi54bWxQSwUGAAAAAAQABAD5AAAAkgMAAAAA " strokeweight="1pt"/>
                  <v:line id="Line 31" o:spid="_x0000_s1578"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MGMcUAAADcAAAADwAAAGRycy9kb3ducmV2LnhtbESPS2vCQBSF9wX/w3CFbopOkkWo0VEk IJRCF7WCurtkrkk0cydkJo/++06h0OXhPD7OZjeZRgzUudqygngZgSAurK65VHD6OixeQTiPrLGx TAq+ycFuO3vaYKbtyJ80HH0pwgi7DBVU3reZlK6oyKBb2pY4eDfbGfRBdqXUHY5h3DQyiaJUGqw5 ECpsKa+oeBx7EyD3vLx+3Kk4r87t+5jGL+Pl0iv1PJ/2axCeJv8f/mu/aQVJnMLvmXAE5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MMGMcUAAADcAAAADwAAAAAAAAAA AAAAAAChAgAAZHJzL2Rvd25yZXYueG1sUEsFBgAAAAAEAAQA+QAAAJMDAAAAAA== " strokeweight="1pt"/>
                  <v:line id="Line 32" o:spid="_x0000_s1579"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jqsUAAADcAAAADwAAAGRycy9kb3ducmV2LnhtbESPzYrCMBSF94LvEK7gZhjTunC0YxQR BBFc6AzU2V2aO221uSlNtPXtjSC4PJyfjzNfdqYSN2pcaVlBPIpAEGdWl5wr+P3ZfE5BOI+ssbJM Cu7kYLno9+aYaNvygW5Hn4swwi5BBYX3dSKlywoy6Ea2Jg7ev20M+iCbXOoG2zBuKjmOook0WHIg FFjTuqDscryaADmv87/9mbJ0lta7dhJ/tKfTVanhoFt9g/DU+Xf41d5qBeP4C5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4+jqsUAAADcAAAADwAAAAAAAAAA AAAAAAChAgAAZHJzL2Rvd25yZXYueG1sUEsFBgAAAAAEAAQA+QAAAJMDAAAAAA== " strokeweight="1pt"/>
                  <v:line id="Line 33" o:spid="_x0000_s1580"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A32MIAAADcAAAADwAAAGRycy9kb3ducmV2LnhtbERPTWvCQBC9F/wPywheim7iQdroKiII InioLai3ITsm0exsyK4m/vvOodDj430vVr2r1ZPaUHk2kE4SUMS5txUXBn6+t+MPUCEiW6w9k4EX BVgtB28LzKzv+Iuex1goCeGQoYEyxibTOuQlOQwT3xALd/WtwyiwLbRtsZNwV+tpksy0w4qlocSG NiXl9+PDScltU1wON8pPn6dm383S9+58fhgzGvbrOahIffwX/7l31sA0lbV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hA32MIAAADcAAAADwAAAAAAAAAAAAAA AAChAgAAZHJzL2Rvd25yZXYueG1sUEsFBgAAAAAEAAQA+QAAAJADAAAAAA== " strokeweight="1pt"/>
                  <v:line id="Line 34" o:spid="_x0000_s1581"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ySQ8QAAADcAAAADwAAAGRycy9kb3ducmV2LnhtbESPzYrCMBSF94LvEK7gRsa0LkQ7TUUE QQQX6oDO7tLcaes0N6WJtr69EQZmeTg/Hydd9aYWD2pdZVlBPI1AEOdWV1wo+DpvPxYgnEfWWFsm BU9ysMqGgxQTbTs+0uPkCxFG2CWooPS+SaR0eUkG3dQ2xMH7sa1BH2RbSN1iF8ZNLWdRNJcGKw6E EhvalJT/nu4mQG6b4vtwo/yyvDT7bh5Puuv1rtR41K8/QXjq/X/4r73TCmbxEt5nwhGQ2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XJJDxAAAANwAAAAPAAAAAAAAAAAA AAAAAKECAABkcnMvZG93bnJldi54bWxQSwUGAAAAAAQABAD5AAAAkgMAAAAA " strokeweight="1pt"/>
                  <v:line id="Line 35" o:spid="_x0000_s1582"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rxY8IAAADcAAAADwAAAGRycy9kb3ducmV2LnhtbERPTWvCQBC9F/wPywheim7MQdroKiII InioLai3ITsm0exsyK4m/vvOodDj430vVr2r1ZPaUHk2MJ0koIhzbysuDPx8b8cfoEJEtlh7JgMv CrBaDt4WmFnf8Rc9j7FQEsIhQwNljE2mdchLchgmviEW7upbh1FgW2jbYifhrtZpksy0w4qlocSG NiXl9+PDScltU1wON8pPn6dm382m7935/DBmNOzXc1CR+vgv/nPvrIE0lfl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grxY8IAAADcAAAADwAAAAAAAAAAAAAA AAChAgAAZHJzL2Rvd25yZXYueG1sUEsFBgAAAAAEAAQA+QAAAJADAAAAAA== " strokeweight="1pt"/>
                  <v:line id="Line 36" o:spid="_x0000_s1583"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ZU+MYAAADcAAAADwAAAGRycy9kb3ducmV2LnhtbESPzWrCQBSF94W+w3ALbkozSRahTR2l CAURXGgF090lc02imTshMybx7R2h0OXh/Hyc+XIyrRiod41lBUkUgyAurW64UnD4+X57B+E8ssbW Mim4kYPl4vlpjrm2I+9o2PtKhBF2OSqove9yKV1Zk0EX2Y44eCfbG/RB9pXUPY5h3LQyjeNMGmw4 EGrsaFVTedlfTYCcV9Xv9kzl8ePYbcYseR2L4qrU7GX6+gThafL/4b/2WitI0wQeZ8IRkI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1GVPjGAAAA3AAAAA8AAAAAAAAA AAAAAAAAoQIAAGRycy9kb3ducmV2LnhtbFBLBQYAAAAABAAEAPkAAACUAwAAAAA= " strokeweight="1pt"/>
                  <v:line id="Line 37" o:spid="_x0000_s1584"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TKj8MAAADcAAAADwAAAGRycy9kb3ducmV2LnhtbESPzYrCMBSF94LvEK7gRjS1C9FqFBEE EVyMCuru0lzbanNTmmg7bz8ZEFwezs/HWaxaU4o31a6wrGA8ikAQp1YXnCk4n7bDKQjnkTWWlknB LzlYLbudBSbaNvxD76PPRBhhl6CC3PsqkdKlORl0I1sRB+9ua4M+yDqTusYmjJtSxlE0kQYLDoQc K9rklD6PLxMgj012Ozwovcwu1b6ZjAfN9fpSqt9r13MQnlr/DX/aO60gjmP4Px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2Uyo/DAAAA3AAAAA8AAAAAAAAAAAAA AAAAoQIAAGRycy9kb3ducmV2LnhtbFBLBQYAAAAABAAEAPkAAACRAwAAAAA= " strokeweight="1pt"/>
                  <v:line id="Line 38" o:spid="_x0000_s1585"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hvFMQAAADcAAAADwAAAGRycy9kb3ducmV2LnhtbESPzYrCMBSF9wO+Q7iCGxlTK4h2jCKC IIILnYE6u0tzp602N6WJtr69EYRZHs7Px1msOlOJOzWutKxgPIpAEGdWl5wr+Pnefs5AOI+ssbJM Ch7kYLXsfSww0bblI91PPhdhhF2CCgrv60RKlxVk0I1sTRy8P9sY9EE2udQNtmHcVDKOoqk0WHIg FFjTpqDserqZALls8t/DhbJ0ntb7djoetufzTalBv1t/gfDU+f/wu73TCuJ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2G8UxAAAANwAAAAPAAAAAAAAAAAA AAAAAKECAABkcnMvZG93bnJldi54bWxQSwUGAAAAAAQABAD5AAAAkgMAAAAA " strokeweight="1pt"/>
                  <v:line id="Line 39" o:spid="_x0000_s1586"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H3YMQAAADcAAAADwAAAGRycy9kb3ducmV2LnhtbESPzYrCMBSF9wO+Q7iCGxlTi4h2jCKC IIILnYE6u0tzp602N6WJtr69EYRZHs7Px1msOlOJOzWutKxgPIpAEGdWl5wr+Pnefs5AOI+ssbJM Ch7kYLXsfSww0bblI91PPhdhhF2CCgrv60RKlxVk0I1sTRy8P9sY9EE2udQNtmHcVDKOoqk0WHIg FFjTpqDserqZALls8t/DhbJ0ntb7djoetufzTalBv1t/gfDU+f/wu73TCuJ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MfdgxAAAANwAAAAPAAAAAAAAAAAA AAAAAKECAABkcnMvZG93bnJldi54bWxQSwUGAAAAAAQABAD5AAAAkgMAAAAA " strokeweight="1pt"/>
                  <v:line id="Line 40" o:spid="_x0000_s1587"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1S+8QAAADcAAAADwAAAGRycy9kb3ducmV2LnhtbESPzYrCMBSF9wO+Q7iCGxlTC4p2jCKC IIILnYE6u0tzp602N6WJtr69EYRZHs7Px1msOlOJOzWutKxgPIpAEGdWl5wr+Pnefs5AOI+ssbJM Ch7kYLXsfSww0bblI91PPhdhhF2CCgrv60RKlxVk0I1sTRy8P9sY9EE2udQNtmHcVDKOoqk0WHIg FFjTpqDserqZALls8t/DhbJ0ntb7djoetufzTalBv1t/gfDU+f/wu73TCuJ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fVL7xAAAANwAAAAPAAAAAAAAAAAA AAAAAKECAABkcnMvZG93bnJldi54bWxQSwUGAAAAAAQABAD5AAAAkgMAAAAA " strokeweight="1pt"/>
                  <v:line id="Line 41" o:spid="_x0000_s1588"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MjMQAAADcAAAADwAAAGRycy9kb3ducmV2LnhtbESPzYrCMBSF9wO+Q7iCm0FTuyhjNYoI wjDgQkdQd5fm2labm9JEW9/eCILLw/n5OLNFZypxp8aVlhWMRxEI4szqknMF+//18AeE88gaK8uk 4EEOFvPe1wxTbVve0n3ncxFG2KWooPC+TqV0WUEG3cjWxME728agD7LJpW6wDeOmknEUJdJgyYFQ YE2rgrLr7mYC5LLKT5sLZYfJof5rk/F3ezzelBr0u+UUhKfOf8Lv9q9WEMcJvM6EIy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r8yMxAAAANwAAAAPAAAAAAAAAAAA AAAAAKECAABkcnMvZG93bnJldi54bWxQSwUGAAAAAAQABAD5AAAAkgMAAAAA " strokeweight="1pt"/>
                  <v:line id="Line 42" o:spid="_x0000_s1589"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NpF8UAAADcAAAADwAAAGRycy9kb3ducmV2LnhtbESPzYrCMBSF94LvEK7gZhhTu3C0YxQR BBFc6AzU2V2aO221uSlNtPXtjSC4PJyfjzNfdqYSN2pcaVnBeBSBIM6sLjlX8Puz+ZyCcB5ZY2WZ FNzJwXLR780x0bblA92OPhdhhF2CCgrv60RKlxVk0I1sTRy8f9sY9EE2udQNtmHcVDKOook0WHIg FFjTuqDscryaADmv87/9mbJ0lta7djL+aE+nq1LDQbf6BuGp8+/wq73VCuL4C5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eNpF8UAAADcAAAADwAAAAAAAAAA AAAAAAChAgAAZHJzL2Rvd25yZXYueG1sUEsFBgAAAAAEAAQA+QAAAJMDAAAAAA== " strokeweight="1pt"/>
                  <v:line id="Line 43" o:spid="_x0000_s1590"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z9ZcIAAADcAAAADwAAAGRycy9kb3ducmV2LnhtbERPTWvCQBC9F/wPywheim7MQdroKiII InioLai3ITsm0exsyK4m/vvOodDj430vVr2r1ZPaUHk2MJ0koIhzbysuDPx8b8cfoEJEtlh7JgMv CrBaDt4WmFnf8Rc9j7FQEsIhQwNljE2mdchLchgmviEW7upbh1FgW2jbYifhrtZpksy0w4qlocSG NiXl9+PDScltU1wON8pPn6dm382m7935/DBmNOzXc1CR+vgv/nPvrIE0lbV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Hz9ZcIAAADcAAAADwAAAAAAAAAAAAAA AAChAgAAZHJzL2Rvd25yZXYueG1sUEsFBgAAAAAEAAQA+QAAAJADAAAAAA== " strokeweight="1pt"/>
                  <v:line id="Line 44" o:spid="_x0000_s1591"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BY/sUAAADcAAAADwAAAGRycy9kb3ducmV2LnhtbESPzWrCQBSF9wXfYbhCN0UnySLU6CgS EEqhi6aCurtkrkk0cydkRpO+facguDycn4+z2oymFXfqXWNZQTyPQBCXVjdcKdj/7GbvIJxH1tha JgW/5GCznrysMNN24G+6F74SYYRdhgpq77tMSlfWZNDNbUccvLPtDfog+0rqHocwblqZRFEqDTYc CDV2lNdUXoubCZBLXp2+LlQeFofuc0jjt+F4vCn1Oh23SxCeRv8MP9ofWkGSLOD/TDgCcv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zBY/sUAAADcAAAADwAAAAAAAAAA AAAAAAChAgAAZHJzL2Rvd25yZXYueG1sUEsFBgAAAAAEAAQA+QAAAJMDAAAAAA== " strokeweight="1pt"/>
                  <v:line id="Line 45" o:spid="_x0000_s1592"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9NnvsMAAADcAAAADwAAAGRycy9kb3ducmV2LnhtbERPS2vCQBC+F/wPywi9lLrRgtiYVUQQ itBDVVBvQ3aaR7OzIbua+O87h0KPH987Ww+uUXfqQuXZwHSSgCLOva24MHA67l4XoEJEtth4JgMP CrBejZ4yTK3v+Yvuh1goCeGQooEyxjbVOuQlOQwT3xIL9+07h1FgV2jbYS/hrtGzJJlrhxVLQ4kt bUvKfw43JyX1trh+1pSf38/tvp9PX/rL5WbM83jYLEFFGuK/+M/9YQ3M3m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fTZ77DAAAA3AAAAA8AAAAAAAAAAAAA AAAAoQIAAGRycy9kb3ducmV2LnhtbFBLBQYAAAAABAAEAPkAAACRAwAAAAA= " strokeweight="1pt"/>
                  <v:line id="Line 46" o:spid="_x0000_s1593"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CJcQAAADcAAAADwAAAGRycy9kb3ducmV2LnhtbESPzYrCMBSF9wO+Q7iCGxnTKoh2jCKC IIILnYE6u0tzp602N6WJtr69EYRZHs7Px1msOlOJOzWutKwgHkUgiDOrS84V/HxvP2cgnEfWWFkm BQ9ysFr2PhaYaNvyke4nn4swwi5BBYX3dSKlywoy6Ea2Jg7en20M+iCbXOoG2zBuKjmOoqk0WHIg FFjTpqDserqZALls8t/DhbJ0ntb7dhoP2/P5ptSg362/QHjq/H/43d5pBeN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n8IlxAAAANwAAAAPAAAAAAAAAAAA AAAAAKECAABkcnMvZG93bnJldi54bWxQSwUGAAAAAAQABAD5AAAAkgMAAAAA " strokeweight="1pt"/>
                </v:group>
                <v:line id="Line 47" o:spid="_x0000_s1594" style="position:absolute;visibility:visible;mso-wrap-style:square" from="9423,10671" to="10227,10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dkAsQAAADcAAAADwAAAGRycy9kb3ducmV2LnhtbESPUWvCQBCE3wX/w7FC3/RipEWip4gg WFooNaXg25Jbk2BuL9xtNf33vUKhj8PMfMOst4Pr1I1CbD0bmM8yUMSVty3XBj7Kw3QJKgqyxc4z GfimCNvNeLTGwvo7v9PtJLVKEI4FGmhE+kLrWDXkMM58T5y8iw8OJclQaxvwnuCu03mWPWmHLaeF BnvaN1RdT1/OwPAmWpdl/rx8rRaPn9KdX0J5NuZhMuxWoIQG+Q//tY/WQL7I4fdMOgJ6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52QCxAAAANwAAAAPAAAAAAAAAAAA AAAAAKECAABkcnMvZG93bnJldi54bWxQSwUGAAAAAAQABAD5AAAAkgMAAAAA " strokeweight="1.5pt">
                  <v:stroke endarrow="open"/>
                </v:line>
                <v:shape id="Text Box 48" o:spid="_x0000_s1595" type="#_x0000_t202" style="position:absolute;left:9131;top:10420;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VkWcUA AADcAAAADwAAAGRycy9kb3ducmV2LnhtbESPQWvCQBSE70L/w/IKvZlNFcSmbkRKCwVBjOmhx9fs M1mSfZtmtxr/vSsIPQ4z8w2zWo+2EycavHGs4DlJQRBXThuuFXyVH9MlCB+QNXaOScGFPKzzh8kK M+3OXNDpEGoRIewzVNCE0GdS+qohiz5xPXH0jm6wGKIcaqkHPEe47eQsTRfSouG40GBPbw1V7eHP Kth8c/Fufnc/++JYmLJ8SXm7aJV6ehw3ryACjeE/fG9/agWz+R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CERWRZxQAAANwAAAAPAAAAAAAAAAAAAAAAAJgCAABkcnMv ZG93bnJldi54bWxQSwUGAAAAAAQABAD1AAAAigMAAAAA " filled="f" stroked="f">
                  <v:textbox inset="0,0,0,0">
                    <w:txbxContent>
                      <w:p w:rsidR="006327AD" w:rsidRDefault="006327AD">
                        <w:r>
                          <w:t>A</w:t>
                        </w:r>
                      </w:p>
                    </w:txbxContent>
                  </v:textbox>
                </v:shape>
                <v:shape id="Text Box 49" o:spid="_x0000_s1596" type="#_x0000_t202" style="position:absolute;left:10294;top:11931;width:4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z8LcYA AADcAAAADwAAAGRycy9kb3ducmV2LnhtbESPQWvCQBSE70L/w/IK3nRTLVLTrCKlBaFQGuPB4zP7 kixm36bZVeO/dwuFHoeZ+YbJ1oNtxYV6bxwreJomIIhLpw3XCvbFx+QFhA/IGlvHpOBGHtarh1GG qXZXzumyC7WIEPYpKmhC6FIpfdmQRT91HXH0KtdbDFH2tdQ9XiPctnKWJAtp0XBcaLCjt4bK0+5s FWwOnL+bn6/jd17lpiiWCX8uTkqNH4fNK4hAQ/gP/7W3WsFs/gy/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C6z8LcYAAADcAAAADwAAAAAAAAAAAAAAAACYAgAAZHJz L2Rvd25yZXYueG1sUEsFBgAAAAAEAAQA9QAAAIsDAAAAAA== " filled="f" stroked="f">
                  <v:textbox inset="0,0,0,0">
                    <w:txbxContent>
                      <w:p w:rsidR="006327AD" w:rsidRDefault="006327AD">
                        <w:r>
                          <w:t>B'</w:t>
                        </w:r>
                      </w:p>
                    </w:txbxContent>
                  </v:textbox>
                </v:shape>
                <v:line id="Line 50" o:spid="_x0000_s1597" style="position:absolute;visibility:visible;mso-wrap-style:square" from="9420,12098" to="10224,12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7WksQAAADcAAAADwAAAGRycy9kb3ducmV2LnhtbESPQWvCQBSE7wX/w/IEb3W3KYpEVxFB Wsip1ktuj+xLNjT7NmRXk/rru4VCj8PMfMPsDpPrxJ2G0HrW8LJUIIgrb1puNFw/z88bECEiG+w8 k4ZvCnDYz552mBs/8gfdL7ERCcIhRw02xj6XMlSWHIal74mTV/vBYUxyaKQZcExw18lMqbV02HJa sNjTyVL1dbk5DUW9tvi4vR2zslm1qlSu8JnTejGfjlsQkab4H/5rvxsN2esKfs+kIyD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HtaSxAAAANwAAAAPAAAAAAAAAAAA AAAAAKECAABkcnMvZG93bnJldi54bWxQSwUGAAAAAAQABAD5AAAAkgMAAAAA " strokeweight="1.5pt">
                  <v:stroke dashstyle="dash" endarrow="open"/>
                </v:line>
                <v:line id="Line 51" o:spid="_x0000_s1598" style="position:absolute;visibility:visible;mso-wrap-style:square" from="9423,10671" to="9423,11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bG5MMAAADcAAAADwAAAGRycy9kb3ducmV2LnhtbESPS4vCMBSF98L8h3AH3Gk6CuJ0jCID ggsfqMOsL821rTY3NYm1/nsjCC4P5/FxJrPWVKIh50vLCr76CQjizOqScwV/h0VvDMIHZI2VZVJw Jw+z6Udngqm2N95Rsw+5iCPsU1RQhFCnUvqsIIO+b2vi6B2tMxiidLnUDm9x3FRykCQjabDkSCiw pt+CsvP+aiI3y1fu8n86t8vjerW4cPO9OWyV6n628x8QgdrwDr/aS61gMBzB80w8An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LGxuTDAAAA3AAAAA8AAAAAAAAAAAAA AAAAoQIAAGRycy9kb3ducmV2LnhtbFBLBQYAAAAABAAEAPkAAACRAwAAAAA= ">
                  <v:stroke dashstyle="dash"/>
                </v:line>
                <v:line id="Line 52" o:spid="_x0000_s1599" style="position:absolute;visibility:visible;mso-wrap-style:square" from="9423,11391" to="9423,12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jf8QAAADcAAAADwAAAGRycy9kb3ducmV2LnhtbESPS2sCMRSF94X+h3AL3WmmCraOE6UI ggttUYvry+TOQyc3Y5KO4783BaHLw3l8nGzRm0Z05HxtWcHbMAFBnFtdc6ng57AafIDwAVljY5kU 3MjDYv78lGGq7ZV31O1DKeII+xQVVCG0qZQ+r8igH9qWOHqFdQZDlK6U2uE1jptGjpJkIg3WHAkV trSsKD/vf03k5uXGXY6nc78utpvVhbvp1+FbqdeX/nMGIlAf/sOP9lorGI3f4e9MPA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imN/xAAAANwAAAAPAAAAAAAAAAAA AAAAAKECAABkcnMvZG93bnJldi54bWxQSwUGAAAAAAQABAD5AAAAkgMAAAAA ">
                  <v:stroke dashstyle="dash"/>
                </v:line>
                <v:line id="Line 53" o:spid="_x0000_s1600" style="position:absolute;visibility:visible;mso-wrap-style:square" from="10213,10672" to="10213,11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X3DcEAAADcAAAADwAAAGRycy9kb3ducmV2LnhtbERPTWvCQBC9F/wPywje6kaFUqOrSEHw oC3V0vOQHZNodjbubmP8951DocfH+16ue9eojkKsPRuYjDNQxIW3NZcGvk7b51dQMSFbbDyTgQdF WK8GT0vMrb/zJ3XHVCoJ4ZijgSqlNtc6FhU5jGPfEgt39sFhEhhKbQPeJdw1epplL9phzdJQYUtv FRXX44+T3qLch9v35drvzof99sbd/P30Ycxo2G8WoBL16V/8595ZA9OZrJUzcgT06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FfcNwQAAANwAAAAPAAAAAAAAAAAAAAAA AKECAABkcnMvZG93bnJldi54bWxQSwUGAAAAAAQABAD5AAAAjwMAAAAA ">
                  <v:stroke dashstyle="dash"/>
                </v:line>
                <v:line id="Line 54" o:spid="_x0000_s1601" style="position:absolute;visibility:visible;mso-wrap-style:square" from="10213,11393" to="10213,12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lSlsMAAADcAAAADwAAAGRycy9kb3ducmV2LnhtbESPS4vCMBSF98L8h3AHZqepDohWo8iA 4MIH6jDrS3Ntq81NTTK1/nsjCC4P5/FxpvPWVKIh50vLCvq9BARxZnXJuYLf47I7AuEDssbKMim4 k4f57KMzxVTbG++pOYRcxBH2KSooQqhTKX1WkEHfszVx9E7WGQxRulxqh7c4bio5SJKhNFhyJBRY 009B2eXwbyI3y9fu+ne+tKvTZr28cjPeHndKfX22iwmIQG14h1/tlVYw+B7D80w8AnL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NZUpbDAAAA3AAAAA8AAAAAAAAAAAAA AAAAoQIAAGRycy9kb3ducmV2LnhtbFBLBQYAAAAABAAEAPkAAACRAwAAAAA= ">
                  <v:stroke dashstyle="dash"/>
                </v:line>
                <v:shape id="Text Box 55" o:spid="_x0000_s1602" type="#_x0000_t202" style="position:absolute;left:9088;top:11943;width:33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GJU8EA AADcAAAADwAAAGRycy9kb3ducmV2LnhtbERPTYvCMBC9L/gfwgje1lQRWatRRHZBWBBrPXgcm7EN NpPaRO3+e3MQ9vh434tVZ2vxoNYbxwpGwwQEceG04VLBMf/5/ALhA7LG2jEp+CMPq2XvY4Gpdk/O 6HEIpYgh7FNUUIXQpFL6oiKLfuga4shdXGsxRNiWUrf4jOG2luMkmUqLhmNDhQ1tKiquh7tVsD5x 9m1uu/M+u2Qmz2cJ/06vSg363XoOIlAX/sVv91YrGE/i/HgmHgG5fAEAAP//AwBQSwECLQAUAAYA CAAAACEA8PeKu/0AAADiAQAAEwAAAAAAAAAAAAAAAAAAAAAAW0NvbnRlbnRfVHlwZXNdLnhtbFBL AQItABQABgAIAAAAIQAx3V9h0gAAAI8BAAALAAAAAAAAAAAAAAAAAC4BAABfcmVscy8ucmVsc1BL AQItABQABgAIAAAAIQAzLwWeQQAAADkAAAAQAAAAAAAAAAAAAAAAACkCAABkcnMvc2hhcGV4bWwu eG1sUEsBAi0AFAAGAAgAAAAhACyRiVPBAAAA3AAAAA8AAAAAAAAAAAAAAAAAmAIAAGRycy9kb3du cmV2LnhtbFBLBQYAAAAABAAEAPUAAACGAwAAAAA= " filled="f" stroked="f">
                  <v:textbox inset="0,0,0,0">
                    <w:txbxContent>
                      <w:p w:rsidR="006327AD" w:rsidRDefault="006327AD">
                        <w:r>
                          <w:t>A'</w:t>
                        </w:r>
                      </w:p>
                    </w:txbxContent>
                  </v:textbox>
                </v:shape>
                <v:line id="Line 56" o:spid="_x0000_s1603" style="position:absolute;flip:x;visibility:visible;mso-wrap-style:square" from="7219,11538" to="7365,11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78hsYAAADcAAAADwAAAGRycy9kb3ducmV2LnhtbESPQWsCMRSE74X+h/AEL0WzihRdjSKF Qg9eastKb8/Nc7Ps5mWbpLr++0YQPA4z8w2z2vS2FWfyoXasYDLOQBCXTtdcKfj+eh/NQYSIrLF1 TAquFGCzfn5aYa7dhT/pvI+VSBAOOSowMXa5lKE0ZDGMXUecvJPzFmOSvpLa4yXBbSunWfYqLdac Fgx29GaobPZ/VoGc715+/fY4a4rmcFiYoiy6n51Sw0G/XYKI1MdH+N7+0Aqmswnczq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3e/IbGAAAA3AAAAA8AAAAAAAAA AAAAAAAAoQIAAGRycy9kb3ducmV2LnhtbFBLBQYAAAAABAAEAPkAAACUAwAAAAA= "/>
                <v:group id="_x0000_s1604" style="position:absolute;left:6316;top:11385;width:2016;height:8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V5DMUAAADcAAAADwAAAGRycy9kb3ducmV2LnhtbESPT2vCQBTE7wW/w/IE b3WT2IpEVxFR6UEK/gHx9sg+k2D2bciuSfz23UKhx2FmfsMsVr2pREuNKy0riMcRCOLM6pJzBZfz 7n0GwnlkjZVlUvAiB6vl4G2BqbYdH6k9+VwECLsUFRTe16mULivIoBvbmjh4d9sY9EE2udQNdgFu KplE0VQaLDksFFjTpqDscXoaBfsOu/Uk3raHx33zup0/v6+HmJQaDfv1HISn3v+H/9pfWkHykc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kVeQzFAAAA3AAA AA8AAAAAAAAAAAAAAAAAqgIAAGRycy9kb3ducmV2LnhtbFBLBQYAAAAABAAEAPoAAACcAwAAAAA= ">
                  <v:line id="Line 58" o:spid="_x0000_s1605"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3grMUAAADcAAAADwAAAGRycy9kb3ducmV2LnhtbESP3WoCMRSE7wXfIRyhdzWrLaKrUcS2 UOmF+PMAx81xs7o5WZJUt336Rih4OczMN8xs0dpaXMmHyrGCQT8DQVw4XXGp4LD/eB6DCBFZY+2Y FPxQgMW825lhrt2Nt3TdxVIkCIccFZgYm1zKUBiyGPquIU7eyXmLMUlfSu3xluC2lsMsG0mLFacF gw2tDBWX3bdVsPbHr8vgtzTyyGv/Xm/eJsGelXrqtcspiEhtfIT/259awfD1Be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V3grMUAAADcAAAADwAAAAAAAAAA AAAAAAChAgAAZHJzL2Rvd25yZXYueG1sUEsFBgAAAAAEAAQA+QAAAJMDAAAAAA== " strokeweight="1pt"/>
                  <v:line id="Line 59" o:spid="_x0000_s1606"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4SwMYAAADcAAAADwAAAGRycy9kb3ducmV2LnhtbESPS2vCQBSF9wX/w3CFbkqdGEJ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uEsDGAAAA3AAAAA8AAAAAAAAA AAAAAAAAoQIAAGRycy9kb3ducmV2LnhtbFBLBQYAAAAABAAEAPkAAACUAwAAAAA= " strokeweight="1pt"/>
                  <v:line id="Line 60" o:spid="_x0000_s1607"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K3W8YAAADcAAAADwAAAGRycy9kb3ducmV2LnhtbESPzWrCQBSF94W+w3AL3ZQ6SbChRsdQ AgURuqgK6u6SuSaxmTshM5r49p1CweXh/HycRT6aVlypd41lBfEkAkFcWt1wpWC3/Xx9B+E8ssbW Mim4kYN8+fiwwEzbgb/puvGVCCPsMlRQe99lUrqyJoNuYjvi4J1sb9AH2VdS9ziEcdPKJIpSabDh QKixo6Km8mdzMQFyLqrj15nK/WzfrYc0fhkOh4tSz0/jxxyEp9Hfw//tlVaQTN/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t1vGAAAA3AAAAA8AAAAAAAAA AAAAAAAAoQIAAGRycy9kb3ducmV2LnhtbFBLBQYAAAAABAAEAPkAAACUAwAAAAA= " strokeweight="1pt"/>
                  <v:line id="Line 61" o:spid="_x0000_s1608"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ApLMUAAADcAAAADwAAAGRycy9kb3ducmV2LnhtbESPS4vCMBSF9wP+h3AFN4OmylC0GkUE QYRZ+IDq7tJc22pzU5poO/9+IgzM8nAeH2ex6kwlXtS40rKC8SgCQZxZXXKu4HzaDqcgnEfWWFkm BT/kYLXsfSww0bblA72OPhdhhF2CCgrv60RKlxVk0I1sTRy8m20M+iCbXOoG2zBuKjmJolgaLDkQ CqxpU1D2OD5NgNw3+fX7Tlk6S+t9G48/28vlqdSg363nIDx1/j/8195pBZOvG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3ApLMUAAADcAAAADwAAAAAAAAAA AAAAAAChAgAAZHJzL2Rvd25yZXYueG1sUEsFBgAAAAAEAAQA+QAAAJMDAAAAAA== " strokeweight="1pt"/>
                  <v:line id="Line 62" o:spid="_x0000_s1609"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yMt8YAAADcAAAADwAAAGRycy9kb3ducmV2LnhtbESPzWrCQBSF9wXfYbhCN8VMDMW2qaMU oVAKXWgLibtL5ppEM3dCZmLi2zsFweXh/Hyc5Xo0jThT52rLCuZRDIK4sLrmUsHf7+fsFYTzyBob y6TgQg7Wq8nDElNtB97SeedLEUbYpaig8r5NpXRFRQZdZFvi4B1sZ9AH2ZVSdziEcdPIJI4X0mDN gVBhS5uKitOuNwFy3JT7nyMV2VvWfg+L+dOQ571Sj9Px4x2Ep9Hfw7f2l1aQPL/A/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8jLfGAAAA3AAAAA8AAAAAAAAA AAAAAAAAoQIAAGRycy9kb3ducmV2LnhtbFBLBQYAAAAABAAEAPkAAACUAwAAAAA= " strokeweight="1pt"/>
                  <v:line id="Line 63" o:spid="_x0000_s1610"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MYxcMAAADcAAAADwAAAGRycy9kb3ducmV2LnhtbERPS2vCQBC+F/wPywi9lLpRit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jGMXDAAAA3AAAAA8AAAAAAAAAAAAA AAAAoQIAAGRycy9kb3ducmV2LnhtbFBLBQYAAAAABAAEAPkAAACRAwAAAAA= " strokeweight="1pt"/>
                  <v:line id="Line 64" o:spid="_x0000_s1611"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9XsUAAADcAAAADwAAAGRycy9kb3ducmV2LnhtbESPS4vCMBSF98L8h3AH3MiYKiL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u+9XsUAAADcAAAADwAAAAAAAAAA AAAAAAChAgAAZHJzL2Rvd25yZXYueG1sUEsFBgAAAAAEAAQA+QAAAJMDAAAAAA== " strokeweight="1pt"/>
                  <v:line id="Line 65" o:spid="_x0000_s1612"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yCHsMAAADcAAAADwAAAGRycy9kb3ducmV2LnhtbERPS2vCQBC+F/wPywi9lLpRqNiYVUQQ itBDVVBvQ3aaR7OzIbua+O87h0KPH987Ww+uUXfqQuXZwHSSgCLOva24MHA67l4XoEJEtth4JgMP CrBejZ4yTK3v+Yvuh1goCeGQooEyxjbVOuQlOQwT3xIL9+07h1FgV2jbYS/hrtGzJJlrhxVLQ4kt bUvKfw43JyX1trh+1pSf38/tvp9PX/rL5WbM83jYLEFFGuK/+M/9YQ3M3m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oMgh7DAAAA3AAAAA8AAAAAAAAAAAAA AAAAoQIAAGRycy9kb3ducmV2LnhtbFBLBQYAAAAABAAEAPkAAACRAwAAAAA= " strokeweight="1pt"/>
                  <v:line id="Line 66" o:spid="_x0000_s1613"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AnhcQAAADcAAAADwAAAGRycy9kb3ducmV2LnhtbESPzYrCMBSF9wO+Q7iCGxnTCop2jCKC IIILnYE6u0tzp602N6WJtr69EYRZHs7Px1msOlOJOzWutKwgHkUgiDOrS84V/HxvP2cgnEfWWFkm BQ9ysFr2PhaYaNvyke4nn4swwi5BBYX3dSKlywoy6Ea2Jg7en20M+iCbXOoG2zBuKjmOoqk0WHIg FFjTpqDserqZALls8t/DhbJ0ntb7dhoP2/P5ptSg362/QHjq/H/43d5pBeN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QCeFxAAAANwAAAAPAAAAAAAAAAAA AAAAAKECAABkcnMvZG93bnJldi54bWxQSwUGAAAAAAQABAD5AAAAkgMAAAAA " strokeweight="1pt"/>
                  <v:line id="Line 67" o:spid="_x0000_s1614"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K58sQAAADcAAAADwAAAGRycy9kb3ducmV2LnhtbESPzYrCMBSF9wO+Q7iCGxlTC4p2jCKC IIILnYE6u0tzp602N6WJtr69EYRZHs7Px1msOlOJOzWutKxgPIpAEGdWl5wr+Pnefs5AOI+ssbJM Ch7kYLXsfSww0bblI91PPhdhhF2CCgrv60RKlxVk0I1sTRy8P9sY9EE2udQNtmHcVDKOoqk0WHIg FFjTpqDserqZALls8t/DhbJ0ntb7djoetufzTalBv1t/gfDU+f/wu73TCuJ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krnyxAAAANwAAAAPAAAAAAAAAAAA AAAAAKECAABkcnMvZG93bnJldi54bWxQSwUGAAAAAAQABAD5AAAAkgMAAAAA " strokeweight="1pt"/>
                  <v:line id="Line 68" o:spid="_x0000_s1615"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cacYAAADcAAAADwAAAGRycy9kb3ducmV2LnhtbESPzWrCQBSF94W+w3AL3ZQ6SaS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eHGnGAAAA3AAAAA8AAAAAAAAA AAAAAAAAoQIAAGRycy9kb3ducmV2LnhtbFBLBQYAAAAABAAEAPkAAACUAwAAAAA= " strokeweight="1pt"/>
                  <v:line id="Line 69" o:spid="_x0000_s1616"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eEHcYAAADcAAAADwAAAGRycy9kb3ducmV2LnhtbESPzWrCQBSF94W+w3AL3ZQ6SbC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3hB3GAAAA3AAAAA8AAAAAAAAA AAAAAAAAoQIAAGRycy9kb3ducmV2LnhtbFBLBQYAAAAABAAEAPkAAACUAwAAAAA= " strokeweight="1pt"/>
                  <v:line id="Line 70" o:spid="_x0000_s1617"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shhsYAAADcAAAADwAAAGRycy9kb3ducmV2LnhtbESPS2vCQBSF9wX/w3CFbkqdGEh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7IYbGAAAA3AAAAA8AAAAAAAAA AAAAAAAAoQIAAGRycy9kb3ducmV2LnhtbFBLBQYAAAAABAAEAPkAAACUAwAAAAA= " strokeweight="1pt"/>
                  <v:line id="Line 71" o:spid="_x0000_s1618"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m/8cUAAADcAAAADwAAAGRycy9kb3ducmV2LnhtbESPS4vCMBSF9wP+h3AFN4OmClO0GkUE QYRZ+IDq7tJc22pzU5poO/9+IgzM8nAeH2ex6kwlXtS40rKC8SgCQZxZXXKu4HzaDqcgnEfWWFkm BT/kYLXsfSww0bblA72OPhdhhF2CCgrv60RKlxVk0I1sTRy8m20M+iCbXOoG2zBuKjmJolgaLDkQ CqxpU1D2OD5NgNw3+fX7Tlk6S+t9G48/28vlqdSg363nIDx1/j/8195pBZOvG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qm/8cUAAADcAAAADwAAAAAAAAAA AAAAAAChAgAAZHJzL2Rvd25yZXYueG1sUEsFBgAAAAAEAAQA+QAAAJMDAAAAAA== " strokeweight="1pt"/>
                  <v:line id="Line 72" o:spid="_x0000_s1619"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UaasYAAADcAAAADwAAAGRycy9kb3ducmV2LnhtbESPzWrCQBSF9wXfYbhCN8VMDNS2qaMU oVAKXWgLibtL5ppEM3dCZmLi2zsFweXh/Hyc5Xo0jThT52rLCuZRDIK4sLrmUsHf7+fsFYTzyBob y6TgQg7Wq8nDElNtB97SeedLEUbYpaig8r5NpXRFRQZdZFvi4B1sZ9AH2ZVSdziEcdPIJI4X0mDN gVBhS5uKitOuNwFy3JT7nyMV2VvWfg+L+dOQ571Sj9Px4x2Ep9Hfw7f2l1aQPL/A/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lGmrGAAAA3AAAAA8AAAAAAAAA AAAAAAAAoQIAAGRycy9kb3ducmV2LnhtbFBLBQYAAAAABAAEAPkAAACUAwAAAAA= " strokeweight="1pt"/>
                  <v:line id="Line 73" o:spid="_x0000_s1620"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qOGMMAAADcAAAADwAAAGRycy9kb3ducmV2LnhtbERPS2vCQBC+F/wPywi9lLpRqN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R6jhjDAAAA3AAAAA8AAAAAAAAAAAAA AAAAoQIAAGRycy9kb3ducmV2LnhtbFBLBQYAAAAABAAEAPkAAACRAwAAAAA= " strokeweight="1pt"/>
                  <v:line id="Line 74" o:spid="_x0000_s1621"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Yrg8UAAADcAAAADwAAAGRycy9kb3ducmV2LnhtbESPS4vCMBSF98L8h3AH3MiYKij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zYrg8UAAADcAAAADwAAAAAAAAAA AAAAAAChAgAAZHJzL2Rvd25yZXYueG1sUEsFBgAAAAAEAAQA+QAAAJMDAAAAAA== " strokeweight="1pt"/>
                  <v:line id="Line 75" o:spid="_x0000_s1622"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BIo8IAAADcAAAADwAAAGRycy9kb3ducmV2LnhtbERPTWvCQBC9F/wPywheim70ENroKiII InioLai3ITsm0exsyK4m/vvOodDj430vVr2r1ZPaUHk2MJ0koIhzbysuDPx8b8cfoEJEtlh7JgMv CrBaDt4WmFnf8Rc9j7FQEsIhQwNljE2mdchLchgmviEW7upbh1FgW2jbYifhrtazJEm1w4qlocSG NiXl9+PDScltU1wON8pPn6dm36XT9+58fhgzGvbrOahIffwX/7l31sAslfl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GBIo8IAAADcAAAADwAAAAAAAAAAAAAA AAChAgAAZHJzL2Rvd25yZXYueG1sUEsFBgAAAAAEAAQA+QAAAJADAAAAAA== " strokeweight="1pt"/>
                  <v:line id="Line 76" o:spid="_x0000_s1623"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ztOMUAAADcAAAADwAAAGRycy9kb3ducmV2LnhtbESPS2vCQBSF9wX/w3CFbopOkkWo0VEk IJRCF7WCurtkrkk0cydkJo/++06h0OXhPD7OZjeZRgzUudqygngZgSAurK65VHD6OixeQTiPrLGx TAq+ycFuO3vaYKbtyJ80HH0pwgi7DBVU3reZlK6oyKBb2pY4eDfbGfRBdqXUHY5h3DQyiaJUGqw5 ECpsKa+oeBx7EyD3vLx+3Kk4r87t+5jGL+Pl0iv1PJ/2axCeJv8f/mu/aQVJGsPvmXAE5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ztOMUAAADcAAAADwAAAAAAAAAA AAAAAAChAgAAZHJzL2Rvd25yZXYueG1sUEsFBgAAAAAEAAQA+QAAAJMDAAAAAA== " strokeweight="1pt"/>
                  <v:line id="Line 77" o:spid="_x0000_s1624"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zT8QAAADcAAAADwAAAGRycy9kb3ducmV2LnhtbESPzYrCMBSF9wO+Q7iCm0FTuyhjNYoI wjDgQkdQd5fm2labm9JEW9/eCILLw/n5OLNFZypxp8aVlhWMRxEI4szqknMF+//18AeE88gaK8uk 4EEOFvPe1wxTbVve0n3ncxFG2KWooPC+TqV0WUEG3cjWxME728agD7LJpW6wDeOmknEUJdJgyYFQ YE2rgrLr7mYC5LLKT5sLZYfJof5rk/F3ezzelBr0u+UUhKfOf8Lv9q9WECcxvM6EIy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nNPxAAAANwAAAAPAAAAAAAAAAAA AAAAAKECAABkcnMvZG93bnJldi54bWxQSwUGAAAAAAQABAD5AAAAkgMAAAAA " strokeweight="1pt"/>
                  <v:line id="Line 78" o:spid="_x0000_s1625"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LW1MUAAADcAAAADwAAAGRycy9kb3ducmV2LnhtbESPS4vCMBSF9wP+h3AFN4OmOlC0GkUE QYRZ+IDq7tJc22pzU5poO/9+IgzM8nAeH2ex6kwlXtS40rKC8SgCQZxZXXKu4HzaDqcgnEfWWFkm BT/kYLXsfSww0bblA72OPhdhhF2CCgrv60RKlxVk0I1sTRy8m20M+iCbXOoG2zBuKjmJolgaLDkQ CqxpU1D2OD5NgNw3+fX7Tlk6S+t9G48/28vlqdSg363nIDx1/j/8195pBZP4C9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LW1MUAAADcAAAADwAAAAAAAAAA AAAAAAChAgAAZHJzL2Rvd25yZXYueG1sUEsFBgAAAAAEAAQA+QAAAJMDAAAAAA== " strokeweight="1pt"/>
                  <v:line id="Line 79" o:spid="_x0000_s1626"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tOoMUAAADcAAAADwAAAGRycy9kb3ducmV2LnhtbESPS4vCMBSF9wP+h3AFN4OmylC0GkUE QYRZ+IDq7tJc22pzU5poO/9+IgzM8nAeH2ex6kwlXtS40rKC8SgCQZxZXXKu4HzaDqcgnEfWWFkm BT/kYLXsfSww0bblA72OPhdhhF2CCgrv60RKlxVk0I1sTRy8m20M+iCbXOoG2zBuKjmJolgaLDkQ CqxpU1D2OD5NgNw3+fX7Tlk6S+t9G48/28vlqdSg363nIDx1/j/8195pBZP4C9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1tOoMUAAADcAAAADwAAAAAAAAAA AAAAAAChAgAAZHJzL2Rvd25yZXYueG1sUEsFBgAAAAAEAAQA+QAAAJMDAAAAAA== " strokeweight="1pt"/>
                  <v:line id="Line 80" o:spid="_x0000_s1627"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frO8UAAADcAAAADwAAAGRycy9kb3ducmV2LnhtbESPS4vCMBSF9wP+h3AFN4OmClO0GkUE QYRZ+IDq7tJc22pzU5poO/9+IgzM8nAeH2ex6kwlXtS40rKC8SgCQZxZXXKu4HzaDqcgnEfWWFkm BT/kYLXsfSww0bblA72OPhdhhF2CCgrv60RKlxVk0I1sTRy8m20M+iCbXOoG2zBuKjmJolgaLDkQ CqxpU1D2OD5NgNw3+fX7Tlk6S+t9G48/28vlqdSg363nIDx1/j/8195pBZP4C9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BfrO8UAAADcAAAADwAAAAAAAAAA AAAAAAChAgAAZHJzL2Rvd25yZXYueG1sUEsFBgAAAAAEAAQA+QAAAJMDAAAAAA== " strokeweight="1pt"/>
                  <v:line id="Line 81" o:spid="_x0000_s1628"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V1TMQAAADcAAAADwAAAGRycy9kb3ducmV2LnhtbESPS4vCMBSF9wP+h3AFN8OY6qJox1RE EIYBFz5A3V2aO31Mc1OaaOu/N4Lg8nAeH2ex7E0tbtS60rKCyTgCQZxZXXKu4HjYfM1AOI+ssbZM Cu7kYJkOPhaYaNvxjm57n4swwi5BBYX3TSKlywoy6Ma2IQ7en20N+iDbXOoWuzBuajmNolgaLDkQ CmxoXVD2v7+aAKnW+WVbUXaan5rfLp58dufzVanRsF99g/DU+3f41f7RCqZxDM8z4QjI9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xXVMxAAAANwAAAAPAAAAAAAAAAAA AAAAAKECAABkcnMvZG93bnJldi54bWxQSwUGAAAAAAQABAD5AAAAkgMAAAAA " strokeweight="1pt"/>
                  <v:line id="Line 82" o:spid="_x0000_s1629"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nQ18UAAADcAAAADwAAAGRycy9kb3ducmV2LnhtbESPzYrCMBSF9wO+Q7iCm0FTXXS0GkUE QYRZjArV3aW5ttXmpjTRdt5+IgizPJyfj7NYdaYST2pcaVnBeBSBIM6sLjlXcDpuh1MQziNrrCyT gl9ysFr2PhaYaNvyDz0PPhdhhF2CCgrv60RKlxVk0I1sTRy8q20M+iCbXOoG2zBuKjmJolgaLDkQ CqxpU1B2PzxMgNw2+eX7Rlk6S+t9G48/2/P5odSg363nIDx1/j/8bu+0gkn8Ba8z4Qj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nQ18UAAADcAAAADwAAAAAAAAAA AAAAAAChAgAAZHJzL2Rvd25yZXYueG1sUEsFBgAAAAAEAAQA+QAAAJMDAAAAAA== " strokeweight="1pt"/>
                  <v:line id="Line 83" o:spid="_x0000_s1630"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ZEpcIAAADcAAAADwAAAGRycy9kb3ducmV2LnhtbERPTWvCQBC9F/wPywheim70ENroKiII InioLai3ITsm0exsyK4m/vvOodDj430vVr2r1ZPaUHk2MJ0koIhzbysuDPx8b8cfoEJEtlh7JgMv CrBaDt4WmFnf8Rc9j7FQEsIhQwNljE2mdchLchgmviEW7upbh1FgW2jbYifhrtazJEm1w4qlocSG NiXl9+PDScltU1wON8pPn6dm36XT9+58fhgzGvbrOahIffwX/7l31sAslbV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hZEpcIAAADcAAAADwAAAAAAAAAAAAAA AAChAgAAZHJzL2Rvd25yZXYueG1sUEsFBgAAAAAEAAQA+QAAAJADAAAAAA== " strokeweight="1pt"/>
                  <v:line id="Line 84" o:spid="_x0000_s1631"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rhPsUAAADcAAAADwAAAGRycy9kb3ducmV2LnhtbESPzWrCQBSF94LvMFyhG6mTZBE0dRQJ CCJ0YSxod5fMbRKbuRMyo0nfviMUujycn4+z3o6mFQ/qXWNZQbyIQBCXVjdcKfg471+XIJxH1tha JgU/5GC7mU7WmGk78Ikeha9EGGGXoYLa+y6T0pU1GXQL2xEH78v2Bn2QfSV1j0MYN61MoiiVBhsO hBo7ymsqv4u7CZBbXn2+36i8rC7dcUjj+XC93pV6mY27NxCeRv8f/msftIIkXcHzTDgC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VrhPsUAAADcAAAADwAAAAAAAAAA AAAAAAChAgAAZHJzL2Rvd25yZXYueG1sUEsFBgAAAAAEAAQA+QAAAJMDAAAAAA== " strokeweight="1pt"/>
                  <v:line id="Line 85" o:spid="_x0000_s1632"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nefsMAAADcAAAADwAAAGRycy9kb3ducmV2LnhtbERPS2vCQBC+F/wPywheSt3owdroKiII IvTgA9TbkJ0msdnZkF1N/Pedg9Djx/eeLztXqQc1ofRsYDRMQBFn3pacGzgdNx9TUCEiW6w8k4En BVguem9zTK1veU+PQ8yVhHBI0UARY51qHbKCHIahr4mF+/GNwyiwybVtsJVwV+lxkky0w5KlocCa 1gVlv4e7k5LbOr9+3yg7f53rXTsZvbeXy92YQb9bzUBF6uK/+OXeWgPjT5kvZ+QI6M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53n7DAAAA3AAAAA8AAAAAAAAAAAAA AAAAoQIAAGRycy9kb3ducmV2LnhtbFBLBQYAAAAABAAEAPkAAACRAwAAAAA= " strokeweight="1pt"/>
                  <v:line id="Line 86" o:spid="_x0000_s1633"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V75cUAAADcAAAADwAAAGRycy9kb3ducmV2LnhtbESPzYrCMBSF94LvEK7gZhjTunC0YxQR BBFc6AzU2V2aO221uSlNtPXtjSC4PJyfjzNfdqYSN2pcaVlBPIpAEGdWl5wr+P3ZfE5BOI+ssbJM Cu7kYLno9+aYaNvygW5Hn4swwi5BBYX3dSKlywoy6Ea2Jg7ev20M+iCbXOoG2zBuKjmOook0WHIg FFjTuqDscryaADmv87/9mbJ0lta7dhJ/tKfTVanhoFt9g/DU+Xf41d5qBeOvG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vV75cUAAADcAAAADwAAAAAAAAAA AAAAAAChAgAAZHJzL2Rvd25yZXYueG1sUEsFBgAAAAAEAAQA+QAAAJMDAAAAAA== " strokeweight="1pt"/>
                  <v:line id="Line 87" o:spid="_x0000_s1634"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flksUAAADcAAAADwAAAGRycy9kb3ducmV2LnhtbESPzYrCMBSF94LvEK7gZhhTu3C0YxQR BBFc6AzU2V2aO221uSlNtPXtjSC4PJyfjzNfdqYSN2pcaVnBeBSBIM6sLjlX8Puz+ZyCcB5ZY2WZ FNzJwXLR780x0bblA92OPhdhhF2CCgrv60RKlxVk0I1sTRy8f9sY9EE2udQNtmHcVDKOook0WHIg FFjTuqDscryaADmv87/9mbJ0lta7djL+aE+nq1LDQbf6BuGp8+/wq73VCuKvG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iflksUAAADcAAAADwAAAAAAAAAA AAAAAAChAgAAZHJzL2Rvd25yZXYueG1sUEsFBgAAAAAEAAQA+QAAAJMDAAAAAA== " strokeweight="1pt"/>
                  <v:line id="Line 88" o:spid="_x0000_s1635"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tACcYAAADcAAAADwAAAGRycy9kb3ducmV2LnhtbESPzWrCQBSF9wXfYbhCN8VMTMG2qaMU oVAKXWgLibtL5ppEM3dCZmLi2zsFweXh/Hyc5Xo0jThT52rLCuZRDIK4sLrmUsHf7+fsFYTzyBob y6TgQg7Wq8nDElNtB97SeedLEUbYpaig8r5NpXRFRQZdZFvi4B1sZ9AH2ZVSdziEcdPIJI4X0mDN gVBhS5uKitOuNwFy3JT7nyMV2VvWfg+L+dOQ571Sj9Px4x2Ep9Hfw7f2l1aQvDzD/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rQAnGAAAA3AAAAA8AAAAAAAAA AAAAAAAAoQIAAGRycy9kb3ducmV2LnhtbFBLBQYAAAAABAAEAPkAAACUAwAAAAA= " strokeweight="1pt"/>
                </v:group>
                <v:line id="Line 89" o:spid="_x0000_s1636" style="position:absolute;flip:x y;visibility:visible;mso-wrap-style:square" from="7289,10593" to="7297,11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pqqMUAAADcAAAADwAAAGRycy9kb3ducmV2LnhtbESPQWvCQBSE74L/YXlCb7pJaFqNrlIE oadK1UO8PbPPJJh9m2a3mv57VxB6HGbmG2ax6k0jrtS52rKCeBKBIC6srrlUcNhvxlMQziNrbCyT gj9ysFoOBwvMtL3xN113vhQBwi5DBZX3bSalKyoy6Ca2JQ7e2XYGfZBdKXWHtwA3jUyi6E0arDks VNjSuqLisvs1Cn6S5JSnh6+8Tbf7Y7yduTxOp0q9jPqPOQhPvf8PP9ufWkHy/gqPM+E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zpqqMUAAADcAAAADwAAAAAAAAAA AAAAAAChAgAAZHJzL2Rvd25yZXYueG1sUEsFBgAAAAAEAAQA+QAAAJMDAAAAAA== " strokeweight="1.5pt">
                  <v:stroke endarrow="open"/>
                </v:line>
                <v:shape id="Text Box 90" o:spid="_x0000_s1637" type="#_x0000_t202" style="position:absolute;left:7354;top:11450;width:403;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rgdsYA AADcAAAADwAAAGRycy9kb3ducmV2LnhtbESPQWvCQBSE74X+h+UVvNVNBbWmWUVKC0JBGuPB4zP7 kixm36bZVdN/7xaEHoeZ+YbJVoNtxYV6bxwreBknIIhLpw3XCvbF5/MrCB+QNbaOScEveVgtHx8y TLW7ck6XXahFhLBPUUETQpdK6cuGLPqx64ijV7neYoiyr6Xu8RrhtpWTJJlJi4bjQoMdvTdUnnZn q2B94PzD/GyP33mVm6JYJPw1Oyk1ehrWbyACDeE/fG9vtILJfAp/Z+IR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8orgdsYAAADcAAAADwAAAAAAAAAAAAAAAACYAgAAZHJz L2Rvd25yZXYueG1sUEsFBgAAAAAEAAQA9QAAAIsDAAAAAA== " filled="f" stroked="f">
                  <v:textbox inset="0,0,0,0">
                    <w:txbxContent>
                      <w:p w:rsidR="006327AD" w:rsidRDefault="006327AD">
                        <w:r>
                          <w:t>A'</w:t>
                        </w:r>
                      </w:p>
                    </w:txbxContent>
                  </v:textbox>
                </v:shape>
                <v:line id="Line 91" o:spid="_x0000_s1638" style="position:absolute;visibility:visible;mso-wrap-style:square" from="7291,11641" to="7308,12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bxJcQAAADcAAAADwAAAGRycy9kb3ducmV2LnhtbESPwWrDMBBE74X8g9hAb40UQ93iRAkm UBrwqW4vuS3WxjKxVsaSE6dfXxUKPQ4z84bZ7mfXiyuNofOsYb1SIIgbbzpuNXx9vj29gggR2WDv mTTcKcB+t3jYYmH8jT/oWsdWJAiHAjXYGIdCytBYchhWfiBO3tmPDmOSYyvNiLcEd73MlMqlw47T gsWBDpaaSz05DdU5t/g9vZfZqX3u1Em5ymdO68flXG5ARJrjf/ivfTQaspccfs+kIyB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pvElxAAAANwAAAAPAAAAAAAAAAAA AAAAAKECAABkcnMvZG93bnJldi54bWxQSwUGAAAAAAQABAD5AAAAkgMAAAAA " strokeweight="1.5pt">
                  <v:stroke dashstyle="dash" endarrow="open"/>
                </v:line>
                <v:line id="Line 92" o:spid="_x0000_s1639" style="position:absolute;visibility:visible;mso-wrap-style:square" from="7299,11150" to="7299,11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av8MAAADcAAAADwAAAGRycy9kb3ducmV2LnhtbESPS4vCMBSF98L8h3AH3Gk6LtTpGEUG BBc+UIdZX5prW21uahJr/fdGEFwezuPjTGatqURDzpeWFXz1ExDEmdUl5wr+DoveGIQPyBory6Tg Th5m04/OBFNtb7yjZh9yEUfYp6igCKFOpfRZQQZ939bE0TtaZzBE6XKpHd7iuKnkIEmG0mDJkVBg Tb8FZef91URulq/c5f90bpfH9Wpx4eZ7c9gq1f1s5z8gArXhHX61l1rBYDSC55l4BOT0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vg2r/DAAAA3AAAAA8AAAAAAAAAAAAA AAAAoQIAAGRycy9kb3ducmV2LnhtbFBLBQYAAAAABAAEAPkAAACRAwAAAAA= ">
                  <v:stroke dashstyle="dash"/>
                </v:line>
                <v:line id="Line 93" o:spid="_x0000_s1640" style="position:absolute;flip:x;visibility:visible;mso-wrap-style:square" from="7285,11385" to="7293,11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CTtMEAAADcAAAADwAAAGRycy9kb3ducmV2LnhtbERPz2vCMBS+D/Y/hDfwtqYW3KQzikgd MnZZtffX5i0tNi+lyWr975fDYMeP7/dmN9teTDT6zrGCZZKCIG6c7tgouJyPz2sQPiBr7B2Tgjt5 2G0fHzaYa3fjL5rKYEQMYZ+jgjaEIZfSNy1Z9IkbiCP37UaLIcLRSD3iLYbbXmZp+iItdhwbWhzo 0FJzLX+sgrrYV+ajrgqb8ad+N6uyZlkqtXia928gAs3hX/znPmkF2WtcG8/EIyC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MJO0wQAAANwAAAAPAAAAAAAAAAAAAAAA AKECAABkcnMvZG93bnJldi54bWxQSwUGAAAAAAQABAD5AAAAjwMAAAAA ">
                  <v:stroke dashstyle="dash"/>
                </v:line>
                <v:shape id="Text Box 94" o:spid="_x0000_s1641" type="#_x0000_t202" style="position:absolute;left:10272;top:10404;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fqc8UA AADcAAAADwAAAGRycy9kb3ducmV2LnhtbESPQWvCQBSE7wX/w/KE3upGD9ZEVxFpQShIY3rw+Mw+ k8Xs25hdNf77bkHocZiZb5jFqreNuFHnjWMF41ECgrh02nCl4Kf4fJuB8AFZY+OYFDzIw2o5eFlg pt2dc7rtQyUihH2GCuoQ2kxKX9Zk0Y9cSxy9k+sshii7SuoO7xFuGzlJkqm0aDgu1NjSpqbyvL9a BesD5x/msjt+56fcFEWa8Nf0rNTrsF/PQQTqw3/42d5qBZP3FP7OxCM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x+pzxQAAANwAAAAPAAAAAAAAAAAAAAAAAJgCAABkcnMv ZG93bnJldi54bWxQSwUGAAAAAAQABAD1AAAAigMAAAAA " filled="f" stroked="f">
                  <v:textbox inset="0,0,0,0">
                    <w:txbxContent>
                      <w:p w:rsidR="006327AD" w:rsidRDefault="006327AD">
                        <w:r>
                          <w:t>B</w:t>
                        </w:r>
                      </w:p>
                    </w:txbxContent>
                  </v:textbox>
                </v:shape>
                <v:shape id="Text Box 95" o:spid="_x0000_s1642" type="#_x0000_t202" style="position:absolute;left:7398;top:12048;width:468;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gzycAA AADcAAAADwAAAGRycy9kb3ducmV2LnhtbERPTYvCMBC9L/gfwgje1lQP4lajiCgIgli7hz2OzdgG m0ltotZ/bw7CHh/ve77sbC0e1HrjWMFomIAgLpw2XCr4zbffUxA+IGusHZOCF3lYLnpfc0y1e3JG j1MoRQxhn6KCKoQmldIXFVn0Q9cQR+7iWoshwraUusVnDLe1HCfJRFo0HBsqbGhdUXE93a2C1R9n G3M7nI/ZJTN5/pPwfnJVatDvVjMQgbrwL/64d1rBeBrnxzPxCMjFGwAA//8DAFBLAQItABQABgAI AAAAIQDw94q7/QAAAOIBAAATAAAAAAAAAAAAAAAAAAAAAABbQ29udGVudF9UeXBlc10ueG1sUEsB Ai0AFAAGAAgAAAAhADHdX2HSAAAAjwEAAAsAAAAAAAAAAAAAAAAALgEAAF9yZWxzLy5yZWxzUEsB Ai0AFAAGAAgAAAAhADMvBZ5BAAAAOQAAABAAAAAAAAAAAAAAAAAAKQIAAGRycy9zaGFwZXhtbC54 bWxQSwECLQAUAAYACAAAACEA1ygzycAAAADcAAAADwAAAAAAAAAAAAAAAACYAgAAZHJzL2Rvd25y ZXYueG1sUEsFBgAAAAAEAAQA9QAAAIUDAAAAAA== " filled="f" stroked="f">
                  <v:textbox inset="0,0,0,0">
                    <w:txbxContent>
                      <w:p w:rsidR="006327AD" w:rsidRDefault="006327AD">
                        <w:r>
                          <w:t>B'</w:t>
                        </w:r>
                      </w:p>
                    </w:txbxContent>
                  </v:textbox>
                </v:shape>
                <v:shape id="Text Box 96" o:spid="_x0000_s1643" type="#_x0000_t202" style="position:absolute;left:7381;top:10407;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SWUsUA AADcAAAADwAAAGRycy9kb3ducmV2LnhtbESPQWvCQBSE7wX/w/IKvdWNOQSbugYpCkKhNKaHHl+z z2RJ9m3Mrpr++64g9DjMzDfMqphsLy40euNYwWKegCCunTbcKPiqds9LED4ga+wdk4Jf8lCsZw8r zLW7ckmXQ2hEhLDPUUEbwpBL6euWLPq5G4ijd3SjxRDl2Eg94jXCbS/TJMmkRcNxocWB3lqqu8PZ Kth8c7k1p4+fz/JYmqp6Sfg965R6epw2ryACTeE/fG/vtYJ0uYDbmXgE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C4ZJZSxQAAANwAAAAPAAAAAAAAAAAAAAAAAJgCAABkcnMv ZG93bnJldi54bWxQSwUGAAAAAAQABAD1AAAAigMAAAAA " filled="f" stroked="f">
                  <v:textbox inset="0,0,0,0">
                    <w:txbxContent>
                      <w:p w:rsidR="006327AD" w:rsidRDefault="006327AD">
                        <w:r>
                          <w:t>B</w:t>
                        </w:r>
                      </w:p>
                    </w:txbxContent>
                  </v:textbox>
                </v:shape>
                <v:shape id="Text Box 97" o:spid="_x0000_s1644" type="#_x0000_t202" style="position:absolute;left:7386;top:10897;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YIJcQA AADcAAAADwAAAGRycy9kb3ducmV2LnhtbESPQWvCQBSE7wX/w/IEb3VjDmKjq4goFITSGA8en9ln sph9G7NbTf99VxB6HGbmG2ax6m0j7tR541jBZJyAIC6dNlwpOBa79xkIH5A1No5JwS95WC0HbwvM tHtwTvdDqESEsM9QQR1Cm0npy5os+rFriaN3cZ3FEGVXSd3hI8JtI9MkmUqLhuNCjS1taiqvhx+r YH3ifGtuX+fv/JKbovhIeD+9KjUa9us5iEB9+A+/2p9aQTpL4XkmH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Ei2CCXEAAAA3AAAAA8AAAAAAAAAAAAAAAAAmAIAAGRycy9k b3ducmV2LnhtbFBLBQYAAAAABAAEAPUAAACJAwAAAAA= " filled="f" stroked="f">
                  <v:textbox inset="0,0,0,0">
                    <w:txbxContent>
                      <w:p w:rsidR="006327AD" w:rsidRDefault="006327AD">
                        <w:r>
                          <w:t>A</w:t>
                        </w:r>
                      </w:p>
                    </w:txbxContent>
                  </v:textbox>
                </v:shape>
                <v:line id="Line 98" o:spid="_x0000_s1645" style="position:absolute;flip:x;visibility:visible;mso-wrap-style:square" from="7209,11231" to="7355,11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l98McAAADcAAAADwAAAGRycy9kb3ducmV2LnhtbESPQWsCMRSE74X+h/CEXkrN1payrkYR odCDl6qseHtunptlNy9rkur23zeFQo/DzHzDzJeD7cSVfGgcK3geZyCIK6cbrhXsd+9POYgQkTV2 jknBNwVYLu7v5lhod+NPum5jLRKEQ4EKTIx9IWWoDFkMY9cTJ+/svMWYpK+l9nhLcNvJSZa9SYsN pwWDPa0NVe32yyqQ+ebx4len17ZsD4epKauyP26UehgNqxmISEP8D/+1P7SCSf4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X3wxwAAANwAAAAPAAAAAAAA AAAAAAAAAKECAABkcnMvZG93bnJldi54bWxQSwUGAAAAAAQABAD5AAAAlQMAAAAA "/>
                <v:line id="Line 99" o:spid="_x0000_s1646" style="position:absolute;flip:x;visibility:visible;mso-wrap-style:square" from="4631,11544" to="4777,11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DlhMYAAADcAAAADwAAAGRycy9kb3ducmV2LnhtbESPQWsCMRSE74X+h/AKvRTNVqRsV6NI odCDF62s9PbcPDfLbl62Sarbf28EweMwM98w8+VgO3EiHxrHCl7HGQjiyumGawW7789RDiJEZI2d Y1LwTwGWi8eHORbanXlDp22sRYJwKFCBibEvpAyVIYth7Hri5B2dtxiT9LXUHs8Jbjs5ybI3abHh tGCwpw9DVbv9swpkvn759avDtC3b/f7dlFXZ/6yVen4aVjMQkYZ4D9/aX1rBJJ/C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YQ5YTGAAAA3AAAAA8AAAAAAAAA AAAAAAAAoQIAAGRycy9kb3ducmV2LnhtbFBLBQYAAAAABAAEAPkAAACUAwAAAAA= "/>
                <v:group id="Group 100" o:spid="_x0000_s1647" style="position:absolute;left:3728;top:11391;width:2016;height:8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UVb4sYAAADcAAAADwAAAGRycy9kb3ducmV2LnhtbESPQWvCQBSE7wX/w/KE 3uomlkiIriLSlh5CQSOIt0f2mQSzb0N2m8R/3y0Uehxm5htms5tMKwbqXWNZQbyIQBCXVjdcKTgX 7y8pCOeRNbaWScGDHOy2s6cNZtqOfKTh5CsRIOwyVFB732VSurImg25hO+Lg3Wxv0AfZV1L3OAa4 aeUyilbSYMNhocaODjWV99O3UfAx4rh/jd+G/H47PK5F8nXJY1LqeT7t1yA8Tf4//Nf+1AqWaQK/ Z8IRkN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RVvixgAAANwA AAAPAAAAAAAAAAAAAAAAAKoCAABkcnMvZG93bnJldi54bWxQSwUGAAAAAAQABAD6AAAAnQMAAAAA ">
                  <v:line id="Line 101" o:spid="_x0000_s1648"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P5rsQAAADcAAAADwAAAGRycy9kb3ducmV2LnhtbESP3WoCMRSE7wu+QziCdzWrF6JboxR/ oNIL8ecBjpvTzdbNyZKkuvbpjSB4OczMN8x03tpaXMiHyrGCQT8DQVw4XXGp4HhYv49BhIissXZM Cm4UYD7rvE0x1+7KO7rsYykShEOOCkyMTS5lKAxZDH3XECfvx3mLMUlfSu3xmuC2lsMsG0mLFacF gw0tDBXn/Z9VsPGn7/PgvzTyxBu/qrfLSbC/SvW67ecHiEhtfIWf7S+tYDgeweNMOg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k/muxAAAANwAAAAPAAAAAAAAAAAA AAAAAKECAABkcnMvZG93bnJldi54bWxQSwUGAAAAAAQABAD5AAAAkgMAAAAA " strokeweight="1pt"/>
                  <v:line id="Line 102" o:spid="_x0000_s1649"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2LcUAAADcAAAADwAAAGRycy9kb3ducmV2LnhtbESPS4vCMBSF98L8h3AH3MiY6sJHp1EG QRDBhQ/Q2V2aO31Mc1OaaOu/N4Lg8nAeHydZdqYSN2pcYVnBaBiBIE6tLjhTcDquv2YgnEfWWFkm BXdysFx89BKMtW15T7eDz0QYYRejgtz7OpbSpTkZdENbEwfvzzYGfZBNJnWDbRg3lRxH0UQaLDgQ cqxplVP6f7iaAClX2e+upPQ8P9fbdjIatJfLVan+Z/fzDcJT59/hV3ujFYxnU3ieCUdAL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U2LcUAAADcAAAADwAAAAAAAAAA AAAAAAChAgAAZHJzL2Rvd25yZXYueG1sUEsFBgAAAAAEAAQA+QAAAJMDAAAAAA== " strokeweight="1pt"/>
                  <v:line id="Line 103" o:spid="_x0000_s1650"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qiX8IAAADcAAAADwAAAGRycy9kb3ducmV2LnhtbERPTYvCMBC9L/gfwgheFk31IFqNIoKw LHhYV1BvQzO21WZSmmjrv3cOC3t8vO/lunOVelITSs8GxqMEFHHmbcm5gePvbjgDFSKyxcozGXhR gPWq97HE1PqWf+h5iLmSEA4pGihirFOtQ1aQwzDyNbFwV984jAKbXNsGWwl3lZ4kyVQ7LFkaCqxp W1B2PzyclNy2+WV/o+w0P9Xf7XT82Z7PD2MG/W6zABWpi//iP/eXNTCZyVo5I0dAr9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hqiX8IAAADcAAAADwAAAAAAAAAAAAAA AAChAgAAZHJzL2Rvd25yZXYueG1sUEsFBgAAAAAEAAQA+QAAAJADAAAAAA== " strokeweight="1pt"/>
                  <v:line id="Line 104" o:spid="_x0000_s1651"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YHxMYAAADcAAAADwAAAGRycy9kb3ducmV2LnhtbESPS2vCQBSF90L/w3AL3UidmEXQ1IkU QZCCi6aCdnfJ3ObRzJ2QGZP47zuC0OXhPD7OZjuZVgzUu9qyguUiAkFcWF1zqeD0tX9dgXAeWWNr mRTcyME2e5ptMNV25E8acl+KMMIuRQWV910qpSsqMugWtiMO3o/tDfog+1LqHscwbloZR1EiDdYc CBV2tKuo+M2vJkCaXfl9bKg4r8/dx5gs5+PlclXq5Xl6fwPhafL/4Uf7oBXEqzXcz4QjIL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WB8TGAAAA3AAAAA8AAAAAAAAA AAAAAAAAoQIAAGRycy9kb3ducmV2LnhtbFBLBQYAAAAABAAEAPkAAACUAwAAAAA= " strokeweight="1pt"/>
                  <v:line id="Line 105" o:spid="_x0000_s1652"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U4hMIAAADcAAAADwAAAGRycy9kb3ducmV2LnhtbERPTYvCMBC9L/gfwgheFk31IGs1igiC CB7WFdTb0IxttZmUJtr673cOC3t8vO/FqnOVelETSs8GxqMEFHHmbcm5gdPPdvgFKkRki5VnMvCm AKtl72OBqfUtf9PrGHMlIRxSNFDEWKdah6wgh2Hka2Lhbr5xGAU2ubYNthLuKj1Jkql2WLI0FFjT pqDscXw6Kblv8uvhTtl5dq737XT82V4uT2MG/W49BxWpi//iP/fOGpjMZL6ckSOgl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bU4hMIAAADcAAAADwAAAAAAAAAAAAAA AAChAgAAZHJzL2Rvd25yZXYueG1sUEsFBgAAAAAEAAQA+QAAAJADAAAAAA== " strokeweight="1pt"/>
                  <v:line id="Line 106" o:spid="_x0000_s1653"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mdH8QAAADcAAAADwAAAGRycy9kb3ducmV2LnhtbESPzYrCMBSF94LvEK7gRsa0LkQ7TUUE QQQX6oDO7tLcaes0N6WJtr69EQZmeTg/Hydd9aYWD2pdZVlBPI1AEOdWV1wo+DpvPxYgnEfWWFsm BU9ysMqGgxQTbTs+0uPkCxFG2CWooPS+SaR0eUkG3dQ2xMH7sa1BH2RbSN1iF8ZNLWdRNJcGKw6E EhvalJT/nu4mQG6b4vtwo/yyvDT7bh5Puuv1rtR41K8/QXjq/X/4r73TCmbLGN5nwhGQ2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Z0fxAAAANwAAAAPAAAAAAAAAAAA AAAAAKECAABkcnMvZG93bnJldi54bWxQSwUGAAAAAAQABAD5AAAAkgMAAAAA " strokeweight="1pt"/>
                  <v:line id="Line 107" o:spid="_x0000_s1654"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sDaMUAAADcAAAADwAAAGRycy9kb3ducmV2LnhtbESPzWrCQBSF9wXfYbhCN0UnySLU6CgS EEqhi6aCurtkrkk0cydkRpO+facguDycn4+z2oymFXfqXWNZQTyPQBCXVjdcKdj/7GbvIJxH1tha JgW/5GCznrysMNN24G+6F74SYYRdhgpq77tMSlfWZNDNbUccvLPtDfog+0rqHocwblqZRFEqDTYc CDV2lNdUXoubCZBLXp2+LlQeFofuc0jjt+F4vCn1Oh23SxCeRv8MP9ofWkGySOD/TDgCcv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isDaMUAAADcAAAADwAAAAAAAAAA AAAAAAChAgAAZHJzL2Rvd25yZXYueG1sUEsFBgAAAAAEAAQA+QAAAJMDAAAAAA== " strokeweight="1pt"/>
                  <v:line id="Line 108" o:spid="_x0000_s1655"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em88UAAADcAAAADwAAAGRycy9kb3ducmV2LnhtbESPS4vCMBSF98L8h3AH3MiYqiDaaZRB EERw4QN0dpfmTh/T3JQm2vrvjSC4PJzHx0mWnanEjRpXWFYwGkYgiFOrC84UnI7rrxkI55E1VpZJ wZ0cLBcfvQRjbVve0+3gMxFG2MWoIPe+jqV0aU4G3dDWxMH7s41BH2STSd1gG8ZNJcdRNJUGCw6E HGta5ZT+H64mQMpV9rsrKT3Pz/W2nY4G7eVyVar/2f18g/DU+Xf41d5oBeP5B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Wem88UAAADcAAAADwAAAAAAAAAA AAAAAAChAgAAZHJzL2Rvd25yZXYueG1sUEsFBgAAAAAEAAQA+QAAAJMDAAAAAA== " strokeweight="1pt"/>
                  <v:line id="Line 109" o:spid="_x0000_s1656"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4+h8UAAADcAAAADwAAAGRycy9kb3ducmV2LnhtbESPS4vCMBSF98L8h3AH3MiYKiLaaZRB EERw4QN0dpfmTh/T3JQm2vrvjSC4PJzHx0mWnanEjRpXWFYwGkYgiFOrC84UnI7rrxkI55E1VpZJ wZ0cLBcfvQRjbVve0+3gMxFG2MWoIPe+jqV0aU4G3dDWxMH7s41BH2STSd1gG8ZNJcdRNJUGCw6E HGta5ZT+H64mQMpV9rsrKT3Pz/W2nY4G7eVyVar/2f18g/DU+Xf41d5oBeP5B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o4+h8UAAADcAAAADwAAAAAAAAAA AAAAAAChAgAAZHJzL2Rvd25yZXYueG1sUEsFBgAAAAAEAAQA+QAAAJMDAAAAAA== " strokeweight="1pt"/>
                  <v:line id="Line 110" o:spid="_x0000_s1657"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KbHMUAAADcAAAADwAAAGRycy9kb3ducmV2LnhtbESPS4vCMBSF98L8h3AH3MiYKijaaZRB EERw4QN0dpfmTh/T3JQm2vrvjSC4PJzHx0mWnanEjRpXWFYwGkYgiFOrC84UnI7rrxkI55E1VpZJ wZ0cLBcfvQRjbVve0+3gMxFG2MWoIPe+jqV0aU4G3dDWxMH7s41BH2STSd1gG8ZNJcdRNJUGCw6E HGta5ZT+H64mQMpV9rsrKT3Pz/W2nY4G7eVyVar/2f18g/DU+Xf41d5oBeP5B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cKbHMUAAADcAAAADwAAAAAAAAAA AAAAAAChAgAAZHJzL2Rvd25yZXYueG1sUEsFBgAAAAAEAAQA+QAAAJMDAAAAAA== " strokeweight="1pt"/>
                  <v:line id="Line 111" o:spid="_x0000_s1658"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AFa8UAAADcAAAADwAAAGRycy9kb3ducmV2LnhtbESPzWrCQBSF94LvMFyhG6mTZBE0dRQJ CCJ0YSxod5fMbRKbuRMyo0nfviMUujycn4+z3o6mFQ/qXWNZQbyIQBCXVjdcKfg471+XIJxH1tha JgU/5GC7mU7WmGk78Ikeha9EGGGXoYLa+y6T0pU1GXQL2xEH78v2Bn2QfSV1j0MYN61MoiiVBhsO hBo7ymsqv4u7CZBbXn2+36i8rC7dcUjj+XC93pV6mY27NxCeRv8f/msftIJklcLzTDgC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RAFa8UAAADcAAAADwAAAAAAAAAA AAAAAAChAgAAZHJzL2Rvd25yZXYueG1sUEsFBgAAAAAEAAQA+QAAAJMDAAAAAA== " strokeweight="1pt"/>
                  <v:line id="Line 112" o:spid="_x0000_s1659"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yg8MUAAADcAAAADwAAAGRycy9kb3ducmV2LnhtbESPS4vCMBSF98L8h3AH3MiY6sJHp1EG QRDBhQ/Q2V2aO31Mc1OaaOu/N4Lg8nAeHydZdqYSN2pcYVnBaBiBIE6tLjhTcDquv2YgnEfWWFkm BXdysFx89BKMtW15T7eDz0QYYRejgtz7OpbSpTkZdENbEwfvzzYGfZBNJnWDbRg3lRxH0UQaLDgQ cqxplVP6f7iaAClX2e+upPQ8P9fbdjIatJfLVan+Z/fzDcJT59/hV3ujFYznU3ieCUdAL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yg8MUAAADcAAAADwAAAAAAAAAA AAAAAAChAgAAZHJzL2Rvd25yZXYueG1sUEsFBgAAAAAEAAQA+QAAAJMDAAAAAA== " strokeweight="1pt"/>
                  <v:line id="Line 113" o:spid="_x0000_s1660"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M0gsIAAADcAAAADwAAAGRycy9kb3ducmV2LnhtbERPTYvCMBC9L/gfwgheFk31IGs1igiC CB7WFdTb0IxttZmUJtr673cOC3t8vO/FqnOVelETSs8GxqMEFHHmbcm5gdPPdvgFKkRki5VnMvCm AKtl72OBqfUtf9PrGHMlIRxSNFDEWKdah6wgh2Hka2Lhbr5xGAU2ubYNthLuKj1Jkql2WLI0FFjT pqDscXw6Kblv8uvhTtl5dq737XT82V4uT2MG/W49BxWpi//iP/fOGpjMZK2ckSOgl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8M0gsIAAADcAAAADwAAAAAAAAAAAAAA AAChAgAAZHJzL2Rvd25yZXYueG1sUEsFBgAAAAAEAAQA+QAAAJADAAAAAA== " strokeweight="1pt"/>
                  <v:line id="Line 114" o:spid="_x0000_s1661"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RGcQAAADcAAAADwAAAGRycy9kb3ducmV2LnhtbESPS4vCMBSF94L/IVzBjWiqC7HVVEQQ hgEXowM6u0tz7cPmpjTR1n9vBgZmeTiPj7PZ9qYWT2pdaVnBfBaBIM6sLjlX8H0+TFcgnEfWWFsm BS9ysE2Hgw0m2nb8Rc+Tz0UYYZeggsL7JpHSZQUZdDPbEAfvZluDPsg2l7rFLoybWi6iaCkNlhwI BTa0Lyi7nx4mQKp9/nOsKLvEl+azW84n3fX6UGo86ndrEJ56/x/+a39oBYs4ht8z4QjI9A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j5EZxAAAANwAAAAPAAAAAAAAAAAA AAAAAKECAABkcnMvZG93bnJldi54bWxQSwUGAAAAAAQABAD5AAAAkgMAAAAA " strokeweight="1pt"/>
                  <v:line id="Line 115" o:spid="_x0000_s1662"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6insIAAADcAAAADwAAAGRycy9kb3ducmV2LnhtbERPS2vCQBC+F/wPywheSt1oQTR1FREK RejBB2hvQ3aaRLOzIbua+O+dg+Dx43vPl52r1I2aUHo2MBomoIgzb0vODRz23x9TUCEiW6w8k4E7 BVguem9zTK1veUu3XcyVhHBI0UARY51qHbKCHIahr4mF+/eNwyiwybVtsJVwV+lxkky0w5KlocCa 1gVll93VScl5nf/9nik7zo71pp2M3tvT6WrMoN+tvkBF6uJL/HT/WAOficyXM3IE9O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16insIAAADcAAAADwAAAAAAAAAAAAAA AAChAgAAZHJzL2Rvd25yZXYueG1sUEsFBgAAAAAEAAQA+QAAAJADAAAAAA== " strokeweight="1pt"/>
                  <v:line id="Line 116" o:spid="_x0000_s1663"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IHBcQAAADcAAAADwAAAGRycy9kb3ducmV2LnhtbESPS4vCMBSF9wP+h3AFN6JpFUSrUUQQ RJiFD1B3l+ZOW6e5KU20nX9vBGGWh/P4OItVa0rxpNoVlhXEwwgEcWp1wZmC82k7mIJwHlljaZkU /JGD1bLztcBE24YP9Dz6TIQRdgkqyL2vEildmpNBN7QVcfB+bG3QB1lnUtfYhHFTylEUTaTBggMh x4o2OaW/x4cJkPsmu33fKb3MLtW+mcT95np9KNXrtus5CE+t/w9/2jutYBzF8D4TjoBcv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EgcFxAAAANwAAAAPAAAAAAAAAAAA AAAAAKECAABkcnMvZG93bnJldi54bWxQSwUGAAAAAAQABAD5AAAAkgMAAAAA " strokeweight="1pt"/>
                  <v:line id="Line 117" o:spid="_x0000_s1664"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CZcsMAAADcAAAADwAAAGRycy9kb3ducmV2LnhtbESPS4vCMBSF9wP+h3AFN6KpCqLVKCIM DIILH6DuLs21rTY3pYm2/nsjCLM8nMfHmS8bU4gnVS63rGDQj0AQJ1bnnCo4Hn57ExDOI2ssLJOC FzlYLlo/c4y1rXlHz71PRRhhF6OCzPsyltIlGRl0fVsSB+9qK4M+yCqVusI6jJtCDqNoLA3mHAgZ lrTOKLnvHyZAbuv0sr1Rcpqeyk09HnTr8/mhVKfdrGYgPDX+P/xt/2kFo2gInzPhCMjF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AmXLDAAAA3AAAAA8AAAAAAAAAAAAA AAAAoQIAAGRycy9kb3ducmV2LnhtbFBLBQYAAAAABAAEAPkAAACRAwAAAAA= " strokeweight="1pt"/>
                  <v:line id="Line 118" o:spid="_x0000_s1665"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w86cUAAADcAAAADwAAAGRycy9kb3ducmV2LnhtbESPS2vCQBSF9wX/w3AFN0UnGhCNjiKB Qil0oS2ou0vmmkQzd0Jm8ui/7wiFLg/n8XG2+8FUoqPGlZYVzGcRCOLM6pJzBd9fb9MVCOeRNVaW ScEPOdjvRi9bTLTt+UjdyecijLBLUEHhfZ1I6bKCDLqZrYmDd7ONQR9kk0vdYB/GTSUXUbSUBksO hAJrSgvKHqfWBMg9za+fd8rO63P90S/nr/3l0io1GQ+HDQhPg/8P/7XftYI4iuF5JhwB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4w86cUAAADcAAAADwAAAAAAAAAA AAAAAAChAgAAZHJzL2Rvd25yZXYueG1sUEsFBgAAAAAEAAQA+QAAAJMDAAAAAA== " strokeweight="1pt"/>
                  <v:line id="Line 119" o:spid="_x0000_s1666"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WkncYAAADcAAAADwAAAGRycy9kb3ducmV2LnhtbESPzWrCQBSF90LfYbgFN6ITrUibOooI gghdmBYSd5fMbRKbuRMyY5K+fUcQujycn4+z3g6mFh21rrKsYD6LQBDnVldcKPj6PExfQTiPrLG2 TAp+ycF28zRaY6xtz2fqEl+IMMIuRgWl900spctLMuhmtiEO3rdtDfog20LqFvswbmq5iKKVNFhx IJTY0L6k/Ce5mQC57ovLx5Xy9C1tTv1qPumz7KbU+HnYvYPwNPj/8KN91ApeoiXcz4QjID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BlpJ3GAAAA3AAAAA8AAAAAAAAA AAAAAAAAoQIAAGRycy9kb3ducmV2LnhtbFBLBQYAAAAABAAEAPkAAACUAwAAAAA= " strokeweight="1pt"/>
                  <v:line id="Line 120" o:spid="_x0000_s1667"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kBBsYAAADcAAAADwAAAGRycy9kb3ducmV2LnhtbESPzWrCQBSF90LfYbgFN6ITLUqbOooI gghdmBYSd5fMbRKbuRMyY5K+fUcQujycn4+z3g6mFh21rrKsYD6LQBDnVldcKPj6PExfQTiPrLG2 TAp+ycF28zRaY6xtz2fqEl+IMMIuRgWl900spctLMuhmtiEO3rdtDfog20LqFvswbmq5iKKVNFhx IJTY0L6k/Ce5mQC57ovLx5Xy9C1tTv1qPumz7KbU+HnYvYPwNPj/8KN91ApeoiXcz4QjID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8pAQbGAAAA3AAAAA8AAAAAAAAA AAAAAAAAoQIAAGRycy9kb3ducmV2LnhtbFBLBQYAAAAABAAEAPkAAACUAwAAAAA= " strokeweight="1pt"/>
                  <v:line id="Line 121" o:spid="_x0000_s1668"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fccYAAADcAAAADwAAAGRycy9kb3ducmV2LnhtbESPS2vCQBSF94L/YbhCN0UnthA0OglF KJRCFz5A3V0yt0ls5k7ITB799x2h4PJwHh9nm42mFj21rrKsYLmIQBDnVldcKDgd3+crEM4ja6wt k4JfcpCl08kWE20H3lN/8IUII+wSVFB63yRSurwkg25hG+LgfdvWoA+yLaRucQjjppYvURRLgxUH QokN7UrKfw6dCZDbrrh+3Sg/r8/N5xAvn4fLpVPqaTa+bUB4Gv0j/N/+0ApeoxjuZ8IRkO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7n3HGAAAA3AAAAA8AAAAAAAAA AAAAAAAAoQIAAGRycy9kb3ducmV2LnhtbFBLBQYAAAAABAAEAPkAAACUAwAAAAA= " strokeweight="1pt"/>
                  <v:line id="Line 122" o:spid="_x0000_s1669"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c66sQAAADcAAAADwAAAGRycy9kb3ducmV2LnhtbESPS4vCMBSF94L/IVzBjWjqDPioRhFh QAZc6Ajq7tJc22pzU5po6783gjDLw3l8nPmyMYV4UOVyywqGgwgEcWJ1zqmCw99PfwLCeWSNhWVS 8CQHy0W7NcdY25p39Nj7VIQRdjEqyLwvYyldkpFBN7AlcfAutjLog6xSqSusw7gp5FcUjaTBnAMh w5LWGSW3/d0EyHWdnrdXSo7TY/lbj4a9+nS6K9XtNKsZCE+N/w9/2hut4Dsaw/tMOAJy8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tzrqxAAAANwAAAAPAAAAAAAAAAAA AAAAAKECAABkcnMvZG93bnJldi54bWxQSwUGAAAAAAQABAD5AAAAkgMAAAAA " strokeweight="1pt"/>
                  <v:line id="Line 123" o:spid="_x0000_s1670"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iumMIAAADcAAAADwAAAGRycy9kb3ducmV2LnhtbERPS2vCQBC+F/wPywheSt1oQTR1FREK RejBB2hvQ3aaRLOzIbua+O+dg+Dx43vPl52r1I2aUHo2MBomoIgzb0vODRz23x9TUCEiW6w8k4E7 BVguem9zTK1veUu3XcyVhHBI0UARY51qHbKCHIahr4mF+/eNwyiwybVtsJVwV+lxkky0w5KlocCa 1gVll93VScl5nf/9nik7zo71pp2M3tvT6WrMoN+tvkBF6uJL/HT/WAOfiayVM3IE9O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SiumMIAAADcAAAADwAAAAAAAAAAAAAA AAChAgAAZHJzL2Rvd25yZXYueG1sUEsFBgAAAAAEAAQA+QAAAJADAAAAAA== " strokeweight="1pt"/>
                  <v:line id="Line 124" o:spid="_x0000_s1671"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LA8YAAADcAAAADwAAAGRycy9kb3ducmV2LnhtbESPS2vCQBSF94L/YbhCN0UnthA0zShF KJRCF42CdnfJXPMwcydkJo/++06h4PJwHh8n3U+mEQN1rrKsYL2KQBDnVldcKDgd35YbEM4ja2ws k4IfcrDfzWcpJtqO/EVD5gsRRtglqKD0vk2kdHlJBt3KtsTBu9rOoA+yK6TucAzjppFPURRLgxUH QoktHUrKb1lvAqQ+FN+fNeXn7bn9GOP143i59Eo9LKbXFxCeJn8P/7fftYLnaAt/Z8IRkL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5kCwPGAAAA3AAAAA8AAAAAAAAA AAAAAAAAoQIAAGRycy9kb3ducmV2LnhtbFBLBQYAAAAABAAEAPkAAACUAwAAAAA= " strokeweight="1pt"/>
                  <v:line id="Line 125" o:spid="_x0000_s1672"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c0Q8IAAADcAAAADwAAAGRycy9kb3ducmV2LnhtbERPTWvCQBC9F/wPywheim5iQTS6igiF IvRQW1BvQ3ZMotnZkF1N/PedQ6HHx/tebXpXqwe1ofJsIJ0koIhzbysuDPx8v4/noEJEtlh7JgNP CrBZD15WmFnf8Rc9DrFQEsIhQwNljE2mdchLchgmviEW7uJbh1FgW2jbYifhrtbTJJlphxVLQ4kN 7UrKb4e7k5Lrrjh/Xik/Lo7Nvpulr93pdDdmNOy3S1CR+vgv/nN/WANvqcyXM3IE9P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oc0Q8IAAADcAAAADwAAAAAAAAAAAAAA AAChAgAAZHJzL2Rvd25yZXYueG1sUEsFBgAAAAAEAAQA+QAAAJADAAAAAA== " strokeweight="1pt"/>
                  <v:line id="Line 126" o:spid="_x0000_s1673"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uR2MYAAADcAAAADwAAAGRycy9kb3ducmV2LnhtbESPzWrCQBSF94LvMFyhm2ImaSFodJQi FEqhi6qQuLtkbpPYzJ2QGZP07TuFgsvD+fk42/1kWjFQ7xrLCpIoBkFcWt1wpeB8el2uQDiPrLG1 TAp+yMF+N59tMdN25E8ajr4SYYRdhgpq77tMSlfWZNBFtiMO3pftDfog+0rqHscwblr5FMepNNhw INTY0aGm8vt4MwFyPVSXjyuV+Trv3sc0eRyL4qbUw2J62YDwNPl7+L/9phU8Jwn8nQlHQO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LkdjGAAAA3AAAAA8AAAAAAAAA AAAAAAAAoQIAAGRycy9kb3ducmV2LnhtbFBLBQYAAAAABAAEAPkAAACUAwAAAAA= " strokeweight="1pt"/>
                  <v:line id="Line 127" o:spid="_x0000_s1674"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kPr8QAAADcAAAADwAAAGRycy9kb3ducmV2LnhtbESPzYrCMBSF9wO+Q7iCGxnTKoh2jCKC IIILnYE6u0tzp602N6WJtr69EYRZHs7Px1msOlOJOzWutKwgHkUgiDOrS84V/HxvP2cgnEfWWFkm BQ9ysFr2PhaYaNvyke4nn4swwi5BBYX3dSKlywoy6Ea2Jg7en20M+iCbXOoG2zBuKjmOoqk0WHIg FFjTpqDserqZALls8t/DhbJ0ntb7dhoP2/P5ptSg362/QHjq/H/43d5pBZN4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GQ+vxAAAANwAAAAPAAAAAAAAAAAA AAAAAKECAABkcnMvZG93bnJldi54bWxQSwUGAAAAAAQABAD5AAAAkgMAAAAA " strokeweight="1pt"/>
                  <v:line id="Line 128" o:spid="_x0000_s1675"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WqNMYAAADcAAAADwAAAGRycy9kb3ducmV2LnhtbESPS2vCQBSF9wX/w3ALbqSZxIC0qaOI UChCFz7AdHfJ3CaxmTshMybx33cEocvDeXyc5Xo0jeipc7VlBUkUgyAurK65VHA6fry8gnAeWWNj mRTcyMF6NXlaYqbtwHvqD74UYYRdhgoq79tMSldUZNBFtiUO3o/tDPogu1LqDocwbho5j+OFNFhz IFTY0rai4vdwNQFy2ZbfXxcqzm/ndjcsktmQ51elps/j5h2Ep9H/hx/tT60gTVK4nwlH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VqjTGAAAA3AAAAA8AAAAAAAAA AAAAAAAAoQIAAGRycy9kb3ducmV2LnhtbFBLBQYAAAAABAAEAPkAAACUAwAAAAA= " strokeweight="1pt"/>
                  <v:line id="Line 129" o:spid="_x0000_s1676"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wyQMYAAADcAAAADwAAAGRycy9kb3ducmV2LnhtbESPzWrCQBSF9wXfYbhCN6VO0kqwqaNI QBChi1ohdnfJXJNo5k7ITEz69p2C0OXh/Hyc5Xo0jbhR52rLCuJZBIK4sLrmUsHxa/u8AOE8ssbG Min4IQfr1eRhiam2A3/S7eBLEUbYpaig8r5NpXRFRQbdzLbEwTvbzqAPsiul7nAI46aRL1GUSIM1 B0KFLWUVFddDbwLkkpXfHxcq8re83Q9J/DScTr1Sj9Nx8w7C0+j/w/f2Tit4jefwdyYc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8MkDGAAAA3AAAAA8AAAAAAAAA AAAAAAAAoQIAAGRycy9kb3ducmV2LnhtbFBLBQYAAAAABAAEAPkAAACUAwAAAAA= " strokeweight="1pt"/>
                  <v:line id="Line 130" o:spid="_x0000_s1677"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X28YAAADcAAAADwAAAGRycy9kb3ducmV2LnhtbESPzWrCQBSF9wXfYbhCN6VO0mKwqaNI QBChi1ohdnfJXJNo5k7ITEz69p2C0OXh/Hyc5Xo0jbhR52rLCuJZBIK4sLrmUsHxa/u8AOE8ssbG Min4IQfr1eRhiam2A3/S7eBLEUbYpaig8r5NpXRFRQbdzLbEwTvbzqAPsiul7nAI46aRL1GUSIM1 B0KFLWUVFddDbwLkkpXfHxcq8re83Q9J/DScTr1Sj9Nx8w7C0+j/w/f2Tit4jefwdyYc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wl9vGAAAA3AAAAA8AAAAAAAAA AAAAAAAAoQIAAGRycy9kb3ducmV2LnhtbFBLBQYAAAAABAAEAPkAAACUAwAAAAA= " strokeweight="1pt"/>
                  <v:line id="Line 131" o:spid="_x0000_s1678"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IJrMYAAADcAAAADwAAAGRycy9kb3ducmV2LnhtbESPzWrCQBSF9wXfYbhCN0UnaSHU6BhK oFAKLqqFxN0lc02imTshM5r49p1CocvD+fk4m2wynbjR4FrLCuJlBIK4srrlWsH34X3xCsJ5ZI2d ZVJwJwfZdvawwVTbkb/otve1CCPsUlTQeN+nUrqqIYNuaXvi4J3sYNAHOdRSDziGcdPJ5yhKpMGW A6HBnvKGqsv+agLknNfH3ZmqYlX0n2MSP41leVXqcT69rUF4mvx/+K/9oRW8xAn8nglH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iCazGAAAA3AAAAA8AAAAAAAAA AAAAAAAAoQIAAGRycy9kb3ducmV2LnhtbFBLBQYAAAAABAAEAPkAAACUAwAAAAA= " strokeweight="1pt"/>
                </v:group>
                <v:line id="Line 132" o:spid="_x0000_s1679" style="position:absolute;flip:x y;visibility:visible;mso-wrap-style:square" from="4701,10599" to="4709,11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Ye4scAAADcAAAADwAAAGRycy9kb3ducmV2LnhtbESPzWrDMBCE74W8g9hAb41sF6epE9mU QiGnhvwc3NvG2tqm1sq1lMR9+ygQ6HGYmW+YVTGaTpxpcK1lBfEsAkFcWd1yreCw/3hagHAeWWNn mRT8kYMinzysMNP2wls673wtAoRdhgoa7/tMSlc1ZNDNbE8cvG87GPRBDrXUA14C3HQyiaK5NNhy WGiwp/eGqp/dySj4TZJjmR4+yz7d7L/izasr43Sh1ON0fFuC8DT6//C9vdYKnuMXuJ0JR0Dm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1h7ixwAAANwAAAAPAAAAAAAA AAAAAAAAAKECAABkcnMvZG93bnJldi54bWxQSwUGAAAAAAQABAD5AAAAlQMAAAAA " strokeweight="1.5pt">
                  <v:stroke endarrow="open"/>
                </v:line>
                <v:shape id="Text Box 133" o:spid="_x0000_s1680" type="#_x0000_t202" style="position:absolute;left:4857;top:11943;width:403;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Wl1cMA AADcAAAADwAAAGRycy9kb3ducmV2LnhtbERPz2vCMBS+D/wfwhN2m2k3kK0aS5ENBgOxdgePz+bZ BpuXrslq99+bg7Djx/d7nU+2EyMN3jhWkC4SEMS104YbBd/Vx9MrCB+QNXaOScEfecg3s4c1Ztpd uaTxEBoRQ9hnqKANoc+k9HVLFv3C9cSRO7vBYohwaKQe8BrDbSefk2QpLRqODS32tG2pvhx+rYLi yOW7+dmd9uW5NFX1lvDX8qLU43wqViACTeFffHd/agUvaVwbz8QjIDc3AAAA//8DAFBLAQItABQA BgAIAAAAIQDw94q7/QAAAOIBAAATAAAAAAAAAAAAAAAAAAAAAABbQ29udGVudF9UeXBlc10ueG1s UEsBAi0AFAAGAAgAAAAhADHdX2HSAAAAjwEAAAsAAAAAAAAAAAAAAAAALgEAAF9yZWxzLy5yZWxz UEsBAi0AFAAGAAgAAAAhADMvBZ5BAAAAOQAAABAAAAAAAAAAAAAAAAAAKQIAAGRycy9zaGFwZXht bC54bWxQSwECLQAUAAYACAAAACEAt7Wl1cMAAADcAAAADwAAAAAAAAAAAAAAAACYAgAAZHJzL2Rv d25yZXYueG1sUEsFBgAAAAAEAAQA9QAAAIgDAAAAAA== " filled="f" stroked="f">
                  <v:textbox inset="0,0,0,0">
                    <w:txbxContent>
                      <w:p w:rsidR="006327AD" w:rsidRDefault="006327AD">
                        <w:r>
                          <w:t>A'</w:t>
                        </w:r>
                      </w:p>
                    </w:txbxContent>
                  </v:textbox>
                </v:shape>
                <v:line id="Line 134" o:spid="_x0000_s1681" style="position:absolute;visibility:visible;mso-wrap-style:square" from="4703,11647" to="4720,12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NsFMUAAADcAAAADwAAAGRycy9kb3ducmV2LnhtbESPQWvCQBSE7wX/w/KE3uomFWqN2YhY hF5KMfXi7ZF9JtHs27C7iem/7xYKPQ4z8w2TbyfTiZGcby0rSBcJCOLK6pZrBaevw9MrCB+QNXaW ScE3edgWs4ccM23vfKSxDLWIEPYZKmhC6DMpfdWQQb+wPXH0LtYZDFG6WmqH9wg3nXxOkhdpsOW4 0GBP+4aqWzkYBSb96M+raXX5LMfjILvh6oN7U+pxPu02IAJN4T/8137XCpbpGn7PxCMgi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aNsFMUAAADcAAAADwAAAAAAAAAA AAAAAAChAgAAZHJzL2Rvd25yZXYueG1sUEsFBgAAAAAEAAQA+QAAAJMDAAAAAA== " strokeweight="1.5pt">
                  <v:stroke dashstyle="dash" startarrow="open"/>
                </v:line>
                <v:line id="Line 135" o:spid="_x0000_s1682" style="position:absolute;visibility:visible;mso-wrap-style:square" from="4711,11156" to="4711,11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tiS8EAAADcAAAADwAAAGRycy9kb3ducmV2LnhtbERPTWvCQBC9F/wPywje6kaFUqOrSEHw oC3V0vOQHZNodjbubmP8951DocfH+16ue9eojkKsPRuYjDNQxIW3NZcGvk7b51dQMSFbbDyTgQdF WK8GT0vMrb/zJ3XHVCoJ4ZijgSqlNtc6FhU5jGPfEgt39sFhEhhKbQPeJdw1epplL9phzdJQYUtv FRXX44+T3qLch9v35drvzof99sbd/P30Ycxo2G8WoBL16V/8595ZA7OpzJczcgT06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W2JLwQAAANwAAAAPAAAAAAAAAAAAAAAA AKECAABkcnMvZG93bnJldi54bWxQSwUGAAAAAAQABAD5AAAAjwMAAAAA ">
                  <v:stroke dashstyle="dash"/>
                </v:line>
                <v:line id="Line 136" o:spid="_x0000_s1683" style="position:absolute;flip:x;visibility:visible;mso-wrap-style:square" from="4697,11391" to="4705,11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gaqcQAAADcAAAADwAAAGRycy9kb3ducmV2LnhtbESPQWvCQBSE70L/w/KE3nSTlEqJrhKK llJ6MTb3l+xzE8y+DdlV03/fLRR6HGbmG2azm2wvbjT6zrGCdJmAIG6c7tgo+DodFi8gfEDW2Dsm Bd/kYbd9mG0w1+7OR7qVwYgIYZ+jgjaEIZfSNy1Z9Es3EEfv7EaLIcrRSD3iPcJtL7MkWUmLHceF Fgd6bam5lFeroN4Xlfmoq73N+FO/meeyZlkq9TifijWIQFP4D/+137WCpyyF3zPxCMjt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WBqpxAAAANwAAAAPAAAAAAAAAAAA AAAAAKECAABkcnMvZG93bnJldi54bWxQSwUGAAAAAAQABAD5AAAAkgMAAAAA ">
                  <v:stroke dashstyle="dash"/>
                </v:line>
                <v:shape id="Text Box 137" o:spid="_x0000_s1684" type="#_x0000_t202" style="position:absolute;left:4856;top:11571;width:468;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FYgsUA AADcAAAADwAAAGRycy9kb3ducmV2LnhtbESPQWvCQBSE7wX/w/KE3urGFKRGVxFpQSgUYzx4fGaf yWL2bcyumv77rlDwOMzMN8x82dtG3KjzxrGC8SgBQVw6bbhSsC++3j5A+ICssXFMCn7Jw3IxeJlj pt2dc7rtQiUihH2GCuoQ2kxKX9Zk0Y9cSxy9k+sshii7SuoO7xFuG5kmyURaNBwXamxpXVN53l2t gtWB809z+Tlu81NuimKa8PfkrNTrsF/NQATqwzP8395oBe9p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MViCxQAAANwAAAAPAAAAAAAAAAAAAAAAAJgCAABkcnMv ZG93bnJldi54bWxQSwUGAAAAAAQABAD1AAAAigMAAAAA " filled="f" stroked="f">
                  <v:textbox inset="0,0,0,0">
                    <w:txbxContent>
                      <w:p w:rsidR="006327AD" w:rsidRDefault="006327AD">
                        <w:r>
                          <w:t>B'</w:t>
                        </w:r>
                      </w:p>
                    </w:txbxContent>
                  </v:textbox>
                </v:shape>
                <v:shape id="Text Box 138" o:spid="_x0000_s1685" type="#_x0000_t202" style="position:absolute;left:4782;top:10402;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39GcUA AADcAAAADwAAAGRycy9kb3ducmV2LnhtbESPQWvCQBSE70L/w/IKvZlNFcSmbkRKCwVBjOmhx9fs M1mSfZtmtxr/vSsIPQ4z8w2zWo+2EycavHGs4DlJQRBXThuuFXyVH9MlCB+QNXaOScGFPKzzh8kK M+3OXNDpEGoRIewzVNCE0GdS+qohiz5xPXH0jm6wGKIcaqkHPEe47eQsTRfSouG40GBPbw1V7eHP Kth8c/Fufnc/++JYmLJ8SXm7aJV6ehw3ryACjeE/fG9/agXz2R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B3ff0ZxQAAANwAAAAPAAAAAAAAAAAAAAAAAJgCAABkcnMv ZG93bnJldi54bWxQSwUGAAAAAAQABAD1AAAAigMAAAAA " filled="f" stroked="f">
                  <v:textbox inset="0,0,0,0">
                    <w:txbxContent>
                      <w:p w:rsidR="006327AD" w:rsidRDefault="006327AD">
                        <w:r>
                          <w:t>B</w:t>
                        </w:r>
                      </w:p>
                    </w:txbxContent>
                  </v:textbox>
                </v:shape>
                <v:shape id="Text Box 139" o:spid="_x0000_s1686" type="#_x0000_t202" style="position:absolute;left:4765;top:10892;width:205;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lbcYA AADcAAAADwAAAGRycy9kb3ducmV2LnhtbESPQWvCQBSE70L/w/IK3nRTLVLTrCKlBaFQGuPB4zP7 kixm36bZVeO/dwuFHoeZ+YbJ1oNtxYV6bxwreJomIIhLpw3XCvbFx+QFhA/IGlvHpOBGHtarh1GG qXZXzumyC7WIEPYpKmhC6FIpfdmQRT91HXH0KtdbDFH2tdQ9XiPctnKWJAtp0XBcaLCjt4bK0+5s FWwOnL+bn6/jd17lpiiWCX8uTkqNH4fNK4hAQ/gP/7W3WsF89gy/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JRlbcYAAADcAAAADwAAAAAAAAAAAAAAAACYAgAAZHJz L2Rvd25yZXYueG1sUEsFBgAAAAAEAAQA9QAAAIsDAAAAAA== " filled="f" stroked="f">
                  <v:textbox inset="0,0,0,0">
                    <w:txbxContent>
                      <w:p w:rsidR="006327AD" w:rsidRDefault="006327AD">
                        <w:r>
                          <w:t>A</w:t>
                        </w:r>
                      </w:p>
                    </w:txbxContent>
                  </v:textbox>
                </v:shape>
                <v:line id="Line 140" o:spid="_x0000_s1687" style="position:absolute;flip:x;visibility:visible;mso-wrap-style:square" from="4621,11237" to="4767,11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sQuMcAAADcAAAADwAAAGRycy9kb3ducmV2LnhtbESPT0vDQBTE74LfYXmCF2k31j/UmE0p guChl1ZJ6O2ZfWZDsm/j7trGb+8WCh6HmfkNU6wmO4gD+dA5VnA7z0AQN0533Cr4eH+dLUGEiKxx cEwKfinAqry8KDDX7shbOuxiKxKEQ44KTIxjLmVoDFkMczcSJ+/LeYsxSd9K7fGY4HaQiyx7lBY7 TgsGR3ox1PS7H6tALjc33379ed9XfV0/maqpxv1Gqeuraf0MItIU/8Pn9ptWcLd4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2xC4xwAAANwAAAAPAAAAAAAA AAAAAAAAAKECAABkcnMvZG93bnJldi54bWxQSwUGAAAAAAQABAD5AAAAlQMAAAAA "/>
                <v:shape id="Text Box 141" o:spid="_x0000_s1688" type="#_x0000_t202" style="position:absolute;left:5155;top:12888;width:1690;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pegcUA AADcAAAADwAAAGRycy9kb3ducmV2LnhtbESPQWvCQBSE7wX/w/KE3upGC6FGVxFpQSgUYzx4fGaf yWL2bcyumv77rlDwOMzMN8x82dtG3KjzxrGC8SgBQVw6bbhSsC++3j5A+ICssXFMCn7Jw3IxeJlj pt2dc7rtQiUihH2GCuoQ2kxKX9Zk0Y9cSxy9k+sshii7SuoO7xFuGzlJklRaNBwXamxpXVN53l2t gtWB809z+Tlu81NuimKa8Hd6Vup12K9mIAL14Rn+b2+0gvdJ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nCl6BxQAAANwAAAAPAAAAAAAAAAAAAAAAAJgCAABkcnMv ZG93bnJldi54bWxQSwUGAAAAAAQABAD1AAAAigMAAAAA " filled="f" stroked="f">
                  <v:textbox inset="0,0,0,0">
                    <w:txbxContent>
                      <w:p w:rsidR="006327AD" w:rsidRDefault="006327AD">
                        <w:pPr>
                          <w:jc w:val="center"/>
                          <w:rPr>
                            <w:rFonts w:ascii="Times New Roman" w:hAnsi="Times New Roman"/>
                          </w:rPr>
                        </w:pPr>
                        <w:r>
                          <w:rPr>
                            <w:rFonts w:ascii="Times New Roman" w:hAnsi="Times New Roman"/>
                          </w:rPr>
                          <w:t>Hình 2</w:t>
                        </w:r>
                      </w:p>
                      <w:p w:rsidR="006327AD" w:rsidRDefault="006327AD">
                        <w:pPr>
                          <w:rPr>
                            <w:rFonts w:ascii="Times New Roman" w:hAnsi="Times New Roman"/>
                          </w:rPr>
                        </w:pPr>
                      </w:p>
                    </w:txbxContent>
                  </v:textbox>
                </v:shape>
                <v:shape id="Text Box 142" o:spid="_x0000_s1689" type="#_x0000_t202" style="position:absolute;left:1943;top:12566;width:454;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b7GsYA AADcAAAADwAAAGRycy9kb3ducmV2LnhtbESPQWvCQBSE74X+h+UVvNVNFbSmWUVKC0JBGuPB4zP7 kixm36bZVdN/7xaEHoeZ+YbJVoNtxYV6bxwreBknIIhLpw3XCvbF5/MrCB+QNbaOScEveVgtHx8y TLW7ck6XXahFhLBPUUETQpdK6cuGLPqx64ijV7neYoiyr6Xu8RrhtpWTJJlJi4bjQoMdvTdUnnZn q2B94PzD/GyP33mVm6JYJPw1Oyk1ehrWbyACDeE/fG9vtILpZA5/Z+IR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CEb7GsYAAADcAAAADwAAAAAAAAAAAAAAAACYAgAAZHJz L2Rvd25yZXYueG1sUEsFBgAAAAAEAAQA9QAAAIsDAAAAAA== " filled="f" stroked="f">
                  <v:textbox inset="0,0,0,0">
                    <w:txbxContent>
                      <w:p w:rsidR="006327AD" w:rsidRDefault="006327AD">
                        <w:r>
                          <w:t>A.</w:t>
                        </w:r>
                      </w:p>
                    </w:txbxContent>
                  </v:textbox>
                </v:shape>
                <v:shape id="Text Box 143" o:spid="_x0000_s1690" type="#_x0000_t202" style="position:absolute;left:4597;top:12566;width:454;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lvaMEA AADcAAAADwAAAGRycy9kb3ducmV2LnhtbERPTYvCMBC9L/gfwgje1lQFWatRRHZBWBBrPXgcm7EN NpPaRO3+e3MQ9vh434tVZ2vxoNYbxwpGwwQEceG04VLBMf/5/ALhA7LG2jEp+CMPq2XvY4Gpdk/O 6HEIpYgh7FNUUIXQpFL6oiKLfuga4shdXGsxRNiWUrf4jOG2luMkmUqLhmNDhQ1tKiquh7tVsD5x 9m1uu/M+u2Qmz2cJ/06vSg363XoOIlAX/sVv91YrmIzj2ngmHgG5fAEAAP//AwBQSwECLQAUAAYA CAAAACEA8PeKu/0AAADiAQAAEwAAAAAAAAAAAAAAAAAAAAAAW0NvbnRlbnRfVHlwZXNdLnhtbFBL AQItABQABgAIAAAAIQAx3V9h0gAAAI8BAAALAAAAAAAAAAAAAAAAAC4BAABfcmVscy8ucmVsc1BL AQItABQABgAIAAAAIQAzLwWeQQAAADkAAAAQAAAAAAAAAAAAAAAAACkCAABkcnMvc2hhcGV4bWwu eG1sUEsBAi0AFAAGAAgAAAAhAHnZb2jBAAAA3AAAAA8AAAAAAAAAAAAAAAAAmAIAAGRycy9kb3du cmV2LnhtbFBLBQYAAAAABAAEAPUAAACGAwAAAAA= " filled="f" stroked="f">
                  <v:textbox inset="0,0,0,0">
                    <w:txbxContent>
                      <w:p w:rsidR="006327AD" w:rsidRDefault="006327AD">
                        <w:pPr>
                          <w:rPr>
                            <w:color w:val="000000"/>
                          </w:rPr>
                        </w:pPr>
                        <w:r>
                          <w:rPr>
                            <w:color w:val="000000"/>
                          </w:rPr>
                          <w:t>B.</w:t>
                        </w:r>
                      </w:p>
                    </w:txbxContent>
                  </v:textbox>
                </v:shape>
                <v:shape id="Text Box 144" o:spid="_x0000_s1691" type="#_x0000_t202" style="position:absolute;left:7214;top:12587;width:454;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XK88QA AADcAAAADwAAAGRycy9kb3ducmV2LnhtbESPQWvCQBSE74L/YXmCN92oIBpdRYpCQSiN8dDja/aZ LGbfptmtxn/fLQgeh5n5hllvO1uLG7XeOFYwGScgiAunDZcKzvlhtADhA7LG2jEpeJCH7abfW2Oq 3Z0zup1CKSKEfYoKqhCaVEpfVGTRj11DHL2Lay2GKNtS6hbvEW5rOU2SubRoOC5U2NBbRcX19GsV 7L4425ufj+/P7JKZPF8mfJxflRoOut0KRKAuvMLP9rtWMJsu4f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BaVyvPEAAAA3AAAAA8AAAAAAAAAAAAAAAAAmAIAAGRycy9k b3ducmV2LnhtbFBLBQYAAAAABAAEAPUAAACJAwAAAAA= " filled="f" stroked="f">
                  <v:textbox inset="0,0,0,0">
                    <w:txbxContent>
                      <w:p w:rsidR="006327AD" w:rsidRDefault="006327AD">
                        <w:r>
                          <w:t>C.</w:t>
                        </w:r>
                      </w:p>
                    </w:txbxContent>
                  </v:textbox>
                </v:shape>
                <v:shape id="Text Box 145" o:spid="_x0000_s1692" type="#_x0000_t202" style="position:absolute;left:9672;top:12598;width:454;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b1s8MA AADcAAAADwAAAGRycy9kb3ducmV2LnhtbERPz2vCMBS+D/wfwhO8zdQJstXGUmQDYTBWu4PHZ/Pa BpuX2mTa/ffLYbDjx/c7yyfbixuN3jhWsFomIIhrpw23Cr6qt8dnED4ga+wdk4If8pDvZg8Zptrd uaTbMbQihrBPUUEXwpBK6euOLPqlG4gj17jRYohwbKUe8R7DbS+fkmQjLRqODR0OtO+ovhy/rYLi xOWruX6cP8umNFX1kvD75qLUYj4VWxCBpvAv/nMftIL1Os6PZ+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nb1s8MAAADcAAAADwAAAAAAAAAAAAAAAACYAgAAZHJzL2Rv d25yZXYueG1sUEsFBgAAAAAEAAQA9QAAAIgDAAAAAA== " filled="f" stroked="f">
                  <v:textbox inset="0,0,0,0">
                    <w:txbxContent>
                      <w:p w:rsidR="006327AD" w:rsidRDefault="006327AD">
                        <w:r>
                          <w:t>D.</w:t>
                        </w:r>
                      </w:p>
                    </w:txbxContent>
                  </v:textbox>
                </v:shape>
                <v:group id="Group 146" o:spid="_x0000_s1693" style="position:absolute;left:1150;top:11416;width:2016;height:8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yCbm8QAAADcAAAADwAAAGRycy9kb3ducmV2LnhtbESPQYvCMBSE78L+h/AW vGnaLS7SNYrIrngQYVUQb4/m2Rabl9LEtv57Iwgeh5n5hpktelOJlhpXWlYQjyMQxJnVJecKjoe/ 0RSE88gaK8uk4E4OFvOPwQxTbTv+p3bvcxEg7FJUUHhfp1K6rCCDbmxr4uBdbGPQB9nkUjfYBbip 5FcUfUuDJYeFAmtaFZRd9zejYN1ht0zi33Z7vazu58Nkd9rGpNTws1/+gPDU+3f41d5oBUkSw/NM OAJy/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yCbm8QAAADcAAAA DwAAAAAAAAAAAAAAAACqAgAAZHJzL2Rvd25yZXYueG1sUEsFBgAAAAAEAAQA+gAAAJsDAAAAAA== ">
                  <v:line id="Line 147" o:spid="_x0000_s1694"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Y518QAAADcAAAADwAAAGRycy9kb3ducmV2LnhtbESP0WoCMRRE3wv+Q7iCb5pVQerWKGIr KD4UtR9w3dxutm5uliTq2q9vBKGPw8ycYWaL1tbiSj5UjhUMBxkI4sLpiksFX8d1/xVEiMgaa8ek 4E4BFvPOywxz7W68p+shliJBOOSowMTY5FKGwpDFMHANcfK+nbcYk/Sl1B5vCW5rOcqyibRYcVow 2NDKUHE+XKyCrT/tzsPf0sgTb/1H/fk+DfZHqV63Xb6BiNTG//CzvdEKxuMRPM6kIy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9jnXxAAAANwAAAAPAAAAAAAAAAAA AAAAAKECAABkcnMvZG93bnJldi54bWxQSwUGAAAAAAQABAD5AAAAkgMAAAAA " strokeweight="1pt"/>
                  <v:line id="Line 148" o:spid="_x0000_s1695"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D2VMQAAADcAAAADwAAAGRycy9kb3ducmV2LnhtbESPS4vCMBSF94L/IdwBN6KpFmSmGkWE gUFw4QPU3aW5tnWam9JEW/+9EQSXh/P4OLNFa0pxp9oVlhWMhhEI4tTqgjMFh/3v4BuE88gaS8uk 4EEOFvNuZ4aJtg1v6b7zmQgj7BJUkHtfJVK6NCeDbmgr4uBdbG3QB1lnUtfYhHFTynEUTaTBggMh x4pWOaX/u5sJkOsqO2+ulB5/jtW6mYz6zel0U6r31S6nIDy1/hN+t/+0gjiO4XUmHAE5f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4PZUxAAAANwAAAAPAAAAAAAAAAAA AAAAAKECAABkcnMvZG93bnJldi54bWxQSwUGAAAAAAQABAD5AAAAkgMAAAAA " strokeweight="1pt"/>
                  <v:line id="Line 149" o:spid="_x0000_s1696"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luIMYAAADcAAAADwAAAGRycy9kb3ducmV2LnhtbESPzWrCQBSF94LvMFyhG6mTVJE2dQwi FIrgoraQdHfJ3CbRzJ2QGU18e6cguDycn4+zSgfTiAt1rrasIJ5FIIgLq2suFfx8fzy/gnAeWWNj mRRcyUG6Ho9WmGjb8xddDr4UYYRdggoq79tESldUZNDNbEscvD/bGfRBdqXUHfZh3DTyJYqW0mDN gVBhS9uKitPhbALkuC1/90cqsres3fXLeNrn+Vmpp8mweQfhafCP8L39qRXM5wv4PxOOgF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4JbiDGAAAA3AAAAA8AAAAAAAAA AAAAAAAAoQIAAGRycy9kb3ducmV2LnhtbFBLBQYAAAAABAAEAPkAAACUAwAAAAA= " strokeweight="1pt"/>
                  <v:line id="Line 150" o:spid="_x0000_s1697"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XLu8YAAADcAAAADwAAAGRycy9kb3ducmV2LnhtbESPzWrCQBSF94LvMFyhG6mTVJQ2dQwi FIrgoraQdHfJ3CbRzJ2QGU18e6cguDycn4+zSgfTiAt1rrasIJ5FIIgLq2suFfx8fzy/gnAeWWNj mRRcyUG6Ho9WmGjb8xddDr4UYYRdggoq79tESldUZNDNbEscvD/bGfRBdqXUHfZh3DTyJYqW0mDN gVBhS9uKitPhbALkuC1/90cqsres3fXLeNrn+Vmpp8mweQfhafCP8L39qRXM5wv4PxOOgF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Fy7vGAAAA3AAAAA8AAAAAAAAA AAAAAAAAoQIAAGRycy9kb3ducmV2LnhtbFBLBQYAAAAABAAEAPkAAACUAwAAAAA= " strokeweight="1pt"/>
                  <v:line id="Line 151" o:spid="_x0000_s1698"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dVzMYAAADcAAAADwAAAGRycy9kb3ducmV2LnhtbESPS2vCQBSF9wX/w3ALbkqdaCC0qaOI IIjQhVHQ7i6Z2yQ2cydkJg//fUcodHk4j4+zXI+mFj21rrKsYD6LQBDnVldcKDifdq9vIJxH1lhb JgV3crBeTZ6WmGo78JH6zBcijLBLUUHpfZNK6fKSDLqZbYiD921bgz7ItpC6xSGMm1ouoiiRBisO hBIb2paU/2SdCZDbtvj6vFF+eb80hyGZvwzXa6fU9HncfIDwNPr/8F97rxXEcQKPM+EIyN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XVczGAAAA3AAAAA8AAAAAAAAA AAAAAAAAoQIAAGRycy9kb3ducmV2LnhtbFBLBQYAAAAABAAEAPkAAACUAwAAAAA= " strokeweight="1pt"/>
                  <v:line id="Line 152" o:spid="_x0000_s1699"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vwV8YAAADcAAAADwAAAGRycy9kb3ducmV2LnhtbESPzWrCQBSF9wXfYbhCN0UnNmBt6igi CKXQRVMhcXfJ3CaxmTshMzHx7Z1CweXh/Hyc9XY0jbhQ52rLChbzCARxYXXNpYLj92G2AuE8ssbG Mim4koPtZvKwxkTbgb/okvpShBF2CSqovG8TKV1RkUE3ty1x8H5sZ9AH2ZVSdziEcdPI5yhaSoM1 B0KFLe0rKn7T3gTIeV+ePs9UZK9Z+zEsF09DnvdKPU7H3RsIT6O/h//b71pBHL/A35lwBOTm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7b8FfGAAAA3AAAAA8AAAAAAAAA AAAAAAAAoQIAAGRycy9kb3ducmV2LnhtbFBLBQYAAAAABAAEAPkAAACUAwAAAAA= " strokeweight="1pt"/>
                  <v:line id="Line 153" o:spid="_x0000_s1700"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RkJcIAAADcAAAADwAAAGRycy9kb3ducmV2LnhtbERPS2vCQBC+F/wPywi9lLpRQWx0FREE KXjwAeptyE6T2OxsyK4m/nvnUOjx43vPl52r1IOaUHo2MBwkoIgzb0vODZyOm88pqBCRLVaeycCT AiwXvbc5pta3vKfHIeZKQjikaKCIsU61DllBDsPA18TC/fjGYRTY5No22Eq4q/QoSSbaYcnSUGBN 64Ky38PdScltnV93N8rOX+f6u50MP9rL5W7Me79bzUBF6uK/+M+9tQbGY1krZ+QI6M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0RkJcIAAADcAAAADwAAAAAAAAAAAAAA AAChAgAAZHJzL2Rvd25yZXYueG1sUEsFBgAAAAAEAAQA+QAAAJADAAAAAA== " strokeweight="1pt"/>
                  <v:line id="Line 154" o:spid="_x0000_s1701"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jBvsUAAADcAAAADwAAAGRycy9kb3ducmV2LnhtbESPS4vCMBSF98L8h3AHZiOaOoJobZRB EGTAhQ9Qd5fm2sc0N6WJtvPvjSC4PJzHx0mWnanEnRpXWFYwGkYgiFOrC84UHA/rwRSE88gaK8uk 4J8cLBcfvQRjbVve0X3vMxFG2MWoIPe+jqV0aU4G3dDWxMG72sagD7LJpG6wDeOmkt9RNJEGCw6E HGta5ZT+7W8mQMpVdtmWlJ5mp/q3nYz67fl8U+rrs/uZg/DU+Xf41d5oBePxD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AjBvsUAAADcAAAADwAAAAAAAAAA AAAAAAChAgAAZHJzL2Rvd25yZXYueG1sUEsFBgAAAAAEAAQA+QAAAJMDAAAAAA== " strokeweight="1pt"/>
                  <v:line id="Line 155" o:spid="_x0000_s1702"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bXsMAAADcAAAADwAAAGRycy9kb3ducmV2LnhtbERPTWvCQBC9F/wPyxS8FN3YFtHoKiIU pNBDVVBvQ3ZMYrOzIbua+O+dQ8Hj433Pl52r1I2aUHo2MBomoIgzb0vODex3X4MJqBCRLVaeycCd AiwXvZc5pta3/Eu3bcyVhHBI0UARY51qHbKCHIahr4mFO/vGYRTY5No22Eq4q/R7koy1w5KlocCa 1gVlf9urk5LLOj/9XCg7TA/1dzsevbXH49WY/mu3moGK1MWn+N+9sQY+PmW+nJEjo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k0G17DAAAA3AAAAA8AAAAAAAAAAAAA AAAAoQIAAGRycy9kb3ducmV2LnhtbFBLBQYAAAAABAAEAPkAAACRAwAAAAA= " strokeweight="1pt"/>
                  <v:line id="Line 156" o:spid="_x0000_s1703"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i+xcYAAADcAAAADwAAAGRycy9kb3ducmV2LnhtbESPzWrCQBSF9wXfYbhCN6VO0kqwqaNI QBChi1ohdnfJXJNo5k7ITEz69p2C0OXh/Hyc5Xo0jbhR52rLCuJZBIK4sLrmUsHxa/u8AOE8ssbG Min4IQfr1eRhiam2A3/S7eBLEUbYpaig8r5NpXRFRQbdzLbEwTvbzqAPsiul7nAI46aRL1GUSIM1 B0KFLWUVFddDbwLkkpXfHxcq8re83Q9J/DScTr1Sj9Nx8w7C0+j/w/f2Tit4ncfwdyYc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Z4vsXGAAAA3AAAAA8AAAAAAAAA AAAAAAAAoQIAAGRycy9kb3ducmV2LnhtbFBLBQYAAAAABAAEAPkAAACUAwAAAAA= " strokeweight="1pt"/>
                  <v:line id="Line 157" o:spid="_x0000_s1704"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ogssYAAADcAAAADwAAAGRycy9kb3ducmV2LnhtbESPzWrCQBSF94W+w3AL3ZQ6SSyhRsdQ AgURuqgK6u6SuSaxmTshM5r49p1CweXh/HycRT6aVlypd41lBfEkAkFcWt1wpWC3/Xx9B+E8ssbW Mim4kYN8+fiwwEzbgb/puvGVCCPsMlRQe99lUrqyJoNuYjvi4J1sb9AH2VdS9ziEcdPKJIpSabDh QKixo6Km8mdzMQFyLqrj15nK/WzfrYc0fhkOh4tSz0/jxxyEp9Hfw//tlVYwfUv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qILLGAAAA3AAAAA8AAAAAAAAA AAAAAAAAoQIAAGRycy9kb3ducmV2LnhtbFBLBQYAAAAABAAEAPkAAACUAwAAAAA= " strokeweight="1pt"/>
                  <v:line id="Line 158" o:spid="_x0000_s1705"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aFKcYAAADcAAAADwAAAGRycy9kb3ducmV2LnhtbESPzWrCQBSF94LvMFyhG6mTVJE2dQwi FIrgoraQdHfJ3CbRzJ2QGU18e6cguDycn4+zSgfTiAt1rrasIJ5FIIgLq2suFfx8fzy/gnAeWWNj mRRcyUG6Ho9WmGjb8xddDr4UYYRdggoq79tESldUZNDNbEscvD/bGfRBdqXUHfZh3DTyJYqW0mDN gVBhS9uKitPhbALkuC1/90cqsres3fXLeNrn+Vmpp8mweQfhafCP8L39qRXMF3P4PxOOgF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mhSnGAAAA3AAAAA8AAAAAAAAA AAAAAAAAoQIAAGRycy9kb3ducmV2LnhtbFBLBQYAAAAABAAEAPkAAACUAwAAAAA= " strokeweight="1pt"/>
                  <v:line id="Line 159" o:spid="_x0000_s1706"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8dXcYAAADcAAAADwAAAGRycy9kb3ducmV2LnhtbESPzWrCQBSF94LvMFyhG6mTVJE2dQwi FIrgQltIurtkbpNo5k7IjCZ9+44guDycn4+zSgfTiCt1rrasIJ5FIIgLq2suFXx/fTy/gnAeWWNj mRT8kYN0PR6tMNG25wNdj74UYYRdggoq79tESldUZNDNbEscvF/bGfRBdqXUHfZh3DTyJYqW0mDN gVBhS9uKivPxYgLktC1/9icqsres3fXLeNrn+UWpp8mweQfhafCP8L39qRXMFwu4nQlHQ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YPHV3GAAAA3AAAAA8AAAAAAAAA AAAAAAAAoQIAAGRycy9kb3ducmV2LnhtbFBLBQYAAAAABAAEAPkAAACUAwAAAAA= " strokeweight="1pt"/>
                  <v:line id="Line 160" o:spid="_x0000_s1707"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O4xsYAAADcAAAADwAAAGRycy9kb3ducmV2LnhtbESPS2vCQBSF9wX/w3CFboqZWFvRNKOI UCgFF9qCcXfJ3OZh5k7IjCb++45Q6PJwHh8nXQ+mEVfqXGVZwTSKQRDnVldcKPj+ep8sQDiPrLGx TApu5GC9Gj2kmGjb856uB1+IMMIuQQWl920ipctLMugi2xIH78d2Bn2QXSF1h30YN418juO5NFhx IJTY0rak/Hy4mACpt8VpV1N+XB7bz34+feqz7KLU43jYvIHwNPj/8F/7QyuYvbzC/Uw4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lDuMbGAAAA3AAAAA8AAAAAAAAA AAAAAAAAoQIAAGRycy9kb3ducmV2LnhtbFBLBQYAAAAABAAEAPkAAACUAwAAAAA= " strokeweight="1pt"/>
                  <v:line id="Line 161" o:spid="_x0000_s1708"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EmscYAAADcAAAADwAAAGRycy9kb3ducmV2LnhtbESPS2vCQBSF9wX/w3CFboqZWEuoMRMR QSiFLrQFdXfJ3ObRzJ2QGU389x2h0OXhPD5Oth5NK67Uu9qygnkUgyAurK65VPD1uZu9gnAeWWNr mRTcyME6nzxkmGo78J6uB1+KMMIuRQWV910qpSsqMugi2xEH79v2Bn2QfSl1j0MYN618juNEGqw5 ECrsaFtR8XO4mABptuX5o6HiuDx270MyfxpOp4tSj9NxswLhafT/4b/2m1awe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mRJrHGAAAA3AAAAA8AAAAAAAAA AAAAAAAAoQIAAGRycy9kb3ducmV2LnhtbFBLBQYAAAAABAAEAPkAAACUAwAAAAA= " strokeweight="1pt"/>
                  <v:line id="Line 162" o:spid="_x0000_s1709"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2DKsYAAADcAAAADwAAAGRycy9kb3ducmV2LnhtbESPS2vCQBSF9wX/w3CFboqZWIvaNKOI UCgFF1rBdHfJ3OZh5k7IjCb++45Q6PJwHh8nXQ+mEVfqXGVZwTSKQRDnVldcKDh+vU+WIJxH1thY JgU3crBejR5STLTteU/Xgy9EGGGXoILS+zaR0uUlGXSRbYmD92M7gz7IrpC6wz6Mm0Y+x/FcGqw4 EEpsaVtSfj5cTIDU2+J7V1N+ej21n/18+tRn2UWpx/GweQPhafD/4b/2h1Ywe1nA/Uw4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bdgyrGAAAA3AAAAA8AAAAAAAAA AAAAAAAAoQIAAGRycy9kb3ducmV2LnhtbFBLBQYAAAAABAAEAPkAAACUAwAAAAA= " strokeweight="1pt"/>
                  <v:line id="Line 163" o:spid="_x0000_s1710"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IXWMMAAADcAAAADwAAAGRycy9kb3ducmV2LnhtbERPTWvCQBC9F/wPyxS8FN3YFtHoKiIU pNBDVVBvQ3ZMYrOzIbua+O+dQ8Hj433Pl52r1I2aUHo2MBomoIgzb0vODex3X4MJqBCRLVaeycCd AiwXvZc5pta3/Eu3bcyVhHBI0UARY51qHbKCHIahr4mFO/vGYRTY5No22Eq4q/R7koy1w5KlocCa 1gVlf9urk5LLOj/9XCg7TA/1dzsevbXH49WY/mu3moGK1MWn+N+9sQY+PmWtnJEjo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CF1jDAAAA3AAAAA8AAAAAAAAAAAAA AAAAoQIAAGRycy9kb3ducmV2LnhtbFBLBQYAAAAABAAEAPkAAACRAwAAAAA= " strokeweight="1pt"/>
                  <v:line id="Line 164" o:spid="_x0000_s1711"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6yw8UAAADcAAAADwAAAGRycy9kb3ducmV2LnhtbESPS4vCMBSF9wP+h3AFN4OmPijaMYoI ggguRgWd3aW509ZpbkoTbf33ZkBweTiPjzNftqYUd6pdYVnBcBCBIE6tLjhTcDpu+lMQziNrLC2T ggc5WC46H3NMtG34m+4Hn4kwwi5BBbn3VSKlS3My6Aa2Ig7er60N+iDrTOoamzBuSjmKolgaLDgQ cqxonVP6d7iZALmus5/9ldLz7Fztmnj42VwuN6V63Xb1BcJT69/hV3urFYwnM/g/E46AXD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A6yw8UAAADcAAAADwAAAAAAAAAA AAAAAAChAgAAZHJzL2Rvd25yZXYueG1sUEsFBgAAAAAEAAQA+QAAAJMDAAAAAA== " strokeweight="1pt"/>
                  <v:line id="Line 165" o:spid="_x0000_s1712"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2Ng8MAAADcAAAADwAAAGRycy9kb3ducmV2LnhtbERPTWvCQBC9F/wPyxS8FN3YUtHoKiIU pNBDVVBvQ3ZMYrOzIbua+O+dQ8Hj433Pl52r1I2aUHo2MBomoIgzb0vODex3X4MJqBCRLVaeycCd AiwXvZc5pta3/Eu3bcyVhHBI0UARY51qHbKCHIahr4mFO/vGYRTY5No22Eq4q/R7koy1w5KlocCa 1gVlf9urk5LLOj/9XCg7TA/1dzsevbXH49WY/mu3moGK1MWn+N+9sQY+PmW+nJEjo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ztjYPDAAAA3AAAAA8AAAAAAAAAAAAA AAAAoQIAAGRycy9kb3ducmV2LnhtbFBLBQYAAAAABAAEAPkAAACRAwAAAAA= " strokeweight="1pt"/>
                  <v:line id="Line 166" o:spid="_x0000_s1713"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EoGMYAAADcAAAADwAAAGRycy9kb3ducmV2LnhtbESPzWrCQBSF9wXfYbhCN6VO0mKwqaNI QBChi1ohdnfJXJNo5k7ITEz69p2C0OXh/Hyc5Xo0jbhR52rLCuJZBIK4sLrmUsHxa/u8AOE8ssbG Min4IQfr1eRhiam2A3/S7eBLEUbYpaig8r5NpXRFRQbdzLbEwTvbzqAPsiul7nAI46aRL1GUSIM1 B0KFLWUVFddDbwLkkpXfHxcq8re83Q9J/DScTr1Sj9Nx8w7C0+j/w/f2Tit4ncfwdyYc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hKBjGAAAA3AAAAA8AAAAAAAAA AAAAAAAAoQIAAGRycy9kb3ducmV2LnhtbFBLBQYAAAAABAAEAPkAAACUAwAAAAA= " strokeweight="1pt"/>
                  <v:line id="Line 167" o:spid="_x0000_s1714"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3O2b8YAAADcAAAADwAAAGRycy9kb3ducmV2LnhtbESPzWrCQBSF94W+w3AL3ZQ6SaShRsdQ AgURuqgK6u6SuSaxmTshM5r49p1CweXh/HycRT6aVlypd41lBfEkAkFcWt1wpWC3/Xx9B+E8ssbW Mim4kYN8+fiwwEzbgb/puvGVCCPsMlRQe99lUrqyJoNuYjvi4J1sb9AH2VdS9ziEcdPKJIpSabDh QKixo6Km8mdzMQFyLqrj15nK/WzfrYc0fhkOh4tSz0/jxxyEp9Hfw//tlVYwfUv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ztm/GAAAA3AAAAA8AAAAAAAAA AAAAAAAAoQIAAGRycy9kb3ducmV2LnhtbFBLBQYAAAAABAAEAPkAAACUAwAAAAA= " strokeweight="1pt"/>
                  <v:line id="Line 168" o:spid="_x0000_s1715"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8T9MYAAADcAAAADwAAAGRycy9kb3ducmV2LnhtbESPzWrCQBSF94LvMFyhG6mTVJQ2dQwi FIrgoraQdHfJ3CbRzJ2QGU18e6cguDycn4+zSgfTiAt1rrasIJ5FIIgLq2suFfx8fzy/gnAeWWNj mRRcyUG6Ho9WmGjb8xddDr4UYYRdggoq79tESldUZNDNbEscvD/bGfRBdqXUHfZh3DTyJYqW0mDN gVBhS9uKitPhbALkuC1/90cqsres3fXLeNrn+Vmpp8mweQfhafCP8L39qRXMF3P4PxOOgF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w/E/TGAAAA3AAAAA8AAAAAAAAA AAAAAAAAoQIAAGRycy9kb3ducmV2LnhtbFBLBQYAAAAABAAEAPkAAACUAwAAAAA= " strokeweight="1pt"/>
                  <v:line id="Line 169" o:spid="_x0000_s1716"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aLgMYAAADcAAAADwAAAGRycy9kb3ducmV2LnhtbESPS2vCQBSF9wX/w3CFboqZWFvRNKOI UCgFF9qCcXfJ3OZh5k7IjCb++45Q6PJwHh8nXQ+mEVfqXGVZwTSKQRDnVldcKPj+ep8sQDiPrLGx TApu5GC9Gj2kmGjb856uB1+IMMIuQQWl920ipctLMugi2xIH78d2Bn2QXSF1h30YN418juO5NFhx IJTY0rak/Hy4mACpt8VpV1N+XB7bz34+feqz7KLU43jYvIHwNPj/8F/7QyuYvb7A/Uw4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Wi4DGAAAA3AAAAA8AAAAAAAAA AAAAAAAAoQIAAGRycy9kb3ducmV2LnhtbFBLBQYAAAAABAAEAPkAAACUAwAAAAA= " strokeweight="1pt"/>
                  <v:line id="Line 170" o:spid="_x0000_s1717"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ouG8YAAADcAAAADwAAAGRycy9kb3ducmV2LnhtbESPzWrCQBSF94LvMFyhG6mTVJQ2dQwi FIrgQltIurtkbpNo5k7IjCZ9+44guDycn4+zSgfTiCt1rrasIJ5FIIgLq2suFXx/fTy/gnAeWWNj mRT8kYN0PR6tMNG25wNdj74UYYRdggoq79tESldUZNDNbEscvF/bGfRBdqXUHfZh3DTyJYqW0mDN gVBhS9uKivPxYgLktC1/9icqsres3fXLeNrn+UWpp8mweQfhafCP8L39qRXMFwu4nQlHQ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aLhvGAAAA3AAAAA8AAAAAAAAA AAAAAAAAoQIAAGRycy9kb3ducmV2LnhtbFBLBQYAAAAABAAEAPkAAACUAwAAAAA= " strokeweight="1pt"/>
                  <v:line id="Line 171" o:spid="_x0000_s1718"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iwbMYAAADcAAAADwAAAGRycy9kb3ducmV2LnhtbESPS2vCQBSF9wX/w3CFboqZWGmoMRMR QSiFLrQFdXfJ3ObRzJ2QGU389x2h0OXhPD5Oth5NK67Uu9qygnkUgyAurK65VPD1uZu9gnAeWWNr mRTcyME6nzxkmGo78J6uB1+KMMIuRQWV910qpSsqMugi2xEH79v2Bn2QfSl1j0MYN618juNEGqw5 ECrsaFtR8XO4mABptuX5o6HiuDx270MyfxpOp4tSj9NxswLhafT/4b/2m1awe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xIsGzGAAAA3AAAAA8AAAAAAAAA AAAAAAAAoQIAAGRycy9kb3ducmV2LnhtbFBLBQYAAAAABAAEAPkAAACUAwAAAAA= " strokeweight="1pt"/>
                  <v:line id="Line 172" o:spid="_x0000_s1719"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QV98YAAADcAAAADwAAAGRycy9kb3ducmV2LnhtbESPS2vCQBSF9wX/w3CFboqZWKnaNKOI UCgFF1rBdHfJ3OZh5k7IjCb++45Q6PJwHh8nXQ+mEVfqXGVZwTSKQRDnVldcKDh+vU+WIJxH1thY JgU3crBejR5STLTteU/Xgy9EGGGXoILS+zaR0uUlGXSRbYmD92M7gz7IrpC6wz6Mm0Y+x/FcGqw4 EEpsaVtSfj5cTIDU2+J7V1N+ej21n/18+tRn2UWpx/GweQPhafD/4b/2h1Ywe1nA/Uw4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MEFffGAAAA3AAAAA8AAAAAAAAA AAAAAAAAoQIAAGRycy9kb3ducmV2LnhtbFBLBQYAAAAABAAEAPkAAACUAwAAAAA= " strokeweight="1pt"/>
                  <v:line id="Line 173" o:spid="_x0000_s1720"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uBhcMAAADcAAAADwAAAGRycy9kb3ducmV2LnhtbERPTWvCQBC9F/wPyxS8FN3YUtHoKiIU pNBDVVBvQ3ZMYrOzIbua+O+dQ8Hj433Pl52r1I2aUHo2MBomoIgzb0vODex3X4MJqBCRLVaeycCd AiwXvZc5pta3/Eu3bcyVhHBI0UARY51qHbKCHIahr4mFO/vGYRTY5No22Eq4q/R7koy1w5KlocCa 1gVlf9urk5LLOj/9XCg7TA/1dzsevbXH49WY/mu3moGK1MWn+N+9sQY+PmWtnJEjo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bgYXDAAAA3AAAAA8AAAAAAAAAAAAA AAAAoQIAAGRycy9kb3ducmV2LnhtbFBLBQYAAAAABAAEAPkAAACRAwAAAAA= " strokeweight="1pt"/>
                  <v:line id="Line 174" o:spid="_x0000_s1721"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ckHsUAAADcAAAADwAAAGRycy9kb3ducmV2LnhtbESPzYrCMBSF9wO+Q7iCm0FTFYt2jCKC IIKLUUFnd2nutHWam9JEW9/eDAguD+fn48yXrSnFnWpXWFYwHEQgiFOrC84UnI6b/hSE88gaS8uk 4EEOlovOxxwTbRv+pvvBZyKMsEtQQe59lUjp0pwMuoGtiIP3a2uDPsg6k7rGJoybUo6iKJYGCw6E HCta55T+HW4mQK7r7Gd/pfQ8O1e7Jh5+NpfLTalet119gfDU+nf41d5qBePJDP7PhCMgF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dckHsUAAADcAAAADwAAAAAAAAAA AAAAAAChAgAAZHJzL2Rvd25yZXYueG1sUEsFBgAAAAAEAAQA+QAAAJMDAAAAAA== " strokeweight="1pt"/>
                  <v:line id="Line 175" o:spid="_x0000_s1722"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FHPsIAAADcAAAADwAAAGRycy9kb3ducmV2LnhtbERPTWvCQBC9F/wPywheim60EDS6igiF IvRQW1BvQ3ZMotnZkF1N/PedQ6HHx/tebXpXqwe1ofJsYDpJQBHn3lZcGPj5fh/PQYWIbLH2TAae FGCzHrysMLO+4y96HGKhJIRDhgbKGJtM65CX5DBMfEMs3MW3DqPAttC2xU7CXa1nSZJqhxVLQ4kN 7UrKb4e7k5Lrrjh/Xik/Lo7Nvkunr93pdDdmNOy3S1CR+vgv/nN/WANvqcyXM3IE9P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oFHPsIAAADcAAAADwAAAAAAAAAAAAAA AAChAgAAZHJzL2Rvd25yZXYueG1sUEsFBgAAAAAEAAQA+QAAAJADAAAAAA== " strokeweight="1pt"/>
                  <v:line id="Line 176" o:spid="_x0000_s1723"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3ipcYAAADcAAAADwAAAGRycy9kb3ducmV2LnhtbESPzWrCQBSF9wXfYbhCN0UnaSHU6BhK oFAKLqqFxN0lc02imTshM5r49p1CocvD+fk4m2wynbjR4FrLCuJlBIK4srrlWsH34X3xCsJ5ZI2d ZVJwJwfZdvawwVTbkb/otve1CCPsUlTQeN+nUrqqIYNuaXvi4J3sYNAHOdRSDziGcdPJ5yhKpMGW A6HBnvKGqsv+agLknNfH3ZmqYlX0n2MSP41leVXqcT69rUF4mvx/+K/9oRW8JDH8nglH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3N4qXGAAAA3AAAAA8AAAAAAAAA AAAAAAAAoQIAAGRycy9kb3ducmV2LnhtbFBLBQYAAAAABAAEAPkAAACUAwAAAAA= " strokeweight="1pt"/>
                  <v:line id="Line 177" o:spid="_x0000_s1724"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980sUAAADcAAAADwAAAGRycy9kb3ducmV2LnhtbESPS4vCMBSF9wP+h3AFN4OmOlC0GkUE QYRZ+IDq7tJc22pzU5poO/9+IgzM8nAeH2ex6kwlXtS40rKC8SgCQZxZXXKu4HzaDqcgnEfWWFkm BT/kYLXsfSww0bblA72OPhdhhF2CCgrv60RKlxVk0I1sTRy8m20M+iCbXOoG2zBuKjmJolgaLDkQ CqxpU1D2OD5NgNw3+fX7Tlk6S+t9G48/28vlqdSg363nIDx1/j/8195pBV/xB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R980sUAAADcAAAADwAAAAAAAAAA AAAAAAChAgAAZHJzL2Rvd25yZXYueG1sUEsFBgAAAAAEAAQA+QAAAJMDAAAAAA== " strokeweight="1pt"/>
                </v:group>
                <w10:wrap anchory="line"/>
              </v:group>
            </w:pict>
          </mc:Fallback>
        </mc:AlternateContent>
      </w:r>
      <w:r>
        <w:rPr>
          <w:rFonts w:ascii="Times New Roman" w:eastAsia="Times New Roman" w:hAnsi="Times New Roman" w:cs="Times New Roman"/>
          <w:noProof/>
          <w:sz w:val="28"/>
          <w:szCs w:val="24"/>
        </w:rPr>
        <mc:AlternateContent>
          <mc:Choice Requires="wps">
            <w:drawing>
              <wp:inline distT="0" distB="0" distL="0" distR="0">
                <wp:extent cx="6153150" cy="2171700"/>
                <wp:effectExtent l="0" t="0" r="0" b="0"/>
                <wp:docPr id="771"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531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4.5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udicuAIAALsFAAAOAAAAZHJzL2Uyb0RvYy54bWysVFFvmzAQfp+0/2D5nYIphIBKqjaEaVK3 Vev2AxwwwRrYzHZCumn/fWfTpEn7Mm3jwbJ957vvu/u4q+t936EdU5pLkWNyEWDERCVrLjY5/vql 9OYYaUNFTTspWI4fmcbXi7dvrsYhY6FsZVczhSCI0Nk45Lg1Zsh8X1ct66m+kAMTYGyk6qmBo9r4 taIjRO87PwyCmT9KVQ9KVkxruC0mI164+E3DKvOpaTQzqMsxYDNuVW5d29VfXNFso+jQ8uoJBv0L FD3lApIeQxXUULRV/FWonldKatmYi0r2vmwaXjHHAdiQ4AWbh5YOzHGB4ujhWCb9/8JWH3f3CvE6 x0lCMBK0hyZ9hrJRsekYIrZA46Az8HsY7pWlqIc7WX3TSMhlC17sRg/gD82H54crpeTYMloDUhfC P4thDxqiofX4QdaQkG6NdOXbN6q3OaAwaO+69HjsEtsbVMHljMSXJIZmVmALSUKSwPXRp9nh+aC0 ecdkj+wmxwrwufB0d6cNMALXg4vNJmTJu85JoRNnF+A43UByeGptFobr7M80SFfz1TzyonC28qKg KLybchl5s5IkcXFZLJcF+WXzkihreV0zYdMcVEaiP+vik94nfRx1pmXHaxvOQtJqs152Cu0oqLx0 n+0bgD9x889hODNweUGJhFFwG6ZeOZsnXlRGsZcmwdwLSHqbzoIojYrynNIdF+zfKaExx2kcxq5L J6BfcAvc95obzXpuYI50vM/x/OhEM6vBlahdaw3l3bQ/KYWF/1wKqNih0U6xVqST/teyfgTBKgly AunBxINNK9UPjEaYHjnW37dUMYy69wJEn5IosuPGHaI4CeGgTi3rUwsVFYTKscFo2i7NNKK2g+Kb FjIRVxghb+BHabiTsP2JJlSA3x5gQjgmT9PMjqDTs/N6nrmL3wAAAP//AwBQSwMEFAAGAAgAAAAh AMceVJLdAAAABQEAAA8AAABkcnMvZG93bnJldi54bWxMj0FLw0AQhe9C/8MyghdpN1YpNmZTpCAW EUrT2vM2Oyah2dk0u03iv3fqpV4ePN7w3jfJYrC16LD1lSMFD5MIBFLuTEWFgt32bfwMwgdNRteO UMEPeliko5tEx8b1tMEuC4XgEvKxVlCG0MRS+rxEq/3ENUicfbvW6sC2LaRpdc/ltpbTKJpJqyvi hVI3uCwxP2Znq6DP191++/ku1/f7laPT6rTMvj6UursdXl9ABBzC9Rgu+IwOKTMd3JmMF7UCfiT8 KWfz2ZztQcHj0zQCmSbyP336CwAA//8DAFBLAQItABQABgAIAAAAIQC2gziS/gAAAOEBAAATAAAA AAAAAAAAAAAAAAAAAABbQ29udGVudF9UeXBlc10ueG1sUEsBAi0AFAAGAAgAAAAhADj9If/WAAAA lAEAAAsAAAAAAAAAAAAAAAAALwEAAF9yZWxzLy5yZWxzUEsBAi0AFAAGAAgAAAAhAA252Jy4AgAA uwUAAA4AAAAAAAAAAAAAAAAALgIAAGRycy9lMm9Eb2MueG1sUEsBAi0AFAAGAAgAAAAhAMceVJLd AAAABQEAAA8AAAAAAAAAAAAAAAAAEgUAAGRycy9kb3ducmV2LnhtbFBLBQYAAAAABAAEAPMAAAAc BgAAAAA= " filled="f" stroked="f">
                <o:lock v:ext="edit" aspectratio="t"/>
                <w10:anchorlock/>
              </v:rect>
            </w:pict>
          </mc:Fallback>
        </mc:AlternateConten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b/>
          <w:sz w:val="28"/>
          <w:szCs w:val="24"/>
        </w:rPr>
        <w:t>Câu</w:t>
      </w:r>
      <w:r w:rsidRPr="006327AD">
        <w:rPr>
          <w:rFonts w:ascii="Times New Roman" w:eastAsia="Times New Roman" w:hAnsi="Times New Roman" w:cs="Times New Roman"/>
          <w:b/>
          <w:sz w:val="28"/>
          <w:szCs w:val="24"/>
          <w:lang w:val="nl-NL"/>
        </w:rPr>
        <w:t xml:space="preserve"> 7.</w:t>
      </w:r>
      <w:r w:rsidRPr="006327AD">
        <w:rPr>
          <w:rFonts w:ascii="Times New Roman" w:eastAsia="Times New Roman" w:hAnsi="Times New Roman" w:cs="Times New Roman"/>
          <w:sz w:val="28"/>
          <w:szCs w:val="24"/>
          <w:lang w:val="nl-NL"/>
        </w:rPr>
        <w:t xml:space="preserve"> Ở những chỗ đường gấp khúc có vật cản che khuất, người ta thường đặt một gương cầu lồi lớn. Gương đó giúp gì cho người lái xe?</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 Giúp cho người bên kia đường thấy và tránh xe.</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 Giúp cho tài xế ngồi trên xe quan sát các cảnh xung quanh dễ dàng hơn.</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 Người lái xe nhìn thấy gương cầu lồi và các xe cộ xung quanh nhằm tránh gây ra tai nạn.</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lastRenderedPageBreak/>
        <w:t xml:space="preserve">D. Người lái xe nhìn thấy trong gương cầu lồi xe cộ và người bị các vật cản ở bên kia đường che khuất, tránh được tai nạn. </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b/>
          <w:sz w:val="28"/>
          <w:szCs w:val="24"/>
          <w:lang w:val="pt-BR"/>
        </w:rPr>
        <w:t xml:space="preserve">Câu </w:t>
      </w:r>
      <w:r w:rsidRPr="006327AD">
        <w:rPr>
          <w:rFonts w:ascii="Cambria" w:eastAsia="Times New Roman" w:hAnsi="Cambria" w:cs="Cambria"/>
          <w:b/>
          <w:sz w:val="28"/>
          <w:szCs w:val="24"/>
          <w:lang w:val="nl-NL"/>
        </w:rPr>
        <w:t>8.</w:t>
      </w:r>
      <w:r w:rsidRPr="006327AD">
        <w:rPr>
          <w:rFonts w:ascii="Cambria" w:eastAsia="Times New Roman" w:hAnsi="Cambria" w:cs="Cambria"/>
          <w:sz w:val="28"/>
          <w:szCs w:val="24"/>
          <w:lang w:val="nl-NL"/>
        </w:rPr>
        <w:t xml:space="preserve"> Vật nào dưới đây</w:t>
      </w:r>
      <w:r w:rsidRPr="006327AD">
        <w:rPr>
          <w:rFonts w:ascii="Cambria" w:eastAsia="Times New Roman" w:hAnsi="Cambria" w:cs="Cambria"/>
          <w:b/>
          <w:i/>
          <w:sz w:val="28"/>
          <w:szCs w:val="24"/>
          <w:lang w:val="nl-NL"/>
        </w:rPr>
        <w:t>không</w:t>
      </w:r>
      <w:r w:rsidRPr="006327AD">
        <w:rPr>
          <w:rFonts w:ascii="Cambria" w:eastAsia="Times New Roman" w:hAnsi="Cambria" w:cs="Cambria"/>
          <w:sz w:val="28"/>
          <w:szCs w:val="24"/>
          <w:lang w:val="nl-NL"/>
        </w:rPr>
        <w:t xml:space="preserve"> được gọi là nguồn âm ?</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l-NL"/>
        </w:rPr>
      </w:pPr>
      <w:r w:rsidRPr="006327AD">
        <w:rPr>
          <w:rFonts w:ascii="Cambria" w:eastAsia="Times New Roman" w:hAnsi="Cambria" w:cs="Cambria"/>
          <w:sz w:val="28"/>
          <w:szCs w:val="24"/>
          <w:lang w:val="nl-NL"/>
        </w:rPr>
        <w:t>A. Dây đàn dao động.                                      B. Mặt trống dao động.</w:t>
      </w:r>
    </w:p>
    <w:p w:rsidR="00085AF5" w:rsidRPr="006327AD" w:rsidRDefault="006327AD" w:rsidP="006327AD">
      <w:pPr>
        <w:spacing w:before="120" w:after="120" w:line="240" w:lineRule="auto"/>
        <w:ind w:firstLine="450"/>
        <w:jc w:val="both"/>
        <w:rPr>
          <w:rFonts w:ascii="Cambria" w:eastAsia="Times New Roman" w:hAnsi="Cambria" w:cs="Cambria"/>
          <w:sz w:val="28"/>
          <w:szCs w:val="24"/>
          <w:lang w:val="nl-NL"/>
        </w:rPr>
      </w:pPr>
      <w:r w:rsidRPr="006327AD">
        <w:rPr>
          <w:rFonts w:ascii="Cambria" w:eastAsia="Times New Roman" w:hAnsi="Cambria" w:cs="Cambria"/>
          <w:sz w:val="28"/>
          <w:szCs w:val="24"/>
          <w:lang w:val="nl-NL"/>
        </w:rPr>
        <w:t xml:space="preserve"> C. Chiếc sáo đang để trên bàn.                     D. Âm thoa dao động.    </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b/>
          <w:sz w:val="28"/>
          <w:szCs w:val="24"/>
          <w:lang w:val="nl-NL"/>
        </w:rPr>
        <w:t>Câu 9.</w:t>
      </w:r>
      <w:r w:rsidRPr="006327AD">
        <w:rPr>
          <w:rFonts w:ascii="Cambria" w:eastAsia="Times New Roman" w:hAnsi="Cambria" w:cs="Cambria"/>
          <w:sz w:val="28"/>
          <w:szCs w:val="24"/>
          <w:lang w:val="nl-NL"/>
        </w:rPr>
        <w:t xml:space="preserve"> Trong 5 giây, vật thực hiện được 30 dao động. Tần số dao động của vật là               A. 5 Hz.                        B. 30 Hz.                    C. 6 Hz.                   D. 150 Hz.</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b/>
          <w:sz w:val="28"/>
          <w:szCs w:val="24"/>
          <w:lang w:val="nb-NO"/>
        </w:rPr>
        <w:t xml:space="preserve">Câu 10: </w:t>
      </w:r>
      <w:r w:rsidRPr="006327AD">
        <w:rPr>
          <w:rFonts w:ascii="Times New Roman" w:eastAsia="Times New Roman" w:hAnsi="Times New Roman" w:cs="Times New Roman"/>
          <w:sz w:val="28"/>
          <w:szCs w:val="24"/>
          <w:lang w:val="nb-NO"/>
        </w:rPr>
        <w:t>Ta nghe được âm to và rõ hơn khi</w:t>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A. âm phản xạ truyền đến tai cách biệt với âm phát ra.</w:t>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 xml:space="preserve">B. âm phản xạ truyền đến tai cùng một lúc với âm phát ra.  </w:t>
      </w:r>
      <w:r w:rsidRPr="006327AD">
        <w:rPr>
          <w:rFonts w:ascii="Times New Roman" w:eastAsia="Times New Roman" w:hAnsi="Times New Roman" w:cs="Times New Roman"/>
          <w:sz w:val="28"/>
          <w:szCs w:val="24"/>
          <w:lang w:val="nb-NO"/>
        </w:rPr>
        <w:tab/>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 xml:space="preserve">C. âm phát ra không đến tai, âm phản xạ truyền đến tai. </w:t>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D.âm phát ra đến tai, âm phản xạ không truyền đến tai.</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b/>
          <w:sz w:val="28"/>
          <w:szCs w:val="24"/>
          <w:lang w:val="nl-NL"/>
        </w:rPr>
        <w:t>Câu 11.</w:t>
      </w:r>
      <w:r w:rsidRPr="006327AD">
        <w:rPr>
          <w:rFonts w:ascii="Cambria" w:eastAsia="Times New Roman" w:hAnsi="Cambria" w:cs="Cambria"/>
          <w:sz w:val="28"/>
          <w:szCs w:val="24"/>
          <w:lang w:val="nl-NL"/>
        </w:rPr>
        <w:t xml:space="preserve"> Vận tốc truyền âm trong các môi trường được sắp xếp theo thứ tự tăng dần là </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sz w:val="28"/>
          <w:szCs w:val="24"/>
          <w:lang w:val="nl-NL"/>
        </w:rPr>
        <w:t xml:space="preserve">   A. rắn, lỏng, khí.     B. rắn, khí, lỏng.       C. khí, lỏng, rắn.      D. lỏng, khí, rắn.                          </w:t>
      </w:r>
    </w:p>
    <w:p w:rsidR="00085AF5" w:rsidRPr="006327AD" w:rsidRDefault="006327AD" w:rsidP="006327AD">
      <w:pPr>
        <w:spacing w:before="120" w:after="120" w:line="240" w:lineRule="auto"/>
        <w:jc w:val="both"/>
        <w:rPr>
          <w:rFonts w:ascii="Cambria" w:eastAsia="Times New Roman" w:hAnsi="Cambria" w:cs="Cambria"/>
          <w:sz w:val="28"/>
          <w:szCs w:val="24"/>
          <w:lang w:val="nl-NL" w:eastAsia="tr-TR"/>
        </w:rPr>
      </w:pPr>
      <w:r w:rsidRPr="006327AD">
        <w:rPr>
          <w:rFonts w:ascii="Cambria" w:eastAsia="Times New Roman" w:hAnsi="Cambria" w:cs="Cambria"/>
          <w:b/>
          <w:sz w:val="28"/>
          <w:szCs w:val="24"/>
          <w:lang w:val="da-DK"/>
        </w:rPr>
        <w:t>Câu 12</w:t>
      </w:r>
      <w:r w:rsidRPr="006327AD">
        <w:rPr>
          <w:rFonts w:ascii="Cambria" w:eastAsia="Times New Roman" w:hAnsi="Cambria" w:cs="Cambria"/>
          <w:b/>
          <w:sz w:val="28"/>
          <w:szCs w:val="24"/>
          <w:lang w:val="nl-NL"/>
        </w:rPr>
        <w:t>.</w:t>
      </w:r>
      <w:r w:rsidRPr="006327AD">
        <w:rPr>
          <w:rFonts w:ascii="Cambria" w:eastAsia="Times New Roman" w:hAnsi="Cambria" w:cs="Cambria"/>
          <w:sz w:val="28"/>
          <w:szCs w:val="24"/>
          <w:lang w:val="nl-NL" w:eastAsia="tr-TR"/>
        </w:rPr>
        <w:t>Trong các bề mặt dưới đây, bề mặt của vật nào phản xạ âm tốt nhất?</w:t>
      </w:r>
    </w:p>
    <w:p w:rsidR="00085AF5" w:rsidRPr="006327AD" w:rsidRDefault="006327AD" w:rsidP="006327AD">
      <w:pPr>
        <w:spacing w:before="120" w:after="120" w:line="240" w:lineRule="auto"/>
        <w:jc w:val="both"/>
        <w:rPr>
          <w:rFonts w:ascii="Cambria" w:eastAsia="Times New Roman" w:hAnsi="Cambria" w:cs="Cambria"/>
          <w:sz w:val="28"/>
          <w:szCs w:val="24"/>
          <w:lang w:val="nl-NL" w:eastAsia="tr-TR"/>
        </w:rPr>
      </w:pPr>
      <w:r w:rsidRPr="006327AD">
        <w:rPr>
          <w:rFonts w:ascii="Cambria" w:eastAsia="Times New Roman" w:hAnsi="Cambria" w:cs="Cambria"/>
          <w:sz w:val="28"/>
          <w:szCs w:val="24"/>
          <w:lang w:val="nl-NL"/>
        </w:rPr>
        <w:t xml:space="preserve">    A. </w:t>
      </w:r>
      <w:r w:rsidRPr="006327AD">
        <w:rPr>
          <w:rFonts w:ascii="Cambria" w:eastAsia="Times New Roman" w:hAnsi="Cambria" w:cs="Cambria"/>
          <w:sz w:val="28"/>
          <w:szCs w:val="24"/>
          <w:lang w:val="nl-NL" w:eastAsia="tr-TR"/>
        </w:rPr>
        <w:t>Bề mặt của một tấm vải.</w:t>
      </w:r>
      <w:r w:rsidRPr="006327AD">
        <w:rPr>
          <w:rFonts w:ascii="Cambria" w:eastAsia="Times New Roman" w:hAnsi="Cambria" w:cs="Cambria"/>
          <w:sz w:val="28"/>
          <w:szCs w:val="24"/>
          <w:lang w:val="nl-NL" w:eastAsia="tr-TR"/>
        </w:rPr>
        <w:tab/>
        <w:t xml:space="preserve">                                 B. Bề mặt của một tấm kính.</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tr-TR"/>
        </w:rPr>
      </w:pPr>
      <w:r w:rsidRPr="006327AD">
        <w:rPr>
          <w:rFonts w:ascii="Cambria" w:eastAsia="Times New Roman" w:hAnsi="Cambria" w:cs="Cambria"/>
          <w:sz w:val="28"/>
          <w:szCs w:val="24"/>
          <w:lang w:val="nl-NL"/>
        </w:rPr>
        <w:t xml:space="preserve">    C. </w:t>
      </w:r>
      <w:r w:rsidRPr="006327AD">
        <w:rPr>
          <w:rFonts w:ascii="Cambria" w:eastAsia="Times New Roman" w:hAnsi="Cambria" w:cs="Cambria"/>
          <w:sz w:val="28"/>
          <w:szCs w:val="24"/>
          <w:lang w:val="nl-NL" w:eastAsia="tr-TR"/>
        </w:rPr>
        <w:t>Bề mặt gồ ghề của một tấm gỗ mềm.             D. Bề mặt của một miếng xốp</w:t>
      </w:r>
      <w:r w:rsidRPr="006327AD">
        <w:rPr>
          <w:rFonts w:ascii="Cambria" w:eastAsia="Times New Roman" w:hAnsi="Cambria" w:cs="Cambria"/>
          <w:sz w:val="28"/>
          <w:szCs w:val="24"/>
          <w:lang w:val="nl-NL"/>
        </w:rPr>
        <w:t>.</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spacing w:before="120" w:after="120" w:line="240" w:lineRule="auto"/>
        <w:jc w:val="both"/>
        <w:rPr>
          <w:rFonts w:ascii="Cambria" w:eastAsia="Times New Roman" w:hAnsi="Cambria" w:cs="Cambria"/>
          <w:b/>
          <w:sz w:val="28"/>
          <w:szCs w:val="24"/>
          <w:lang w:val="da-DK"/>
        </w:rPr>
      </w:pPr>
      <w:r w:rsidRPr="006327AD">
        <w:rPr>
          <w:rFonts w:ascii="Cambria" w:eastAsia="Times New Roman" w:hAnsi="Cambria" w:cs="Cambria"/>
          <w:b/>
          <w:sz w:val="28"/>
          <w:szCs w:val="24"/>
          <w:lang w:val="da-DK"/>
        </w:rPr>
        <w:t>Phần 2.  Tự luận: (7 điểm)</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b/>
          <w:sz w:val="28"/>
          <w:szCs w:val="24"/>
          <w:lang w:val="nb-NO"/>
        </w:rPr>
        <w:t xml:space="preserve">Bài 1. (1 điểm) </w:t>
      </w:r>
      <w:r w:rsidRPr="006327AD">
        <w:rPr>
          <w:rFonts w:ascii="Times New Roman" w:eastAsia="Times New Roman" w:hAnsi="Times New Roman" w:cs="Times New Roman"/>
          <w:sz w:val="28"/>
          <w:szCs w:val="24"/>
          <w:lang w:val="nb-NO"/>
        </w:rPr>
        <w:t>Trong lớp học người ta lắp nhiều bóng đèn ở các vị trí khác nhau mà không dùng 1 bóng đèn có công suất lớn. Giải thích tại sao.</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nb-NO"/>
        </w:rPr>
      </w:pPr>
      <w:r w:rsidRPr="006327AD">
        <w:rPr>
          <w:rFonts w:ascii="Times New Roman" w:eastAsia="Times New Roman" w:hAnsi="Times New Roman" w:cs="Times New Roman"/>
          <w:b/>
          <w:sz w:val="28"/>
          <w:szCs w:val="24"/>
          <w:lang w:val="nb-NO"/>
        </w:rPr>
        <w:t>Bài 2.</w:t>
      </w:r>
      <w:r w:rsidRPr="006327AD">
        <w:rPr>
          <w:rFonts w:ascii="Times New Roman" w:eastAsia="Times New Roman" w:hAnsi="Times New Roman" w:cs="Times New Roman"/>
          <w:b/>
          <w:sz w:val="28"/>
          <w:szCs w:val="24"/>
          <w:lang w:val="sv-SE"/>
        </w:rPr>
        <w:t xml:space="preserve"> (1 điểm) </w:t>
      </w:r>
      <w:r w:rsidRPr="006327AD">
        <w:rPr>
          <w:rFonts w:ascii="Times New Roman" w:eastAsia="Times New Roman" w:hAnsi="Times New Roman" w:cs="Times New Roman"/>
          <w:sz w:val="28"/>
          <w:szCs w:val="24"/>
          <w:lang w:val="sv-SE"/>
        </w:rPr>
        <w:t>Cho hình vẽ biết SI là tia tới, IR là tia phản xạ. Hãy vẽ tiếp tia tới, tia phản xạ trong các trường hợp sau và chỉ rõ chiều truyền của các tia sáng?</w:t>
      </w:r>
    </w:p>
    <w:p w:rsidR="00085AF5" w:rsidRPr="006327AD" w:rsidRDefault="000B0B9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Pr>
          <w:rFonts w:ascii="Times New Roman" w:eastAsia="Times New Roman" w:hAnsi="Times New Roman" w:cs="Times New Roman"/>
          <w:b/>
          <w:noProof/>
          <w:sz w:val="28"/>
          <w:szCs w:val="24"/>
        </w:rPr>
        <mc:AlternateContent>
          <mc:Choice Requires="wpg">
            <w:drawing>
              <wp:anchor distT="0" distB="0" distL="114300" distR="114300" simplePos="0" relativeHeight="251691008" behindDoc="0" locked="0" layoutInCell="1" allowOverlap="1">
                <wp:simplePos x="0" y="0"/>
                <wp:positionH relativeFrom="column">
                  <wp:posOffset>4068445</wp:posOffset>
                </wp:positionH>
                <wp:positionV relativeFrom="paragraph">
                  <wp:posOffset>52705</wp:posOffset>
                </wp:positionV>
                <wp:extent cx="1044575" cy="1082040"/>
                <wp:effectExtent l="0" t="0" r="22225" b="3810"/>
                <wp:wrapNone/>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4575" cy="1082040"/>
                          <a:chOff x="9530" y="8683"/>
                          <a:chExt cx="1645" cy="1704"/>
                        </a:xfrm>
                      </wpg:grpSpPr>
                      <wpg:grpSp>
                        <wpg:cNvPr id="146" name="Group 179"/>
                        <wpg:cNvGrpSpPr>
                          <a:grpSpLocks/>
                        </wpg:cNvGrpSpPr>
                        <wpg:grpSpPr bwMode="auto">
                          <a:xfrm>
                            <a:off x="9530" y="9941"/>
                            <a:ext cx="1645" cy="129"/>
                            <a:chOff x="7473" y="7290"/>
                            <a:chExt cx="2790" cy="90"/>
                          </a:xfrm>
                        </wpg:grpSpPr>
                        <wps:wsp>
                          <wps:cNvPr id="147" name="AutoShape 180"/>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181"/>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182"/>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183"/>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184"/>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185"/>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186"/>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18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18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189"/>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190"/>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191"/>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192"/>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193"/>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19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19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AutoShape 19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19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198"/>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199"/>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200"/>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201"/>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20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20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204"/>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205"/>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206"/>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07"/>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208"/>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209"/>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210"/>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211"/>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212"/>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213"/>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214"/>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215"/>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3" name="Text Box 216"/>
                        <wps:cNvSpPr txBox="1">
                          <a:spLocks noChangeArrowheads="1"/>
                        </wps:cNvSpPr>
                        <wps:spPr bwMode="auto">
                          <a:xfrm>
                            <a:off x="10129" y="10065"/>
                            <a:ext cx="49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s:wsp>
                        <wps:cNvPr id="184" name="Text Box 217"/>
                        <wps:cNvSpPr txBox="1">
                          <a:spLocks noChangeArrowheads="1"/>
                        </wps:cNvSpPr>
                        <wps:spPr bwMode="auto">
                          <a:xfrm>
                            <a:off x="10300" y="8951"/>
                            <a:ext cx="52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R</w:t>
                              </w:r>
                            </w:p>
                          </w:txbxContent>
                        </wps:txbx>
                        <wps:bodyPr rot="0" vert="horz" wrap="square" lIns="0" tIns="0" rIns="0" bIns="0" anchor="t" anchorCtr="0" upright="1">
                          <a:noAutofit/>
                        </wps:bodyPr>
                      </wps:wsp>
                      <wps:wsp>
                        <wps:cNvPr id="185" name="AutoShape 218"/>
                        <wps:cNvCnPr>
                          <a:cxnSpLocks noChangeShapeType="1"/>
                        </wps:cNvCnPr>
                        <wps:spPr bwMode="auto">
                          <a:xfrm>
                            <a:off x="10369" y="8683"/>
                            <a:ext cx="0" cy="13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Oval 219"/>
                        <wps:cNvSpPr>
                          <a:spLocks noChangeArrowheads="1"/>
                        </wps:cNvSpPr>
                        <wps:spPr bwMode="auto">
                          <a:xfrm>
                            <a:off x="10346" y="8863"/>
                            <a:ext cx="5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 o:spid="_x0000_s1725" style="position:absolute;left:0;text-align:left;margin-left:320.35pt;margin-top:4.15pt;width:82.25pt;height:85.2pt;z-index:251691008" coordorigin="9530,8683" coordsize="1645,1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liUfgQcAAOhzAAAOAAAAZHJzL2Uyb0RvYy54bWzsnV2PmzgUhu9X2v+AuE+DCV+OmqnaZNJd qbut1O4PYAhJ0BJgDTPJtNr/vsc2MPkwWqvTxl3tmYsMxEBs82AOfo3fl68Ou9x6SFmdlcXMJi8c 20qLpFxlxWZm//FpOYpsq27iYhXnZZHO7Me0tl/d/PzTy301Td1yW+arlFlwkKKe7quZvW2aajoe 18k23cX1i7JKC0hcl2wXN7DKNuMVi/dw9F0+dh0nGO9LtqpYmaR1Dd8uZKJ9I46/XqdJ8369rtPG ymc25K0Rn0x83vHP8c3LeLphcbXNkjYb8VfkYhdnBfxof6hF3MTWPcsuDrXLElbW5bp5kZS7cble Z0kqygClIc5Zad6y8r4SZdlM95uqryao2rN6+urDJr8/fGBWtoJz5/m2VcQ7OEnidy3+BVTPvtpM Yau3rPpYfWCyjLD4rkz+rCF5fJ7O1zdyY+tu/1u5ggPG900pquewZjt+CCi4dRBn4bE/C+mhsRL4 kjie54eQmQTSiBO5jteep2QLJ5PvR/0JnExIjoJoIs9hsr3t9g94ScTOoePx1HE8lT8sMttmTpZM rPSF7KsiOKuKkH7vquiLRKlHZJH6CnkqkCvyEU/7mgi9cCJqInRpX0tdTbghfCdqQqYN1gNce/UT XvXz8Pq4jatUUFtzcPo6Dbs6fQ00iI0sEok87yux5byQfCWHouXLKsr5Ni42qdj802MFLInKgRN5 tAtfqQHOf+Ut9CfntdVVshtypDg1Ikt9VcXTitXN27TcWXxhZtcNi7PNtpmXRQHNS8mIIDt+eFc3 krVuBw56US6zPIfv42leWHvIvhs6jtijLvNsxVN5Ys02d/OcWQ8xb6jEX0vuyWbQIBQrcbRtGq9u 2+UmznK5DNnOC348KBbkp12SLdEX6tDb6DbyRp4b3I48Z7EYvV7OvVGwJKG/mCzm8wX5m2eNeNNt tlqlBc9d1yoSTw+Ltn2W7VnfLvb1MD49urg4IbPdf5FpcXb5CeUXZj29K1ePHxivW74GpMqvr4As 3Lxki3iMrADwhD+4Hr8tstY6z6pfOOv8DLaNJXHIxbXe0TtwnX9reKnv+shud2V0zHb/fyx2qYpd V97GjtrOa7HrwI2a37Gf7lPILra76lDBhzvxZbsrAj0D7S6lFNHFkOHs2WwgyvWJCl3xFGIEXQfR RXQ10XVV6LZ9AFePGGhEEF1EVxNdQOUyYAgMBbs0dBFdRFcTXU+FbmgK3WCwgwy7GLB7THa6dj26 fi8YHHePRYjuSZct9uxCp3TXHf2j9Oz6vcBzjG4r8lw/1vU9DBgwYNAMGFQ6mtT3TPQweD6ii+hq oqvS06gpPY1OAkQX0dVEVyWnUVNyGoXRCqim4SiG08FvA5JEoFLTQNKCARUmAgaCQjAOwDkf6TiE rkpNo8bUNAeFYERXF12VmkaNqWkOCsGIri66EFteqGnUmJqGrS6O2L14NWIoYFCpadSYmoatLqKr ja5KTaOm1LSI4vAbDBh0AwaVmkZNqWlRhMNvEF1ddBVqGrxXaqhzLApx+A2iq4uuQk2Dl4hNoRvg GAZEVxddhZrmOqbUtMjHMQyIria6oUJNc6Fz1Yyahuji6+yX84YMdI6FCjUNJtcwha6Hw2+w1dVt dRVqmuuYUtOiCQ6/QXR10VWoaa5jSk2LXBx+g+jqoqtQ01zHlJoWERx+g+jqoqtQ01zHmJpGcPgN oquLrkJNcx1japqDQjCiq4uuSk0jptS0kKIQjOjqoqtS04gpNS2MUAhGdHXRValpxJSaFoYoBCO6 mujC/M8XQ81dCDjNqGlhgEIwoquLrkpNI6bUtNBHNQ3R1UVXpaYRU2qawsIAp4b+700NDVM7tcYf 15qenytZ8j21TxyYN+XBcsmxsMYNS6zmAAndVPq19C3pfSVeM1buuZUCeF6IZz0xQRW4VkivE/5+ vJaxBMzND9YcfH5zAqY04koSk14JQxMP3uIQzhITVwTlw94SDAwlxPz6Om4S3BrgyFbhBzV+GJ4L bSn+eKgHFXK02aBDhKxR4arzhRLXc964dLQMonDkLT1/REMnGjmEvqGB41FvsTz1sniXFenzvSy4 hcezXBB2WQOGR3m2A/Oa3uYjng7ZefRWHDz7ndFA919lONAc7g7CzyfqHwClf4bFSnAvgXgb3Jpg YVuyz7a1B+cjsDT56z5mqW3lvxZwHcAmTbfAuoW7biEuEth1Zje2JRfnjbRTuq8Yt0XprrSi5DOr rTPhicKvI5kLyDpfuaKJR9SLmEetxLGGec1WYgKvFgjfIgoThQP5T42E70IKt5+ZwLSK8prozJI6 P5nWgAYbCXDMwUbiyPPnGY1E/6j9P28kVHIxuYJcfOLvMwlkDPHkatYFwm3bQCZy9MVwBPFMd6pn 3drQnOqq97VeJn4PpmEQ+R4rxDJ8hbDqu8W7Ew9+H25XUQQdD6d3shZWX9xkh1FNczC5qrlTXDwd iHePokJtizRps3YNkJWT2WqHWZR44GvYhlpgeMjv/zLcalNkyNWmfMOwSzyogZ2kiCJb60vuV3m8 LsK0J4POm38AAAD//wMAUEsDBBQABgAIAAAAIQBKeofM4AAAAAkBAAAPAAAAZHJzL2Rvd25yZXYu eG1sTI9BS8NAEIXvgv9hGcGb3U1rmxCzKaWopyLYCuJtm0yT0OxsyG6T9N87nuxxeB/vfZOtJ9uK AXvfONIQzRQIpMKVDVUavg5vTwkIHwyVpnWEGq7oYZ3f32UmLd1InzjsQyW4hHxqNNQhdKmUvqjR Gj9zHRJnJ9dbE/jsK1n2ZuRy28q5UitpTUO8UJsOtzUW5/3FangfzbhZRK/D7nzaXn8Oy4/vXYRa Pz5MmxcQAafwD8OfPqtDzk5Hd6HSi1bD6lnFjGpIFiA4T9RyDuLIYJzEIPNM3n6Q/wIAAP//AwBQ SwECLQAUAAYACAAAACEAtoM4kv4AAADhAQAAEwAAAAAAAAAAAAAAAAAAAAAAW0NvbnRlbnRfVHlw ZXNdLnhtbFBLAQItABQABgAIAAAAIQA4/SH/1gAAAJQBAAALAAAAAAAAAAAAAAAAAC8BAABfcmVs cy8ucmVsc1BLAQItABQABgAIAAAAIQBTliUfgQcAAOhzAAAOAAAAAAAAAAAAAAAAAC4CAABkcnMv ZTJvRG9jLnhtbFBLAQItABQABgAIAAAAIQBKeofM4AAAAAkBAAAPAAAAAAAAAAAAAAAAANsJAABk cnMvZG93bnJldi54bWxQSwUGAAAAAAQABADzAAAA6AoAAAAA ">
                <v:group id="Group 179" o:spid="_x0000_s1726" style="position:absolute;left:9530;top:9941;width:1645;height:129"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sec8MAAADcAAAADwAAAGRycy9kb3ducmV2LnhtbERPS4vCMBC+C/6HMII3 Tau7snSNIqLiQRZ8wLK3oRnbYjMpTWzrv98Igrf5+J4zX3amFA3VrrCsIB5HIIhTqwvOFFzO29EX COeRNZaWScGDHCwX/d4cE21bPlJz8pkIIewSVJB7XyVSujQng25sK+LAXW1t0AdYZ1LX2IZwU8pJ FM2kwYJDQ44VrXNKb6e7UbBrsV1N401zuF3Xj7/z58/vISalhoNu9Q3CU+ff4pd7r8P8j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Cx5zwwAAANwAAAAP AAAAAAAAAAAAAAAAAKoCAABkcnMvZG93bnJldi54bWxQSwUGAAAAAAQABAD6AAAAmgMAAAAA ">
                  <v:shape id="AutoShape 180" o:spid="_x0000_s1727"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NptMIAAADcAAAADwAAAGRycy9kb3ducmV2LnhtbERPTYvCMBC9C/6HMIIX0VSRtVajqCDI 3rYui8ehGdtiMylNWrv/frMgeJvH+5ztvjeV6KhxpWUF81kEgjizuuRcwff1PI1BOI+ssbJMCn7J wX43HGwx0fbJX9SlPhchhF2CCgrv60RKlxVk0M1sTRy4u20M+gCbXOoGnyHcVHIRRR/SYMmhocCa TgVlj7Q1Ctrqc3Jtf/y8y4/d6h6v41t/c0qNR/1hA8JT79/il/uiw/zlCv6fCRfI3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XNptMIAAADcAAAADwAAAAAAAAAAAAAA AAChAgAAZHJzL2Rvd25yZXYueG1sUEsFBgAAAAAEAAQA+QAAAJADAAAAAA== " strokeweight="1pt"/>
                  <v:shape id="AutoShape 181" o:spid="_x0000_s1728"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W3bsUAAADcAAAADwAAAGRycy9kb3ducmV2LnhtbESPQWvDMAyF74P9B6PBLqN1MkYpad0y CoXRQ2FtDj0KW0vCYjmzvTT799Oh0JvEe3rv03o7+V6NFFMX2EA5L0AR2+A6bgzU5/1sCSplZId9 YDLwRwm2m8eHNVYuXPmTxlNulIRwqtBAm/NQaZ1sSx7TPAzEon2F6DHLGhvtIl4l3Pf6tSgW2mPH 0tDiQLuW7Pfp1xvoDvWxHl9+crTLQ3mJZTpfemvM89P0vgKVacp38+36wwn+m9DKMzKB3v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W3bsUAAADcAAAADwAAAAAAAAAA AAAAAAChAgAAZHJzL2Rvd25yZXYueG1sUEsFBgAAAAAEAAQA+QAAAJMDAAAAAA== "/>
                  <v:shape id="AutoShape 182" o:spid="_x0000_s1729"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kS9cIAAADcAAAADwAAAGRycy9kb3ducmV2LnhtbERPTWsCMRC9F/ofwgheimZXiujWKKUg iAehugePQzLdXdxMtklc139vCgVv83ifs9oMthU9+dA4VpBPMxDE2pmGKwXlaTtZgAgR2WDrmBTc KcBm/fqywsK4G39Tf4yVSCEcClRQx9gVUgZdk8UwdR1x4n6ctxgT9JU0Hm8p3LZylmVzabHh1FBj R1816cvxahU0+/JQ9m+/0evFPj/7PJzOrVZqPBo+P0BEGuJT/O/emTT/fQl/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dkS9cIAAADcAAAADwAAAAAAAAAAAAAA AAChAgAAZHJzL2Rvd25yZXYueG1sUEsFBgAAAAAEAAQA+QAAAJADAAAAAA== "/>
                  <v:shape id="AutoShape 183" o:spid="_x0000_s1730"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ottcUAAADcAAAADwAAAGRycy9kb3ducmV2LnhtbESPQWvDMAyF74P9B6PBLqN1Mlgpad0y CoXRQ2FtDj0KW0vCYjmzvTT799Oh0JvEe3rv03o7+V6NFFMX2EA5L0AR2+A6bgzU5/1sCSplZId9 YDLwRwm2m8eHNVYuXPmTxlNulIRwqtBAm/NQaZ1sSx7TPAzEon2F6DHLGhvtIl4l3Pf6tSgW2mPH 0tDiQLuW7Pfp1xvoDvWxHl9+crTLQ3mJZTpfemvM89P0vgKVacp38+36wwn+m+DLMzKB3v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TottcUAAADcAAAADwAAAAAAAAAA AAAAAAChAgAAZHJzL2Rvd25yZXYueG1sUEsFBgAAAAAEAAQA+QAAAJMDAAAAAA== "/>
                  <v:shape id="AutoShape 184" o:spid="_x0000_s1731"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aILsIAAADcAAAADwAAAGRycy9kb3ducmV2LnhtbERPTYvCMBC9L/gfwgh7WTSt4CLVKCII 4mFhtQePQzK2xWZSk1i7/36zIOxtHu9zVpvBtqInHxrHCvJpBoJYO9NwpaA87ycLECEiG2wdk4If CrBZj95WWBj35G/qT7ESKYRDgQrqGLtCyqBrshimriNO3NV5izFBX0nj8ZnCbStnWfYpLTacGmrs aFeTvp0eVkFzLL/K/uMevV4c84vPw/nSaqXex8N2CSLSEP/FL/fBpPnz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naILsIAAADcAAAADwAAAAAAAAAAAAAA AAChAgAAZHJzL2Rvd25yZXYueG1sUEsFBgAAAAAEAAQA+QAAAJADAAAAAA== "/>
                  <v:shape id="AutoShape 185" o:spid="_x0000_s1732"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QWWcIAAADcAAAADwAAAGRycy9kb3ducmV2LnhtbERPTYvCMBC9L/gfwgheljWtsCJdo8jC wuJBUHvwOCRjW2wmNcnW+u+NsOBtHu9zluvBtqInHxrHCvJpBoJYO9NwpaA8/nwsQISIbLB1TAru FGC9Gr0tsTDuxnvqD7ESKYRDgQrqGLtCyqBrshimriNO3Nl5izFBX0nj8ZbCbStnWTaXFhtODTV2 9F2Tvhz+rIJmW+7K/v0avV5s85PPw/HUaqUm42HzBSLSEF/if/evSfM/Z/B8Jl0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qQWWcIAAADcAAAADwAAAAAAAAAAAAAA AAChAgAAZHJzL2Rvd25yZXYueG1sUEsFBgAAAAAEAAQA+QAAAJADAAAAAA== "/>
                  <v:shape id="AutoShape 186" o:spid="_x0000_s1733"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izwsIAAADcAAAADwAAAGRycy9kb3ducmV2LnhtbERPTWsCMRC9F/ofwgheimbXosjWKKUg iAehugePQzLdXdxMtklc139vCgVv83ifs9oMthU9+dA4VpBPMxDE2pmGKwXlaTtZgggR2WDrmBTc KcBm/fqywsK4G39Tf4yVSCEcClRQx9gVUgZdk8UwdR1x4n6ctxgT9JU0Hm8p3LZylmULabHh1FBj R1816cvxahU0+/JQ9m+/0evlPj/7PJzOrVZqPBo+P0BEGuJT/O/emTR//g5/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eizwsIAAADcAAAADwAAAAAAAAAAAAAA AAChAgAAZHJzL2Rvd25yZXYueG1sUEsFBgAAAAAEAAQA+QAAAJADAAAAAA== "/>
                  <v:shape id="AutoShape 187" o:spid="_x0000_s1734"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ErtsIAAADcAAAADwAAAGRycy9kb3ducmV2LnhtbERPTWsCMRC9F/ofwgheimZXqsjWKKUg iAehugePQzLdXdxMtklc139vCgVv83ifs9oMthU9+dA4VpBPMxDE2pmGKwXlaTtZgggR2WDrmBTc KcBm/fqywsK4G39Tf4yVSCEcClRQx9gVUgZdk8UwdR1x4n6ctxgT9JU0Hm8p3LZylmULabHh1FBj R1816cvxahU0+/JQ9m+/0evlPj/7PJzOrVZqPBo+P0BEGuJT/O/emTR//g5/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gErtsIAAADcAAAADwAAAAAAAAAAAAAA AAChAgAAZHJzL2Rvd25yZXYueG1sUEsFBgAAAAAEAAQA+QAAAJADAAAAAA== "/>
                  <v:shape id="AutoShape 188" o:spid="_x0000_s1735"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2OLcIAAADcAAAADwAAAGRycy9kb3ducmV2LnhtbERPTYvCMBC9L/gfwgheFk0rKFKNIgsL i4cFtQePQzK2xWZSk2zt/vvNguBtHu9zNrvBtqInHxrHCvJZBoJYO9NwpaA8f05XIEJENtg6JgW/ FGC3Hb1tsDDuwUfqT7ESKYRDgQrqGLtCyqBrshhmriNO3NV5izFBX0nj8ZHCbSvnWbaUFhtODTV2 9FGTvp1+rILmUH6X/fs9er065Befh/Ol1UpNxsN+DSLSEF/ip/vLpPmLBfw/ky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U2OLcIAAADcAAAADwAAAAAAAAAAAAAA AAChAgAAZHJzL2Rvd25yZXYueG1sUEsFBgAAAAAEAAQA+QAAAJADAAAAAA== "/>
                  <v:shape id="AutoShape 189" o:spid="_x0000_s1736"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8QWsIAAADcAAAADwAAAGRycy9kb3ducmV2LnhtbERPTYvCMBC9C/6HMIIXWdMKinSNIgsL i4cFtQePQzK2xWZSk2zt/vvNguBtHu9zNrvBtqInHxrHCvJ5BoJYO9NwpaA8f76tQYSIbLB1TAp+ KcBuOx5tsDDuwUfqT7ESKYRDgQrqGLtCyqBrshjmriNO3NV5izFBX0nj8ZHCbSsXWbaSFhtODTV2 9FGTvp1+rILmUH6X/ewevV4f8ovPw/nSaqWmk2H/DiLSEF/ip/vLpPnLFfw/ky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Z8QWsIAAADcAAAADwAAAAAAAAAAAAAA AAChAgAAZHJzL2Rvd25yZXYueG1sUEsFBgAAAAAEAAQA+QAAAJADAAAAAA== "/>
                  <v:shape id="AutoShape 190" o:spid="_x0000_s1737"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O1wcIAAADcAAAADwAAAGRycy9kb3ducmV2LnhtbERPTWsCMRC9F/ofwgheimZXqMrWKKUg iAehugePQzLdXdxMtklc139vCgVv83ifs9oMthU9+dA4VpBPMxDE2pmGKwXlaTtZgggR2WDrmBTc KcBm/fqywsK4G39Tf4yVSCEcClRQx9gVUgZdk8UwdR1x4n6ctxgT9JU0Hm8p3LZylmVzabHh1FBj R1816cvxahU0+/JQ9m+/0evlPj/7PJzOrVZqPBo+P0BEGuJT/O/emTT/fQF/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tO1wcIAAADcAAAADwAAAAAAAAAAAAAA AAChAgAAZHJzL2Rvd25yZXYueG1sUEsFBgAAAAAEAAQA+QAAAJADAAAAAA== "/>
                  <v:shape id="AutoShape 191" o:spid="_x0000_s1738"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whs8UAAADcAAAADwAAAGRycy9kb3ducmV2LnhtbESPQWvDMAyF74P9B6PBLqN1Mlgpad0y CoXRQ2FtDj0KW0vCYjmzvTT799Oh0JvEe3rv03o7+V6NFFMX2EA5L0AR2+A6bgzU5/1sCSplZId9 YDLwRwm2m8eHNVYuXPmTxlNulIRwqtBAm/NQaZ1sSx7TPAzEon2F6DHLGhvtIl4l3Pf6tSgW2mPH 0tDiQLuW7Pfp1xvoDvWxHl9+crTLQ3mJZTpfemvM89P0vgKVacp38+36wwn+m9DKMzKB3v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0whs8UAAADcAAAADwAAAAAAAAAA AAAAAAChAgAAZHJzL2Rvd25yZXYueG1sUEsFBgAAAAAEAAQA+QAAAJMDAAAAAA== "/>
                  <v:shape id="AutoShape 192" o:spid="_x0000_s1739"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CEKMIAAADcAAAADwAAAGRycy9kb3ducmV2LnhtbERPTWsCMRC9F/ofwgheimZXqOjWKKUg iAehugePQzLdXdxMtklc139vCgVv83ifs9oMthU9+dA4VpBPMxDE2pmGKwXlaTtZgAgR2WDrmBTc KcBm/fqywsK4G39Tf4yVSCEcClRQx9gVUgZdk8UwdR1x4n6ctxgT9JU0Hm8p3LZylmVzabHh1FBj R1816cvxahU0+/JQ9m+/0evFPj/7PJzOrVZqPBo+P0BEGuJT/O/emTT/fQl/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ACEKMIAAADcAAAADwAAAAAAAAAAAAAA AAChAgAAZHJzL2Rvd25yZXYueG1sUEsFBgAAAAAEAAQA+QAAAJADAAAAAA== "/>
                  <v:shape id="AutoShape 193" o:spid="_x0000_s1740"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bnCMUAAADcAAAADwAAAGRycy9kb3ducmV2LnhtbESPQWvDMAyF74X9B6PBLqV1skMpad0y BoPRw6BtDj0KW0vCYjmzvTT799Wh0JvEe3rv03Y/+V6NFFMX2EC5LEAR2+A6bgzU54/FGlTKyA77 wGTgnxLsd0+zLVYuXPlI4yk3SkI4VWigzXmotE62JY9pGQZi0b5D9JhljY12Ea8S7nv9WhQr7bFj aWhxoPeW7M/pzxvoDvVXPc5/c7TrQ3mJZTpfemvMy/P0tgGVacoP8/360wn+SvDlGZlA7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1bnCMUAAADcAAAADwAAAAAAAAAA AAAAAAChAgAAZHJzL2Rvd25yZXYueG1sUEsFBgAAAAAEAAQA+QAAAJMDAAAAAA== "/>
                  <v:shape id="AutoShape 194" o:spid="_x0000_s1741"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pCk8EAAADcAAAADwAAAGRycy9kb3ducmV2LnhtbERPTYvCMBC9C/sfwizsRTTtHkSqUURY EA8Lag8eh2Rsi82kJtla//1GELzN433Ocj3YVvTkQ+NYQT7NQBBrZxquFJSnn8kcRIjIBlvHpOBB Adarj9ESC+PufKD+GCuRQjgUqKCOsSukDLomi2HqOuLEXZy3GBP0lTQe7ynctvI7y2bSYsOpocaO tjXp6/HPKmj25W/Zj2/R6/k+P/s8nM6tVurrc9gsQEQa4lv8cu9Mmj/L4flMukCu/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GkKTwQAAANwAAAAPAAAAAAAAAAAAAAAA AKECAABkcnMvZG93bnJldi54bWxQSwUGAAAAAAQABAD5AAAAjwMAAAAA "/>
                  <v:shape id="AutoShape 195" o:spid="_x0000_s1742"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jc5MEAAADcAAAADwAAAGRycy9kb3ducmV2LnhtbERPTYvCMBC9L/gfwix4Wda0HkS6RpEF QTwIag8eh2S2LdtMahJr/fdGELzN433OYjXYVvTkQ+NYQT7JQBBrZxquFJSnzfccRIjIBlvHpOBO AVbL0ccCC+NufKD+GCuRQjgUqKCOsSukDLomi2HiOuLE/TlvMSboK2k83lK4beU0y2bSYsOpocaO fmvS/8erVdDsyn3Zf12i1/NdfvZ5OJ1brdT4c1j/gIg0xLf45d6aNH82hecz6QK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yNzkwQAAANwAAAAPAAAAAAAAAAAAAAAA AKECAABkcnMvZG93bnJldi54bWxQSwUGAAAAAAQABAD5AAAAjwMAAAAA "/>
                  <v:shape id="AutoShape 196" o:spid="_x0000_s1743"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R5f8IAAADcAAAADwAAAGRycy9kb3ducmV2LnhtbERPTYvCMBC9C/6HMIIXWdMqiHSNIgsL i4cFtQePQzK2xWZSk2zt/vvNguBtHu9zNrvBtqInHxrHCvJ5BoJYO9NwpaA8f76tQYSIbLB1TAp+ KcBuOx5tsDDuwUfqT7ESKYRDgQrqGLtCyqBrshjmriNO3NV5izFBX0nj8ZHCbSsXWbaSFhtODTV2 9FGTvp1+rILmUH6X/ewevV4f8ovPw/nSaqWmk2H/DiLSEF/ip/vLpPmrJfw/ky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4R5f8IAAADcAAAADwAAAAAAAAAAAAAA AAChAgAAZHJzL2Rvd25yZXYueG1sUEsFBgAAAAAEAAQA+QAAAJADAAAAAA== "/>
                  <v:shape id="AutoShape 197" o:spid="_x0000_s1744"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3hC8IAAADcAAAADwAAAGRycy9kb3ducmV2LnhtbERPTYvCMBC9C/6HMIIXWdOKiHSNIgsL i4cFtQePQzK2xWZSk2zt/vvNguBtHu9zNrvBtqInHxrHCvJ5BoJYO9NwpaA8f76tQYSIbLB1TAp+ KcBuOx5tsDDuwUfqT7ESKYRDgQrqGLtCyqBrshjmriNO3NV5izFBX0nj8ZHCbSsXWbaSFhtODTV2 9FGTvp1+rILmUH6X/ewevV4f8ovPw/nSaqWmk2H/DiLSEF/ip/vLpPmrJfw/ky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G3hC8IAAADcAAAADwAAAAAAAAAAAAAA AAChAgAAZHJzL2Rvd25yZXYueG1sUEsFBgAAAAAEAAQA+QAAAJADAAAAAA== "/>
                  <v:shape id="AutoShape 198" o:spid="_x0000_s1745"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FEkMIAAADcAAAADwAAAGRycy9kb3ducmV2LnhtbERPTYvCMBC9C/6HMIIXWdMKinSNIgsL i4cFtQePQzK2xWZSk2zt/vvNguBtHu9zNrvBtqInHxrHCvJ5BoJYO9NwpaA8f76tQYSIbLB1TAp+ KcBuOx5tsDDuwUfqT7ESKYRDgQrqGLtCyqBrshjmriNO3NV5izFBX0nj8ZHCbSsXWbaSFhtODTV2 9FGTvp1+rILmUH6X/ewevV4f8ovPw/nSaqWmk2H/DiLSEF/ip/vLpPmrJfw/ky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yFEkMIAAADcAAAADwAAAAAAAAAAAAAA AAChAgAAZHJzL2Rvd25yZXYueG1sUEsFBgAAAAAEAAQA+QAAAJADAAAAAA== "/>
                  <v:shape id="AutoShape 199" o:spid="_x0000_s1746"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a58IAAADcAAAADwAAAGRycy9kb3ducmV2LnhtbERPTYvCMBC9L/gfwgheFk3roUg1yrIg iAdhtQePQzK2ZZtJN4m1/nuzsLC3ebzP2exG24mBfGgdK8gXGQhi7UzLtYLqsp+vQISIbLBzTAqe FGC3nbxtsDTuwV80nGMtUgiHEhU0MfallEE3ZDEsXE+cuJvzFmOCvpbG4yOF204us6yQFltODQ32 9NmQ/j7frYL2WJ2q4f0ner065lefh8u100rNpuPHGkSkMf6L/9wHk+YXBfw+ky6Q2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Pa58IAAADcAAAADwAAAAAAAAAAAAAA AAChAgAAZHJzL2Rvd25yZXYueG1sUEsFBgAAAAAEAAQA+QAAAJADAAAAAA== "/>
                  <v:shape id="AutoShape 200" o:spid="_x0000_s1747"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9/fMIAAADcAAAADwAAAGRycy9kb3ducmV2LnhtbERPTYvCMBC9L/gfwgheFk3rQaUaRRYW Fg8Lag8eh2Rsi82kJtna/febBcHbPN7nbHaDbUVPPjSOFeSzDASxdqbhSkF5/pyuQISIbLB1TAp+ KcBuO3rbYGHcg4/Un2IlUgiHAhXUMXaFlEHXZDHMXEecuKvzFmOCvpLG4yOF21bOs2whLTacGmrs 6KMmfTv9WAXNofwu+/d79Hp1yC8+D+dLq5WajIf9GkSkIb7ET/eXSfMXS/h/Jl0gt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L9/fMIAAADcAAAADwAAAAAAAAAAAAAA AAChAgAAZHJzL2Rvd25yZXYueG1sUEsFBgAAAAAEAAQA+QAAAJADAAAAAA== "/>
                  <v:shape id="AutoShape 201" o:spid="_x0000_s1748"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DrDsUAAADcAAAADwAAAGRycy9kb3ducmV2LnhtbESPQWvDMAyF74X9B6PBLqV1skMpad0y BoPRw6BtDj0KW0vCYjmzvTT799Wh0JvEe3rv03Y/+V6NFFMX2EC5LEAR2+A6bgzU54/FGlTKyA77 wGTgnxLsd0+zLVYuXPlI4yk3SkI4VWigzXmotE62JY9pGQZi0b5D9JhljY12Ea8S7nv9WhQr7bFj aWhxoPeW7M/pzxvoDvVXPc5/c7TrQ3mJZTpfemvMy/P0tgGVacoP8/360wn+SmjlGZlA7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SDrDsUAAADcAAAADwAAAAAAAAAA AAAAAAChAgAAZHJzL2Rvd25yZXYueG1sUEsFBgAAAAAEAAQA+QAAAJMDAAAAAA== "/>
                  <v:shape id="AutoShape 202" o:spid="_x0000_s1749"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xOlcIAAADcAAAADwAAAGRycy9kb3ducmV2LnhtbERPTYvCMBC9L/gfwgh7Wda0HsStRhFh QTwIqz14HJKxLTaTmmRr99+bBcHbPN7nLNeDbUVPPjSOFeSTDASxdqbhSkF5+v6cgwgR2WDrmBT8 UYD1avS2xMK4O/9Qf4yVSCEcClRQx9gVUgZdk8UwcR1x4i7OW4wJ+koaj/cUbls5zbKZtNhwaqix o21N+nr8tQqafXko+49b9Hq+z88+D6dzq5V6Hw+bBYhIQ3yJn+6dSfNnX/D/TLpArh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mxOlcIAAADcAAAADwAAAAAAAAAAAAAA AAChAgAAZHJzL2Rvd25yZXYueG1sUEsFBgAAAAAEAAQA+QAAAJADAAAAAA== "/>
                  <v:shape id="AutoShape 203" o:spid="_x0000_s1750"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9x1cUAAADcAAAADwAAAGRycy9kb3ducmV2LnhtbESPQWvDMAyF74P9B6PBLqN1ssNa0rpl FAqjh8LaHHoUtpaExXJme2n276dDoTeJ9/Tep/V28r0aKaYusIFyXoAitsF13Bioz/vZElTKyA77 wGTgjxJsN48Pa6xcuPInjafcKAnhVKGBNueh0jrZljymeRiIRfsK0WOWNTbaRbxKuO/1a1G8aY8d S0OLA+1ast+nX2+gO9THenz5ydEuD+Ullul86a0xz0/T+wpUpinfzbfrDyf4C8GXZ2QCvf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o9x1cUAAADcAAAADwAAAAAAAAAA AAAAAAChAgAAZHJzL2Rvd25yZXYueG1sUEsFBgAAAAAEAAQA+QAAAJMDAAAAAA== "/>
                  <v:shape id="AutoShape 204" o:spid="_x0000_s1751"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PUTsIAAADcAAAADwAAAGRycy9kb3ducmV2LnhtbERPTYvCMBC9L/gfwgh7WTStB1eqUUQQ xMPCag8eh2Rsi82kJrF2//1mQdjbPN7nrDaDbUVPPjSOFeTTDASxdqbhSkF53k8WIEJENtg6JgU/ FGCzHr2tsDDuyd/Un2IlUgiHAhXUMXaFlEHXZDFMXUecuKvzFmOCvpLG4zOF21bOsmwuLTacGmrs aFeTvp0eVkFzLL/K/uMevV4c84vPw/nSaqXex8N2CSLSEP/FL/fBpPmfOfw9ky6Q6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cPUTsIAAADcAAAADwAAAAAAAAAAAAAA AAChAgAAZHJzL2Rvd25yZXYueG1sUEsFBgAAAAAEAAQA+QAAAJADAAAAAA== "/>
                  <v:shape id="AutoShape 205" o:spid="_x0000_s1752"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FKOcIAAADcAAAADwAAAGRycy9kb3ducmV2LnhtbERPTYvCMBC9L/gfwgheljWth1W6RpGF hcWDoPbgcUjGtthMapKt9d8bYcHbPN7nLNeDbUVPPjSOFeTTDASxdqbhSkF5/PlYgAgR2WDrmBTc KcB6NXpbYmHcjffUH2IlUgiHAhXUMXaFlEHXZDFMXUecuLPzFmOCvpLG4y2F21bOsuxTWmw4NdTY 0XdN+nL4swqabbkr+/dr9HqxzU8+D8dTq5WajIfNF4hIQ3yJ/92/Js2fz+D5TLpArh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RFKOcIAAADcAAAADwAAAAAAAAAAAAAA AAChAgAAZHJzL2Rvd25yZXYueG1sUEsFBgAAAAAEAAQA+QAAAJADAAAAAA== "/>
                  <v:shape id="AutoShape 206" o:spid="_x0000_s1753"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3vosIAAADcAAAADwAAAGRycy9kb3ducmV2LnhtbERPTWsCMRC9F/ofwgheimbXgsrWKKUg iAehugePQzLdXdxMtklc139vCgVv83ifs9oMthU9+dA4VpBPMxDE2pmGKwXlaTtZgggR2WDrmBTc KcBm/fqywsK4G39Tf4yVSCEcClRQx9gVUgZdk8UwdR1x4n6ctxgT9JU0Hm8p3LZylmVzabHh1FBj R1816cvxahU0+/JQ9m+/0evlPj/7PJzOrVZqPBo+P0BEGuJT/O/emTR/8Q5/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l3vosIAAADcAAAADwAAAAAAAAAAAAAA AAChAgAAZHJzL2Rvd25yZXYueG1sUEsFBgAAAAAEAAQA+QAAAJADAAAAAA== "/>
                  <v:shape id="AutoShape 207" o:spid="_x0000_s1754"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R31sIAAADcAAAADwAAAGRycy9kb3ducmV2LnhtbERPTWsCMRC9F/ofwgheimZXisrWKKUg iAehugePQzLdXdxMtklc139vCgVv83ifs9oMthU9+dA4VpBPMxDE2pmGKwXlaTtZgggR2WDrmBTc KcBm/fqywsK4G39Tf4yVSCEcClRQx9gVUgZdk8UwdR1x4n6ctxgT9JU0Hm8p3LZylmVzabHh1FBj R1816cvxahU0+/JQ9m+/0evlPj/7PJzOrVZqPBo+P0BEGuJT/O/emTR/8Q5/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bR31sIAAADcAAAADwAAAAAAAAAAAAAA AAChAgAAZHJzL2Rvd25yZXYueG1sUEsFBgAAAAAEAAQA+QAAAJADAAAAAA== "/>
                  <v:shape id="AutoShape 208" o:spid="_x0000_s1755"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jSTcIAAADcAAAADwAAAGRycy9kb3ducmV2LnhtbERPTWsCMRC9F/ofwgheimZXqMrWKKUg iAehugePQzLdXdxMtklc139vCgVv83ifs9oMthU9+dA4VpBPMxDE2pmGKwXlaTtZgggR2WDrmBTc KcBm/fqywsK4G39Tf4yVSCEcClRQx9gVUgZdk8UwdR1x4n6ctxgT9JU0Hm8p3LZylmVzabHh1FBj R1816cvxahU0+/JQ9m+/0evlPj/7PJzOrVZqPBo+P0BEGuJT/O/emTR/8Q5/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vjSTcIAAADcAAAADwAAAAAAAAAAAAAA AAChAgAAZHJzL2Rvd25yZXYueG1sUEsFBgAAAAAEAAQA+QAAAJADAAAAAA== "/>
                  <v:shape id="AutoShape 209" o:spid="_x0000_s1756"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pMOsIAAADcAAAADwAAAGRycy9kb3ducmV2LnhtbERPTYvCMBC9L/gfwgheFk3rQaUaRRYW Fg8Lag8eh2Rsi82kJtna/febBcHbPN7nbHaDbUVPPjSOFeSzDASxdqbhSkF5/pyuQISIbLB1TAp+ KcBuO3rbYGHcg4/Un2IlUgiHAhXUMXaFlEHXZDHMXEecuKvzFmOCvpLG4yOF21bOs2whLTacGmrs 6KMmfTv9WAXNofwu+/d79Hp1yC8+D+dLq5WajIf9GkSkIb7ET/eXSfOXC/h/Jl0gt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ipMOsIAAADcAAAADwAAAAAAAAAAAAAA AAChAgAAZHJzL2Rvd25yZXYueG1sUEsFBgAAAAAEAAQA+QAAAJADAAAAAA== "/>
                  <v:shape id="AutoShape 210" o:spid="_x0000_s1757"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pocIAAADcAAAADwAAAGRycy9kb3ducmV2LnhtbERPTYvCMBC9C/6HMIIXWdN6UOkaRRYW Fg8Lag8eh2Rsi82kJtna/febBcHbPN7nbHaDbUVPPjSOFeTzDASxdqbhSkF5/nxbgwgR2WDrmBT8 UoDddjzaYGHcg4/Un2IlUgiHAhXUMXaFlEHXZDHMXUecuKvzFmOCvpLG4yOF21YusmwpLTacGmrs 6KMmfTv9WAXNofwu+9k9er0+5Befh/Ol1UpNJ8P+HUSkIb7ET/eXSfNXK/h/Jl0gt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bpocIAAADcAAAADwAAAAAAAAAAAAAA AAChAgAAZHJzL2Rvd25yZXYueG1sUEsFBgAAAAAEAAQA+QAAAJADAAAAAA== "/>
                  <v:shape id="AutoShape 211" o:spid="_x0000_s1758"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l908UAAADcAAAADwAAAGRycy9kb3ducmV2LnhtbESPQWvDMAyF74P9B6PBLqN1ssNa0rpl FAqjh8LaHHoUtpaExXJme2n276dDoTeJ9/Tep/V28r0aKaYusIFyXoAitsF13Bioz/vZElTKyA77 wGTgjxJsN48Pa6xcuPInjafcKAnhVKGBNueh0jrZljymeRiIRfsK0WOWNTbaRbxKuO/1a1G8aY8d S0OLA+1ast+nX2+gO9THenz5ydEuD+Ullul86a0xz0/T+wpUpinfzbfrDyf4C6GVZ2QCvf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Pl908UAAADcAAAADwAAAAAAAAAA AAAAAAChAgAAZHJzL2Rvd25yZXYueG1sUEsFBgAAAAAEAAQA+QAAAJMDAAAAAA== "/>
                  <v:shape id="AutoShape 212" o:spid="_x0000_s1759"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XYSMIAAADcAAAADwAAAGRycy9kb3ducmV2LnhtbERPTWsCMRC9F/ofwgheimbXQ9WtUUpB EA9CdQ8eh2S6u7iZbJO4rv/eFAre5vE+Z7UZbCt68qFxrCCfZiCItTMNVwrK03ayABEissHWMSm4 U4DN+vVlhYVxN/6m/hgrkUI4FKigjrErpAy6Joth6jrixP04bzEm6CtpPN5SuG3lLMvepcWGU0ON HX3VpC/Hq1XQ7MtD2b/9Rq8X+/zs83A6t1qp8Wj4/AARaYhP8b97Z9L8+RL+nkkX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7XYSMIAAADcAAAADwAAAAAAAAAAAAAA AAChAgAAZHJzL2Rvd25yZXYueG1sUEsFBgAAAAAEAAQA+QAAAJADAAAAAA== "/>
                  <v:shape id="AutoShape 213" o:spid="_x0000_s1760"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oB8sUAAADcAAAADwAAAGRycy9kb3ducmV2LnhtbESPQWvDMAyF74P9B6PBLmN10sMIad1S BoPSQ2FtDj0KW0tCYzmzvTT999NhsJvEe3rv03o7+0FNFFMf2EC5KEAR2+B6bg0054/XClTKyA6H wGTgTgm2m8eHNdYu3PiTplNulYRwqtFAl/NYa51sRx7TIozEon2F6DHLGlvtIt4k3A96WRRv2mPP 0tDhSO8d2evpxxvoD82xmV6+c7TVobzEMp0vgzXm+WnerUBlmvO/+e967wS/Enx5RibQm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1oB8sUAAADcAAAADwAAAAAAAAAA AAAAAAChAgAAZHJzL2Rvd25yZXYueG1sUEsFBgAAAAAEAAQA+QAAAJMDAAAAAA== "/>
                  <v:shape id="AutoShape 214" o:spid="_x0000_s1761"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akacIAAADcAAAADwAAAGRycy9kb3ducmV2LnhtbERPPWvDMBDdA/kP4gpZQiM7QzFuZBMK gZIh0MRDxkO62qbWyZFUx/n3VaHQ7R7v83b1bAcxkQ+9YwX5JgNBrJ3puVXQXA7PBYgQkQ0OjknB gwLU1XKxw9K4O3/QdI6tSCEcSlTQxTiWUgbdkcWwcSNx4j6dtxgT9K00Hu8p3A5ym2Uv0mLPqaHD kd460l/nb6ugPzanZlrfotfFMb/6PFyug1Zq9TTvX0FEmuO/+M/9btL8IoffZ9IFsv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BakacIAAADcAAAADwAAAAAAAAAAAAAA AAChAgAAZHJzL2Rvd25yZXYueG1sUEsFBgAAAAAEAAQA+QAAAJADAAAAAA== "/>
                  <v:shape id="AutoShape 215" o:spid="_x0000_s1762"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Q6HsIAAADcAAAADwAAAGRycy9kb3ducmV2LnhtbERPTYvCMBC9C/6HMIIX0bQellKNsiwI 4kFY7cHjkIxt2WbSTWKt/36zsLC3ebzP2e5H24mBfGgdK8hXGQhi7UzLtYLqelgWIEJENtg5JgUv CrDfTSdbLI178icNl1iLFMKhRAVNjH0pZdANWQwr1xMn7u68xZigr6Xx+EzhtpPrLHuTFltODQ32 9NGQ/ro8rIL2VJ2rYfEdvS5O+c3n4XrrtFLz2fi+ARFpjP/iP/fRpPnFGn6fSRfI3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MQ6HsIAAADcAAAADwAAAAAAAAAAAAAA AAChAgAAZHJzL2Rvd25yZXYueG1sUEsFBgAAAAAEAAQA+QAAAJADAAAAAA== "/>
                </v:group>
                <v:shape id="Text Box 216" o:spid="_x0000_s1763" type="#_x0000_t202" style="position:absolute;left:10129;top:10065;width:498;height:3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wsMA AADcAAAADwAAAGRycy9kb3ducmV2LnhtbERPTWvCQBC9F/wPywje6qYKoqkbkWJBEIoxHnqcZsdk SXY2zW41/fduoeBtHu9z1pvBtuJKvTeOFbxMExDEpdOGKwXn4v15CcIHZI2tY1LwSx422ehpjal2 N87pegqViCHsU1RQh9ClUvqyJot+6jriyF1cbzFE2FdS93iL4baVsyRZSIuGY0ONHb3VVDanH6tg +8n5znx/fB3zS26KYpXwYdEoNRkP21cQgYbwEP+79zrOX87h75l4gczuAAAA//8DAFBLAQItABQA BgAIAAAAIQDw94q7/QAAAOIBAAATAAAAAAAAAAAAAAAAAAAAAABbQ29udGVudF9UeXBlc10ueG1s UEsBAi0AFAAGAAgAAAAhADHdX2HSAAAAjwEAAAsAAAAAAAAAAAAAAAAALgEAAF9yZWxzLy5yZWxz UEsBAi0AFAAGAAgAAAAhADMvBZ5BAAAAOQAAABAAAAAAAAAAAAAAAAAAKQIAAGRycy9zaGFwZXht bC54bWxQSwECLQAUAAYACAAAACEA/N/MwsMAAADcAAAADwAAAAAAAAAAAAAAAACYAgAAZHJzL2Rv d25yZXYueG1sUEsFBgAAAAAEAAQA9QAAAIgDAAAAAA== "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shape id="Text Box 217" o:spid="_x0000_s1764" type="#_x0000_t202" style="position:absolute;left:10300;top:8951;width:520;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ZUtsMA AADcAAAADwAAAGRycy9kb3ducmV2LnhtbERPTWvCQBC9F/wPywje6qYioqkbkWJBEIoxHnqcZsdk SXY2zW41/fduoeBtHu9z1pvBtuJKvTeOFbxMExDEpdOGKwXn4v15CcIHZI2tY1LwSx422ehpjal2 N87pegqViCHsU1RQh9ClUvqyJot+6jriyF1cbzFE2FdS93iL4baVsyRZSIuGY0ONHb3VVDanH6tg +8n5znx/fB3zS26KYpXwYdEoNRkP21cQgYbwEP+79zrOX87h75l4gczuAAAA//8DAFBLAQItABQA BgAIAAAAIQDw94q7/QAAAOIBAAATAAAAAAAAAAAAAAAAAAAAAABbQ29udGVudF9UeXBlc10ueG1s UEsBAi0AFAAGAAgAAAAhADHdX2HSAAAAjwEAAAsAAAAAAAAAAAAAAAAALgEAAF9yZWxzLy5yZWxz UEsBAi0AFAAGAAgAAAAhADMvBZ5BAAAAOQAAABAAAAAAAAAAAAAAAAAAKQIAAGRycy9zaGFwZXht bC54bWxQSwECLQAUAAYACAAAACEAczZUtsMAAADcAAAADwAAAAAAAAAAAAAAAACYAgAAZHJzL2Rv d25yZXYueG1sUEsFBgAAAAAEAAQA9QAAAIgDAAAAAA== " filled="f" stroked="f">
                  <v:textbox inset="0,0,0,0">
                    <w:txbxContent>
                      <w:p w:rsidR="006327AD" w:rsidRDefault="006327AD">
                        <w:pPr>
                          <w:jc w:val="center"/>
                          <w:rPr>
                            <w:rFonts w:ascii="Times New Roman" w:hAnsi="Times New Roman"/>
                            <w:vertAlign w:val="subscript"/>
                          </w:rPr>
                        </w:pPr>
                        <w:r>
                          <w:rPr>
                            <w:rFonts w:ascii="Times New Roman" w:hAnsi="Times New Roman"/>
                          </w:rPr>
                          <w:t>R</w:t>
                        </w:r>
                      </w:p>
                    </w:txbxContent>
                  </v:textbox>
                </v:shape>
                <v:shape id="AutoShape 218" o:spid="_x0000_s1765" type="#_x0000_t32" style="position:absolute;left:10369;top:8683;width:0;height:130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wiAcIAAADcAAAADwAAAGRycy9kb3ducmV2LnhtbERPTWsCMRC9F/wPYYReimYtKLIaZS0I teBBW+/jZroJ3UzWTdTtvzeC4G0e73Pmy87V4kJtsJ4VjIYZCOLSa8uVgp/v9WAKIkRkjbVnUvBP AZaL3sscc+2vvKPLPlYihXDIUYGJscmlDKUhh2HoG+LE/frWYUywraRu8ZrCXS3fs2wiHVpODQYb +jBU/u3PTsF2M1oVR2M3X7uT3Y7XRX2u3g5Kvfa7YgYiUhef4of7U6f50zHcn0kXyM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8wiAcIAAADcAAAADwAAAAAAAAAAAAAA AAChAgAAZHJzL2Rvd25yZXYueG1sUEsFBgAAAAAEAAQA+QAAAJADAAAAAA== "/>
                <v:oval id="Oval 219" o:spid="_x0000_s1766" style="position:absolute;left:10346;top:8863;width:5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NX8EA AADcAAAADwAAAGRycy9kb3ducmV2LnhtbERPTWuDQBC9F/Iflin0Upo1hYrYbKQIllxjcshx4k5V 6s7K7ibqv+8GCrnN433OtpjNIG7kfG9ZwWadgCBurO65VXA6Vm8ZCB+QNQ6WScFCHord6mmLubYT H+hWh1bEEPY5KuhCGHMpfdORQb+2I3HkfqwzGCJ0rdQOpxhuBvmeJKk02HNs6HCksqPmt74aBe51 XMplX1abC3/XH1Omz+lJK/XyPH99ggg0h4f4373XcX6Wwv2ZeIHc/QEAAP//AwBQSwECLQAUAAYA CAAAACEA8PeKu/0AAADiAQAAEwAAAAAAAAAAAAAAAAAAAAAAW0NvbnRlbnRfVHlwZXNdLnhtbFBL AQItABQABgAIAAAAIQAx3V9h0gAAAI8BAAALAAAAAAAAAAAAAAAAAC4BAABfcmVscy8ucmVsc1BL AQItABQABgAIAAAAIQAzLwWeQQAAADkAAAAQAAAAAAAAAAAAAAAAACkCAABkcnMvc2hhcGV4bWwu eG1sUEsBAi0AFAAGAAgAAAAhAFKvzV/BAAAA3AAAAA8AAAAAAAAAAAAAAAAAmAIAAGRycy9kb3du cmV2LnhtbFBLBQYAAAAABAAEAPUAAACGAwAAAAA= " fillcolor="black"/>
              </v:group>
            </w:pict>
          </mc:Fallback>
        </mc:AlternateContent>
      </w:r>
      <w:r>
        <w:rPr>
          <w:rFonts w:ascii="Times New Roman" w:eastAsia="Times New Roman" w:hAnsi="Times New Roman" w:cs="Times New Roman"/>
          <w:b/>
          <w:noProof/>
          <w:sz w:val="28"/>
          <w:szCs w:val="24"/>
        </w:rPr>
        <mc:AlternateContent>
          <mc:Choice Requires="wpg">
            <w:drawing>
              <wp:anchor distT="0" distB="0" distL="114300" distR="114300" simplePos="0" relativeHeight="251692032" behindDoc="0" locked="0" layoutInCell="1" allowOverlap="1">
                <wp:simplePos x="0" y="0"/>
                <wp:positionH relativeFrom="column">
                  <wp:posOffset>776605</wp:posOffset>
                </wp:positionH>
                <wp:positionV relativeFrom="paragraph">
                  <wp:posOffset>64135</wp:posOffset>
                </wp:positionV>
                <wp:extent cx="1391285" cy="1030605"/>
                <wp:effectExtent l="0" t="0" r="18415" b="17145"/>
                <wp:wrapNone/>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285" cy="1030605"/>
                          <a:chOff x="5938" y="8754"/>
                          <a:chExt cx="2191" cy="1623"/>
                        </a:xfrm>
                      </wpg:grpSpPr>
                      <wpg:grpSp>
                        <wpg:cNvPr id="104" name="Group 221"/>
                        <wpg:cNvGrpSpPr>
                          <a:grpSpLocks/>
                        </wpg:cNvGrpSpPr>
                        <wpg:grpSpPr bwMode="auto">
                          <a:xfrm>
                            <a:off x="6484" y="9920"/>
                            <a:ext cx="1645" cy="128"/>
                            <a:chOff x="7473" y="7290"/>
                            <a:chExt cx="2790" cy="90"/>
                          </a:xfrm>
                        </wpg:grpSpPr>
                        <wps:wsp>
                          <wps:cNvPr id="105" name="AutoShape 222"/>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223"/>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224"/>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225"/>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226"/>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227"/>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228"/>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22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230"/>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231"/>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232"/>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233"/>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234"/>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235"/>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23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23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23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23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240"/>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241"/>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242"/>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243"/>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24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245"/>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246"/>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247"/>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248"/>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49"/>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250"/>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251"/>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252"/>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253"/>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254"/>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255"/>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256"/>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257"/>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 name="Text Box 258"/>
                        <wps:cNvSpPr txBox="1">
                          <a:spLocks noChangeArrowheads="1"/>
                        </wps:cNvSpPr>
                        <wps:spPr bwMode="auto">
                          <a:xfrm>
                            <a:off x="5938" y="8906"/>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R</w:t>
                              </w:r>
                            </w:p>
                          </w:txbxContent>
                        </wps:txbx>
                        <wps:bodyPr rot="0" vert="horz" wrap="square" lIns="0" tIns="0" rIns="0" bIns="0" anchor="t" anchorCtr="0" upright="1">
                          <a:noAutofit/>
                        </wps:bodyPr>
                      </wps:wsp>
                      <wps:wsp>
                        <wps:cNvPr id="142" name="Oval 259"/>
                        <wps:cNvSpPr>
                          <a:spLocks noChangeArrowheads="1"/>
                        </wps:cNvSpPr>
                        <wps:spPr bwMode="auto">
                          <a:xfrm>
                            <a:off x="6276" y="8906"/>
                            <a:ext cx="5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 name="AutoShape 260"/>
                        <wps:cNvCnPr>
                          <a:cxnSpLocks noChangeShapeType="1"/>
                        </wps:cNvCnPr>
                        <wps:spPr bwMode="auto">
                          <a:xfrm>
                            <a:off x="6116" y="8754"/>
                            <a:ext cx="1194" cy="1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Text Box 261"/>
                        <wps:cNvSpPr txBox="1">
                          <a:spLocks noChangeArrowheads="1"/>
                        </wps:cNvSpPr>
                        <wps:spPr bwMode="auto">
                          <a:xfrm>
                            <a:off x="7015" y="10055"/>
                            <a:ext cx="49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 o:spid="_x0000_s1767" style="position:absolute;left:0;text-align:left;margin-left:61.15pt;margin-top:5.05pt;width:109.55pt;height:81.15pt;z-index:251692032" coordorigin="5938,8754" coordsize="2191,16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xLEPlAcAAOdzAAAOAAAAZHJzL2Uyb0RvYy54bWzsXV1v2zYUfR+w/yDo3bE+qA8aTYrWjrsB 3Vqg3Q9QZNkWJksapcTuiv33XZKSYscUxjWt2QI3D7ZkSTR5eXh9eQ/D8+LlYVdYDxlr8qq8tt0r x7ayMq1Webm5tv/4uJzEttW0SblKiqrMru1PWWO/vPn5pxf7epZ51bYqVhmzoJCyme3ra3vbtvVs Om3SbbZLmquqzkq4uK7YLmnhlG2mK5bsofRdMfUcJ5zuK7aqWZVmTQOfLuRF+0aUv15naftuvW6y 1iqubahbK16ZeL3jr9ObF8lsw5J6m6ddNZIvqMUuyUv40qGoRdIm1j3Lz4ra5SmrmmrdXqXVblqt 13maiTZAa1znSWvesOq+Fm3ZzPabejATmPaJnb642PT3h/fMylfQd45vW2Wyg04S32vxD8A8+3oz g7vesPpD/Z7JNsLh2yr9s4HL06fX+flG3mzd7X+rVlBgct9WwjyHNdvxIqDh1kH0wqehF7JDa6Xw oetT14sD20rhGlTCCZ1A9lO6hc7kzwXUB1zB5TgKSH/ttnvec6nbPRx6ognTZCa/WFS2q5xsmTgZ GjmYgpyawvPcb22KkMTwpdAkSr0OloNBQtJbw4v71naWiEgE3QaPRR7tHku3gyUi+EyYUV4btQOM veYRXs3z4PVhm9SZQG3DgTPYFNog4fUK0CBusjzPk3YVd85Lia/0UHb4sspqvk3KTSZu//ipBiyJ noCOPHqEnzQAzv/EWxT4T63VG9mL/M5WwoyDqZJZzZr2TVbtLH5wbTctS/LNtp1XZQnupWKuQHby 8LZp+Xh4fIADvayWeVEIL1OU1h6q70WOI55oqiJf8av8voZt7uYFsx4S7qjEH7cMlHZyGziEciVK 22bJ6rY7bpO8kMdwf1Hy8qBZUJ/uSHqiz9Sht/FtTCbEC28nxFksJq+WczIJl24ULPzFfL5w/+FV c8lsm69WWclr13tFl+jBovPP0p8NfnGww/S0dNFEqGz/Liotepd3KB+YzeyuWn16z7g1+BkgVX58 AciGKsh2XvEIf8nsK0PWWhd5/QvHOu/Bzlm6jns21nv0jozzRyx+HfDSwAsQu/3I6DHbv39f2I1U 2BU/lie+81LYdeIxz4vYRb8rf82HUAGCu/NQQQSBBrBLKUXoYsjwZG42FuVSFXTDbx/lKkMGSvmk 7mR2gBEDRrvqCZoL859zrxuZgm7sInTR6+p5XRcSPufQFbkSEwFDBGkn9LqYYzhJTY8EDK6ngi41 5XXD0QQZTtNwmnY6TeM/0GdeF7KokKkz4XURupjZPaPQxrzuQPAckRF+R/JcPLNLA4IBA8a6mrGu ikfzL8CjqTMMJEDoInQ1oavi0yDgNBQw+CFCF6GrCV0VneabotMorFbADAOuYjhd/DYW66rYNN8Y m+YiEYwLcJ6udByDropN842xaQ4SwQhdTejCIk5FcswYm+YgEYzQ1YWuik2DBdeGpmnodTGvq5vX hfXkCq9rjE1Dr4vQ1YYuzOjP2DRiik2LKS6/wYBBN2BQsWnEFJsWx7j8BqGrC10Vm0ZMsWlxhMtv ELq60FWxabCQwMw0LQ5xDQNCVxe6KjaNmGLT4gDXMCB0daGrYtPg//MNeV2ELmYYtDMMKjaNmGLT YoLLb9DranpdvjfHeXLMFJsW+7j8BqGrC10Vm0ZMsWmxh8tvELq60FWxacQUmxa7uPwGoasLXRWb Fhhj08TmergPA+46drxZ5ciiR1hVfh7rBsbYNAeJYPS6ul5XxaYFpti0iCIRjNDVha6KTQNewExe N4qRCEbo6kJXxabJfZEN7MMQRUgEI3R1oati0wJTbFoUIhGM0NWFropNC0yxaVGAbBpCVxO6sKpc kWEwxaYpJAxwk9Ifb5PSR22NS23PDyvMOxh/5IB5XR0sLzgm1rhgidUe4EK/lX4jdUsGXYlXjFV7 LqUAmhcnwhJS64SHz1rCEo+CJNQRPwFCgUHImfhcqoRLmfie/IZejORsc34GchJid30dLQkuDHAk qvCdyj6ciFecaFwsxR+fXp9qXIzqQ0iLCk2dzyAQQ5zXHp0swziakCUJJjRy4onj0tc0dAgli+Wp ksXbvMyer2TBBTyepYGwy1uQOyryHUjXDCIfyWxMzGMQ4uDV72UG+neV3EB7uDsINR8Qk+kyF1I9 w2IVaJeA3wetJjjYVuxv29qD7hEImvx1n7DMtopfSxgFcEvbH7D+4K4/SMoUHr22W9uSh/NWiind 14yLovTjrKz4vmrrXCii8FEkawFV5ycXlPCApfydj3gH0irgH47ZSznIQWLlG3mF0IsgqwRDPz7z CkBFCacQiF9dGAK9MtITtZmsACWQhsvpJLMRtzA+xsZ1ZKQWzbOgrClFo9Ry0UYjdQkPViQiSRDx /6qXqOyuSGR2V348dKpYyvACLOWRrEzouh1IBy2tPvxyXQpclJDh4tIz0lePAPWZskiXgCKqIl39 L524EX4S1umfhV3hMT15ubArclxgnMDBuo4js0aPcRehkBaVcZcgoMZ9LMZdIEGGcdeRiNoz4q4h d/m9xl1ingZqkiKM7JQvuVzl8bmI0x71OW/+BQAA//8DAFBLAwQUAAYACAAAACEAUA0CWeAAAAAK AQAADwAAAGRycy9kb3ducmV2LnhtbEyPS2vDMBCE74X+B7GF3hr51Qeu5RBC21MoNCmE3BRrY5tY K2MptvPvuz21t53dYfabYjnbTow4+NaRgngRgUCqnGmpVvC9e394AeGDJqM7R6jgih6W5e1NoXPj JvrCcRtqwSHkc62gCaHPpfRVg1b7heuR+HZyg9WB5VBLM+iJw20nkyh6kla3xB8a3eO6weq8vVgF H5OeVmn8Nm7Op/X1sHv83G9iVOr+bl69ggg4hz8z/OIzOpTMdHQXMl50rJMkZSsPUQyCDWkWZyCO vHhOMpBlIf9XKH8AAAD//wMAUEsBAi0AFAAGAAgAAAAhALaDOJL+AAAA4QEAABMAAAAAAAAAAAAA AAAAAAAAAFtDb250ZW50X1R5cGVzXS54bWxQSwECLQAUAAYACAAAACEAOP0h/9YAAACUAQAACwAA AAAAAAAAAAAAAAAvAQAAX3JlbHMvLnJlbHNQSwECLQAUAAYACAAAACEAy8SxD5QHAADncwAADgAA AAAAAAAAAAAAAAAuAgAAZHJzL2Uyb0RvYy54bWxQSwECLQAUAAYACAAAACEAUA0CWeAAAAAKAQAA DwAAAAAAAAAAAAAAAADuCQAAZHJzL2Rvd25yZXYueG1sUEsFBgAAAAAEAAQA8wAAAPsKAAAAAA== ">
                <v:group id="Group 221" o:spid="_x0000_s1768" style="position:absolute;left:6484;top:9920;width:1645;height:128"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cX8QAAADcAAAADwAAAGRycy9kb3ducmV2LnhtbERPS2vCQBC+F/wPywi9 1U20LRJdJYRaegiFqiDehuyYBLOzIbvN4993C4Xe5uN7znY/mkb01LnasoJ4EYEgLqyuuVRwPh2e 1iCcR9bYWCYFEznY72YPW0y0HfiL+qMvRQhhl6CCyvs2kdIVFRl0C9sSB+5mO4M+wK6UusMhhJtG LqPoVRqsOTRU2FJWUXE/fhsF7wMO6Sp+6/P7LZuup5fPSx6TUo/zMd2A8DT6f/Gf+0OH+dEz/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P+cX8QAAADcAAAA DwAAAAAAAAAAAAAAAACqAgAAZHJzL2Rvd25yZXYueG1sUEsFBgAAAAAEAAQA+gAAAJsDAAAAAA== ">
                  <v:shape id="AutoShape 222" o:spid="_x0000_s1769"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frmMEAAADcAAAADwAAAGRycy9kb3ducmV2LnhtbERPTYvCMBC9C/6HMIIX0VTBtVajqCDI 3raKeByasS02k9KktfvvNwsLe5vH+5ztvjeV6KhxpWUF81kEgjizuuRcwe16nsYgnEfWWFkmBd/k YL8bDraYaPvmL+pSn4sQwi5BBYX3dSKlywoy6Ga2Jg7c0zYGfYBNLnWD7xBuKrmIog9psOTQUGBN p4KyV9oaBW31Obm2dz/v8mO3esbr+NE/nFLjUX/YgPDU+3/xn/uiw/xoCb/PhAvk7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h+uYwQAAANwAAAAPAAAAAAAAAAAAAAAA AKECAABkcnMvZG93bnJldi54bWxQSwUGAAAAAAQABAD5AAAAjwMAAAAA " strokeweight="1pt"/>
                  <v:shape id="AutoShape 223" o:spid="_x0000_s1770"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w/R8EAAADcAAAADwAAAGRycy9kb3ducmV2LnhtbERPTYvCMBC9C/sfwizsRTTtHkSqUURY EA8Lag8eh2Rsi82kJtla//1GELzN433Ocj3YVvTkQ+NYQT7NQBBrZxquFJSnn8kcRIjIBlvHpOBB Adarj9ESC+PufKD+GCuRQjgUqKCOsSukDLomi2HqOuLEXZy3GBP0lTQe7ynctvI7y2bSYsOpocaO tjXp6/HPKmj25W/Zj2/R6/k+P/s8nM6tVurrc9gsQEQa4lv8cu9Mmp/N4PlMukCu/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KLD9HwQAAANwAAAAPAAAAAAAAAAAAAAAA AKECAABkcnMvZG93bnJldi54bWxQSwUGAAAAAAQABAD5AAAAjwMAAAAA "/>
                  <v:shape id="AutoShape 224" o:spid="_x0000_s1771"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Ca3MIAAADcAAAADwAAAGRycy9kb3ducmV2LnhtbERPTYvCMBC9L/gfwgh7WTStB1eqUUQQ xMPCag8eh2Rsi82kJrF2//1mQdjbPN7nrDaDbUVPPjSOFeTTDASxdqbhSkF53k8WIEJENtg6JgU/ FGCzHr2tsDDuyd/Un2IlUgiHAhXUMXaFlEHXZDFMXUecuKvzFmOCvpLG4zOF21bOsmwuLTacGmrs aFeTvp0eVkFzLL/K/uMevV4c84vPw/nSaqXex8N2CSLSEP/FL/fBpPnZJ/w9ky6Q6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WCa3MIAAADcAAAADwAAAAAAAAAAAAAA AAChAgAAZHJzL2Rvd25yZXYueG1sUEsFBgAAAAAEAAQA+QAAAJADAAAAAA== "/>
                  <v:shape id="AutoShape 225" o:spid="_x0000_s1772"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8OrsUAAADcAAAADwAAAGRycy9kb3ducmV2LnhtbESPQWvDMAyF74X9B6PBLmV1skMpad0y BoPSw6BtDj0KW0vCYjmzvTT999Oh0JvEe3rv02Y3+V6NFFMX2EC5KEAR2+A6bgzU58/XFaiUkR32 gcnAjRLstk+zDVYuXPlI4yk3SkI4VWigzXmotE62JY9pEQZi0b5D9JhljY12Ea8S7nv9VhRL7bFj aWhxoI+W7M/pzxvoDvVXPc5/c7SrQ3mJZTpfemvMy/P0vgaVacoP8/167wS/EFp5RibQ2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P8OrsUAAADcAAAADwAAAAAAAAAA AAAAAAChAgAAZHJzL2Rvd25yZXYueG1sUEsFBgAAAAAEAAQA+QAAAJMDAAAAAA== "/>
                  <v:shape id="AutoShape 226" o:spid="_x0000_s1773"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OrNcMAAADcAAAADwAAAGRycy9kb3ducmV2LnhtbERPPWvDMBDdC/0P4gpdSiK7Q0mcyKYE AiVDoYkHj4d0sU2skyupjvvvq0Ig2z3e522r2Q5iIh96xwryZQaCWDvTc6ugPu0XKxAhIhscHJOC XwpQlY8PWyyMu/IXTcfYihTCoUAFXYxjIWXQHVkMSzcSJ+7svMWYoG+l8XhN4XaQr1n2Ji32nBo6 HGnXkb4cf6yC/lB/1tPLd/R6dcgbn4dTM2ilnp/m9w2ISHO8i2/uD5PmZ2v4fyZdI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zqzXDAAAA3AAAAA8AAAAAAAAAAAAA AAAAoQIAAGRycy9kb3ducmV2LnhtbFBLBQYAAAAABAAEAPkAAACRAwAAAAA= "/>
                  <v:shape id="AutoShape 227" o:spid="_x0000_s1774"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CUdcUAAADcAAAADwAAAGRycy9kb3ducmV2LnhtbESPQWvDMAyF74X9B6PBLmV1skMpad0y BoPSw6BtDj0KW0vCYjmzvTT999Oh0JvEe3rv02Y3+V6NFFMX2EC5KEAR2+A6bgzU58/XFaiUkR32 gcnAjRLstk+zDVYuXPlI4yk3SkI4VWigzXmotE62JY9pEQZi0b5D9JhljY12Ea8S7nv9VhRL7bFj aWhxoI+W7M/pzxvoDvVXPc5/c7SrQ3mJZTpfemvMy/P0vgaVacoP8/167wS/FHx5RibQ2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1CUdcUAAADcAAAADwAAAAAAAAAA AAAAAAChAgAAZHJzL2Rvd25yZXYueG1sUEsFBgAAAAAEAAQA+QAAAJMDAAAAAA== "/>
                  <v:shape id="AutoShape 228" o:spid="_x0000_s1775"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wx7sEAAADcAAAADwAAAGRycy9kb3ducmV2LnhtbERPTWsCMRC9F/wPYQQvRbPxILIapQhC 8SBU9+BxSKa7SzeTbZKu679vCgVv83ifs92PrhMDhdh61qAWBQhi423LtYbqepyvQcSEbLHzTBoe FGG/m7xssbT+zh80XFItcgjHEjU0KfWllNE05DAufE+cuU8fHKYMQy1twHsOd51cFsVKOmw5NzTY 06Eh83X5cRraU3WuhtfvFMz6pG5BxeutM1rPpuPbBkSiMT3F/+53m+crBX/P5Avk7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AHDHuwQAAANwAAAAPAAAAAAAAAAAAAAAA AKECAABkcnMvZG93bnJldi54bWxQSwUGAAAAAAQABAD5AAAAjwMAAAAA "/>
                  <v:shape id="AutoShape 229" o:spid="_x0000_s1776"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6vmcEAAADcAAAADwAAAGRycy9kb3ducmV2LnhtbERPTYvCMBC9L/gfwgheFk3rYZFqFBEE 8SCs9uBxSMa22ExqEmv995uFhb3N433OajPYVvTkQ+NYQT7LQBBrZxquFJSX/XQBIkRkg61jUvCm AJv16GOFhXEv/qb+HCuRQjgUqKCOsSukDLomi2HmOuLE3Zy3GBP0lTQeXynctnKeZV/SYsOpocaO djXp+/lpFTTH8lT2n4/o9eKYX30eLtdWKzUZD9sliEhD/Bf/uQ8mzc/n8PtMukCu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zq+ZwQAAANwAAAAPAAAAAAAAAAAAAAAA AKECAABkcnMvZG93bnJldi54bWxQSwUGAAAAAAQABAD5AAAAjwMAAAAA "/>
                  <v:shape id="AutoShape 230" o:spid="_x0000_s1777"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IKAsIAAADcAAAADwAAAGRycy9kb3ducmV2LnhtbERPTYvCMBC9L/gfwgh7WTStwiLVKCII 4mFhtQePQzK2xWZSk1i7/36zIOxtHu9zVpvBtqInHxrHCvJpBoJYO9NwpaA87ycLECEiG2wdk4If CrBZj95WWBj35G/qT7ESKYRDgQrqGLtCyqBrshimriNO3NV5izFBX0nj8ZnCbStnWfYpLTacGmrs aFeTvp0eVkFzLL/K/uMevV4c84vPw/nSaqXex8N2CSLSEP/FL/fBpPn5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4IKAsIAAADcAAAADwAAAAAAAAAAAAAA AAChAgAAZHJzL2Rvd25yZXYueG1sUEsFBgAAAAAEAAQA+QAAAJADAAAAAA== "/>
                  <v:shape id="AutoShape 231" o:spid="_x0000_s1778"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uSdsIAAADcAAAADwAAAGRycy9kb3ducmV2LnhtbERPTYvCMBC9L/gfwgh7WTStyCLVKCII 4mFhtQePQzK2xWZSk1i7/36zIOxtHu9zVpvBtqInHxrHCvJpBoJYO9NwpaA87ycLECEiG2wdk4If CrBZj95WWBj35G/qT7ESKYRDgQrqGLtCyqBrshimriNO3NV5izFBX0nj8ZnCbStnWfYpLTacGmrs aFeTvp0eVkFzLL/K/uMevV4c84vPw/nSaqXex8N2CSLSEP/FL/fBpPn5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GuSdsIAAADcAAAADwAAAAAAAAAAAAAA AAChAgAAZHJzL2Rvd25yZXYueG1sUEsFBgAAAAAEAAQA+QAAAJADAAAAAA== "/>
                  <v:shape id="AutoShape 232" o:spid="_x0000_s1779"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c37cIAAADcAAAADwAAAGRycy9kb3ducmV2LnhtbERPTYvCMBC9L/gfwgh7WTSt4CLVKCII 4mFhtQePQzK2xWZSk1i7/36zIOxtHu9zVpvBtqInHxrHCvJpBoJYO9NwpaA87ycLECEiG2wdk4If CrBZj95WWBj35G/qT7ESKYRDgQrqGLtCyqBrshimriNO3NV5izFBX0nj8ZnCbStnWfYpLTacGmrs aFeTvp0eVkFzLL/K/uMevV4c84vPw/nSaqXex8N2CSLSEP/FL/fBpPn5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yc37cIAAADcAAAADwAAAAAAAAAAAAAA AAChAgAAZHJzL2Rvd25yZXYueG1sUEsFBgAAAAAEAAQA+QAAAJADAAAAAA== "/>
                  <v:shape id="AutoShape 233" o:spid="_x0000_s1780"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pmsEAAADcAAAADwAAAGRycy9kb3ducmV2LnhtbERPTYvCMBC9C/sfwizsRTTtHkSqUURY EA8Lag8eh2Rsi82kJtla//1GELzN433Ocj3YVvTkQ+NYQT7NQBBrZxquFJSnn8kcRIjIBlvHpOBB Adarj9ESC+PufKD+GCuRQjgUqKCOsSukDLomi2HqOuLEXZy3GBP0lTQe7ynctvI7y2bSYsOpocaO tjXp6/HPKmj25W/Zj2/R6/k+P/s8nM6tVurrc9gsQEQa4lv8cu9Mmp/P4PlMukCu/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9amawQAAANwAAAAPAAAAAAAAAAAAAAAA AKECAABkcnMvZG93bnJldi54bWxQSwUGAAAAAAQABAD5AAAAjwMAAAAA "/>
                  <v:shape id="AutoShape 234" o:spid="_x0000_s1781"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kMAcIAAADcAAAADwAAAGRycy9kb3ducmV2LnhtbERPTYvCMBC9L/gfwgh7WTStB1eqUUQQ xMPCag8eh2Rsi82kJrF2//1mQdjbPN7nrDaDbUVPPjSOFeTTDASxdqbhSkF53k8WIEJENtg6JgU/ FGCzHr2tsDDuyd/Un2IlUgiHAhXUMXaFlEHXZDFMXUecuKvzFmOCvpLG4zOF21bOsmwuLTacGmrs aFeTvp0eVkFzLL/K/uMevV4c84vPw/nSaqXex8N2CSLSEP/FL/fBpPn5J/w9ky6Q6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LkMAcIAAADcAAAADwAAAAAAAAAAAAAA AAChAgAAZHJzL2Rvd25yZXYueG1sUEsFBgAAAAAEAAQA+QAAAJADAAAAAA== "/>
                  <v:shape id="AutoShape 235" o:spid="_x0000_s1782"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aYc8UAAADcAAAADwAAAGRycy9kb3ducmV2LnhtbESPQWvDMAyF74X9B6PBLmV1skMpad0y BoPSw6BtDj0KW0vCYjmzvTT999Oh0JvEe3rv02Y3+V6NFFMX2EC5KEAR2+A6bgzU58/XFaiUkR32 gcnAjRLstk+zDVYuXPlI4yk3SkI4VWigzXmotE62JY9pEQZi0b5D9JhljY12Ea8S7nv9VhRL7bFj aWhxoI+W7M/pzxvoDvVXPc5/c7SrQ3mJZTpfemvMy/P0vgaVacoP8/167wS/FFp5RibQ2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SaYc8UAAADcAAAADwAAAAAAAAAA AAAAAAChAgAAZHJzL2Rvd25yZXYueG1sUEsFBgAAAAAEAAQA+QAAAJMDAAAAAA== "/>
                  <v:shape id="AutoShape 236" o:spid="_x0000_s1783"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o96MIAAADcAAAADwAAAGRycy9kb3ducmV2LnhtbERPTYvCMBC9L/gfwgheFk3rYdFqFFlY EA8Lqz14HJKxLTaTmsTa/febBcHbPN7nrLeDbUVPPjSOFeSzDASxdqbhSkF5+pouQISIbLB1TAp+ KcB2M3pbY2Hcg3+oP8ZKpBAOBSqoY+wKKYOuyWKYuY44cRfnLcYEfSWNx0cKt62cZ9mHtNhwaqix o8+a9PV4twqaQ/ld9u+36PXikJ99Hk7nVis1GQ+7FYhIQ3yJn+69SfPzJfw/ky6Qm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mo96MIAAADcAAAADwAAAAAAAAAAAAAA AAChAgAAZHJzL2Rvd25yZXYueG1sUEsFBgAAAAAEAAQA+QAAAJADAAAAAA== "/>
                  <v:shape id="AutoShape 237" o:spid="_x0000_s1784"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xeyMUAAADcAAAADwAAAGRycy9kb3ducmV2LnhtbESPQWvDMAyF74X9B6PBLqV10kMpad0y BoPRw6BtDj0KW0vCYjmzvTT799Oh0JvEe3rv0+4w+V6NFFMX2EC5LEAR2+A6bgzUl/fFBlTKyA77 wGTgjxIc9k+zHVYu3PhE4zk3SkI4VWigzXmotE62JY9pGQZi0b5C9JhljY12EW8S7nu9Koq19tix NLQ40FtL9vv86w10x/qzHuc/OdrNsbzGMl2uvTXm5Xl63YLKNOWH+X794QR/JfjyjEyg9/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TxeyMUAAADcAAAADwAAAAAAAAAA AAAAAAChAgAAZHJzL2Rvd25yZXYueG1sUEsFBgAAAAAEAAQA+QAAAJMDAAAAAA== "/>
                  <v:shape id="AutoShape 238" o:spid="_x0000_s1785"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D7U8EAAADcAAAADwAAAGRycy9kb3ducmV2LnhtbERPTYvCMBC9L/gfwgheFk3rYZFqFBEE 8SCs9uBxSMa22ExqEmv995uFhb3N433OajPYVvTkQ+NYQT7LQBBrZxquFJSX/XQBIkRkg61jUvCm AJv16GOFhXEv/qb+HCuRQjgUqKCOsSukDLomi2HmOuLE3Zy3GBP0lTQeXynctnKeZV/SYsOpocaO djXp+/lpFTTH8lT2n4/o9eKYX30eLtdWKzUZD9sliEhD/Bf/uQ8mzZ/n8PtMukCu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OcPtTwQAAANwAAAAPAAAAAAAAAAAAAAAA AKECAABkcnMvZG93bnJldi54bWxQSwUGAAAAAAQABAD5AAAAjwMAAAAA "/>
                  <v:shape id="AutoShape 239" o:spid="_x0000_s1786"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lJMIAAADcAAAADwAAAGRycy9kb3ducmV2LnhtbERPTYvCMBC9C/6HMIIX0bQ9LFKNsiwI iwdB7cHjkIxt2WbSTWLt/nuzsLC3ebzP2e5H24mBfGgdK8hXGQhi7UzLtYLqeliuQYSIbLBzTAp+ KMB+N51ssTTuyWcaLrEWKYRDiQqaGPtSyqAbshhWridO3N15izFBX0vj8ZnCbSeLLHuTFltODQ32 9NGQ/ro8rIL2WJ2qYfEdvV4f85vPw/XWaaXms/F9AyLSGP/Ff+5Pk+YXBfw+ky6Qu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lJMIAAADcAAAADwAAAAAAAAAAAAAA AAChAgAAZHJzL2Rvd25yZXYueG1sUEsFBgAAAAAEAAQA+QAAAJADAAAAAA== "/>
                  <v:shape id="AutoShape 240" o:spid="_x0000_s1787"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7Av8IAAADcAAAADwAAAGRycy9kb3ducmV2LnhtbERPTYvCMBC9L/gfwgheljWtCyJdo8jC wuJBUHvwOCRjW2wmNcnW+u+NsOBtHu9zluvBtqInHxrHCvJpBoJYO9NwpaA8/nwsQISIbLB1TAru FGC9Gr0tsTDuxnvqD7ESKYRDgQrqGLtCyqBrshimriNO3Nl5izFBX0nj8ZbCbStnWTaXFhtODTV2 9F2Tvhz+rIJmW+7K/v0avV5s85PPw/HUaqUm42HzBSLSEF/if/evSfNnn/B8Jl0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e7Av8IAAADcAAAADwAAAAAAAAAAAAAA AAChAgAAZHJzL2Rvd25yZXYueG1sUEsFBgAAAAAEAAQA+QAAAJADAAAAAA== "/>
                  <v:shape id="AutoShape 241" o:spid="_x0000_s1788"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dYy8IAAADcAAAADwAAAGRycy9kb3ducmV2LnhtbERPTYvCMBC9L/gfwgheljWtLCJdo8jC wuJBUHvwOCRjW2wmNcnW+u+NsOBtHu9zluvBtqInHxrHCvJpBoJYO9NwpaA8/nwsQISIbLB1TAru FGC9Gr0tsTDuxnvqD7ESKYRDgQrqGLtCyqBrshimriNO3Nl5izFBX0nj8ZbCbStnWTaXFhtODTV2 9F2Tvhz+rIJmW+7K/v0avV5s85PPw/HUaqUm42HzBSLSEF/if/evSfNnn/B8Jl0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gdYy8IAAADcAAAADwAAAAAAAAAAAAAA AAChAgAAZHJzL2Rvd25yZXYueG1sUEsFBgAAAAAEAAQA+QAAAJADAAAAAA== "/>
                  <v:shape id="AutoShape 242" o:spid="_x0000_s1789"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v9UMIAAADcAAAADwAAAGRycy9kb3ducmV2LnhtbERPTYvCMBC9L/gfwgheljWtsCJdo8jC wuJBUHvwOCRjW2wmNcnW+u+NsOBtHu9zluvBtqInHxrHCvJpBoJYO9NwpaA8/nwsQISIbLB1TAru FGC9Gr0tsTDuxnvqD7ESKYRDgQrqGLtCyqBrshimriNO3Nl5izFBX0nj8ZbCbStnWTaXFhtODTV2 9F2Tvhz+rIJmW+7K/v0avV5s85PPw/HUaqUm42HzBSLSEF/if/evSfNnn/B8Jl0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Uv9UMIAAADcAAAADwAAAAAAAAAAAAAA AAChAgAAZHJzL2Rvd25yZXYueG1sUEsFBgAAAAAEAAQA+QAAAJADAAAAAA== "/>
                  <v:shape id="AutoShape 243" o:spid="_x0000_s1790"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ljJ8EAAADcAAAADwAAAGRycy9kb3ducmV2LnhtbERPTYvCMBC9L/gfwix4Wda0HkS6RpEF QTwIag8eh2S2LdtMahJr/fdGELzN433OYjXYVvTkQ+NYQT7JQBBrZxquFJSnzfccRIjIBlvHpOBO AVbL0ccCC+NufKD+GCuRQjgUqKCOsSukDLomi2HiOuLE/TlvMSboK2k83lK4beU0y2bSYsOpocaO fmvS/8erVdDsyn3Zf12i1/NdfvZ5OJ1brdT4c1j/gIg0xLf45d6aNH86g+cz6QK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mWMnwQAAANwAAAAPAAAAAAAAAAAAAAAA AKECAABkcnMvZG93bnJldi54bWxQSwUGAAAAAAQABAD5AAAAjwMAAAAA "/>
                  <v:shape id="AutoShape 244" o:spid="_x0000_s1791"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XGvMIAAADcAAAADwAAAGRycy9kb3ducmV2LnhtbERPTYvCMBC9L/gfwgheljWth1W6RpGF hcWDoPbgcUjGtthMapKt9d8bYcHbPN7nLNeDbUVPPjSOFeTTDASxdqbhSkF5/PlYgAgR2WDrmBTc KcB6NXpbYmHcjffUH2IlUgiHAhXUMXaFlEHXZDFMXUecuLPzFmOCvpLG4y2F21bOsuxTWmw4NdTY 0XdN+nL4swqabbkr+/dr9HqxzU8+D8dTq5WajIfNF4hIQ3yJ/92/Js2fzeH5TLpArh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tXGvMIAAADcAAAADwAAAAAAAAAAAAAA AAChAgAAZHJzL2Rvd25yZXYueG1sUEsFBgAAAAAEAAQA+QAAAJADAAAAAA== "/>
                  <v:shape id="AutoShape 245" o:spid="_x0000_s1792"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0pSzsUAAADcAAAADwAAAGRycy9kb3ducmV2LnhtbESPQWvDMAyF74X9B6PBLqV10kMpad0y BoPRw6BtDj0KW0vCYjmzvTT799Oh0JvEe3rv0+4w+V6NFFMX2EC5LEAR2+A6bgzUl/fFBlTKyA77 wGTgjxIc9k+zHVYu3PhE4zk3SkI4VWigzXmotE62JY9pGQZi0b5C9JhljY12EW8S7nu9Koq19tix NLQ40FtL9vv86w10x/qzHuc/OdrNsbzGMl2uvTXm5Xl63YLKNOWH+X794QR/JbTyjEyg9/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0pSzsUAAADcAAAADwAAAAAAAAAA AAAAAAChAgAAZHJzL2Rvd25yZXYueG1sUEsFBgAAAAAEAAQA+QAAAJMDAAAAAA== "/>
                  <v:shape id="AutoShape 246" o:spid="_x0000_s1793"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b3VcMAAADcAAAADwAAAGRycy9kb3ducmV2LnhtbERPPWvDMBDdC/kP4gJdSiM7Q0ndyCYE CiVDoYkHj4d0tU2skyOpjvPvo0Kh2z3e522r2Q5iIh96xwryVQaCWDvTc6ugPr0/b0CEiGxwcEwK bhSgKhcPWyyMu/IXTcfYihTCoUAFXYxjIWXQHVkMKzcSJ+7beYsxQd9K4/Gawu0g11n2Ii32nBo6 HGnfkT4ff6yC/lB/1tPTJXq9OeSNz8OpGbRSj8t59wYi0hz/xX/uD5Pmr1/h95l0gSz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AG91XDAAAA3AAAAA8AAAAAAAAAAAAA AAAAoQIAAGRycy9kb3ducmV2LnhtbFBLBQYAAAAABAAEAPkAAACRAwAAAAA= "/>
                  <v:shape id="AutoShape 247" o:spid="_x0000_s1794"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XIFcUAAADcAAAADwAAAGRycy9kb3ducmV2LnhtbESPQWvDMAyF74P9B6PBLqN1skEpad0y CoXRQ2FtDj0KW0vCYjmzvTT799Oh0JvEe3rv03o7+V6NFFMX2EA5L0AR2+A6bgzU5/1sCSplZId9 YDLwRwm2m8eHNVYuXPmTxlNulIRwqtBAm/NQaZ1sSx7TPAzEon2F6DHLGhvtIl4l3Pf6tSgW2mPH 0tDiQLuW7Pfp1xvoDvWxHl9+crTLQ3mJZTpfemvM89P0vgKVacp38+36wwn+m+DLMzKB3v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OXIFcUAAADcAAAADwAAAAAAAAAA AAAAAAChAgAAZHJzL2Rvd25yZXYueG1sUEsFBgAAAAAEAAQA+QAAAJMDAAAAAA== "/>
                  <v:shape id="AutoShape 248" o:spid="_x0000_s1795"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ltjsIAAADcAAAADwAAAGRycy9kb3ducmV2LnhtbERPTYvCMBC9L/gfwgh7WTStwiLVKCII 4mFhtQePQzK2xWZSk1i7/36zIOxtHu9zVpvBtqInHxrHCvJpBoJYO9NwpaA87ycLECEiG2wdk4If CrBZj95WWBj35G/qT7ESKYRDgQrqGLtCyqBrshimriNO3NV5izFBX0nj8ZnCbStnWfYpLTacGmrs aFeTvp0eVkFzLL/K/uMevV4c84vPw/nSaqXex8N2CSLSEP/FL/fBpPnz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6ltjsIAAADcAAAADwAAAAAAAAAAAAAA AAChAgAAZHJzL2Rvd25yZXYueG1sUEsFBgAAAAAEAAQA+QAAAJADAAAAAA== "/>
                  <v:shape id="AutoShape 249" o:spid="_x0000_s1796"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vz+cIAAADcAAAADwAAAGRycy9kb3ducmV2LnhtbERPTYvCMBC9L/gfwgheljWtCyJdo8jC wuJBUHvwOCRjW2wmNcnW+u+NsOBtHu9zluvBtqInHxrHCvJpBoJYO9NwpaA8/nwsQISIbLB1TAru FGC9Gr0tsTDuxnvqD7ESKYRDgQrqGLtCyqBrshimriNO3Nl5izFBX0nj8ZbCbStnWTaXFhtODTV2 9F2Tvhz+rIJmW+7K/v0avV5s85PPw/HUaqUm42HzBSLSEF/if/evSfM/Z/B8Jl0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3vz+cIAAADcAAAADwAAAAAAAAAAAAAA AAChAgAAZHJzL2Rvd25yZXYueG1sUEsFBgAAAAAEAAQA+QAAAJADAAAAAA== "/>
                  <v:shape id="AutoShape 250" o:spid="_x0000_s1797"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dWYsIAAADcAAAADwAAAGRycy9kb3ducmV2LnhtbERPTYvCMBC9L/gfwgheFk2rIFKNIgsL i4cFtQePQzK2xWZSk2zt/vvNguBtHu9zNrvBtqInHxrHCvJZBoJYO9NwpaA8f05XIEJENtg6JgW/ FGC3Hb1tsDDuwUfqT7ESKYRDgQrqGLtCyqBrshhmriNO3NV5izFBX0nj8ZHCbSvnWbaUFhtODTV2 9FGTvp1+rILmUH6X/fs9er065Befh/Ol1UpNxsN+DSLSEF/ip/vLpPmLBfw/ky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DdWYsIAAADcAAAADwAAAAAAAAAAAAAA AAChAgAAZHJzL2Rvd25yZXYueG1sUEsFBgAAAAAEAAQA+QAAAJADAAAAAA== "/>
                  <v:shape id="AutoShape 251" o:spid="_x0000_s1798"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7OFsIAAADcAAAADwAAAGRycy9kb3ducmV2LnhtbERPTWsCMRC9F/ofwgheimbXisjWKKUg iAehugePQzLdXdxMtklc139vCgVv83ifs9oMthU9+dA4VpBPMxDE2pmGKwXlaTtZgggR2WDrmBTc KcBm/fqywsK4G39Tf4yVSCEcClRQx9gVUgZdk8UwdR1x4n6ctxgT9JU0Hm8p3LZylmULabHh1FBj R1816cvxahU0+/JQ9m+/0evlPj/7PJzOrVZqPBo+P0BEGuJT/O/emTT/fQ5/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97OFsIAAADcAAAADwAAAAAAAAAAAAAA AAChAgAAZHJzL2Rvd25yZXYueG1sUEsFBgAAAAAEAAQA+QAAAJADAAAAAA== "/>
                  <v:shape id="AutoShape 252" o:spid="_x0000_s1799"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JrjcIAAADcAAAADwAAAGRycy9kb3ducmV2LnhtbERPTWsCMRC9F/ofwgheimbXosjWKKUg iAehugePQzLdXdxMtklc139vCgVv83ifs9oMthU9+dA4VpBPMxDE2pmGKwXlaTtZgggR2WDrmBTc KcBm/fqywsK4G39Tf4yVSCEcClRQx9gVUgZdk8UwdR1x4n6ctxgT9JU0Hm8p3LZylmULabHh1FBj R1816cvxahU0+/JQ9m+/0evlPj/7PJzOrVZqPBo+P0BEGuJT/O/emTT/fQ5/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JJrjcIAAADcAAAADwAAAAAAAAAAAAAA AAChAgAAZHJzL2Rvd25yZXYueG1sUEsFBgAAAAAEAAQA+QAAAJADAAAAAA== "/>
                  <v:shape id="AutoShape 253" o:spid="_x0000_s1800"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D1+sIAAADcAAAADwAAAGRycy9kb3ducmV2LnhtbERPTYvCMBC9C/6HMIIXWdMqiHSNIgsL i4cFtQePQzK2xWZSk2zt/vvNguBtHu9zNrvBtqInHxrHCvJ5BoJYO9NwpaA8f76tQYSIbLB1TAp+ KcBuOx5tsDDuwUfqT7ESKYRDgQrqGLtCyqBrshjmriNO3NV5izFBX0nj8ZHCbSsXWbaSFhtODTV2 9FGTvp1+rILmUH6X/ewevV4f8ovPw/nSaqWmk2H/DiLSEF/ip/vLpPnLFfw/ky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ED1+sIAAADcAAAADwAAAAAAAAAAAAAA AAChAgAAZHJzL2Rvd25yZXYueG1sUEsFBgAAAAAEAAQA+QAAAJADAAAAAA== "/>
                  <v:shape id="AutoShape 254" o:spid="_x0000_s1801"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xQYcIAAADcAAAADwAAAGRycy9kb3ducmV2LnhtbERPTWsCMRC9F/ofwgheimbXgsrWKKUg iAehugePQzLdXdxMtklc139vCgVv83ifs9oMthU9+dA4VpBPMxDE2pmGKwXlaTtZgggR2WDrmBTc KcBm/fqywsK4G39Tf4yVSCEcClRQx9gVUgZdk8UwdR1x4n6ctxgT9JU0Hm8p3LZylmVzabHh1FBj R1816cvxahU0+/JQ9m+/0evlPj/7PJzOrVZqPBo+P0BEGuJT/O/emTT/fQF/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wxQYcIAAADcAAAADwAAAAAAAAAAAAAA AAChAgAAZHJzL2Rvd25yZXYueG1sUEsFBgAAAAAEAAQA+QAAAJADAAAAAA== "/>
                  <v:shape id="AutoShape 255" o:spid="_x0000_s1802"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PEE8UAAADcAAAADwAAAGRycy9kb3ducmV2LnhtbESPQWvDMAyF74P9B6PBLqN1skEpad0y CoXRQ2FtDj0KW0vCYjmzvTT799Oh0JvEe3rv03o7+V6NFFMX2EA5L0AR2+A6bgzU5/1sCSplZId9 YDLwRwm2m8eHNVYuXPmTxlNulIRwqtBAm/NQaZ1sSx7TPAzEon2F6DHLGhvtIl4l3Pf6tSgW2mPH 0tDiQLuW7Pfp1xvoDvWxHl9+crTLQ3mJZTpfemvM89P0vgKVacp38+36wwn+m9DKMzKB3v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pPEE8UAAADcAAAADwAAAAAAAAAA AAAAAAChAgAAZHJzL2Rvd25yZXYueG1sUEsFBgAAAAAEAAQA+QAAAJMDAAAAAA== "/>
                  <v:shape id="AutoShape 256" o:spid="_x0000_s1803"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9hiMIAAADcAAAADwAAAGRycy9kb3ducmV2LnhtbERPTWsCMRC9F/ofwgheimbXgujWKKUg iAehugePQzLdXdxMtklc139vCgVv83ifs9oMthU9+dA4VpBPMxDE2pmGKwXlaTtZgAgR2WDrmBTc KcBm/fqywsK4G39Tf4yVSCEcClRQx9gVUgZdk8UwdR1x4n6ctxgT9JU0Hm8p3LZylmVzabHh1FBj R1816cvxahU0+/JQ9m+/0evFPj/7PJzOrVZqPBo+P0BEGuJT/O/emTT/fQl/z6QL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d9hiMIAAADcAAAADwAAAAAAAAAAAAAA AAChAgAAZHJzL2Rvd25yZXYueG1sUEsFBgAAAAAEAAQA+QAAAJADAAAAAA== "/>
                  <v:shape id="AutoShape 257" o:spid="_x0000_s1804"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O7aMUAAADcAAAADwAAAGRycy9kb3ducmV2LnhtbESPQWvDMAyF74P9B6PBLqN1MkYpad0y CoXRQ2FtDj0KW0vCYjmzvTT799Oh0JvEe3rv03o7+V6NFFMX2EA5L0AR2+A6bgzU5/1sCSplZId9 YDLwRwm2m8eHNVYuXPmTxlNulIRwqtBAm/NQaZ1sSx7TPAzEon2F6DHLGhvtIl4l3Pf6tSgW2mPH 0tDiQLuW7Pfp1xvoDvWxHl9+crTLQ3mJZTpfemvM89P0vgKVacp38+36wwn+m+DLMzKB3v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OO7aMUAAADcAAAADwAAAAAAAAAA AAAAAAChAgAAZHJzL2Rvd25yZXYueG1sUEsFBgAAAAAEAAQA+QAAAJMDAAAAAA== "/>
                </v:group>
                <v:shape id="Text Box 258" o:spid="_x0000_s1805" type="#_x0000_t202" style="position:absolute;left:5938;top:8906;width:338;height: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hNtMMA AADcAAAADwAAAGRycy9kb3ducmV2LnhtbERPTWvCQBC9F/oflil4azaKSJu6ESkKBUEa00OP0+yY LMnOxuxW4793CwVv83ifs1yNthNnGrxxrGCapCCIK6cN1wq+yu3zCwgfkDV2jknBlTys8seHJWba Xbig8yHUIoawz1BBE0KfSemrhiz6xPXEkTu6wWKIcKilHvASw20nZ2m6kBYNx4YGe3pvqGoPv1bB +puLjTntfz6LY2HK8jXl3aJVavI0rt9ABBrDXfzv/tBx/nwKf8/EC2R+AwAA//8DAFBLAQItABQA BgAIAAAAIQDw94q7/QAAAOIBAAATAAAAAAAAAAAAAAAAAAAAAABbQ29udGVudF9UeXBlc10ueG1s UEsBAi0AFAAGAAgAAAAhADHdX2HSAAAAjwEAAAsAAAAAAAAAAAAAAAAALgEAAF9yZWxzLy5yZWxz UEsBAi0AFAAGAAgAAAAhADMvBZ5BAAAAOQAAABAAAAAAAAAAAAAAAAAAKQIAAGRycy9zaGFwZXht bC54bWxQSwECLQAUAAYACAAAACEAmPhNtMMAAADcAAAADwAAAAAAAAAAAAAAAACYAgAAZHJzL2Rv d25yZXYueG1sUEsFBgAAAAAEAAQA9QAAAIgDAAAAAA== " filled="f" stroked="f">
                  <v:textbox inset="0,0,0,0">
                    <w:txbxContent>
                      <w:p w:rsidR="006327AD" w:rsidRDefault="006327AD">
                        <w:pPr>
                          <w:jc w:val="center"/>
                          <w:rPr>
                            <w:rFonts w:ascii="Times New Roman" w:hAnsi="Times New Roman"/>
                          </w:rPr>
                        </w:pPr>
                        <w:r>
                          <w:rPr>
                            <w:rFonts w:ascii="Times New Roman" w:hAnsi="Times New Roman"/>
                          </w:rPr>
                          <w:t>R</w:t>
                        </w:r>
                      </w:p>
                    </w:txbxContent>
                  </v:textbox>
                </v:shape>
                <v:oval id="Oval 259" o:spid="_x0000_s1806" style="position:absolute;left:6276;top:8906;width:5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1xxsAA AADcAAAADwAAAGRycy9kb3ducmV2LnhtbERPTYvCMBC9L/gfwgheFk2VXZFqFCkoXrfrwePYjG2x mZQk2vbfG2Fhb/N4n7PZ9aYRT3K+tqxgPktAEBdW11wqOP8episQPiBrbCyTgoE87Lajjw2m2nb8 Q888lCKGsE9RQRVCm0rpi4oM+pltiSN3s85giNCVUjvsYrhp5CJJltJgzbGhwpayiop7/jAK3Gc7 ZMMpO8yvfMy/u5W+LM9aqcm4369BBOrDv/jPfdJx/tcC3s/EC+T2BQAA//8DAFBLAQItABQABgAI AAAAIQDw94q7/QAAAOIBAAATAAAAAAAAAAAAAAAAAAAAAABbQ29udGVudF9UeXBlc10ueG1sUEsB Ai0AFAAGAAgAAAAhADHdX2HSAAAAjwEAAAsAAAAAAAAAAAAAAAAALgEAAF9yZWxzLy5yZWxzUEsB Ai0AFAAGAAgAAAAhADMvBZ5BAAAAOQAAABAAAAAAAAAAAAAAAAAAKQIAAGRycy9zaGFwZXhtbC54 bWxQSwECLQAUAAYACAAAACEA1i1xxsAAAADcAAAADwAAAAAAAAAAAAAAAACYAgAAZHJzL2Rvd25y ZXYueG1sUEsFBgAAAAAEAAQA9QAAAIUDAAAAAA== " fillcolor="black"/>
                <v:shape id="AutoShape 260" o:spid="_x0000_s1807" type="#_x0000_t32" style="position:absolute;left:6116;top:8754;width:1194;height:11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CldMMAAADcAAAADwAAAGRycy9kb3ducmV2LnhtbERPTWsCMRC9F/wPYQQvpWa1WspqlK0g qOBB297HzXQTuplsN1G3/74pCN7m8T5nvuxcLS7UButZwWiYgSAuvbZcKfh4Xz+9gggRWWPtmRT8 UoDlovcwx1z7Kx/ocoyVSCEcclRgYmxyKUNpyGEY+oY4cV++dRgTbCupW7ymcFfLcZa9SIeWU4PB hlaGyu/j2SnYb0dvxcnY7e7wY/fTdVGfq8dPpQb9rpiBiNTFu/jm3ug0f/IM/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QpXTDAAAA3AAAAA8AAAAAAAAAAAAA AAAAoQIAAGRycy9kb3ducmV2LnhtbFBLBQYAAAAABAAEAPkAAACRAwAAAAA= "/>
                <v:shape id="Text Box 261" o:spid="_x0000_s1808" type="#_x0000_t202" style="position:absolute;left:7015;top:10055;width:497;height:3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uLMIA AADcAAAADwAAAGRycy9kb3ducmV2LnhtbERPTYvCMBC9C/sfwix403RFxO0aRURBEBZr97DH2WZs g82kNlHrv98Igrd5vM+ZLTpbiyu13jhW8DFMQBAXThsuFfzkm8EUhA/IGmvHpOBOHhbzt94MU+1u nNH1EEoRQ9inqKAKoUml9EVFFv3QNcSRO7rWYoiwLaVu8RbDbS1HSTKRFg3HhgobWlVUnA4Xq2D5 y9nanL//9tkxM3n+mfBuclKq/94tv0AE6sJL/HRvdZw/HsPjmXiBnP8DAAD//wMAUEsBAi0AFAAG AAgAAAAhAPD3irv9AAAA4gEAABMAAAAAAAAAAAAAAAAAAAAAAFtDb250ZW50X1R5cGVzXS54bWxQ SwECLQAUAAYACAAAACEAMd1fYdIAAACPAQAACwAAAAAAAAAAAAAAAAAuAQAAX3JlbHMvLnJlbHNQ SwECLQAUAAYACAAAACEAMy8FnkEAAAA5AAAAEAAAAAAAAAAAAAAAAAApAgAAZHJzL3NoYXBleG1s LnhtbFBLAQItABQABgAIAAAAIQCIj+4swgAAANwAAAAPAAAAAAAAAAAAAAAAAJgCAABkcnMvZG93 bnJldi54bWxQSwUGAAAAAAQABAD1AAAAhwMAAAAA "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group>
            </w:pict>
          </mc:Fallback>
        </mc:AlternateConten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991"/>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a) </w:t>
      </w:r>
      <w:r w:rsidRPr="006327AD">
        <w:rPr>
          <w:rFonts w:ascii="Times New Roman" w:eastAsia="Times New Roman" w:hAnsi="Times New Roman" w:cs="Times New Roman"/>
          <w:sz w:val="28"/>
          <w:szCs w:val="24"/>
          <w:lang w:val="nl-NL"/>
        </w:rPr>
        <w:tab/>
        <w:t>b)</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ài 3. (2 điểm)</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 Giải thích tại sao có thể dùng gương cầu lõm để nung nóng vật?</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 Giải thích vì sao trên ôtô, xe máy người ta thường lắp một gương cầu lồi ở phía trước người lái xe để quan sát ở phía sau mà không lắp gương p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sv-SE"/>
        </w:rPr>
      </w:pPr>
      <w:r w:rsidRPr="006327AD">
        <w:rPr>
          <w:rFonts w:ascii="Times New Roman" w:eastAsia="Times New Roman" w:hAnsi="Times New Roman" w:cs="Times New Roman"/>
          <w:b/>
          <w:sz w:val="28"/>
          <w:szCs w:val="24"/>
          <w:lang w:val="nb-NO"/>
        </w:rPr>
        <w:lastRenderedPageBreak/>
        <w:t>Bài 4. (1 điểm)</w:t>
      </w:r>
      <w:r w:rsidRPr="006327AD">
        <w:rPr>
          <w:rFonts w:ascii="Times New Roman" w:eastAsia="Times New Roman" w:hAnsi="Times New Roman" w:cs="Times New Roman"/>
          <w:sz w:val="28"/>
          <w:szCs w:val="24"/>
          <w:lang w:val="nb-NO"/>
        </w:rPr>
        <w:t xml:space="preserve"> Tính độ sâu của đáy biển tại một nơi mà thời gian kể từ khi tàu phát ra siêu âm đến khi nhận được siêu âm phản xạ lại là 1s. Biết vận tốc truyền siêu âm trong nước là 1500m/s. </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sv-SE"/>
        </w:rPr>
      </w:pPr>
      <w:r w:rsidRPr="006327AD">
        <w:rPr>
          <w:rFonts w:ascii="Times New Roman" w:eastAsia="Times New Roman" w:hAnsi="Times New Roman" w:cs="Times New Roman"/>
          <w:b/>
          <w:sz w:val="28"/>
          <w:szCs w:val="24"/>
          <w:lang w:val="sv-SE"/>
        </w:rPr>
        <w:t>Bài 5. (2 điểm)</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sv-SE"/>
        </w:rPr>
      </w:pPr>
      <w:r w:rsidRPr="006327AD">
        <w:rPr>
          <w:rFonts w:ascii="Times New Roman" w:eastAsia="Times New Roman" w:hAnsi="Times New Roman" w:cs="Times New Roman"/>
          <w:sz w:val="28"/>
          <w:szCs w:val="24"/>
          <w:lang w:val="sv-SE"/>
        </w:rPr>
        <w:t>a. Nguồn âm có độ to như nào có thể gây ô nhiễm tiếng ồn, hãy kể tên một số nguồn âm này? Em hãy nêu một số biện pháp chống ô nhiễm tiếng ồn?</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sv-SE"/>
        </w:rPr>
      </w:pPr>
      <w:r w:rsidRPr="006327AD">
        <w:rPr>
          <w:rFonts w:ascii="Times New Roman" w:eastAsia="Times New Roman" w:hAnsi="Times New Roman" w:cs="Times New Roman"/>
          <w:sz w:val="28"/>
          <w:szCs w:val="24"/>
          <w:lang w:val="sv-SE"/>
        </w:rPr>
        <w:t>b. Một con lắc đơn dao động 200 lần trong 40 giây. Hãy tính tần số dao động của con lắc. Con lắc này có phát ra âm không? Tại sao tai người không nghe được âm thanh của con lắc này?</w:t>
      </w:r>
    </w:p>
    <w:p w:rsidR="00085AF5" w:rsidRPr="006327AD" w:rsidRDefault="00085AF5" w:rsidP="006327AD">
      <w:pPr>
        <w:spacing w:before="120" w:after="120" w:line="240" w:lineRule="auto"/>
        <w:jc w:val="both"/>
        <w:rPr>
          <w:rFonts w:ascii="Times New Roman" w:eastAsia="Times New Roman" w:hAnsi="Times New Roman" w:cs="Times New Roman"/>
          <w:b/>
          <w:sz w:val="26"/>
          <w:szCs w:val="24"/>
          <w:lang w:val="sv-SE"/>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sv-SE"/>
        </w:rPr>
      </w:pPr>
      <w:r w:rsidRPr="006327AD">
        <w:rPr>
          <w:rFonts w:ascii="Times New Roman" w:eastAsia="Times New Roman" w:hAnsi="Times New Roman" w:cs="Times New Roman"/>
          <w:b/>
          <w:sz w:val="28"/>
          <w:szCs w:val="24"/>
          <w:lang w:val="sv-SE"/>
        </w:rPr>
        <w:t>4. Đáp án – biểu điểm:</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Phần 1.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8"/>
        <w:gridCol w:w="738"/>
        <w:gridCol w:w="738"/>
        <w:gridCol w:w="738"/>
        <w:gridCol w:w="739"/>
        <w:gridCol w:w="739"/>
        <w:gridCol w:w="739"/>
        <w:gridCol w:w="739"/>
        <w:gridCol w:w="739"/>
        <w:gridCol w:w="739"/>
        <w:gridCol w:w="760"/>
        <w:gridCol w:w="760"/>
        <w:gridCol w:w="719"/>
      </w:tblGrid>
      <w:tr w:rsidR="00085AF5" w:rsidRPr="006327AD">
        <w:trPr>
          <w:trHeight w:val="521"/>
        </w:trPr>
        <w:tc>
          <w:tcPr>
            <w:tcW w:w="78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Câu</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2</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3</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4</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5</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6</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7</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8</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9</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0</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1</w:t>
            </w:r>
          </w:p>
        </w:tc>
        <w:tc>
          <w:tcPr>
            <w:tcW w:w="71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2</w:t>
            </w:r>
          </w:p>
        </w:tc>
      </w:tr>
      <w:tr w:rsidR="00085AF5" w:rsidRPr="006327AD">
        <w:tc>
          <w:tcPr>
            <w:tcW w:w="78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áp án</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D</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D</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1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r>
    </w:tbl>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Phần 2. Tự luận:</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b/>
          <w:sz w:val="28"/>
          <w:szCs w:val="24"/>
          <w:lang w:val="nl-NL"/>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560"/>
        <w:gridCol w:w="900"/>
      </w:tblGrid>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ài</w:t>
            </w:r>
          </w:p>
        </w:tc>
        <w:tc>
          <w:tcPr>
            <w:tcW w:w="7560" w:type="dxa"/>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Nội dung trả lời</w:t>
            </w:r>
          </w:p>
        </w:tc>
        <w:tc>
          <w:tcPr>
            <w:tcW w:w="900" w:type="dxa"/>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iểm</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w:t>
            </w:r>
          </w:p>
        </w:tc>
        <w:tc>
          <w:tcPr>
            <w:tcW w:w="756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b-NO"/>
              </w:rPr>
              <w:t>Trong lớp học người ta lắp nhiều bóng đèn ở các vị trí khác nhau mà không dùng 1 bóng đèn có công suất lớn</w:t>
            </w:r>
            <w:r w:rsidRPr="006327AD">
              <w:rPr>
                <w:rFonts w:ascii="Times New Roman" w:eastAsia="Times New Roman" w:hAnsi="Times New Roman" w:cs="Times New Roman"/>
                <w:sz w:val="28"/>
                <w:szCs w:val="24"/>
                <w:lang w:val="nl-NL"/>
              </w:rPr>
              <w:t>. Để tránh xuất hiện bóng tối và bóng nửa tối khi học sinh viết bài do người và đồ vật che khuất ánh sáng. Vì ánh sáng truyền đi theo đường thẳng.</w:t>
            </w: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2</w:t>
            </w:r>
          </w:p>
        </w:tc>
        <w:tc>
          <w:tcPr>
            <w:tcW w:w="7560" w:type="dxa"/>
          </w:tcPr>
          <w:p w:rsidR="00085AF5" w:rsidRPr="006327AD" w:rsidRDefault="000B0B9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Pr>
                <w:rFonts w:ascii="Times New Roman" w:eastAsia="Times New Roman" w:hAnsi="Times New Roman" w:cs="Times New Roman"/>
                <w:noProof/>
                <w:sz w:val="28"/>
                <w:szCs w:val="24"/>
              </w:rPr>
              <mc:AlternateContent>
                <mc:Choice Requires="wpg">
                  <w:drawing>
                    <wp:anchor distT="0" distB="0" distL="114300" distR="114300" simplePos="0" relativeHeight="251694080" behindDoc="0" locked="0" layoutInCell="1" allowOverlap="1">
                      <wp:simplePos x="0" y="0"/>
                      <wp:positionH relativeFrom="column">
                        <wp:posOffset>614045</wp:posOffset>
                      </wp:positionH>
                      <wp:positionV relativeFrom="paragraph">
                        <wp:posOffset>34290</wp:posOffset>
                      </wp:positionV>
                      <wp:extent cx="1612265" cy="1379220"/>
                      <wp:effectExtent l="0" t="0" r="6985" b="11430"/>
                      <wp:wrapNone/>
                      <wp:docPr id="60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265" cy="1379220"/>
                                <a:chOff x="3764" y="2944"/>
                                <a:chExt cx="2539" cy="2172"/>
                              </a:xfrm>
                            </wpg:grpSpPr>
                            <wpg:grpSp>
                              <wpg:cNvPr id="601" name="Group 309"/>
                              <wpg:cNvGrpSpPr>
                                <a:grpSpLocks/>
                              </wpg:cNvGrpSpPr>
                              <wpg:grpSpPr bwMode="auto">
                                <a:xfrm>
                                  <a:off x="4158" y="4662"/>
                                  <a:ext cx="1486" cy="130"/>
                                  <a:chOff x="7473" y="7290"/>
                                  <a:chExt cx="2790" cy="90"/>
                                </a:xfrm>
                              </wpg:grpSpPr>
                              <wps:wsp>
                                <wps:cNvPr id="602" name="AutoShape 310"/>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3" name="AutoShape 311"/>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AutoShape 312"/>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313"/>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AutoShape 314"/>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AutoShape 315"/>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AutoShape 316"/>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AutoShape 31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AutoShape 31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AutoShape 319"/>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AutoShape 320"/>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AutoShape 321"/>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22"/>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323"/>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32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32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32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32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328"/>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329"/>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330"/>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331"/>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33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AutoShape 33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334"/>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335"/>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336"/>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337"/>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338"/>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339"/>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340"/>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341"/>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342"/>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343"/>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344"/>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345"/>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 name="Text Box 346"/>
                              <wps:cNvSpPr txBox="1">
                                <a:spLocks noChangeArrowheads="1"/>
                              </wps:cNvSpPr>
                              <wps:spPr bwMode="auto">
                                <a:xfrm>
                                  <a:off x="3764" y="3686"/>
                                  <a:ext cx="30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R</w:t>
                                    </w:r>
                                  </w:p>
                                </w:txbxContent>
                              </wps:txbx>
                              <wps:bodyPr rot="0" vert="horz" wrap="square" lIns="0" tIns="0" rIns="0" bIns="0" anchor="t" anchorCtr="0" upright="1">
                                <a:noAutofit/>
                              </wps:bodyPr>
                            </wps:wsp>
                            <wps:wsp>
                              <wps:cNvPr id="89" name="Oval 347"/>
                              <wps:cNvSpPr>
                                <a:spLocks noChangeArrowheads="1"/>
                              </wps:cNvSpPr>
                              <wps:spPr bwMode="auto">
                                <a:xfrm>
                                  <a:off x="4069" y="3637"/>
                                  <a:ext cx="45"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 name="Text Box 348"/>
                              <wps:cNvSpPr txBox="1">
                                <a:spLocks noChangeArrowheads="1"/>
                              </wps:cNvSpPr>
                              <wps:spPr bwMode="auto">
                                <a:xfrm>
                                  <a:off x="4935" y="4792"/>
                                  <a:ext cx="44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s:wsp>
                              <wps:cNvPr id="91" name="Text Box 349"/>
                              <wps:cNvSpPr txBox="1">
                                <a:spLocks noChangeArrowheads="1"/>
                              </wps:cNvSpPr>
                              <wps:spPr bwMode="auto">
                                <a:xfrm>
                                  <a:off x="5834" y="3530"/>
                                  <a:ext cx="46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S</w:t>
                                    </w:r>
                                  </w:p>
                                </w:txbxContent>
                              </wps:txbx>
                              <wps:bodyPr rot="0" vert="horz" wrap="square" lIns="0" tIns="0" rIns="0" bIns="0" anchor="t" anchorCtr="0" upright="1">
                                <a:noAutofit/>
                              </wps:bodyPr>
                            </wps:wsp>
                            <wps:wsp>
                              <wps:cNvPr id="92" name="AutoShape 350"/>
                              <wps:cNvCnPr>
                                <a:cxnSpLocks noChangeShapeType="1"/>
                              </wps:cNvCnPr>
                              <wps:spPr bwMode="auto">
                                <a:xfrm>
                                  <a:off x="5015" y="3394"/>
                                  <a:ext cx="0" cy="1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351"/>
                              <wps:cNvCnPr>
                                <a:cxnSpLocks noChangeShapeType="1"/>
                              </wps:cNvCnPr>
                              <wps:spPr bwMode="auto">
                                <a:xfrm>
                                  <a:off x="3930" y="3501"/>
                                  <a:ext cx="1065" cy="11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352"/>
                              <wps:cNvCnPr>
                                <a:cxnSpLocks noChangeShapeType="1"/>
                              </wps:cNvCnPr>
                              <wps:spPr bwMode="auto">
                                <a:xfrm>
                                  <a:off x="4307" y="3902"/>
                                  <a:ext cx="126" cy="145"/>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5" name="AutoShape 353"/>
                              <wps:cNvCnPr>
                                <a:cxnSpLocks noChangeShapeType="1"/>
                              </wps:cNvCnPr>
                              <wps:spPr bwMode="auto">
                                <a:xfrm flipV="1">
                                  <a:off x="5384" y="3983"/>
                                  <a:ext cx="258" cy="273"/>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6" name="Text Box 354"/>
                              <wps:cNvSpPr txBox="1">
                                <a:spLocks noChangeArrowheads="1"/>
                              </wps:cNvSpPr>
                              <wps:spPr bwMode="auto">
                                <a:xfrm>
                                  <a:off x="4806" y="2944"/>
                                  <a:ext cx="362"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N</w:t>
                                    </w:r>
                                  </w:p>
                                </w:txbxContent>
                              </wps:txbx>
                              <wps:bodyPr rot="0" vert="horz" wrap="square" lIns="0" tIns="0" rIns="0" bIns="0" anchor="t" anchorCtr="0" upright="1">
                                <a:noAutofit/>
                              </wps:bodyPr>
                            </wps:wsp>
                            <wps:wsp>
                              <wps:cNvPr id="97" name="Freeform 355"/>
                              <wps:cNvSpPr>
                                <a:spLocks/>
                              </wps:cNvSpPr>
                              <wps:spPr bwMode="auto">
                                <a:xfrm>
                                  <a:off x="4934" y="4517"/>
                                  <a:ext cx="61" cy="55"/>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utoShape 356"/>
                              <wps:cNvCnPr>
                                <a:cxnSpLocks noChangeShapeType="1"/>
                              </wps:cNvCnPr>
                              <wps:spPr bwMode="auto">
                                <a:xfrm flipV="1">
                                  <a:off x="5032" y="3625"/>
                                  <a:ext cx="933" cy="1028"/>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9" name="Freeform 357"/>
                              <wps:cNvSpPr>
                                <a:spLocks/>
                              </wps:cNvSpPr>
                              <wps:spPr bwMode="auto">
                                <a:xfrm rot="10800000" flipV="1">
                                  <a:off x="5010" y="4452"/>
                                  <a:ext cx="96" cy="104"/>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Oval 358"/>
                              <wps:cNvSpPr>
                                <a:spLocks noChangeArrowheads="1"/>
                              </wps:cNvSpPr>
                              <wps:spPr bwMode="auto">
                                <a:xfrm>
                                  <a:off x="5920" y="3609"/>
                                  <a:ext cx="45"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 name="AutoShape 359"/>
                              <wps:cNvCnPr>
                                <a:cxnSpLocks noChangeShapeType="1"/>
                              </wps:cNvCnPr>
                              <wps:spPr bwMode="auto">
                                <a:xfrm>
                                  <a:off x="4924" y="4484"/>
                                  <a:ext cx="37" cy="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360"/>
                              <wps:cNvCnPr>
                                <a:cxnSpLocks noChangeShapeType="1"/>
                              </wps:cNvCnPr>
                              <wps:spPr bwMode="auto">
                                <a:xfrm flipH="1">
                                  <a:off x="5057" y="4468"/>
                                  <a:ext cx="69" cy="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 o:spid="_x0000_s1809" style="position:absolute;left:0;text-align:left;margin-left:48.35pt;margin-top:2.7pt;width:126.95pt;height:108.6pt;z-index:251694080" coordorigin="3764,2944" coordsize="2539,21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7zdqFAsAAJ+ZAAAOAAAAZHJzL2Uyb0RvYy54bWzsXVuPm0gWfl9p/wPicaWOuRQ3K84o6Ut2 pMxOpPTuexmwjRYDC3TbmdH+9z2nCsq0DdvMdLfpJKcf3GDKUBRfndt3qPP2p/021e7jskrybKGb bwxdi7Mwj5JsvdD/eXtz4etaVfMs4mmexQv9a1zpP73761/e7op5bOWbPI3iUoOTZNV8Vyz0TV0X 89msCjfxlldv8iLO4OAqL7e8ht1yPYtKvoOzb9OZZRjubJeXUVHmYVxV8O2VPKi/E+dfreKw/nW1 quJaSxc69K0Wn6X4XOLn7N1bPl+XvNgkYdMN/id6seVJBhdVp7riNdfuyuTkVNskLPMqX9Vvwnw7 y1erJIzFPcDdmMbR3Xws87tC3Mt6vlsXaphgaI/G6U+fNvzH/edSS6KF7howPhnfwkMS19UcMTq7 Yj2HRh/L4kvxuZS3CJuf8vDfFQze7Pg47q9lY225+yWP4Hz8rs7F6OxX5RZPAfet7cVD+KoeQryv tRC+NF3TslxH10I4ZtpeYFnNYwo38Czxd7bnMl2Dw1bAmHyE4ea6+b3l2IH8sWV6Fh6d8bm8sOhs 0zlESNNTudkdCfPhSNhGgOc5vlV82s81FMx0YKbALTHXFZ3mczUgzHfb0TgeCY95tviZZwXqmBoJ D74TwyiPDY4DTL3qgK7qaej6suFFLEBbIXAUuqx2TN8DGkQjzTYbiImWl5nEV7jPGnxpWX654dk6 Fs1vvxaAJVM80V3R+QnuVADOR/HmOfbxaLWDbHl2M1aiS2qo+Lwoq/pjnG813FjoVV3yZL2pL/Ms A+mSl6ZANr//VNUSa+0PEOhZfpOkKXzP52mm7aD7lgfzDPerPE0iPCp2yvXyMi21e45ySvw1yH3Q DORBFomzbWIeXTfbNU9SuQ3dTjM8H9wW9KfZkoLo98AIrv1rn10wy72+YMbV1cX7m0t24d6YnnNl X11eXpn/xa6ZbL5JoijOsHetUDTZOFg04lmKMyUW1TjMHp5dTE7obPtfdBqmqXygOOWq+TKPvn4u cWxxD5Aqvz4DZAEsUiB2ISsAiD0BcL8QZLVVmhR/R6zjE2yEpWmYJ3O9Re/APH9u8AaO5RB225nR Yrb9/7qwCwryFLtCs0yCXcMfkryEXZK7Upq2poKlzK+u3LWlCXZ2uRsEAUGXTIYj12zAyrXBbzkV u8JHmUDsBoFB0CXojoQuOJmn0HWmkrq+SdAl6I6ErtcHXXcq6HoWQZegOxK6EPU7lbreVNB1BwNk 5KaRm/bQTcMw+yl0fYLug5BtRZHdQzj6lUR2PbdX6jYkz/kjDA4jg4EMhlEGg+f2SV3JkE4RYWAO QZegOw66nkow6MR1IdgL1N4U0LVdgi5BdxR0Md3kxNS1pmLTAkhWOEr6ICKYkhj68276CAmIT00k c02igSn95jjNcYBL6+MjrMmoNINYYELuSOT20RGQOTWRzDWIBCbkjkRuX1zMmoxII5lLybonL0UM WAu9YbHJeDSSuYTckcjtj4pNRaP5AeXdkLUwzlrw+vJ0ralYNN+ntBtC7kjk9r2MBi+ATeOh+R5l 3RByRyIXIv8nTIQ9FYfmu5S5QMgdidw+Ds2eikPzHUpcIOSORG4fhwYqeyJrgZBLsYWxsYU+Ds2e ikPzGWXckMwdKXP7ODR4u3IimWtTxg0hdyRy+zg0eyoOzbco44aQOxK5fRyaPRWH5puUcUPIHYdc vy+z3J6MQzMp44aQOxK5fRwavFk5kZ1rEPtLyB2J3D4OjU3FocEyofROBL3NM+ptHvSITjg0NhWH 5vnE/pLMHSlz+zg0NhWH5nnE/hJyRyK3j0MD+Exj53ousb+E3JHI7ePQ5LLzE7y17jnEoRFyRyK3 j0NjU3FoPaUK6K31b++t9UMNjTMtw+8rPu0W8fIh32s269JpWJdEq/dwoF0xv5LlSVT5iPdlme+w YgKUthBunliHCtbvlyVNUIyPqh+h6o7YLpTkANPlUKTDNsDAwYoltnzRc7iARAlVI8Qi+mNKRuAl OrUTXml1h+EFz27EHw4VDEin2WAZCDmionLO74FpMeODFVzcuL53wW6YcxF4hn9hmMGHwDVYwK5u Hhas+JRk8dMLVmCdjieVOtgmNRQ1SpPtQvdVLQ8+H6rZoeptYPfbagLt/76qAvV+uRc1eyQKEb+y SIZW5lCiBMgQqMgEG5u8/E3XdlDdCOqW/OeOl7GupT9nMAugSd1ulO3Gst3gWQg/Xei1rsnNy1qW TLorSqx90s6zLMeFfFaJKHxy6AV0HXfOV6nDV8Tlr1BABcRDl7OUcxzQ90JCgRm4JBfOfFdypQeh ALpWyAQo7SNnQFv/qC0R09SUiVOo91Fh0Rw+H5AKnbkDtzJuTUFZceZJSB5ZcKZ3Xb/RYAxMBnHj BpDM8WA1M02Csjkigdkc+dbAiQunymhjR391qcnz6S8W4Pr0WGQKwuUP9RdjAGKpv0R6IOkvUYqJ 9NfL6i8lqH9o/RUoErgjIroc8PlEhONDerDQZo58H66jzVDPCRHxmD4jExeKupGJ2ylL9wQTV6nK H1tE9LHtbYXOl1yxuFOBzjFMaT7YdiCMhINsABtHluuUy3kOWw9PLJ94DmNW3BVVTxxdpbZ/QRZM 3jwh2Z0zkOwdwNoBFvVE1wyg+9DeNQ1VYtaE1cD/r3tGmG3LMfeWGf5+Kn6CVOvB7Bno9Q5mmW1A 2B4xGxhHPpoJK3FJMSuD+C8mZW0oCPt8dT61WhTu5RiEhWjUQt/GEcShYqgXjlsijEolbF+k6nIA +vpUCJ+Ldf9XGydsKtg6tt/4FgGkYInn3jJAFla/RgsClzZ+SWFM0N4l2fo7qM4cKFr+4DM73Tdb z+czM9+AziB4VTn6Ftc2FHOXPnMgQh3DIpt8ZvKZ+byrB5/gM6vY0Y/tM6v8h5syjld5udVsp5v+ cEQNod5B4uqPE8MQWJeajTmmmOcHz9iF2B4qNnnhzvwP76r6Y5xvu6QPn6+jxvNcRy1rAC7Mapvy hf63mWZoO01KOWzatoBLqBa2r200+epTtwmIIdXEYb1nAYdNNTHUSaDHqk98A50TejvcZ00/YQtI wjVSingnRV5pwMPfSr/rVrLtfA6t8OhAY+gcjNBtq/lFY7gu/G8ugsJRSyVtKT6Bjix1bbnQl9KO KHiNfRM9gE20MmGYtA2Y0b7o1za/j29zcbzGDjZ+Yev5HQ6Hd8sk/BD/1m0Mtgn0z2xcyEKcwJJf ivcd4LbFd3hJaCi+w/53TgW72EfB6qrOijYHFCiinwPP/2QSeiR19/qiHcNU5x9mY2CAQRMLYBBF WYHhNxCrUSk2ncI8TjfH5jL7XDYT+MsRjy5OeStcPDnbGxEqf4I7FSboLHe/5FG80DlkDIgZiVy4 tgLi+8RNMGBVKJxHYDwJaX0QpgG+KiECjQbMv2/HTxAys6vbX2kij5JAg+TFYzMKn8l5kz8ClfzR 0fKKV1S6XCWAtD1URx6BqEipMY0mkWcAsabUJ4w5RzEbdFMkYI9pddL/ylgg/S+sQDX7SP9HN0kK /uBRqhPp/+JFwoSmAeJLxgllAp0k+BtFfuQlPXtWrRNgwpfQ94ZwXA/6nhLohKfyWDbn951AZwJ3 1xPFVjEOUOQvZJ6iAGpi1yyA0lMIUsYgiC3sORXjgzADqnhPqH4wkAayPIlG/EFoRBOIu1PAulMt jeAYjmQUGZNM90G+thld8uV3gm4UZ2h4PP0VApQcypx7HmcK3Kr1fLcuRAhpDTn9myS84jXv7gvn ax5b+SZPo7h89z8AAAD//wMAUEsDBBQABgAIAAAAIQCXxNq03wAAAAgBAAAPAAAAZHJzL2Rvd25y ZXYueG1sTI9BS8NAFITvgv9heYI3u0lqosa8lFLUUxFsBfH2mn1NQrO7IbtN0n/vetLjMMPMN8Vq 1p0YeXCtNQjxIgLBprKqNTXC5/717hGE82QUddYwwoUdrMrrq4JyZSfzwePO1yKUGJcTQuN9n0vp qoY1uYXt2QTvaAdNPsihlmqgKZTrTiZRlElNrQkLDfW8abg67c4a4W2iab2MX8bt6bi5fO/T969t zIi3N/P6GYTn2f+F4Rc/oEMZmA72bJQTHcJT9hCSCOk9iGAv0ygDcUBIkiQDWRby/4HyBwAA//8D AFBLAQItABQABgAIAAAAIQC2gziS/gAAAOEBAAATAAAAAAAAAAAAAAAAAAAAAABbQ29udGVudF9U eXBlc10ueG1sUEsBAi0AFAAGAAgAAAAhADj9If/WAAAAlAEAAAsAAAAAAAAAAAAAAAAALwEAAF9y ZWxzLy5yZWxzUEsBAi0AFAAGAAgAAAAhAKTvN2oUCwAAn5kAAA4AAAAAAAAAAAAAAAAALgIAAGRy cy9lMm9Eb2MueG1sUEsBAi0AFAAGAAgAAAAhAJfE2rTfAAAACAEAAA8AAAAAAAAAAAAAAAAAbg0A AGRycy9kb3ducmV2LnhtbFBLBQYAAAAABAAEAPMAAAB6DgAAAAA= ">
                      <v:group id="Group 309" o:spid="_x0000_s1810" style="position:absolute;left:4158;top:4662;width:1486;height:130"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LyosYAAADcAAAADwAAAGRycy9kb3ducmV2LnhtbESPQWuDQBSE74H+h+UF ektWWyLFZCMS2tKDFGIKpbeH+6IS9624WzX/vhso5DjMzDfMLptNJ0YaXGtZQbyOQBBXVrdcK/g6 va1eQDiPrLGzTAqu5CDbPyx2mGo78ZHG0tciQNilqKDxvk+ldFVDBt3a9sTBO9vBoA9yqKUecApw 08mnKEqkwZbDQoM9HRqqLuWvUfA+4ZQ/x69jcTkfrj+nzed3EZNSj8s534LwNPt7+L/9oRUkUQy3 M+EIyP0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IvKixgAAANwA AAAPAAAAAAAAAAAAAAAAAKoCAABkcnMvZG93bnJldi54bWxQSwUGAAAAAAQABAD6AAAAnQMAAAAA ">
                        <v:shape id="AutoShape 310" o:spid="_x0000_s1811"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S+icQAAADcAAAADwAAAGRycy9kb3ducmV2LnhtbESPQYvCMBSE7wv+h/AEL4umenBrbSoq CLI3dVk8PppnW2xeSpPW+u/NgrDHYWa+YdLNYGrRU+sqywrmswgEcW51xYWCn8thGoNwHlljbZkU PMnBJht9pJho++AT9WdfiABhl6CC0vsmkdLlJRl0M9sQB+9mW4M+yLaQusVHgJtaLqJoKQ1WHBZK bGhfUn4/d0ZBV39/XrpfP++LXf91i1fxdbg6pSbjYbsG4Wnw/+F3+6gVLKMF/J0JR0Bm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xL6JxAAAANwAAAAPAAAAAAAAAAAA AAAAAKECAABkcnMvZG93bnJldi54bWxQSwUGAAAAAAQABAD5AAAAkgMAAAAA " strokeweight="1pt"/>
                        <v:shape id="AutoShape 311" o:spid="_x0000_s1812"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FRusQAAADcAAAADwAAAGRycy9kb3ducmV2LnhtbESPQYvCMBSE74L/ITzBi6xpFUS6RpGF hcXDgtqDx0fybIvNS02ytfvvNwuCx2FmvmE2u8G2oicfGscK8nkGglg703CloDx/vq1BhIhssHVM Cn4pwG47Hm2wMO7BR+pPsRIJwqFABXWMXSFl0DVZDHPXESfv6rzFmKSvpPH4SHDbykWWraTFhtNC jR191KRvpx+roDmU32U/u0ev14f84vNwvrRaqelk2L+DiDTEV/jZ/jIKVtkS/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8VG6xAAAANwAAAAPAAAAAAAAAAAA AAAAAKECAABkcnMvZG93bnJldi54bWxQSwUGAAAAAAQABAD5AAAAkgMAAAAA "/>
                        <v:shape id="AutoShape 312" o:spid="_x0000_s1813"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jJzsQAAADcAAAADwAAAGRycy9kb3ducmV2LnhtbESPQYvCMBSE74L/ITzBi6xpRUS6RpGF hcXDgtqDx0fybIvNS02ytfvvNwuCx2FmvmE2u8G2oicfGscK8nkGglg703CloDx/vq1BhIhssHVM Cn4pwG47Hm2wMO7BR+pPsRIJwqFABXWMXSFl0DVZDHPXESfv6rzFmKSvpPH4SHDbykWWraTFhtNC jR191KRvpx+roDmU32U/u0ev14f84vNwvrRaqelk2L+DiDTEV/jZ/jIKVtkS/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GMnOxAAAANwAAAAPAAAAAAAAAAAA AAAAAKECAABkcnMvZG93bnJldi54bWxQSwUGAAAAAAQABAD5AAAAkgMAAAAA "/>
                        <v:shape id="AutoShape 313" o:spid="_x0000_s1814"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o2NsMAAADcAAAADwAAAGRycy9kb3ducmV2LnhtbESPQYvCMBSE74L/ITzBi2haDyLVKCII i4eF1R48PpJnW2xeapKt3X9vFhb2OMzMN8x2P9hW9ORD41hBvshAEGtnGq4UlNfTfA0iRGSDrWNS 8EMB9rvxaIuFcS/+ov4SK5EgHApUUMfYFVIGXZPFsHAdcfLuzluMSfpKGo+vBLetXGbZSlpsOC3U 2NGxJv24fFsFzbn8LPvZM3q9Puc3n4frrdVKTSfDYQMi0hD/w3/tD6Ngtczh90w6AnL3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7aNjbDAAAA3AAAAA8AAAAAAAAAAAAA AAAAoQIAAGRycy9kb3ducmV2LnhtbFBLBQYAAAAABAAEAPkAAACRAwAAAAA= "/>
                        <v:shape id="AutoShape 314" o:spid="_x0000_s1815"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im6MUAAADcAAAADwAAAGRycy9kb3ducmV2LnhtbESPQWsCMRSE7wX/Q3hCL0Wzq1RkNUop FMSDUN2Dx0fy3F3cvKxJum7/vREKPQ4z8w2z3g62FT350DhWkE8zEMTamYYrBeXpa7IEESKywdYx KfilANvN6GWNhXF3/qb+GCuRIBwKVFDH2BVSBl2TxTB1HXHyLs5bjEn6ShqP9wS3rZxl2UJabDgt 1NjRZ036evyxCpp9eSj7t1v0ernPzz4Pp3OrlXodDx8rEJGG+B/+a++MgsX8HZ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Dim6MUAAADcAAAADwAAAAAAAAAA AAAAAAChAgAAZHJzL2Rvd25yZXYueG1sUEsFBgAAAAAEAAQA+QAAAJMDAAAAAA== "/>
                        <v:shape id="AutoShape 315" o:spid="_x0000_s1816"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o4n8QAAADcAAAADwAAAGRycy9kb3ducmV2LnhtbESPQWvCQBSE74L/YXkFL1I3sRAkdZVS KIgHoZqDx8fuaxKafRt315j++64geBxm5htmvR1tJwbyoXWsIF9kIIi1My3XCqrT1+sKRIjIBjvH pOCPAmw308kaS+Nu/E3DMdYiQTiUqKCJsS+lDLohi2HheuLk/ThvMSbpa2k83hLcdnKZZYW02HJa aLCnz4b07/FqFbT76lAN80v0erXPzz4Pp3OnlZq9jB/vICKN8Rl+tHdGQfFWwP1MOgJy8w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6jifxAAAANwAAAAPAAAAAAAAAAAA AAAAAKECAABkcnMvZG93bnJldi54bWxQSwUGAAAAAAQABAD5AAAAkgMAAAAA "/>
                        <v:shape id="AutoShape 316" o:spid="_x0000_s1817"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adBMUAAADcAAAADwAAAGRycy9kb3ducmV2LnhtbESPQWsCMRSE74X+h/AKvRTNbgsqW6OI IIiHgroHj4/kubt087Imcd3++0YQPA4z8w0zXw62FT350DhWkI8zEMTamYYrBeVxM5qBCBHZYOuY FPxRgOXi9WWOhXE33lN/iJVIEA4FKqhj7Aopg67JYhi7jjh5Z+ctxiR9JY3HW4LbVn5m2URabDgt 1NjRuib9e7haBc2u/Cn7j0v0erbLTz4Px1OrlXp/G1bfICIN8Rl+tLdGweRrC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6adBMUAAADcAAAADwAAAAAAAAAA AAAAAAChAgAAZHJzL2Rvd25yZXYueG1sUEsFBgAAAAAEAAQA+QAAAJMDAAAAAA== "/>
                        <v:shape id="AutoShape 317" o:spid="_x0000_s1818"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jkJdsEAAADcAAAADwAAAGRycy9kb3ducmV2LnhtbERPTYvCMBC9L/gfwgheFk3rgkg1iggL 4kFY7cHjkIxtsZnUJFvrvzeHhT0+3vd6O9hW9ORD41hBPstAEGtnGq4UlJfv6RJEiMgGW8ek4EUB tpvRxxoL4578Q/05ViKFcChQQR1jV0gZdE0Ww8x1xIm7OW8xJugraTw+U7ht5TzLFtJiw6mhxo72 Nen7+dcqaI7lqew/H9Hr5TG/+jxcrq1WajIedisQkYb4L/5zH4yCxVdam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aOQl2wQAAANwAAAAPAAAAAAAAAAAAAAAA AKECAABkcnMvZG93bnJldi54bWxQSwUGAAAAAAQABAD5AAAAjwMAAAAA "/>
                        <v:shape id="AutoShape 318" o:spid="_x0000_s1819"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Ws7cUAAADcAAAADwAAAGRycy9kb3ducmV2LnhtbESPQWsCMRSE74X+h/AKvRTNbguiW6OI IIiHgroHj4/kubt087Imcd3++0YQPA4z8w0zXw62FT350DhWkI8zEMTamYYrBeVxM5qCCBHZYOuY FPxRgOXi9WWOhXE33lN/iJVIEA4FKqhj7Aopg67JYhi7jjh5Z+ctxiR9JY3HW4LbVn5m2URabDgt 1NjRuib9e7haBc2u/Cn7j0v0errLTz4Px1OrlXp/G1bfICIN8Rl+tLdGweRrB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XWs7cUAAADcAAAADwAAAAAAAAAA AAAAAAChAgAAZHJzL2Rvd25yZXYueG1sUEsFBgAAAAAEAAQA+QAAAJMDAAAAAA== "/>
                        <v:shape id="AutoShape 319" o:spid="_x0000_s1820"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sp9sEAAADcAAAADwAAAGRycy9kb3ducmV2LnhtbERPTYvCMBC9L/gfwgheFk3rwZVqFBEW xIOw2oPHIRnbYjOpSbbWf28OC3t8vO/1drCt6MmHxrGCfJaBINbONFwpKC/f0yWIEJENto5JwYsC bDejjzUWxj35h/pzrEQK4VCggjrGrpAy6JoshpnriBN3c95iTNBX0nh8pnDbynmWLaTFhlNDjR3t a9L3869V0BzLU9l/PqLXy2N+9Xm4XFut1GQ87FYgIg3xX/znPhgFX4u0Np1JR0Bu3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yn2wQAAANwAAAAPAAAAAAAAAAAAAAAA AKECAABkcnMvZG93bnJldi54bWxQSwUGAAAAAAQABAD5AAAAjwMAAAAA "/>
                        <v:shape id="AutoShape 320" o:spid="_x0000_s1821"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eMbcUAAADcAAAADwAAAGRycy9kb3ducmV2LnhtbESPT2sCMRTE7wW/Q3hCL6Vmtwf/rEaR QqF4EKp78PhIXncXNy9rkq7rtzdCweMwM79hVpvBtqInHxrHCvJJBoJYO9NwpaA8fr3PQYSIbLB1 TApuFGCzHr2ssDDuyj/UH2IlEoRDgQrqGLtCyqBrshgmriNO3q/zFmOSvpLG4zXBbSs/smwqLTac Fmrs6LMmfT78WQXNrtyX/dslej3f5Sefh+Op1Uq9joftEkSkIT7D/+1vo2A2XcDjTDoCcn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CeMbcUAAADcAAAADwAAAAAAAAAA AAAAAAChAgAAZHJzL2Rvd25yZXYueG1sUEsFBgAAAAAEAAQA+QAAAJMDAAAAAA== "/>
                        <v:shape id="AutoShape 321" o:spid="_x0000_s1822"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SzLcEAAADcAAAADwAAAGRycy9kb3ducmV2LnhtbERPTYvCMBC9L/gfwgheFk3rYZVqFBEW xIOw2oPHIRnbYjOpSbbWf28OC3t8vO/1drCt6MmHxrGCfJaBINbONFwpKC/f0yWIEJENto5JwYsC bDejjzUWxj35h/pzrEQK4VCggjrGrpAy6JoshpnriBN3c95iTNBX0nh8pnDbynmWfUmLDaeGGjva 16Tv51+roDmWp7L/fESvl8f86vNwubZaqcl42K1ARBriv/jPfTAKFos0P51JR0Bu3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ExLMtwQAAANwAAAAPAAAAAAAAAAAAAAAA AKECAABkcnMvZG93bnJldi54bWxQSwUGAAAAAAQABAD5AAAAjwMAAAAA "/>
                        <v:shape id="AutoShape 322" o:spid="_x0000_s1823"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BPKMMAAADbAAAADwAAAGRycy9kb3ducmV2LnhtbESPQYvCMBSE74L/ITzBi6xpRUS6RpGF hcXDgtqDx0fybIvNS02ytfvvNwuCx2FmvmE2u8G2oicfGscK8nkGglg703CloDx/vq1BhIhssHVM Cn4pwG47Hm2wMO7BR+pPsRIJwqFABXWMXSFl0DVZDHPXESfv6rzFmKSvpPH4SHDbykWWraTFhtNC jR191KRvpx+roDmU32U/u0ev14f84vNwvrRaqelk2L+DiDTEV/jZ/jIKVk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wwTyjDAAAA2wAAAA8AAAAAAAAAAAAA AAAAoQIAAGRycy9kb3ducmV2LnhtbFBLBQYAAAAABAAEAPkAAACRAwAAAAA= "/>
                        <v:shape id="AutoShape 323" o:spid="_x0000_s1824"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zqs8MAAADbAAAADwAAAGRycy9kb3ducmV2LnhtbESPQYvCMBSE74L/ITzBi6xpBUW6RpGF hcXDgtqDx0fybIvNS02ytfvvNwuCx2FmvmE2u8G2oicfGscK8nkGglg703CloDx/vq1BhIhssHVM Cn4pwG47Hm2wMO7BR+pPsRIJwqFABXWMXSFl0DVZDHPXESfv6rzFmKSvpPH4SHDbykWWraTFhtNC jR191KRvpx+roDmU32U/u0ev14f84vNwvrRaqelk2L+DiDTEV/jZ/jIKVk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N86rPDAAAA2wAAAA8AAAAAAAAAAAAA AAAAoQIAAGRycy9kb3ducmV2LnhtbFBLBQYAAAAABAAEAPkAAACRAwAAAAA= "/>
                        <v:shape id="AutoShape 324" o:spid="_x0000_s1825"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50xMMAAADbAAAADwAAAGRycy9kb3ducmV2LnhtbESPQYvCMBSE7wv+h/AEL4um9VCkGmVZ EMSDsNqDx0fybMs2L90k1vrvzcLCHoeZ+YbZ7EbbiYF8aB0ryBcZCGLtTMu1guqyn69AhIhssHNM Cp4UYLedvG2wNO7BXzScYy0ShEOJCpoY+1LKoBuyGBauJ07ezXmLMUlfS+PxkeC2k8ssK6TFltNC gz19NqS/z3eroD1Wp2p4/4ler4751efhcu20UrPp+LEGEWmM/+G/9sEoKAr4/ZJ+gN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OudMTDAAAA2wAAAA8AAAAAAAAAAAAA AAAAoQIAAGRycy9kb3ducmV2LnhtbFBLBQYAAAAABAAEAPkAAACRAwAAAAA= "/>
                        <v:shape id="AutoShape 325" o:spid="_x0000_s1826"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LRX8MAAADbAAAADwAAAGRycy9kb3ducmV2LnhtbESPQYvCMBSE7wv+h/AEL4um9aBSjSIL C4uHBbUHj4/k2Rabl5pka/ffbxYEj8PMfMNsdoNtRU8+NI4V5LMMBLF2puFKQXn+nK5AhIhssHVM Cn4pwG47ettgYdyDj9SfYiUShEOBCuoYu0LKoGuyGGauI07e1XmLMUlfSePxkeC2lfMsW0iLDaeF Gjv6qEnfTj9WQXMov8v+/R69Xh3yi8/D+dJqpSbjYb8GEWmIr/Cz/WUULJbw/yX9ALn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zi0V/DAAAA2wAAAA8AAAAAAAAAAAAA AAAAoQIAAGRycy9kb3ducmV2LnhtbFBLBQYAAAAABAAEAPkAAACRAwAAAAA= "/>
                        <v:shape id="AutoShape 326" o:spid="_x0000_s1827"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1FLb8AAADbAAAADwAAAGRycy9kb3ducmV2LnhtbERPTYvCMBC9C/6HMIIX0bQeRKpRFkFY PAhqDx6HZLYt20y6SbbWf28OgsfH+97uB9uKnnxoHCvIFxkIYu1Mw5WC8nacr0GEiGywdUwKnhRg vxuPtlgY9+AL9ddYiRTCoUAFdYxdIWXQNVkMC9cRJ+7HeYsxQV9J4/GRwm0rl1m2khYbTg01dnSo Sf9e/62C5lSey372F71en/K7z8Pt3mqlppPhawMi0hA/4rf72yhYpbHpS/oBcvc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X1FLb8AAADbAAAADwAAAAAAAAAAAAAAAACh AgAAZHJzL2Rvd25yZXYueG1sUEsFBgAAAAAEAAQA+QAAAI0DAAAAAA== "/>
                        <v:shape id="AutoShape 327" o:spid="_x0000_s1828"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HgtsMAAADbAAAADwAAAGRycy9kb3ducmV2LnhtbESPQYvCMBSE7wv+h/CEvSxrWg/iVqOI sCAehNUePD6SZ1tsXmqSrd1/bxYEj8PMfMMs14NtRU8+NI4V5JMMBLF2puFKQXn6/pyDCBHZYOuY FPxRgPVq9LbEwrg7/1B/jJVIEA4FKqhj7Aopg67JYpi4jjh5F+ctxiR9JY3He4LbVk6zbCYtNpwW auxoW5O+Hn+tgmZfHsr+4xa9nu/zs8/D6dxqpd7Hw2YBItIQX+Fne2cUzL7g/0v6A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x4LbDAAAA2wAAAA8AAAAAAAAAAAAA AAAAoQIAAGRycy9kb3ducmV2LnhtbFBLBQYAAAAABAAEAPkAAACRAwAAAAA= "/>
                        <v:shape id="AutoShape 328" o:spid="_x0000_s1829"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Lf9sAAAADbAAAADwAAAGRycy9kb3ducmV2LnhtbERPTYvCMBC9L+x/CCPsZdG0e1ilGkUE QTwIqz14HJKxLTaTbhJr/ffmIHh8vO/FarCt6MmHxrGCfJKBINbONFwpKE/b8QxEiMgGW8ek4EEB VsvPjwUWxt35j/pjrEQK4VCggjrGrpAy6JoshonriBN3cd5iTNBX0ni8p3Dbyp8s+5UWG04NNXa0 qUlfjzeroNmXh7L//o9ez/b52efhdG61Ul+jYT0HEWmIb/HLvTMKpml9+pJ+gF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bS3/bAAAAA2wAAAA8AAAAAAAAAAAAAAAAA oQIAAGRycy9kb3ducmV2LnhtbFBLBQYAAAAABAAEAPkAAACOAwAAAAA= "/>
                        <v:shape id="AutoShape 329" o:spid="_x0000_s1830"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56bcMAAADbAAAADwAAAGRycy9kb3ducmV2LnhtbESPQYvCMBSE7wv+h/CEvSya1oMr1Sgi COJhYbUHj4/k2Rabl5rE2v33mwVhj8PMfMOsNoNtRU8+NI4V5NMMBLF2puFKQXneTxYgQkQ22Dom BT8UYLMeva2wMO7J39SfYiUShEOBCuoYu0LKoGuyGKauI07e1XmLMUlfSePxmeC2lbMsm0uLDaeF Gjva1aRvp4dV0BzLr7L/uEevF8f84vNwvrRaqffxsF2CiDTE//CrfTAKPnP4+5J+gF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eem3DAAAA2wAAAA8AAAAAAAAAAAAA AAAAoQIAAGRycy9kb3ducmV2LnhtbFBLBQYAAAAABAAEAPkAAACRAwAAAAA= "/>
                        <v:shape id="AutoShape 330" o:spid="_x0000_s1831"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zkGsMAAADbAAAADwAAAGRycy9kb3ducmV2LnhtbESPQYvCMBSE7wv+h/AEL8ua1sMqXaPI wsLiQVB78PhInm2xealJttZ/b4QFj8PMfMMs14NtRU8+NI4V5NMMBLF2puFKQXn8+ViACBHZYOuY FNwpwHo1eltiYdyN99QfYiUShEOBCuoYu0LKoGuyGKauI07e2XmLMUlfSePxluC2lbMs+5QWG04L NXb0XZO+HP6sgmZb7sr+/Rq9Xmzzk8/D8dRqpSbjYfMFItIQX+H/9q9RMJ/B80v6A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lM5BrDAAAA2wAAAA8AAAAAAAAAAAAA AAAAoQIAAGRycy9kb3ducmV2LnhtbFBLBQYAAAAABAAEAPkAAACRAwAAAAA= "/>
                        <v:shape id="AutoShape 331" o:spid="_x0000_s1832"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BBgcQAAADbAAAADwAAAGRycy9kb3ducmV2LnhtbESPQWsCMRSE74X+h/AEL0Wza0Fla5RS EMSDUN2Dx0fyuru4edkmcV3/vSkUPA4z8w2z2gy2FT350DhWkE8zEMTamYYrBeVpO1mCCBHZYOuY FNwpwGb9+rLCwrgbf1N/jJVIEA4FKqhj7Aopg67JYpi6jjh5P85bjEn6ShqPtwS3rZxl2VxabDgt 1NjRV036crxaBc2+PJT922/0ernPzz4Pp3OrlRqPhs8PEJGG+Az/t3dGwe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AEGBxAAAANsAAAAPAAAAAAAAAAAA AAAAAKECAABkcnMvZG93bnJldi54bWxQSwUGAAAAAAQABAD5AAAAkgMAAAAA "/>
                        <v:shape id="AutoShape 332" o:spid="_x0000_s1833"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nZ9cQAAADbAAAADwAAAGRycy9kb3ducmV2LnhtbESPQWsCMRSE74X+h/AEL0WzK0Vla5RS EMSDUN2Dx0fyuru4edkmcV3/vSkUPA4z8w2z2gy2FT350DhWkE8zEMTamYYrBeVpO1mCCBHZYOuY FNwpwGb9+rLCwrgbf1N/jJVIEA4FKqhj7Aopg67JYpi6jjh5P85bjEn6ShqPtwS3rZxl2VxabDgt 1NjRV036crxaBc2+PJT922/0ernPzz4Pp3OrlRqPhs8PEJGG+Az/t3dGwe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6dn1xAAAANsAAAAPAAAAAAAAAAAA AAAAAKECAABkcnMvZG93bnJldi54bWxQSwUGAAAAAAQABAD5AAAAkgMAAAAA "/>
                        <v:shape id="AutoShape 333" o:spid="_x0000_s1834"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V8bsQAAADbAAAADwAAAGRycy9kb3ducmV2LnhtbESPQWsCMRSE74X+h/AEL0WzK1Rla5RS EMSDUN2Dx0fyuru4edkmcV3/vSkUPA4z8w2z2gy2FT350DhWkE8zEMTamYYrBeVpO1mCCBHZYOuY FNwpwGb9+rLCwrgbf1N/jJVIEA4FKqhj7Aopg67JYpi6jjh5P85bjEn6ShqPtwS3rZxl2VxabDgt 1NjRV036crxaBc2+PJT922/0ernPzz4Pp3OrlRqPhs8PEJGG+Az/t3dGwe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pXxuxAAAANsAAAAPAAAAAAAAAAAA AAAAAKECAABkcnMvZG93bnJldi54bWxQSwUGAAAAAAQABAD5AAAAkgMAAAAA "/>
                        <v:shape id="AutoShape 334" o:spid="_x0000_s1835"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fiGcMAAADbAAAADwAAAGRycy9kb3ducmV2LnhtbESPQYvCMBSE7wv+h/AEL4um9aBSjSIL C4uHBbUHj4/k2Rabl5pka/ffbxYEj8PMfMNsdoNtRU8+NI4V5LMMBLF2puFKQXn+nK5AhIhssHVM Cn4pwG47ettgYdyDj9SfYiUShEOBCuoYu0LKoGuyGGauI07e1XmLMUlfSePxkeC2lfMsW0iLDaeF Gjv6qEnfTj9WQXMov8v+/R69Xh3yi8/D+dJqpSbjYb8GEWmIr/Cz/WUULBfw/yX9ALn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34hnDAAAA2wAAAA8AAAAAAAAAAAAA AAAAoQIAAGRycy9kb3ducmV2LnhtbFBLBQYAAAAABAAEAPkAAACRAwAAAAA= "/>
                        <v:shape id="AutoShape 335" o:spid="_x0000_s1836"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tHgsMAAADbAAAADwAAAGRycy9kb3ducmV2LnhtbESPQYvCMBSE74L/ITzBi6xpPah0jSIL C4uHBbUHj4/k2Rabl5pka/ffbxYEj8PMfMNsdoNtRU8+NI4V5PMMBLF2puFKQXn+fFuDCBHZYOuY FPxSgN12PNpgYdyDj9SfYiUShEOBCuoYu0LKoGuyGOauI07e1XmLMUlfSePxkeC2lYssW0qLDaeF Gjv6qEnfTj9WQXMov8t+do9erw/5xefhfGm1UtPJsH8HEWmIr/Cz/WUUrFbw/yX9ALn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k7R4LDAAAA2wAAAA8AAAAAAAAAAAAA AAAAoQIAAGRycy9kb3ducmV2LnhtbFBLBQYAAAAABAAEAPkAAACRAwAAAAA= "/>
                        <v:shape id="AutoShape 336" o:spid="_x0000_s1837"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TT8MAAAADbAAAADwAAAGRycy9kb3ducmV2LnhtbERPTYvCMBC9L+x/CCPsZdG0e1ilGkUE QTwIqz14HJKxLTaTbhJr/ffmIHh8vO/FarCt6MmHxrGCfJKBINbONFwpKE/b8QxEiMgGW8ek4EEB VsvPjwUWxt35j/pjrEQK4VCggjrGrpAy6JoshonriBN3cd5iTNBX0ni8p3Dbyp8s+5UWG04NNXa0 qUlfjzeroNmXh7L//o9ez/b52efhdG61Ul+jYT0HEWmIb/HLvTMKpmls+pJ+gF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ik0/DAAAAA2wAAAA8AAAAAAAAAAAAAAAAA oQIAAGRycy9kb3ducmV2LnhtbFBLBQYAAAAABAAEAPkAAACOAwAAAAA= "/>
                        <v:shape id="AutoShape 337" o:spid="_x0000_s1838"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2a8QAAADbAAAADwAAAGRycy9kb3ducmV2LnhtbESPQWsCMRSE74X+h/AEL0Wz66Hq1iil IIgHoboHj4/kdXdx87JN4rr+e1MoeBxm5htmtRlsK3ryoXGsIJ9mIIi1Mw1XCsrTdrIAESKywdYx KbhTgM369WWFhXE3/qb+GCuRIBwKVFDH2BVSBl2TxTB1HXHyfpy3GJP0lTQebwluWznLsndpseG0 UGNHXzXpy/FqFTT78lD2b7/R68U+P/s8nM6tVmo8Gj4/QEQa4jP8394ZBfMl/H1JP0C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6HZrxAAAANsAAAAPAAAAAAAAAAAA AAAAAKECAABkcnMvZG93bnJldi54bWxQSwUGAAAAAAQABAD5AAAAkgMAAAAA "/>
                        <v:shape id="AutoShape 338" o:spid="_x0000_s1839"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ev0cAAAADbAAAADwAAAGRycy9kb3ducmV2LnhtbERPTYvCMBC9C/sfwix4kTWtBynVKLKw IB4EtQePQzLbFptJN8nW+u/NQfD4eN/r7Wg7MZAPrWMF+TwDQaydablWUF1+vgoQISIb7ByTggcF 2G4+JmssjbvziYZzrEUK4VCigibGvpQy6IYshrnriRP367zFmKCvpfF4T+G2k4ssW0qLLaeGBnv6 bkjfzv9WQXuojtUw+4teF4f86vNwuXZaqennuFuBiDTGt/jl3hsFRVqfvqQfIDd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MHr9HAAAAA2wAAAA8AAAAAAAAAAAAAAAAA oQIAAGRycy9kb3ducmV2LnhtbFBLBQYAAAAABAAEAPkAAACOAwAAAAA= "/>
                        <v:shape id="AutoShape 339" o:spid="_x0000_s1840"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sKSsQAAADbAAAADwAAAGRycy9kb3ducmV2LnhtbESPwWrDMBBE74H8g9hCLqGRnUMxbmQT CoGSQ6CJDzku0tY2tVaOpDrO31eFQo/DzLxhdvVsBzGRD71jBfkmA0Gsnem5VdBcDs8FiBCRDQ6O ScGDAtTVcrHD0rg7f9B0jq1IEA4lKuhiHEspg+7IYti4kTh5n85bjEn6VhqP9wS3g9xm2Yu02HNa 6HCkt4701/nbKuiPzamZ1rfodXHMrz4Pl+uglVo9zftXEJHm+B/+a78bBUUOv1/SD5DV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SwpKxAAAANsAAAAPAAAAAAAAAAAA AAAAAKECAABkcnMvZG93bnJldi54bWxQSwUGAAAAAAQABAD5AAAAkgMAAAAA "/>
                        <v:shape id="AutoShape 340" o:spid="_x0000_s1841"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mUPcMAAADbAAAADwAAAGRycy9kb3ducmV2LnhtbESPQWvCQBSE74X+h+UVeim6iQcJ0VVK oSAeCmoOOT52n0lo9m26u43x37uC4HGYmW+Y9XayvRjJh86xgnyegSDWznTcKKhO37MCRIjIBnvH pOBKAbab15c1lsZd+EDjMTYiQTiUqKCNcSilDLoli2HuBuLknZ23GJP0jTQeLwlue7nIsqW02HFa aHGgr5b07/HfKuj21U81fvxFr4t9Xvs8nOpeK/X+Nn2uQESa4jP8aO+MgmIB9y/pB8jN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yZlD3DAAAA2wAAAA8AAAAAAAAAAAAA AAAAoQIAAGRycy9kb3ducmV2LnhtbFBLBQYAAAAABAAEAPkAAACRAwAAAAA= "/>
                        <v:shape id="AutoShape 341" o:spid="_x0000_s1842"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9UxpsMAAADbAAAADwAAAGRycy9kb3ducmV2LnhtbESPQWvCQBSE7wX/w/IEL0U3UZCQukoR CuKhUM3B42P3NQnNvo272xj/fbcgeBxm5htmsxttJwbyoXWsIF9kIIi1My3XCqrzx7wAESKywc4x KbhTgN128rLB0rgbf9FwirVIEA4lKmhi7Espg27IYli4njh5385bjEn6WhqPtwS3nVxm2VpabDkt NNjTviH9c/q1Ctpj9VkNr9fodXHMLz4P50unlZpNx/c3EJHG+Aw/2gejoFjB/5f0A+T2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PVMabDAAAA2wAAAA8AAAAAAAAAAAAA AAAAoQIAAGRycy9kb3ducmV2LnhtbFBLBQYAAAAABAAEAPkAAACRAwAAAAA= "/>
                        <v:shape id="AutoShape 342" o:spid="_x0000_s1843"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yp0sMAAADbAAAADwAAAGRycy9kb3ducmV2LnhtbESPQWvCQBSE7wX/w/IEL0U3EZGQukoR CuKhUM3B42P3NQnNvo272xj/fbcgeBxm5htmsxttJwbyoXWsIF9kIIi1My3XCqrzx7wAESKywc4x KbhTgN128rLB0rgbf9FwirVIEA4lKmhi7Espg27IYli4njh5385bjEn6WhqPtwS3nVxm2VpabDkt NNjTviH9c/q1Ctpj9VkNr9fodXHMLz4P50unlZpNx/c3EJHG+Aw/2gejoFjB/5f0A+T2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w8qdLDAAAA2wAAAA8AAAAAAAAAAAAA AAAAoQIAAGRycy9kb3ducmV2LnhtbFBLBQYAAAAABAAEAPkAAACRAwAAAAA= "/>
                        <v:shape id="AutoShape 343" o:spid="_x0000_s1844"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AMScMAAADbAAAADwAAAGRycy9kb3ducmV2LnhtbESPQWvCQBSE7wX/w/IEL0U3EZSQukoR CuKhUM3B42P3NQnNvo272xj/fbcgeBxm5htmsxttJwbyoXWsIF9kIIi1My3XCqrzx7wAESKywc4x KbhTgN128rLB0rgbf9FwirVIEA4lKmhi7Espg27IYli4njh5385bjEn6WhqPtwS3nVxm2VpabDkt NNjTviH9c/q1Ctpj9VkNr9fodXHMLz4P50unlZpNx/c3EJHG+Aw/2gejoFjB/5f0A+T2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NwDEnDAAAA2wAAAA8AAAAAAAAAAAAA AAAAoQIAAGRycy9kb3ducmV2LnhtbFBLBQYAAAAABAAEAPkAAACRAwAAAAA= "/>
                        <v:shape id="AutoShape 344" o:spid="_x0000_s1845"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6KSPsMAAADbAAAADwAAAGRycy9kb3ducmV2LnhtbESPQYvCMBSE7wv+h/AEL4um9SClGmVZ EMSDsNqDx0fybMs2L90k1vrvzcLCHoeZ+YbZ7EbbiYF8aB0ryBcZCGLtTMu1guqynxcgQkQ22Dkm BU8KsNtO3jZYGvfgLxrOsRYJwqFEBU2MfSll0A1ZDAvXEyfv5rzFmKSvpfH4SHDbyWWWraTFltNC gz19NqS/z3eroD1Wp2p4/4leF8f86vNwuXZaqdl0/FiDiDTG//Bf+2AUFCv4/ZJ+gN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Oikj7DAAAA2wAAAA8AAAAAAAAAAAAA AAAAoQIAAGRycy9kb3ducmV2LnhtbFBLBQYAAAAABAAEAPkAAACRAwAAAAA= "/>
                        <v:shape id="AutoShape 345" o:spid="_x0000_s1846"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43pcQAAADbAAAADwAAAGRycy9kb3ducmV2LnhtbESPQWvCQBSE7wX/w/IEL0U38aAhdZUi FMRDoZqDx8fuaxKafRt3tzH++25B8DjMzDfMZjfaTgzkQ+tYQb7IQBBrZ1quFVTnj3kBIkRkg51j UnCnALvt5GWDpXE3/qLhFGuRIBxKVNDE2JdSBt2QxbBwPXHyvp23GJP0tTQebwluO7nMspW02HJa aLCnfUP65/RrFbTH6rMaXq/R6+KYX3wezpdOKzWbju9vICKN8Rl+tA9GQbGG/y/pB8jt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7jelxAAAANsAAAAPAAAAAAAAAAAA AAAAAKECAABkcnMvZG93bnJldi54bWxQSwUGAAAAAAQABAD5AAAAkgMAAAAA "/>
                      </v:group>
                      <v:shape id="Text Box 346" o:spid="_x0000_s1847" type="#_x0000_t202" style="position:absolute;left:3764;top:3686;width:305;height:3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U7NsAA AADbAAAADwAAAGRycy9kb3ducmV2LnhtbERPTYvCMBC9C/sfwgh7s6keRLtGkWUFQVis9bDH2WZs g82kNlHrvzcHwePjfS9WvW3EjTpvHCsYJykI4tJpw5WCY7EZzUD4gKyxcUwKHuRhtfwYLDDT7s45 3Q6hEjGEfYYK6hDaTEpf1mTRJ64ljtzJdRZDhF0ldYf3GG4bOUnTqbRoODbU2NJ3TeX5cLUK1n+c /5jL7/8+P+WmKOYp76ZnpT6H/foLRKA+vMUv91YrmMWx8Uv8AXL5BAAA//8DAFBLAQItABQABgAI AAAAIQDw94q7/QAAAOIBAAATAAAAAAAAAAAAAAAAAAAAAABbQ29udGVudF9UeXBlc10ueG1sUEsB Ai0AFAAGAAgAAAAhADHdX2HSAAAAjwEAAAsAAAAAAAAAAAAAAAAALgEAAF9yZWxzLy5yZWxzUEsB Ai0AFAAGAAgAAAAhADMvBZ5BAAAAOQAAABAAAAAAAAAAAAAAAAAAKQIAAGRycy9zaGFwZXhtbC54 bWxQSwECLQAUAAYACAAAACEAA0U7NsAAAADbAAAADwAAAAAAAAAAAAAAAACYAgAAZHJzL2Rvd25y ZXYueG1sUEsFBgAAAAAEAAQA9QAAAIUDAAAAAA== " filled="f" stroked="f">
                        <v:textbox inset="0,0,0,0">
                          <w:txbxContent>
                            <w:p w:rsidR="006327AD" w:rsidRDefault="006327AD">
                              <w:pPr>
                                <w:jc w:val="center"/>
                                <w:rPr>
                                  <w:rFonts w:ascii="Times New Roman" w:hAnsi="Times New Roman"/>
                                </w:rPr>
                              </w:pPr>
                              <w:r>
                                <w:rPr>
                                  <w:rFonts w:ascii="Times New Roman" w:hAnsi="Times New Roman"/>
                                </w:rPr>
                                <w:t>R</w:t>
                              </w:r>
                            </w:p>
                          </w:txbxContent>
                        </v:textbox>
                      </v:shape>
                      <v:oval id="Oval 347" o:spid="_x0000_s1848" style="position:absolute;left:4069;top:3637;width:45;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6TOD8IA AADbAAAADwAAAGRycy9kb3ducmV2LnhtbESPQWvCQBSE74X+h+UVvBTdWFBi6ioSsHht9ODxmX0m odm3YXc1yb93C4LHYWa+YdbbwbTiTs43lhXMZwkI4tLqhisFp+N+moLwAVlja5kUjORhu3l/W2Om bc+/dC9CJSKEfYYK6hC6TEpf1mTQz2xHHL2rdQZDlK6S2mEf4aaVX0mylAYbjgs1dpTXVP4VN6PA fXZjPh7y/fzCP8WiT/V5edJKTT6G3TeIQEN4hZ/tg1aQruD/S/wBcvMAAAD//wMAUEsBAi0AFAAG AAgAAAAhAPD3irv9AAAA4gEAABMAAAAAAAAAAAAAAAAAAAAAAFtDb250ZW50X1R5cGVzXS54bWxQ SwECLQAUAAYACAAAACEAMd1fYdIAAACPAQAACwAAAAAAAAAAAAAAAAAuAQAAX3JlbHMvLnJlbHNQ SwECLQAUAAYACAAAACEAMy8FnkEAAAA5AAAAEAAAAAAAAAAAAAAAAAApAgAAZHJzL3NoYXBleG1s LnhtbFBLAQItABQABgAIAAAAIQCrpM4PwgAAANsAAAAPAAAAAAAAAAAAAAAAAJgCAABkcnMvZG93 bnJldi54bWxQSwUGAAAAAAQABAD1AAAAhwMAAAAA " fillcolor="black"/>
                      <v:shape id="Text Box 348" o:spid="_x0000_s1849" type="#_x0000_t202" style="position:absolute;left:4935;top:4792;width:449;height:3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qh7cAA AADbAAAADwAAAGRycy9kb3ducmV2LnhtbERPTYvCMBC9C/sfwgh7s6keRLtGkWUFQVis9bDH2WZs g82kNlHrvzcHwePjfS9WvW3EjTpvHCsYJykI4tJpw5WCY7EZzUD4gKyxcUwKHuRhtfwYLDDT7s45 3Q6hEjGEfYYK6hDaTEpf1mTRJ64ljtzJdRZDhF0ldYf3GG4bOUnTqbRoODbU2NJ3TeX5cLUK1n+c /5jL7/8+P+WmKOYp76ZnpT6H/foLRKA+vMUv91YrmMf18Uv8AXL5BAAA//8DAFBLAQItABQABgAI AAAAIQDw94q7/QAAAOIBAAATAAAAAAAAAAAAAAAAAAAAAABbQ29udGVudF9UeXBlc10ueG1sUEsB Ai0AFAAGAAgAAAAhADHdX2HSAAAAjwEAAAsAAAAAAAAAAAAAAAAALgEAAF9yZWxzLy5yZWxzUEsB Ai0AFAAGAAgAAAAhADMvBZ5BAAAAOQAAABAAAAAAAAAAAAAAAAAAKQIAAGRycy9zaGFwZXhtbC54 bWxQSwECLQAUAAYACAAAACEAeOqh7cAAAADbAAAADwAAAAAAAAAAAAAAAACYAgAAZHJzL2Rvd25y ZXYueG1sUEsFBgAAAAAEAAQA9QAAAIUDAAAAAA== "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shape id="Text Box 349" o:spid="_x0000_s1850" type="#_x0000_t202" style="position:absolute;left:5834;top:3530;width:469;height:3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YEdsMA AADbAAAADwAAAGRycy9kb3ducmV2LnhtbESPQYvCMBSE74L/ITzBm6Z6EO0aRWSFBUGs9bDHZ/Ns g81Lt8lq/fdGWNjjMDPfMMt1Z2txp9Ybxwom4wQEceG04VLBOd+N5iB8QNZYOyYFT/KwXvV7S0y1 e3BG91MoRYSwT1FBFUKTSumLiiz6sWuIo3d1rcUQZVtK3eIjwm0tp0kykxYNx4UKG9pWVNxOv1bB 5puzT/NzuByza2byfJHwfnZTajjoNh8gAnXhP/zX/tIKFhN4f4k/QK5eAAAA//8DAFBLAQItABQA BgAIAAAAIQDw94q7/QAAAOIBAAATAAAAAAAAAAAAAAAAAAAAAABbQ29udGVudF9UeXBlc10ueG1s UEsBAi0AFAAGAAgAAAAhADHdX2HSAAAAjwEAAAsAAAAAAAAAAAAAAAAALgEAAF9yZWxzLy5yZWxz UEsBAi0AFAAGAAgAAAAhADMvBZ5BAAAAOQAAABAAAAAAAAAAAAAAAAAAKQIAAGRycy9zaGFwZXht bC54bWxQSwECLQAUAAYACAAAACEAF6YEdsMAAADbAAAADwAAAAAAAAAAAAAAAACYAgAAZHJzL2Rv d25yZXYueG1sUEsFBgAAAAAEAAQA9QAAAIgDAAAAAA== " filled="f" stroked="f">
                        <v:textbox inset="0,0,0,0">
                          <w:txbxContent>
                            <w:p w:rsidR="006327AD" w:rsidRDefault="006327AD">
                              <w:pPr>
                                <w:jc w:val="center"/>
                                <w:rPr>
                                  <w:rFonts w:ascii="Times New Roman" w:hAnsi="Times New Roman"/>
                                  <w:vertAlign w:val="subscript"/>
                                </w:rPr>
                              </w:pPr>
                              <w:r>
                                <w:rPr>
                                  <w:rFonts w:ascii="Times New Roman" w:hAnsi="Times New Roman"/>
                                </w:rPr>
                                <w:t>S</w:t>
                              </w:r>
                            </w:p>
                          </w:txbxContent>
                        </v:textbox>
                      </v:shape>
                      <v:shape id="AutoShape 350" o:spid="_x0000_s1851" type="#_x0000_t32" style="position:absolute;left:5015;top:3394;width:0;height:13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SyC8QAAADbAAAADwAAAGRycy9kb3ducmV2LnhtbESPQWsCMRSE74L/ITzBi9SsgtJujbIV BC140Lb3181zE9y8bDdRt/++KQgeh5n5hlmsOleLK7XBelYwGWcgiEuvLVcKPj82T88gQkTWWHsm Bb8UYLXs9xaYa3/jA12PsRIJwiFHBSbGJpcylIYchrFviJN38q3DmGRbSd3iLcFdLadZNpcOLacF gw2tDZXn48Up2O8mb8W3sbv3w4/dzzZFfalGX0oNB13xCiJSFx/he3urFbxM4f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RLILxAAAANsAAAAPAAAAAAAAAAAA AAAAAKECAABkcnMvZG93bnJldi54bWxQSwUGAAAAAAQABAD5AAAAkgMAAAAA "/>
                      <v:shape id="AutoShape 351" o:spid="_x0000_s1852" type="#_x0000_t32" style="position:absolute;left:3930;top:3501;width:1065;height:11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gXkMUAAADbAAAADwAAAGRycy9kb3ducmV2LnhtbESPQWsCMRSE7wX/Q3iCl1KzWpR2NcpW EFTwoG3vz83rJnTzst1E3f77piB4HGbmG2a+7FwtLtQG61nBaJiBIC69tlwp+HhfP72ACBFZY+2Z FPxSgOWi9zDHXPsrH+hyjJVIEA45KjAxNrmUoTTkMAx9Q5y8L986jEm2ldQtXhPc1XKcZVPp0HJa MNjQylD5fTw7Bfvt6K04GbvdHX7sfrIu6nP1+KnUoN8VMxCRungP39obreD1G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gXkMUAAADbAAAADwAAAAAAAAAA AAAAAAChAgAAZHJzL2Rvd25yZXYueG1sUEsFBgAAAAAEAAQA+QAAAJMDAAAAAA== "/>
                      <v:shape id="AutoShape 352" o:spid="_x0000_s1853" type="#_x0000_t32" style="position:absolute;left:4307;top:3902;width:126;height:1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Z7yMMAAADbAAAADwAAAGRycy9kb3ducmV2LnhtbESPQWsCMRSE74L/IbxCb5pUitjVKCJI 9SKobfH42Dx3l928LEmq6783guBxmJlvmNmis424kA+VYw0fQwWCOHem4kLDz3E9mIAIEdlg45g0 3CjAYt7vzTAz7sp7uhxiIRKEQ4YayhjbTMqQl2QxDF1LnLyz8xZjkr6QxuM1wW0jR0qNpcWK00KJ La1KyuvDv9VQL9XE745/p9vmt1bf++3Jh53T+v2tW05BROriK/xsb4yGr094fEk/QM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Fme8jDAAAA2wAAAA8AAAAAAAAAAAAA AAAAoQIAAGRycy9kb3ducmV2LnhtbFBLBQYAAAAABAAEAPkAAACRAwAAAAA= " strokeweight=".25pt">
                        <v:stroke startarrow="open"/>
                      </v:shape>
                      <v:shape id="AutoShape 353" o:spid="_x0000_s1854" type="#_x0000_t32" style="position:absolute;left:5384;top:3983;width:258;height:27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JnoMYAAADbAAAADwAAAGRycy9kb3ducmV2LnhtbESPW0sDMRSE3wX/QziCL9Jmq9TL2rRI aUtpX7QVfD1ujpvVzcmSZC/996Yg+DjMzDfMbDHYWnTkQ+VYwWScgSAunK64VPB+XI8eQYSIrLF2 TApOFGAxv7yYYa5dz2/UHWIpEoRDjgpMjE0uZSgMWQxj1xAn78t5izFJX0rtsU9wW8vbLLuXFitO CwYbWhoqfg6tVbDZfk5Me9PtP8yqf13ePez8d4tKXV8NL88gIg3xP/zX3moFT1M4f0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SZ6DGAAAA2wAAAA8AAAAAAAAA AAAAAAAAoQIAAGRycy9kb3ducmV2LnhtbFBLBQYAAAAABAAEAPkAAACUAwAAAAA= " strokeweight=".25pt">
                        <v:stroke startarrow="open"/>
                      </v:shape>
                      <v:shape id="Text Box 354" o:spid="_x0000_s1855" type="#_x0000_t202" style="position:absolute;left:4806;top:2944;width:362;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cAsMA AADbAAAADwAAAGRycy9kb3ducmV2LnhtbESPQWvCQBSE74L/YXmCN93YQ6jRVUQsCEJpjAePz+wz Wcy+jdlV03/fLRR6HGbmG2a57m0jntR541jBbJqAIC6dNlwpOBUfk3cQPiBrbByTgm/ysF4NB0vM tHtxTs9jqESEsM9QQR1Cm0npy5os+qlriaN3dZ3FEGVXSd3hK8JtI9+SJJUWDceFGlva1lTejg+r YHPmfGfun5ev/JqbopgnfEhvSo1H/WYBIlAf/sN/7b1WME/h90v8AXL1AwAA//8DAFBLAQItABQA BgAIAAAAIQDw94q7/QAAAOIBAAATAAAAAAAAAAAAAAAAAAAAAABbQ29udGVudF9UeXBlc10ueG1s UEsBAi0AFAAGAAgAAAAhADHdX2HSAAAAjwEAAAsAAAAAAAAAAAAAAAAALgEAAF9yZWxzLy5yZWxz UEsBAi0AFAAGAAgAAAAhADMvBZ5BAAAAOQAAABAAAAAAAAAAAAAAAAAAKQIAAGRycy9zaGFwZXht bC54bWxQSwECLQAUAAYACAAAACEAmE+cAsMAAADbAAAADwAAAAAAAAAAAAAAAACYAgAAZHJzL2Rv d25yZXYueG1sUEsFBgAAAAAEAAQA9QAAAIgDAAAAAA== " filled="f" stroked="f">
                        <v:textbox inset="0,0,0,0">
                          <w:txbxContent>
                            <w:p w:rsidR="006327AD" w:rsidRDefault="006327AD">
                              <w:pPr>
                                <w:jc w:val="center"/>
                                <w:rPr>
                                  <w:rFonts w:ascii="Times New Roman" w:hAnsi="Times New Roman"/>
                                </w:rPr>
                              </w:pPr>
                              <w:r>
                                <w:rPr>
                                  <w:rFonts w:ascii="Times New Roman" w:hAnsi="Times New Roman"/>
                                </w:rPr>
                                <w:t>N</w:t>
                              </w:r>
                            </w:p>
                          </w:txbxContent>
                        </v:textbox>
                      </v:shape>
                      <v:shape id="Freeform 355" o:spid="_x0000_s1856" style="position:absolute;left:4934;top:4517;width:61;height:55;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ZDccIA AADbAAAADwAAAGRycy9kb3ducmV2LnhtbESPQWvCQBSE7wX/w/KE3upGqVVj1iBtpV6Nen9kn0nI 7tuQ3Wj677uFQo/DzHzDZPlojbhT7xvHCuazBARx6XTDlYLL+fCyBuEDskbjmBR8k4d8N3nKMNXu wSe6F6ESEcI+RQV1CF0qpS9rsuhnriOO3s31FkOUfSV1j48It0YukuRNWmw4LtTY0XtNZVsMVoE9 t+XXx8DF9TYe5p9olub4ulTqeTrutyACjeE//Nc+agWbFfx+iT9A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BvBkNxwgAAANsAAAAPAAAAAAAAAAAAAAAAAJgCAABkcnMvZG93 bnJldi54bWxQSwUGAAAAAAQABAD1AAAAhwMAAAAA " path="m,38c8,11,28,,54,e" filled="f">
                        <v:path arrowok="t" o:connecttype="custom" o:connectlocs="0,55;61,0" o:connectangles="0,0"/>
                      </v:shape>
                      <v:shape id="AutoShape 356" o:spid="_x0000_s1857" type="#_x0000_t32" style="position:absolute;left:5032;top:3625;width:933;height:102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OjAcIAAADbAAAADwAAAGRycy9kb3ducmV2LnhtbERPTWvCQBC9F/wPyxS8FN1YoWjqKiIU elFa9eBxzE6T1Oxs2N2a2F/fORQ8Pt73YtW7Rl0pxNqzgck4A0VceFtzaeB4eBvNQMWEbLHxTAZu FGG1HDwsMLe+40+67lOpJIRjjgaqlNpc61hU5DCOfUss3JcPDpPAUGobsJNw1+jnLHvRDmuWhgpb 2lRUXPY/Tkqevj+2m+72O00XP5vw7hxPbTBm+NivX0El6tNd/O9+twbmMla+yA/Qy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HOjAcIAAADbAAAADwAAAAAAAAAAAAAA AAChAgAAZHJzL2Rvd25yZXYueG1sUEsFBgAAAAAEAAQA+QAAAJADAAAAAA== " strokeweight=".25pt"/>
                      <v:shape id="Freeform 357" o:spid="_x0000_s1858" style="position:absolute;left:5010;top:4452;width:96;height:104;rotation:180;flip:y;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GrZsUA AADbAAAADwAAAGRycy9kb3ducmV2LnhtbESPQWvCQBSE7wX/w/IEL6Vu2kOp0U0Q20L1orWC12f2 mY3Nvg3ZVZN/7wqFHoeZ+YaZ5Z2txYVaXzlW8DxOQBAXTldcKtj9fD69gfABWWPtmBT05CHPBg8z TLW78jddtqEUEcI+RQUmhCaV0heGLPqxa4ijd3StxRBlW0rd4jXCbS1fkuRVWqw4LhhsaGGo+N2e rYLDYf1olsvN7vixx3fbn3r0q4VSo2E3n4II1IX/8F/7SyuYTOD+Jf4A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BSUatmxQAAANsAAAAPAAAAAAAAAAAAAAAAAJgCAABkcnMv ZG93bnJldi54bWxQSwUGAAAAAAQABAD1AAAAigMAAAAA " path="m,38c8,11,28,,54,e" filled="f">
                        <v:path arrowok="t" o:connecttype="custom" o:connectlocs="0,104;96,0" o:connectangles="0,0"/>
                      </v:shape>
                      <v:oval id="Oval 358" o:spid="_x0000_s1859" style="position:absolute;left:5920;top:3609;width:45;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9nz6sQA AADcAAAADwAAAGRycy9kb3ducmV2LnhtbESPQWvDMAyF74P9B6PBLmNxOmgpWZ0yAh29Nu2hRy3W krBYDrbXJP++Ogx2k3hP733a7Wc3qBuF2Hs2sMpyUMSNtz23Bi7nw+sWVEzIFgfPZGChCPvy8WGH hfUTn+hWp1ZJCMcCDXQpjYXWsenIYcz8SCzatw8Ok6yh1TbgJOFu0G95vtEOe5aGDkeqOmp+6l9n ILyMS7Ucq8Pqiz/r9bS1183FGvP8NH+8g0o0p3/z3/XRCn4u+PKMTKDLOwAAAP//AwBQSwECLQAU AAYACAAAACEA8PeKu/0AAADiAQAAEwAAAAAAAAAAAAAAAAAAAAAAW0NvbnRlbnRfVHlwZXNdLnht bFBLAQItABQABgAIAAAAIQAx3V9h0gAAAI8BAAALAAAAAAAAAAAAAAAAAC4BAABfcmVscy8ucmVs c1BLAQItABQABgAIAAAAIQAzLwWeQQAAADkAAAAQAAAAAAAAAAAAAAAAACkCAABkcnMvc2hhcGV4 bWwueG1sUEsBAi0AFAAGAAgAAAAhAN/Z8+rEAAAA3AAAAA8AAAAAAAAAAAAAAAAAmAIAAGRycy9k b3ducmV2LnhtbFBLBQYAAAAABAAEAPUAAACJAwAAAAA= " fillcolor="black"/>
                      <v:shape id="AutoShape 359" o:spid="_x0000_s1860" type="#_x0000_t32" style="position:absolute;left:4924;top:4484;width:37;height: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QnWMMAAADcAAAADwAAAGRycy9kb3ducmV2LnhtbERP32vCMBB+F/wfwgl7kTXtYDI6o1RB mAMfdNv7rbk1weZSm6jdf78MBN/u4/t58+XgWnGhPljPCoosB0Fce225UfD5sXl8AREissbWMyn4 pQDLxXg0x1L7K+/pcoiNSCEcSlRgYuxKKUNtyGHIfEecuB/fO4wJ9o3UPV5TuGvlU57PpEPLqcFg R2tD9fFwdgp222JVfRu7fd+f7O55U7XnZvql1MNkqF5BRBriXXxzv+k0Py/g/5l0gV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kJ1jDAAAA3AAAAA8AAAAAAAAAAAAA AAAAoQIAAGRycy9kb3ducmV2LnhtbFBLBQYAAAAABAAEAPkAAACRAwAAAAA= "/>
                      <v:shape id="AutoShape 360" o:spid="_x0000_s1861" type="#_x0000_t32" style="position:absolute;left:5057;top:4468;width:69;height:4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c5RMEAAADcAAAADwAAAGRycy9kb3ducmV2LnhtbERPTYvCMBC9L/gfwgheFk3rYZFqFBEE 8SCs9uBxSMa22ExqEmv995uFhb3N433OajPYVvTkQ+NYQT7LQBBrZxquFJSX/XQBIkRkg61jUvCm AJv16GOFhXEv/qb+HCuRQjgUqKCOsSukDLomi2HmOuLE3Zy3GBP0lTQeXynctnKeZV/SYsOpocaO djXp+/lpFTTH8lT2n4/o9eKYX30eLtdWKzUZD9sliEhD/Bf/uQ8mzc/m8PtMukCu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FzlEwQAAANwAAAAPAAAAAAAAAAAAAAAA AKECAABkcnMvZG93bnJldi54bWxQSwUGAAAAAAQABAD5AAAAjwMAAAAA "/>
                    </v:group>
                  </w:pict>
                </mc:Fallback>
              </mc:AlternateContent>
            </w:r>
            <w:r>
              <w:rPr>
                <w:rFonts w:ascii="Times New Roman" w:eastAsia="Times New Roman" w:hAnsi="Times New Roman" w:cs="Times New Roman"/>
                <w:noProof/>
                <w:sz w:val="28"/>
                <w:szCs w:val="24"/>
              </w:rPr>
              <mc:AlternateContent>
                <mc:Choice Requires="wpg">
                  <w:drawing>
                    <wp:anchor distT="0" distB="0" distL="114300" distR="114300" simplePos="0" relativeHeight="251693056" behindDoc="0" locked="0" layoutInCell="1" allowOverlap="1">
                      <wp:simplePos x="0" y="0"/>
                      <wp:positionH relativeFrom="column">
                        <wp:posOffset>3289935</wp:posOffset>
                      </wp:positionH>
                      <wp:positionV relativeFrom="paragraph">
                        <wp:posOffset>117475</wp:posOffset>
                      </wp:positionV>
                      <wp:extent cx="943610" cy="1374140"/>
                      <wp:effectExtent l="0" t="0" r="27940" b="35560"/>
                      <wp:wrapNone/>
                      <wp:docPr id="38"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3610" cy="1374140"/>
                                <a:chOff x="7527" y="2656"/>
                                <a:chExt cx="1486" cy="2164"/>
                              </a:xfrm>
                            </wpg:grpSpPr>
                            <wpg:grpSp>
                              <wpg:cNvPr id="39" name="Group 263"/>
                              <wpg:cNvGrpSpPr>
                                <a:grpSpLocks/>
                              </wpg:cNvGrpSpPr>
                              <wpg:grpSpPr bwMode="auto">
                                <a:xfrm>
                                  <a:off x="7527" y="4690"/>
                                  <a:ext cx="1486" cy="130"/>
                                  <a:chOff x="7473" y="7290"/>
                                  <a:chExt cx="2790" cy="90"/>
                                </a:xfrm>
                              </wpg:grpSpPr>
                              <wps:wsp>
                                <wps:cNvPr id="40" name="AutoShape 264"/>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65"/>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66"/>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267"/>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68"/>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269"/>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270"/>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271"/>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27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273"/>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274"/>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275"/>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276"/>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277"/>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27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27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280"/>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281"/>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282"/>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83"/>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284"/>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AutoShape 285"/>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286"/>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28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288"/>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289"/>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290"/>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291"/>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292"/>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293"/>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294"/>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295"/>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296"/>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297"/>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298"/>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299"/>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2" name="Text Box 300"/>
                              <wps:cNvSpPr txBox="1">
                                <a:spLocks noChangeArrowheads="1"/>
                              </wps:cNvSpPr>
                              <wps:spPr bwMode="auto">
                                <a:xfrm>
                                  <a:off x="8406" y="2708"/>
                                  <a:ext cx="30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S</w:t>
                                    </w:r>
                                  </w:p>
                                </w:txbxContent>
                              </wps:txbx>
                              <wps:bodyPr rot="0" vert="horz" wrap="square" lIns="0" tIns="0" rIns="0" bIns="0" anchor="t" anchorCtr="0" upright="1">
                                <a:noAutofit/>
                              </wps:bodyPr>
                            </wps:wsp>
                            <wps:wsp>
                              <wps:cNvPr id="593" name="Oval 301"/>
                              <wps:cNvSpPr>
                                <a:spLocks noChangeArrowheads="1"/>
                              </wps:cNvSpPr>
                              <wps:spPr bwMode="auto">
                                <a:xfrm>
                                  <a:off x="8328" y="2877"/>
                                  <a:ext cx="45"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4" name="Text Box 302"/>
                              <wps:cNvSpPr txBox="1">
                                <a:spLocks noChangeArrowheads="1"/>
                              </wps:cNvSpPr>
                              <wps:spPr bwMode="auto">
                                <a:xfrm>
                                  <a:off x="8234" y="4309"/>
                                  <a:ext cx="44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s:wsp>
                              <wps:cNvPr id="595" name="Text Box 303"/>
                              <wps:cNvSpPr txBox="1">
                                <a:spLocks noChangeArrowheads="1"/>
                              </wps:cNvSpPr>
                              <wps:spPr bwMode="auto">
                                <a:xfrm>
                                  <a:off x="7903" y="3542"/>
                                  <a:ext cx="46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R</w:t>
                                    </w:r>
                                  </w:p>
                                </w:txbxContent>
                              </wps:txbx>
                              <wps:bodyPr rot="0" vert="horz" wrap="square" lIns="0" tIns="0" rIns="0" bIns="0" anchor="t" anchorCtr="0" upright="1">
                                <a:noAutofit/>
                              </wps:bodyPr>
                            </wps:wsp>
                            <wps:wsp>
                              <wps:cNvPr id="596" name="AutoShape 304"/>
                              <wps:cNvCnPr>
                                <a:cxnSpLocks noChangeShapeType="1"/>
                              </wps:cNvCnPr>
                              <wps:spPr bwMode="auto">
                                <a:xfrm>
                                  <a:off x="8348" y="2656"/>
                                  <a:ext cx="1" cy="2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Oval 305"/>
                              <wps:cNvSpPr>
                                <a:spLocks noChangeArrowheads="1"/>
                              </wps:cNvSpPr>
                              <wps:spPr bwMode="auto">
                                <a:xfrm>
                                  <a:off x="8328" y="3628"/>
                                  <a:ext cx="45"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8" name="AutoShape 306"/>
                              <wps:cNvCnPr>
                                <a:cxnSpLocks noChangeShapeType="1"/>
                              </wps:cNvCnPr>
                              <wps:spPr bwMode="auto">
                                <a:xfrm>
                                  <a:off x="8348" y="3980"/>
                                  <a:ext cx="0" cy="161"/>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99" name="AutoShape 307"/>
                              <wps:cNvCnPr>
                                <a:cxnSpLocks noChangeShapeType="1"/>
                              </wps:cNvCnPr>
                              <wps:spPr bwMode="auto">
                                <a:xfrm>
                                  <a:off x="8344" y="3272"/>
                                  <a:ext cx="0" cy="162"/>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862" style="position:absolute;left:0;text-align:left;margin-left:259.05pt;margin-top:9.25pt;width:74.3pt;height:108.2pt;z-index:251693056" coordorigin="7527,2656" coordsize="1486,21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PY8NggAACyAAAAOAAAAZHJzL2Uyb0RvYy54bWzsXV2TmzYUfe9M/wPDu2O+QUy8mcRep53Z NplJ+gNYjG2mGCiwa28z/e+9kgDjtWg02ayVNNcPNliApavD1dU9Muflq8Mu0+6Tqk6LfKabLwxd S/K4WKX5Zqb/8XE5CXStbqJ8FWVFnsz0h6TWX139/NPLfRkmVrEtslVSaXCRvA735UzfNk0ZTqd1 vE12Uf2iKJMcCtdFtYsa2K0201UV7eHqu2xqGYY33RfVqqyKOKlr+HbBC/Urdv31Oombd+t1nTRa NtOhbg17r9j7LX2fXr2Mwk0Vlds0bqsRfUEtdlGaw4/2l1pETaTdVenZpXZpXBV1sW5exMVuWqzX aZywNkBrTONRa95WxV3J2rIJ95uyNxOY9pGdvviy8e/37ystXc10G3oqj3bQR+xnNYfaZl9uQjjk bVV+KN9XvIGweVPEf9ZQPH1cTvc3/GDtdv9bsYLLRXdNwWxzWFc7eglotXZgXfDQd0FyaLQYviSO 7ZnQUTEUmbbvmE7bR/EWOpKe5ruWr2tQbHmux/sv3l63p5tO4PGTLdNjLZhGIf9dVte2brxhbKdv Y2cGcmoGy7Of2xB9ixyPtK3tzHFsj2mfGcLxbWYI3+pOOxrC8uE7ZkVeNmoGuO3qI7LqpyHrwzYq EwbYmsKmNSl0YYus1wAFdoxm8d7Zl+zAec7BFR/yFlxaXsy3Ub5J2OEfH0oAkkk7ArpxcArdqQGZ nwWb79qPjdXZ2PLBtMxUzMK9paKwrOrmbVLsNLox0+umitLNtpkXeQ6OpahMBuvo/qZuaM2OJ1CU 58UyzTL4PgqzXNtD9S3fMNgZdZGlK1pKC+tqczvPKu0+oi6KvVg7oWR4GLiCfMWutk2i1XW73URp xrfh17OcXg+aBfVpt7gP+kQMch1cB87EsbzriWMsFpPXy7kz8Zam7y7sxXy+MP+hVTOdcJuuVklO a9f5Q9ORQ0Xrmbkn6z1ib4fp6dWZwaCy3SerNOtd2qH0tqzD22L18L7qeh2Ayr9+fsSaIsS63BEM 4BeFXxmx2jpLy18o1GkHto7SNMyzO70D78hdfoTi18EucS0XodvdGB1ku89vCrqWCLpsoDzxnJeC rhGM+V2ELnpdPpZ3cQIghUegwzjBV+R1CSGIXIwXHk3JRiJcR4TcQBlyDUQuIlcOua4IuUQVcgMT kYvIlUMuJHrOogWfTeEVBLrEtxC5iFw55EL+8hy5LLulArneaGYMZ2g4QzudofXJ8cEMzbdURQuI XMzonpFm4hmaK+IgIKsKuWUVPtd1MFrAaEEqWnBFuQW/ZWcvzkUQx0XkInLlkCvKLfiqWDRiA5NP 1w0c6XIk0ZD/Fa5YgIUlghmaKhKNwAoFRC6uXDhd6jYS5wpzC8o4NBPZX1xz83hZ4why+/WHw9yC Mg7NQPYXkSuJXGFWTBmHZiD7i8iVQ64nyooFyjg09LmYz5XM53qiFbqBMg4NfS4iVxa5ogW6gSoO LSC44gajBcloAbJQZ+sWYIKvhkMLAlxxg8iVQ67rixK6gSoSLfBxyQ1CVxa6ooxuoIpFCzxcuYDQ lYWuKKULf9BWFDC4uHQBoSsLXVFON1DFowUIXcwvSOYXXMjfCqZpqoi0wMFlN+h1Jb0uJHAF0FXF pAU2rrtB6MpCV5TW5c/eUbDAPLBw4Q1CVxa6orwuUcWlBSauvEHoykJX9OcIooxMM3HpDUJXFrqi f0eA61OUHDOQB0boykJXxKYRVWyaT5AIRujKQlfEphFVbJofIBGM0JWFrohNI6rYNN9HIhihKwtd EZtGVLFpvodEMEJXErr0GUhnix6JKjbNd5FNQ+jKQlfEphFVbJp/LleAz1/4/p6/cJTRuNCz+F1I 57Ye+CMFzJvioNkgpHDMk1FpEq05QEH34PyaK5T0IhKvq6rYU90E0Lc4UZGgp/J2SKlIBI4BqQ+q PeIbbAhgcgtMuMQ2IJ9HVUtseFI+1G1cRqIC7Qj2LH0Z4QgqAzBQUPhGNR5OlCpOBC2W7NUaZHDY qBgEtyiTzvlETMsx3lhksvQCf+IsHXdCwPATwyRviGc4xFksT2UrbtI8ebpsBVXreJLiwS5tQNUo S3czPegVPaJwTLmjV92g1e9EBbpPkbhAc7g9MNGeI8HMpTK0qgChEghZQJIJNrZF9beu7UHeCNRL /rqLqkTXsl9zuAvgkKbbqLqN224jymM4daY3usY35w3XTLorK6qA0t1neUH/q79OmfwJpbl5LaDq dOdyeh0upQx5lPYOdFTAPwzZS36Tg57Kc3kF24KpOfUKgc/mNEev4LROwWXeYtwnJBnoftRUOicK R9zC4OaRFo3hwjNPgrKk7oxQuEUajcR0qEgQR6Tj+hbscFS2JRyZbcn3h86epRyMYEOS8oIjmGVD ZQCrjm2wSHCAVQdm6TiCwR2II1h4uRGs99Q/+AjW08EDHzFkgy/nI0A6jj9vzHYd5qUGPsLrfMTn RjSMckHdDaPcgT7dE6Lcfqz8wX2EgHe3jQvw7gMxusB22mC3l9/s0jiQbqLhg2Xw/8mMR7tPFFK8 RDzLXB7qKEpL1Y480w04ntN52ZBpv9i8zPZgggY5mcE41s3L2HxtHKk4L/tfz8sEjLoNGb5javH5 hWl7f2oT/uCtI0hhEsxkkOFZR/+ZUHyiO7VBA/braXtqDdPqjWjGFVJPM32XrCDplIA6ON1idyGq 1j6LzrIL3M4ZV2kbF6DZT+MDnmCwLS4MIsAzC+fGne43hechYD+PbWjUD6HCzFggkKRnSeoN5Je3 aUw174f7LAscJlaxLbJVUl39CwAA//8DAFBLAwQUAAYACAAAACEATZmUw+EAAAAKAQAADwAAAGRy cy9kb3ducmV2LnhtbEyPwU7DMBBE70j8g7VI3KjjloQQ4lRVBZyqSrRIVW9uvE2ixnYUu0n69ywn OK7maeZtvpxMywbsfeOsBDGLgKEtnW5sJeF7//GUAvNBWa1aZ1HCDT0si/u7XGXajfYLh12oGJVY nykJdQhdxrkvazTKz1yHlrKz640KdPYV170aqdy0fB5FCTeqsbRQqw7XNZaX3dVI+BzVuFqI92Fz Oa9vx328PWwESvn4MK3egAWcwh8Mv/qkDgU5ndzVas9aCbFIBaEUpDEwApIkeQF2kjBfPL8CL3L+ /4XiBwAA//8DAFBLAQItABQABgAIAAAAIQC2gziS/gAAAOEBAAATAAAAAAAAAAAAAAAAAAAAAABb Q29udGVudF9UeXBlc10ueG1sUEsBAi0AFAAGAAgAAAAhADj9If/WAAAAlAEAAAsAAAAAAAAAAAAA AAAALwEAAF9yZWxzLy5yZWxzUEsBAi0AFAAGAAgAAAAhAG349jw2CAAALIAAAA4AAAAAAAAAAAAA AAAALgIAAGRycy9lMm9Eb2MueG1sUEsBAi0AFAAGAAgAAAAhAE2ZlMPhAAAACgEAAA8AAAAAAAAA AAAAAAAAkAoAAGRycy9kb3ducmV2LnhtbFBLBQYAAAAABAAEAPMAAACeCwAAAAA= ">
                      <v:group id="Group 263" o:spid="_x0000_s1863" style="position:absolute;left:7527;top:4690;width:1486;height:130"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shape id="AutoShape 264" o:spid="_x0000_s1864"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WzZsAAAADbAAAADwAAAGRycy9kb3ducmV2LnhtbERPy4rCMBTdC/5DuIIb0VQZxlobxRkQ ZHajIi4vze0Dm5vSpLX+vVkMzPJw3ul+MLXoqXWVZQXLRQSCOLO64kLB9XKcxyCcR9ZYWyYFL3Kw 341HKSbaPvmX+rMvRAhhl6CC0vsmkdJlJRl0C9sQBy63rUEfYFtI3eIzhJtarqLoUxqsODSU2NB3 Sdnj3BkFXf0zu3Q3v+yLr36dx5v4PtydUtPJcNiC8DT4f/Gf+6QVfIT14Uv4AXL3B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XVs2bAAAAA2wAAAA8AAAAAAAAAAAAAAAAA oQIAAGRycy9kb3ducmV2LnhtbFBLBQYAAAAABAAEAPkAAACOAwAAAAA= " strokeweight="1pt"/>
                        <v:shape id="AutoShape 265" o:spid="_x0000_s1865"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w0MMAAADbAAAADwAAAGRycy9kb3ducmV2LnhtbESPQYvCMBSE7wv+h/CEvSyaVmSRahQR BPGwsNqDx0fybIvNS01i7f77zYKwx2FmvmFWm8G2oicfGscK8mkGglg703CloDzvJwsQISIbbB2T gh8KsFmP3lZYGPfkb+pPsRIJwqFABXWMXSFl0DVZDFPXESfv6rzFmKSvpPH4THDbylmWfUqLDaeF Gjva1aRvp4dV0BzLr7L/uEevF8f84vNwvrRaqffxsF2CiDTE//CrfTAK5jn8fUk/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fysNDDAAAA2wAAAA8AAAAAAAAAAAAA AAAAoQIAAGRycy9kb3ducmV2LnhtbFBLBQYAAAAABAAEAPkAAACRAwAAAAA= "/>
                        <v:shape id="AutoShape 266" o:spid="_x0000_s1866"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Aup8MAAADbAAAADwAAAGRycy9kb3ducmV2LnhtbESPQYvCMBSE7wv+h/AEL8uaVhaRrlFk YWHxIKg9eHwkz7bYvNQkW+u/N8KCx2FmvmGW68G2oicfGscK8mkGglg703CloDz+fCxAhIhssHVM Cu4UYL0avS2xMO7Ge+oPsRIJwqFABXWMXSFl0DVZDFPXESfv7LzFmKSvpPF4S3DbylmWzaXFhtNC jR1916Qvhz+roNmWu7J/v0avF9v85PNwPLVaqcl42HyBiDTEV/i//WsUfM7g+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gLqfDAAAA2wAAAA8AAAAAAAAAAAAA AAAAoQIAAGRycy9kb3ducmV2LnhtbFBLBQYAAAAABAAEAPkAAACRAwAAAAA= "/>
                        <v:shape id="AutoShape 267" o:spid="_x0000_s1867"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yLPMQAAADbAAAADwAAAGRycy9kb3ducmV2LnhtbESPQWsCMRSE74X+h/AEL0Wza0Vka5RS EMSDUN2Dx0fyuru4edkmcV3/vSkUPA4z8w2z2gy2FT350DhWkE8zEMTamYYrBeVpO1mCCBHZYOuY FNwpwGb9+rLCwrgbf1N/jJVIEA4FKqhj7Aopg67JYpi6jjh5P85bjEn6ShqPtwS3rZxl2UJabDgt 1NjRV036crxaBc2+PJT922/0ernPzz4Pp3OrlRqPhs8PEJGG+Az/t3dGwfw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bIs8xAAAANsAAAAPAAAAAAAAAAAA AAAAAKECAABkcnMvZG93bnJldi54bWxQSwUGAAAAAAQABAD5AAAAkgMAAAAA "/>
                        <v:shape id="AutoShape 268" o:spid="_x0000_s1868"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UTSMMAAADbAAAADwAAAGRycy9kb3ducmV2LnhtbESPQYvCMBSE7wv+h/AEL4umFRGpRpGF hcXDgtqDx0fybIvNS02ytfvvNwuCx2FmvmE2u8G2oicfGscK8lkGglg703CloDx/TlcgQkQ22Dom Bb8UYLcdvW2wMO7BR+pPsRIJwqFABXWMXSFl0DVZDDPXESfv6rzFmKSvpPH4SHDbynmWLaXFhtNC jR191KRvpx+roDmU32X/fo9erw75xefhfGm1UpPxsF+DiDTEV/jZ/jIKFg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eFE0jDAAAA2wAAAA8AAAAAAAAAAAAA AAAAoQIAAGRycy9kb3ducmV2LnhtbFBLBQYAAAAABAAEAPkAAACRAwAAAAA= "/>
                        <v:shape id="AutoShape 269" o:spid="_x0000_s1869"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208QAAADbAAAADwAAAGRycy9kb3ducmV2LnhtbESPQWsCMRSE74X+h/AEL0WzK1Vka5RS EMSDUN2Dx0fyuru4edkmcV3/vSkUPA4z8w2z2gy2FT350DhWkE8zEMTamYYrBeVpO1mCCBHZYOuY FNwpwGb9+rLCwrgbf1N/jJVIEA4FKqhj7Aopg67JYpi6jjh5P85bjEn6ShqPtwS3rZxl2UJ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4ybbTxAAAANsAAAAPAAAAAAAAAAAA AAAAAKECAABkcnMvZG93bnJldi54bWxQSwUGAAAAAAQABAD5AAAAkgMAAAAA "/>
                        <v:shape id="AutoShape 270" o:spid="_x0000_s1870"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sopMMAAADbAAAADwAAAGRycy9kb3ducmV2LnhtbESPQYvCMBSE74L/ITzBi6xpRUS6RpGF hcXDgtqDx0fybIvNS02ytfvvNwuCx2FmvmE2u8G2oicfGscK8nkGglg703CloDx/vq1BhIhssHVM Cn4pwG47Hm2wMO7BR+pPsRIJwqFABXWMXSFl0DVZDHPXESfv6rzFmKSvpPH4SHDbykWWraTFhtNC jR191KRvpx+roDmU32U/u0ev14f84vNwvrRaqelk2L+DiDTEV/jZ/jIKli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gbKKTDAAAA2wAAAA8AAAAAAAAAAAAA AAAAoQIAAGRycy9kb3ducmV2LnhtbFBLBQYAAAAABAAEAPkAAACRAwAAAAA= "/>
                        <v:shape id="AutoShape 271" o:spid="_x0000_s1871"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eNP8QAAADbAAAADwAAAGRycy9kb3ducmV2LnhtbESPQWsCMRSE74X+h/AEL0WzK0V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V40/xAAAANsAAAAPAAAAAAAAAAAA AAAAAKECAABkcnMvZG93bnJldi54bWxQSwUGAAAAAAQABAD5AAAAkgMAAAAA "/>
                        <v:shape id="AutoShape 272" o:spid="_x0000_s1872"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S81sQAAADbAAAADwAAAGRycy9kb3ducmV2LnhtbESPQWsCMRSE74X+h/AEL0WzK0V0a5RS EMSDUN2Dx0fyuru4edkmcV3/vSkUPA4z8w2z2gy2FT350DhWkE8zEMTamYYrBeVpO1mACBHZYOuY FNwpwGb9+rLCwrgbf1N/jJVIEA4FKqhj7Aopg67JYpi6jjh5P85bjEn6ShqPtwS3rZxl2VxabDgt 1NjRV036crxaBc2+PJT922/0erHPzz4Pp3OrlRqPhs8PEJGG+Az/t3dGwfsS/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hLzWxAAAANsAAAAPAAAAAAAAAAAA AAAAAKECAABkcnMvZG93bnJldi54bWxQSwUGAAAAAAQABAD5AAAAkgMAAAAA "/>
                        <v:shape id="AutoShape 273" o:spid="_x0000_s1873"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eDlsAAAADbAAAADwAAAGRycy9kb3ducmV2LnhtbERPTYvCMBC9L+x/CCPsZdG0CytSjSKC IB6E1R48DsnYFptJN4m1/ntzEDw+3vdiNdhW9ORD41hBPslAEGtnGq4UlKfteAYiRGSDrWNS8KAA q+XnxwIL4+78R/0xViKFcChQQR1jV0gZdE0Ww8R1xIm7OG8xJugraTzeU7ht5U+WTaXFhlNDjR1t atLX480qaPbloey//6PXs31+9nk4nVut1NdoWM9BRBriW/xy74yC37Q+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1ng5bAAAAA2wAAAA8AAAAAAAAAAAAAAAAA oQIAAGRycy9kb3ducmV2LnhtbFBLBQYAAAAABAAEAPkAAACOAwAAAAA= "/>
                        <v:shape id="AutoShape 274" o:spid="_x0000_s1874"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yFlcQAAADbAAAADwAAAGRycy9kb3ducmV2LnhtbESPQWsCMRSE74X+h/AEL0WzK1Vka5RS EMSDUN2Dx0fyuru4edkmcV3/vSkUPA4z8w2z2gy2FT350DhWkE8zEMTamYYrBeVpO1mCCBHZYOuY FNwpwGb9+rLCwrgbf1N/jJVIEA4FKqhj7Aopg67JYpi6jjh5P85bjEn6ShqPtwS3rZxl2UJabDgt 1NjRV036crxaBc2+PJT922/0ernPzz4Pp3OrlRqPhs8PEJGG+Az/t3dGwfw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XIWVxAAAANsAAAAPAAAAAAAAAAAA AAAAAKECAABkcnMvZG93bnJldi54bWxQSwUGAAAAAAQABAD5AAAAkgMAAAAA "/>
                        <v:shape id="AutoShape 275" o:spid="_x0000_s1875"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AgDsMAAADbAAAADwAAAGRycy9kb3ducmV2LnhtbESPQYvCMBSE7wv+h/AEL4umFRSpRpGF hcXDgtqDx0fybIvNS02ytfvvNwuCx2FmvmE2u8G2oicfGscK8lkGglg703CloDx/TlcgQkQ22Dom Bb8UYLcdvW2wMO7BR+pPsRIJwqFABXWMXSFl0DVZDDPXESfv6rzFmKSvpPH4SHDbynmWLaXFhtNC jR191KRvpx+roDmU32X/fo9erw75xefhfGm1UpPxsF+DiDTEV/jZ/jIKFg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0QIA7DAAAA2wAAAA8AAAAAAAAAAAAA AAAAoQIAAGRycy9kb3ducmV2LnhtbFBLBQYAAAAABAAEAPkAAACRAwAAAAA= "/>
                        <v:shape id="AutoShape 276" o:spid="_x0000_s1876"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K+ecMAAADbAAAADwAAAGRycy9kb3ducmV2LnhtbESPQYvCMBSE74L/ITzBi6xpBUW6RpGF hcXDgtqDx0fybIvNS02ytfvvNwuCx2FmvmE2u8G2oicfGscK8nkGglg703CloDx/vq1BhIhssHVM Cn4pwG47Hm2wMO7BR+pPsRIJwqFABXWMXSFl0DVZDHPXESfv6rzFmKSvpPH4SHDbykWWraTFhtNC jR191KRvpx+roDmU32U/u0ev14f84vNwvrRaqelk2L+DiDTEV/jZ/jIKli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3CvnnDAAAA2wAAAA8AAAAAAAAAAAAA AAAAoQIAAGRycy9kb3ducmV2LnhtbFBLBQYAAAAABAAEAPkAAACRAwAAAAA= "/>
                        <v:shape id="AutoShape 277" o:spid="_x0000_s1877"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4b4sQAAADbAAAADwAAAGRycy9kb3ducmV2LnhtbESPQWsCMRSE74X+h/AEL0WzK1R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jhvixAAAANsAAAAPAAAAAAAAAAAA AAAAAKECAABkcnMvZG93bnJldi54bWxQSwUGAAAAAAQABAD5AAAAkgMAAAAA "/>
                        <v:shape id="AutoShape 278" o:spid="_x0000_s1878"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GPkMAAAADbAAAADwAAAGRycy9kb3ducmV2LnhtbERPTYvCMBC9L+x/CCPsZdG0CytSjSKC IB6E1R48DsnYFptJN4m1/ntzEDw+3vdiNdhW9ORD41hBPslAEGtnGq4UlKfteAYiRGSDrWNS8KAA q+XnxwIL4+78R/0xViKFcChQQR1jV0gZdE0Ww8R1xIm7OG8xJugraTzeU7ht5U+WTaXFhlNDjR1t atLX480qaPbloey//6PXs31+9nk4nVut1NdoWM9BRBriW/xy74yC3zQ2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MRj5DAAAAA2wAAAA8AAAAAAAAAAAAAAAAA oQIAAGRycy9kb3ducmV2LnhtbFBLBQYAAAAABAAEAPkAAACOAwAAAAA= "/>
                        <v:shape id="AutoShape 279" o:spid="_x0000_s1879"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qC8QAAADbAAAADwAAAGRycy9kb3ducmV2LnhtbESPQWsCMRSE74X+h/AEL0WzK1R0a5RS EMSDUN2Dx0fyuru4edkmcV3/vSkUPA4z8w2z2gy2FT350DhWkE8zEMTamYYrBeVpO1mACBHZYOuY FNwpwGb9+rLCwrgbf1N/jJVIEA4FKqhj7Aopg67JYpi6jjh5P85bjEn6ShqPtwS3rZxl2VxabDgt 1NjRV036crxaBc2+PJT922/0erHPzz4Pp3OrlRqPhs8PEJGG+Az/t3dGwfsS/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XSoLxAAAANsAAAAPAAAAAAAAAAAA AAAAAKECAABkcnMvZG93bnJldi54bWxQSwUGAAAAAAQABAD5AAAAkgMAAAAA "/>
                        <v:shape id="AutoShape 280" o:spid="_x0000_s1880"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tJK78AAADbAAAADwAAAGRycy9kb3ducmV2LnhtbERPTYvCMBC9C/6HMIIX0bQeRKpRFkFY PAhqDx6HZLYt20y6SbbWf28OgsfH+97uB9uKnnxoHCvIFxkIYu1Mw5WC8nacr0GEiGywdUwKnhRg vxuPtlgY9+AL9ddYiRTCoUAFdYxdIWXQNVkMC9cRJ+7HeYsxQV9J4/GRwm0rl1m2khYbTg01dnSo Sf9e/62C5lSey372F71en/K7z8Pt3mqlppPhawMi0hA/4rf72yhYpfXpS/oBcvc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wtJK78AAADbAAAADwAAAAAAAAAAAAAAAACh AgAAZHJzL2Rvd25yZXYueG1sUEsFBgAAAAAEAAQA+QAAAI0DAAAAAA== "/>
                        <v:shape id="AutoShape 281" o:spid="_x0000_s1881"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fssMIAAADbAAAADwAAAGRycy9kb3ducmV2LnhtbESPQYvCMBSE78L+h/AW9iKadg8i1Sgi LIiHBbUHj4/k2Rabl5pka/33G0HwOMzMN8xyPdhW9ORD41hBPs1AEGtnGq4UlKefyRxEiMgGW8ek 4EEB1quP0RIL4+58oP4YK5EgHApUUMfYFVIGXZPFMHUdcfIuzluMSfpKGo/3BLet/M6ymbTYcFqo saNtTfp6/LMKmn35W/bjW/R6vs/PPg+nc6uV+vocNgsQkYb4Dr/aO6NglsPzS/oB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EfssMIAAADbAAAADwAAAAAAAAAAAAAA AAChAgAAZHJzL2Rvd25yZXYueG1sUEsFBgAAAAAEAAQA+QAAAJADAAAAAA== "/>
                        <v:shape id="AutoShape 282" o:spid="_x0000_s1882"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Vyx8IAAADbAAAADwAAAGRycy9kb3ducmV2LnhtbESPQYvCMBSE7wv+h/AWvCxrWg8iXaPI giAeBLUHj4/kbVu2ealJrPXfG0HwOMzMN8xiNdhW9ORD41hBPslAEGtnGq4UlKfN9xxEiMgGW8ek 4E4BVsvRxwIL4258oP4YK5EgHApUUMfYFVIGXZPFMHEdcfL+nLcYk/SVNB5vCW5bOc2ymbTYcFqo saPfmvT/8WoVNLtyX/Zfl+j1fJeffR5O51YrNf4c1j8gIg3xHX61t0bBbArP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JVyx8IAAADbAAAADwAAAAAAAAAAAAAA AAChAgAAZHJzL2Rvd25yZXYueG1sUEsFBgAAAAAEAAQA+QAAAJADAAAAAA== "/>
                        <v:shape id="AutoShape 283" o:spid="_x0000_s1883"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nXXMMAAADbAAAADwAAAGRycy9kb3ducmV2LnhtbESPQYvCMBSE74L/ITzBi6xpFUS6RpGF hcXDgtqDx0fybIvNS02ytfvvNwuCx2FmvmE2u8G2oicfGscK8nkGglg703CloDx/vq1BhIhssHVM Cn4pwG47Hm2wMO7BR+pPsRIJwqFABXWMXSFl0DVZDHPXESfv6rzFmKSvpPH4SHDbykWWraTFhtNC jR191KRvpx+roDmU32U/u0ev14f84vNwvrRaqelk2L+DiDTEV/jZ/jIKVk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Z11zDAAAA2wAAAA8AAAAAAAAAAAAA AAAAoQIAAGRycy9kb3ducmV2LnhtbFBLBQYAAAAABAAEAPkAAACRAwAAAAA= "/>
                        <v:shape id="AutoShape 284" o:spid="_x0000_s1884"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XgI8UAAADcAAAADwAAAGRycy9kb3ducmV2LnhtbESPQWsCMRSE74X+h/AKvRTNbqEqW6OI IIiHgroHj4/kubt087Imcd3++0YQPA4z8w0zXw62FT350DhWkI8zEMTamYYrBeVxM5qBCBHZYOuY FPxRgOXi9WWOhXE33lN/iJVIEA4FKqhj7Aopg67JYhi7jjh5Z+ctxiR9JY3HW4LbVn5m2URabDgt 1NjRuib9e7haBc2u/Cn7j0v0erbLTz4Px1OrlXp/G1bfICIN8Rl+tLdGwdd0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aXgI8UAAADcAAAADwAAAAAAAAAA AAAAAAChAgAAZHJzL2Rvd25yZXYueG1sUEsFBgAAAAAEAAQA+QAAAJMDAAAAAA== "/>
                        <v:shape id="AutoShape 285" o:spid="_x0000_s1885"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lFuMUAAADcAAAADwAAAGRycy9kb3ducmV2LnhtbESPQWsCMRSE7wX/Q3hCL0WzK1hlNUop FMSDUN2Dx0fy3F3cvKxJum7/vREKPQ4z8w2z3g62FT350DhWkE8zEMTamYYrBeXpa7IEESKywdYx KfilANvN6GWNhXF3/qb+GCuRIBwKVFDH2BVSBl2TxTB1HXHyLs5bjEn6ShqP9wS3rZxl2bu02HBa qLGjz5r09fhjFTT78lD2b7fo9XKfn30eTudWK/U6Hj5WICIN8T/8194ZBfPF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ulFuMUAAADcAAAADwAAAAAAAAAA AAAAAAChAgAAZHJzL2Rvd25yZXYueG1sUEsFBgAAAAAEAAQA+QAAAJMDAAAAAA== "/>
                        <v:shape id="AutoShape 286" o:spid="_x0000_s1886"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bRysIAAADcAAAADwAAAGRycy9kb3ducmV2LnhtbERPTWvCMBi+C/sP4R3sIpp24AfVKGMg iAdB24PHl+S1LTZvuiSr3b9fDoMdH57v7X60nRjIh9axgnyegSDWzrRcK6jKw2wNIkRkg51jUvBD Afa7l8kWC+OefKHhGmuRQjgUqKCJsS+kDLohi2HueuLE3Z23GBP0tTQenyncdvI9y5bSYsupocGe PhvSj+u3VdCeqnM1TL+i1+tTfvN5KG+dVurtdfzYgIg0xn/xn/toFCxWaW06k46A3P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3bRysIAAADcAAAADwAAAAAAAAAAAAAA AAChAgAAZHJzL2Rvd25yZXYueG1sUEsFBgAAAAAEAAQA+QAAAJADAAAAAA== "/>
                        <v:shape id="AutoShape 287" o:spid="_x0000_s1887"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0UcUAAADcAAAADwAAAGRycy9kb3ducmV2LnhtbESPQWvCQBSE70L/w/IEL6KbCK2aukop FMRDoTEHj4/d1ySYfZvubmP8991CocdhZr5hdofRdmIgH1rHCvJlBoJYO9NyraA6vy02IEJENtg5 JgV3CnDYP0x2WBh34w8ayliLBOFQoIImxr6QMuiGLIal64mT9+m8xZikr6XxeEtw28lVlj1Jiy2n hQZ7em1IX8tvq6A9Ve/VMP+KXm9O+cXn4XzptFKz6fjyDCLSGP/Df+2jUfC43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p0UcUAAADcAAAADwAAAAAAAAAA AAAAAAChAgAAZHJzL2Rvd25yZXYueG1sUEsFBgAAAAAEAAQA+QAAAJMDAAAAAA== "/>
                        <v:shape id="AutoShape 288" o:spid="_x0000_s1888"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Wt68EAAADcAAAADwAAAGRycy9kb3ducmV2LnhtbERPz2vCMBS+C/4P4QleZKYVJqUzigwG 4mEw7cHjI3m2xealJrF2//1yGHj8+H5vdqPtxEA+tI4V5MsMBLF2puVaQXX+eitAhIhssHNMCn4p wG47nWywNO7JPzScYi1SCIcSFTQx9qWUQTdkMSxdT5y4q/MWY4K+lsbjM4XbTq6ybC0ttpwaGuzp syF9Oz2sgvZYfVfD4h69Lo75xefhfOm0UvPZuP8AEWmML/G/+2AUvBdpfjqTjoDc/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1a3rwQAAANwAAAAPAAAAAAAAAAAAAAAA AKECAABkcnMvZG93bnJldi54bWxQSwUGAAAAAAQABAD5AAAAjwMAAAAA "/>
                        <v:shape id="AutoShape 289" o:spid="_x0000_s1889"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kIcMQAAADcAAAADwAAAGRycy9kb3ducmV2LnhtbESPQWvCQBSE7wX/w/IEL0U3EZSQukoR CuKhUM3B42P3NQnNvo272xj/fbcgeBxm5htmsxttJwbyoXWsIF9kIIi1My3XCqrzx7wAESKywc4x KbhTgN128rLB0rgbf9FwirVIEA4lKmhi7Espg27IYli4njh5385bjEn6WhqPtwS3nVxm2VpabDkt NNjTviH9c/q1Ctpj9VkNr9fodXHMLz4P50unlZpNx/c3EJHG+Aw/2gejYFXk8H8mHQ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mQhwxAAAANwAAAAPAAAAAAAAAAAA AAAAAKECAABkcnMvZG93bnJldi54bWxQSwUGAAAAAAQABAD5AAAAkgMAAAAA "/>
                        <v:shape id="AutoShape 290" o:spid="_x0000_s1890"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uWB8QAAADcAAAADwAAAGRycy9kb3ducmV2LnhtbESPQWvCQBSE7wX/w/IKXkrdRFBC6iql UBAPQjUHj4/d1yQ0+zburjH+e7cgeBxm5htmtRltJwbyoXWsIJ9lIIi1My3XCqrj93sBIkRkg51j UnCjAJv15GWFpXFX/qHhEGuRIBxKVNDE2JdSBt2QxTBzPXHyfp23GJP0tTQerwluOznPsqW02HJa aLCnr4b03+FiFbS7al8Nb+fodbHLTz4Px1OnlZq+jp8fICKN8Rl+tLdGwaKYw/+ZdAT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S5YHxAAAANwAAAAPAAAAAAAAAAAA AAAAAKECAABkcnMvZG93bnJldi54bWxQSwUGAAAAAAQABAD5AAAAkgMAAAAA "/>
                        <v:shape id="AutoShape 291" o:spid="_x0000_s1891"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cznMUAAADcAAAADwAAAGRycy9kb3ducmV2LnhtbESPQWvCQBSE7wX/w/KEXkrdRGkJ0VVK oSAehGoOHh+7zySYfRt3tzH9965Q6HGYmW+Y1Wa0nRjIh9axgnyWgSDWzrRcK6iOX68FiBCRDXaO ScEvBdisJ08rLI278TcNh1iLBOFQooImxr6UMuiGLIaZ64mTd3beYkzS19J4vCW47eQ8y96lxZbT QoM9fTakL4cfq6DdVftqeLlGr4tdfvJ5OJ46rdTzdPxYgog0xv/wX3trFLwVC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AcznMUAAADcAAAADwAAAAAAAAAA AAAAAAChAgAAZHJzL2Rvd25yZXYueG1sUEsFBgAAAAAEAAQA+QAAAJMDAAAAAA== "/>
                        <v:shape id="AutoShape 292" o:spid="_x0000_s1892"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r6MUAAADcAAAADwAAAGRycy9kb3ducmV2LnhtbESPQWvCQBSE7wX/w/KEXkrdRGwJ0VVK oSAehGoOHh+7zySYfRt3tzH9965Q6HGYmW+Y1Wa0nRjIh9axgnyWgSDWzrRcK6iOX68FiBCRDXaO ScEvBdisJ08rLI278TcNh1iLBOFQooImxr6UMuiGLIaZ64mTd3beYkzS19J4vCW47eQ8y96lxZbT QoM9fTakL4cfq6DdVftqeLlGr4tdfvJ5OJ46rdTzdPxYgog0xv/wX3trFLwVC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6r6MUAAADcAAAADwAAAAAAAAAA AAAAAAChAgAAZHJzL2Rvd25yZXYueG1sUEsFBgAAAAAEAAQA+QAAAJMDAAAAAA== "/>
                        <v:shape id="AutoShape 293" o:spid="_x0000_s1893"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IOc8QAAADcAAAADwAAAGRycy9kb3ducmV2LnhtbESPQWvCQBSE7wX/w/IKXopuIighukop FMSDUM3B42P3NQnNvo27a0z/fVcoeBxm5htmsxttJwbyoXWsIJ9nIIi1My3XCqrz56wAESKywc4x KfilALvt5GWDpXF3/qLhFGuRIBxKVNDE2JdSBt2QxTB3PXHyvp23GJP0tTQe7wluO7nIspW02HJa aLCnj4b0z+lmFbSH6lgNb9fodXHILz4P50unlZq+ju9rEJHG+Az/t/dGwbJYwuN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og5zxAAAANwAAAAPAAAAAAAAAAAA AAAAAKECAABkcnMvZG93bnJldi54bWxQSwUGAAAAAAQABAD5AAAAkgMAAAAA "/>
                        <v:shape id="AutoShape 294" o:spid="_x0000_s1894"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CQBMQAAADcAAAADwAAAGRycy9kb3ducmV2LnhtbESPQWvCQBSE7wX/w/IKXopuIighukop FMRDQc3B42P3NQnNvo27a0z/fbcgeBxm5htmsxttJwbyoXWsIJ9nIIi1My3XCqrz56wAESKywc4x KfilALvt5GWDpXF3PtJwirVIEA4lKmhi7Espg27IYpi7njh5385bjEn6WhqP9wS3nVxk2UpabDkt NNjTR0P653SzCtpD9VUNb9fodXHILz4P50unlZq+ju9rEJHG+Aw/2nujYFms4P9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cJAExAAAANwAAAAPAAAAAAAAAAAA AAAAAKECAABkcnMvZG93bnJldi54bWxQSwUGAAAAAAQABAD5AAAAkgMAAAAA "/>
                        <v:shape id="AutoShape 295" o:spid="_x0000_s1895"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w1n8UAAADcAAAADwAAAGRycy9kb3ducmV2LnhtbESPQWvCQBSE7wX/w/KEXkrdRLAN0VVK oSAehGoOHh+7zySYfRt3tzH9965Q6HGYmW+Y1Wa0nRjIh9axgnyWgSDWzrRcK6iOX68FiBCRDXaO ScEvBdisJ08rLI278TcNh1iLBOFQooImxr6UMuiGLIaZ64mTd3beYkzS19J4vCW47eQ8y96kxZbT QoM9fTakL4cfq6DdVftqeLlGr4tdfvJ5OJ46rdTzdPxYgog0xv/wX3trFCyKd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w1n8UAAADcAAAADwAAAAAAAAAA AAAAAAChAgAAZHJzL2Rvd25yZXYueG1sUEsFBgAAAAAEAAQA+QAAAJMDAAAAAA== "/>
                        <v:shape id="AutoShape 296" o:spid="_x0000_s1896"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Oh7cEAAADcAAAADwAAAGRycy9kb3ducmV2LnhtbERPz2vCMBS+C/4P4QleZKYVJqUzigwG 4mEw7cHjI3m2xealJrF2//1yGHj8+H5vdqPtxEA+tI4V5MsMBLF2puVaQXX+eitAhIhssHNMCn4p wG47nWywNO7JPzScYi1SCIcSFTQx9qWUQTdkMSxdT5y4q/MWY4K+lsbjM4XbTq6ybC0ttpwaGuzp syF9Oz2sgvZYfVfD4h69Lo75xefhfOm0UvPZuP8AEWmML/G/+2AUvBdpbTqTjoDc/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o6HtwQAAANwAAAAPAAAAAAAAAAAAAAAA AKECAABkcnMvZG93bnJldi54bWxQSwUGAAAAAAQABAD5AAAAjwMAAAAA "/>
                        <v:shape id="AutoShape 297" o:spid="_x0000_s1897"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EdsUAAADcAAAADwAAAGRycy9kb3ducmV2LnhtbESPQWvCQBSE7wX/w/KEXkrdRLCk0VVK oSAehGoOHh+7zySYfRt3tzH9965Q6HGYmW+Y1Wa0nRjIh9axgnyWgSDWzrRcK6iOX68FiBCRDXaO ScEvBdisJ08rLI278TcNh1iLBOFQooImxr6UMuiGLIaZ64mTd3beYkzS19J4vCW47eQ8y96kxZbT QoM9fTakL4cfq6DdVftqeLlGr4tdfvJ5OJ46rdTzdPxYgog0xv/wX3trFCyKd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e8EdsUAAADcAAAADwAAAAAAAAAA AAAAAAChAgAAZHJzL2Rvd25yZXYueG1sUEsFBgAAAAAEAAQA+QAAAJMDAAAAAA== "/>
                        <v:shape id="AutoShape 298" o:spid="_x0000_s1898"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w7NsEAAADcAAAADwAAAGRycy9kb3ducmV2LnhtbERPz2vCMBS+D/wfwhN2GZp2sKHVKCII 4mEw7cHjI3m2xealJrF2//1yEDx+fL+X68G2oicfGscK8mkGglg703CloDztJjMQISIbbB2Tgj8K sF6N3pZYGPfgX+qPsRIphEOBCuoYu0LKoGuyGKauI07cxXmLMUFfSePxkcJtKz+z7FtabDg11NjR tiZ9Pd6tguZQ/pT9xy16PTvkZ5+H07nVSr2Ph80CRKQhvsRP994o+Jqn+elMOgJy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DDs2wQAAANwAAAAPAAAAAAAAAAAAAAAA AKECAABkcnMvZG93bnJldi54bWxQSwUGAAAAAAQABAD5AAAAjwMAAAAA "/>
                        <v:shape id="AutoShape 299" o:spid="_x0000_s1899"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CercQAAADcAAAADwAAAGRycy9kb3ducmV2LnhtbESPQWsCMRSE74X+h/AEL0WzK1R0a5RS EMSDUN2Dx0fyuru4edkmcV3/vSkUPA4z8w2z2gy2FT350DhWkE8zEMTamYYrBeVpO1mACBHZYOuY FNwpwGb9+rLCwrgbf1N/jJVIEA4FKqhj7Aopg67JYpi6jjh5P85bjEn6ShqPtwS3rZxl2VxabDgt 1NjRV036crxaBc2+PJT922/0erHPzz4Pp3OrlRqPhs8PEJGG+Az/t3dGwfsyh7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QJ6txAAAANwAAAAPAAAAAAAAAAAA AAAAAKECAABkcnMvZG93bnJldi54bWxQSwUGAAAAAAQABAD5AAAAkgMAAAAA "/>
                      </v:group>
                      <v:shape id="Text Box 300" o:spid="_x0000_s1900" type="#_x0000_t202" style="position:absolute;left:8406;top:2708;width:305;height:3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VTncQA AADcAAAADwAAAGRycy9kb3ducmV2LnhtbESPQWvCQBSE74L/YXmCN90oKBpdRYpCQSiN8dDja/aZ LGbfptmtxn/fLQgeh5n5hllvO1uLG7XeOFYwGScgiAunDZcKzvlhtADhA7LG2jEpeJCH7abfW2Oq 3Z0zup1CKSKEfYoKqhCaVEpfVGTRj11DHL2Lay2GKNtS6hbvEW5rOU2SubRoOC5U2NBbRcX19GsV 7L4425ufj+/P7JKZPF8mfJxflRoOut0KRKAuvMLP9rtWMFtO4f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A3FU53EAAAA3AAAAA8AAAAAAAAAAAAAAAAAmAIAAGRycy9k b3ducmV2LnhtbFBLBQYAAAAABAAEAPUAAACJAwAAAAA= " filled="f" stroked="f">
                        <v:textbox inset="0,0,0,0">
                          <w:txbxContent>
                            <w:p w:rsidR="006327AD" w:rsidRDefault="006327AD">
                              <w:pPr>
                                <w:jc w:val="center"/>
                                <w:rPr>
                                  <w:rFonts w:ascii="Times New Roman" w:hAnsi="Times New Roman"/>
                                </w:rPr>
                              </w:pPr>
                              <w:r>
                                <w:rPr>
                                  <w:rFonts w:ascii="Times New Roman" w:hAnsi="Times New Roman"/>
                                </w:rPr>
                                <w:t>S</w:t>
                              </w:r>
                            </w:p>
                          </w:txbxContent>
                        </v:textbox>
                      </v:shape>
                      <v:oval id="Oval 301" o:spid="_x0000_s1901" style="position:absolute;left:8328;top:2877;width:45;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5UA8MA AADcAAAADwAAAGRycy9kb3ducmV2LnhtbESPQWvCQBSE7wX/w/IEL0U3WhSbuooEFK+NHjy+Zl+T YPZt2F1N8u+7gtDjMDPfMJtdbxrxIOdrywrmswQEcWF1zaWCy/kwXYPwAVljY5kUDORhtx29bTDV tuNveuShFBHCPkUFVQhtKqUvKjLoZ7Yljt6vdQZDlK6U2mEX4aaRiyRZSYM1x4UKW8oqKm753Shw 7+2QDafsMP/hY77s1vq6umilJuN+/wUiUB/+w6/2SStYfn7A80w8AnL7BwAA//8DAFBLAQItABQA BgAIAAAAIQDw94q7/QAAAOIBAAATAAAAAAAAAAAAAAAAAAAAAABbQ29udGVudF9UeXBlc10ueG1s UEsBAi0AFAAGAAgAAAAhADHdX2HSAAAAjwEAAAsAAAAAAAAAAAAAAAAALgEAAF9yZWxzLy5yZWxz UEsBAi0AFAAGAAgAAAAhADMvBZ5BAAAAOQAAABAAAAAAAAAAAAAAAAAAKQIAAGRycy9zaGFwZXht bC54bWxQSwECLQAUAAYACAAAACEA3I5UA8MAAADcAAAADwAAAAAAAAAAAAAAAACYAgAAZHJzL2Rv d25yZXYueG1sUEsFBgAAAAAEAAQA9QAAAIgDAAAAAA== " fillcolor="black"/>
                      <v:shape id="Text Box 302" o:spid="_x0000_s1902" type="#_x0000_t202" style="position:absolute;left:8234;top:4309;width:449;height:3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BucsUA AADcAAAADwAAAGRycy9kb3ducmV2LnhtbESPQWvCQBSE7wX/w/KE3urGUkVTVxFRKAhiTA89vmaf yWL2bZrdavz3riB4HGbmG2a26GwtztR641jBcJCAIC6cNlwq+M43bxMQPiBrrB2Tgit5WMx7LzNM tbtwRudDKEWEsE9RQRVCk0rpi4os+oFriKN3dK3FEGVbSt3iJcJtLd+TZCwtGo4LFTa0qqg4Hf6t guUPZ2vzt/vdZ8fM5Pk04e34pNRrv1t+ggjUhWf40f7SCkbTD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YG5yxQAAANwAAAAPAAAAAAAAAAAAAAAAAJgCAABkcnMv ZG93bnJldi54bWxQSwUGAAAAAAQABAD1AAAAigMAAAAA "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shape id="Text Box 303" o:spid="_x0000_s1903" type="#_x0000_t202" style="position:absolute;left:7903;top:3542;width:469;height:3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zL6cQA AADcAAAADwAAAGRycy9kb3ducmV2LnhtbESPQWvCQBSE74L/YXlCb7pRUDS6ihQLBaEY46HH1+wz Wcy+TbNbjf++Kwgeh5n5hlltOluLK7XeOFYwHiUgiAunDZcKTvnHcA7CB2SNtWNScCcPm3W/t8JU uxtndD2GUkQI+xQVVCE0qZS+qMiiH7mGOHpn11oMUbal1C3eItzWcpIkM2nRcFyosKH3iorL8c8q 2H5ztjO/Xz+H7JyZPF8kvJ9dlHobdNsliEBdeIWf7U+tYLqYwu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IIsy+nEAAAA3AAAAA8AAAAAAAAAAAAAAAAAmAIAAGRycy9k b3ducmV2LnhtbFBLBQYAAAAABAAEAPUAAACJAwAAAAA= " filled="f" stroked="f">
                        <v:textbox inset="0,0,0,0">
                          <w:txbxContent>
                            <w:p w:rsidR="006327AD" w:rsidRDefault="006327AD">
                              <w:pPr>
                                <w:jc w:val="center"/>
                                <w:rPr>
                                  <w:rFonts w:ascii="Times New Roman" w:hAnsi="Times New Roman"/>
                                  <w:vertAlign w:val="subscript"/>
                                </w:rPr>
                              </w:pPr>
                              <w:r>
                                <w:rPr>
                                  <w:rFonts w:ascii="Times New Roman" w:hAnsi="Times New Roman"/>
                                </w:rPr>
                                <w:t>R</w:t>
                              </w:r>
                            </w:p>
                          </w:txbxContent>
                        </v:textbox>
                      </v:shape>
                      <v:shape id="AutoShape 304" o:spid="_x0000_s1904" type="#_x0000_t32" style="position:absolute;left:8348;top:2656;width:1;height:20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iGssUAAADcAAAADwAAAGRycy9kb3ducmV2LnhtbESPT2sCMRTE7wW/Q3iFXopmLSh1a5RV EKrgwX/35+Z1E7p5WTdRt9/eFAo9DjPzG2Y671wtbtQG61nBcJCBIC69tlwpOB5W/XcQISJrrD2T gh8KMJ/1nqaYa3/nHd32sRIJwiFHBSbGJpcylIYchoFviJP35VuHMcm2krrFe4K7Wr5l2Vg6tJwW DDa0NFR+769OwXY9XBRnY9eb3cVuR6uivlavJ6VenrviA0SkLv6H/9qfWsFoMob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UiGssUAAADcAAAADwAAAAAAAAAA AAAAAAChAgAAZHJzL2Rvd25yZXYueG1sUEsFBgAAAAAEAAQA+QAAAJMDAAAAAA== "/>
                      <v:oval id="Oval 305" o:spid="_x0000_s1905" style="position:absolute;left:8328;top:3628;width:45;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VSAMQA AADcAAAADwAAAGRycy9kb3ducmV2LnhtbESPT2vCQBTE74LfYXlCL1I3FvzT1FVKwOLVmIPH1+xr Epp9G3a3Jvn2XUHwOMzMb5jdYTCtuJHzjWUFy0UCgri0uuFKQXE5vm5B+ICssbVMCkbycNhPJztM te35TLc8VCJC2KeooA6hS6X0ZU0G/cJ2xNH7sc5giNJVUjvsI9y08i1J1tJgw3Ghxo6ymsrf/M8o cPNuzMZTdlx+81e+6rf6ui60Ui+z4fMDRKAhPMOP9kkrWL1v4H4mHgG5/wcAAP//AwBQSwECLQAU AAYACAAAACEA8PeKu/0AAADiAQAAEwAAAAAAAAAAAAAAAAAAAAAAW0NvbnRlbnRfVHlwZXNdLnht bFBLAQItABQABgAIAAAAIQAx3V9h0gAAAI8BAAALAAAAAAAAAAAAAAAAAC4BAABfcmVscy8ucmVs c1BLAQItABQABgAIAAAAIQAzLwWeQQAAADkAAAAQAAAAAAAAAAAAAAAAACkCAABkcnMvc2hhcGV4 bWwueG1sUEsBAi0AFAAGAAgAAAAhAKO1UgDEAAAA3AAAAA8AAAAAAAAAAAAAAAAAmAIAAGRycy9k b3ducmV2LnhtbFBLBQYAAAAABAAEAPUAAACJAwAAAAA= " fillcolor="black"/>
                      <v:shape id="AutoShape 306" o:spid="_x0000_s1906" type="#_x0000_t32" style="position:absolute;left:8348;top:3980;width:0;height:16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UkzsEAAADcAAAADwAAAGRycy9kb3ducmV2LnhtbERPy4rCMBTdC/5DuII7TRRGnGoUGRjU jeBjxOWlubalzU1JMlr/3iwGZnk47+W6s414kA+VYw2TsQJBnDtTcaHhcv4ezUGEiGywcUwaXhRg ver3lpgZ9+QjPU6xECmEQ4YayhjbTMqQl2QxjF1LnLi78xZjgr6QxuMzhdtGTpWaSYsVp4YSW/oq Ka9Pv1ZDvVFzfzhfb6/dT622x/3Nh4PTejjoNgsQkbr4L/5z74yGj8+0Np1JR0Cu3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JSTOwQAAANwAAAAPAAAAAAAAAAAAAAAA AKECAABkcnMvZG93bnJldi54bWxQSwUGAAAAAAQABAD5AAAAjwMAAAAA " strokeweight=".25pt">
                        <v:stroke startarrow="open"/>
                      </v:shape>
                      <v:shape id="AutoShape 307" o:spid="_x0000_s1907" type="#_x0000_t32" style="position:absolute;left:8344;top:3272;width:0;height:1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NfScUAAADcAAAADwAAAGRycy9kb3ducmV2LnhtbESPQWvCQBSE74X+h+UVequbFlpMdJWi FexBRe2lt0f2mQ1m38bsmsR/7wqCx2FmvmHG095WoqXGl44VvA8SEMS50yUXCv72i7chCB+QNVaO ScGFPEwnz09jzLTreEvtLhQiQthnqMCEUGdS+tyQRT9wNXH0Dq6xGKJsCqkb7CLcVvIjSb6kxZLj gsGaZoby4+5sFcyPbbpKfhb/v3m37k/rk9lQt1Xq9aX/HoEI1IdH+N5eagWfaQq3M/EIyM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NNfScUAAADcAAAADwAAAAAAAAAA AAAAAAChAgAAZHJzL2Rvd25yZXYueG1sUEsFBgAAAAAEAAQA+QAAAJMDAAAAAA== " strokeweight=".25pt">
                        <v:stroke endarrow="open"/>
                      </v:shape>
                    </v:group>
                  </w:pict>
                </mc:Fallback>
              </mc:AlternateConten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B0B9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Pr>
                <w:rFonts w:ascii="Times New Roman" w:eastAsia="Times New Roman" w:hAnsi="Times New Roman" w:cs="Times New Roman"/>
                <w:noProof/>
                <w:sz w:val="28"/>
                <w:szCs w:val="24"/>
              </w:rPr>
              <mc:AlternateContent>
                <mc:Choice Requires="wps">
                  <w:drawing>
                    <wp:anchor distT="0" distB="0" distL="114300" distR="114300" simplePos="0" relativeHeight="251696128" behindDoc="0" locked="0" layoutInCell="1" allowOverlap="1">
                      <wp:simplePos x="0" y="0"/>
                      <wp:positionH relativeFrom="column">
                        <wp:posOffset>1214755</wp:posOffset>
                      </wp:positionH>
                      <wp:positionV relativeFrom="paragraph">
                        <wp:posOffset>125730</wp:posOffset>
                      </wp:positionV>
                      <wp:extent cx="229870" cy="252095"/>
                      <wp:effectExtent l="0" t="0" r="17780" b="14605"/>
                      <wp:wrapNone/>
                      <wp:docPr id="3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908" type="#_x0000_t202" style="position:absolute;left:0;text-align:left;margin-left:95.65pt;margin-top:9.9pt;width:18.1pt;height:19.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BhDcsAIAALEFAAAOAAAAZHJzL2Uyb0RvYy54bWysVG1vmzAQ/j5p/8Hyd8pLSAKopEpDmCZ1 L1K7H+CACdbAZrYT6Kb9951NSNNWk6ZtfLAO++65t+fu+mZoG3SkUjHBU+xfeRhRXoiS8X2Kvzzk ToSR0oSXpBGcpviRKnyzevvmuu8SGohaNCWVCEC4SvouxbXWXeK6qqhpS9SV6CiHx0rIlmj4lXu3 lKQH9LZxA89buL2QZSdFQZWC22x8xCuLX1W00J+qSlGNmhRDbNqe0p47c7qra5LsJelqVpzCIH8R RUsYB6dnqIxogg6SvYJqWSGFEpW+KkTriqpiBbU5QDa+9yKb+5p01OYCxVHduUzq/8EWH4+fJWJl imcLjDhpoUcPdNDoVgxoZsrTdyoBrfsO9PQA19Bmm6rq7kTxVSEuNjXhe7qWUvQ1JSWE5xtL98J0 xFEGZNd/ECW4IQctLNBQydbUDqqBAB3a9HhujQmlgMsgiKMlvBTwFMwDL55bDySZjDup9DsqWmSE FEvovAUnxzulTTAkmVSMLy5y1jS2+w1/dgGK4w24BlPzZoKwzfwRe/E22kahEwaLrRN6Weas803o LHJ/Oc9m2WaT+T+NXz9MalaWlBs3E7H88M8ad6L4SIkztZRoWGngTEhK7nebRqIjAWLn9jsV5ELN fR6GLQLk8iIlPwi92yB28kW0dMI8nDvx0oscz49v44UXxmGWP0/pjnH67ymhPsXxPJiPXPptbp79 XudGkpZpWB0Na1McnZVIYhi45aVtrSasGeWLUpjwn0oB7Z4abflqKDqSVQ+7wU5GfJ6DnSgfgcFS AMOAjLD3QKiF/I5RDzskxerbgUiKUfOewxSYhTMJchJ2k0B4AaYp1hiN4kaPi+nQSbavAXmcMy7W MCkVsyw2IzVGcZov2As2mdMOM4vn8t9qPW3a1S8AAAD//wMAUEsDBBQABgAIAAAAIQAb30jk3QAA AAkBAAAPAAAAZHJzL2Rvd25yZXYueG1sTI9NT4NAEIbvJv6HzZh4s0sxVEGWpjF6MjGlePC4sFMg ZWeR3bb4752e6m3ezJP3I1/PdhAnnHzvSMFyEYFAapzpqVXwVb0/PIPwQZPRgyNU8Ise1sXtTa4z 485U4mkXWsEm5DOtoAthzKT0TYdW+4Ubkfi3d5PVgeXUSjPpM5vbQcZRtJJW98QJnR7xtcPmsDta BZtvKt/6n896W+7LvqrSiD5WB6Xu7+bNC4iAc7jCcKnP1aHgTrU7kvFiYJ0uHxm9HDyBgTh+SkDU CpI0AVnk8v+C4g8AAP//AwBQSwECLQAUAAYACAAAACEAtoM4kv4AAADhAQAAEwAAAAAAAAAAAAAA AAAAAAAAW0NvbnRlbnRfVHlwZXNdLnhtbFBLAQItABQABgAIAAAAIQA4/SH/1gAAAJQBAAALAAAA AAAAAAAAAAAAAC8BAABfcmVscy8ucmVsc1BLAQItABQABgAIAAAAIQCdBhDcsAIAALEFAAAOAAAA AAAAAAAAAAAAAC4CAABkcnMvZTJvRG9jLnhtbFBLAQItABQABgAIAAAAIQAb30jk3QAAAAkBAAAP AAAAAAAAAAAAAAAAAAoFAABkcnMvZG93bnJldi54bWxQSwUGAAAAAAQABADzAAAAFAYAAAAA " filled="f" stroked="f">
                      <v:textbox inset="0,0,0,0">
                        <w:txbxContent>
                          <w:p w:rsidR="006327AD" w:rsidRDefault="006327AD">
                            <w:pPr>
                              <w:jc w:val="center"/>
                              <w:rPr>
                                <w:rFonts w:ascii="Times New Roman" w:hAnsi="Times New Roman"/>
                              </w:rPr>
                            </w:pPr>
                            <w:r>
                              <w:rPr>
                                <w:rFonts w:ascii="Times New Roman" w:hAnsi="Times New Roman"/>
                              </w:rPr>
                              <w:t>i’</w:t>
                            </w:r>
                          </w:p>
                        </w:txbxContent>
                      </v:textbox>
                    </v:shape>
                  </w:pict>
                </mc:Fallback>
              </mc:AlternateContent>
            </w:r>
            <w:r>
              <w:rPr>
                <w:rFonts w:ascii="Times New Roman" w:eastAsia="Times New Roman" w:hAnsi="Times New Roman" w:cs="Times New Roman"/>
                <w:noProof/>
                <w:sz w:val="28"/>
                <w:szCs w:val="24"/>
              </w:rPr>
              <mc:AlternateContent>
                <mc:Choice Requires="wps">
                  <w:drawing>
                    <wp:anchor distT="0" distB="0" distL="114300" distR="114300" simplePos="0" relativeHeight="251695104" behindDoc="0" locked="0" layoutInCell="1" allowOverlap="1">
                      <wp:simplePos x="0" y="0"/>
                      <wp:positionH relativeFrom="column">
                        <wp:posOffset>1428115</wp:posOffset>
                      </wp:positionH>
                      <wp:positionV relativeFrom="paragraph">
                        <wp:posOffset>121920</wp:posOffset>
                      </wp:positionV>
                      <wp:extent cx="229870" cy="252095"/>
                      <wp:effectExtent l="0" t="0" r="17780" b="14605"/>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909" type="#_x0000_t202" style="position:absolute;left:0;text-align:left;margin-left:112.45pt;margin-top:9.6pt;width:18.1pt;height:19.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on0NsAIAALEFAAAOAAAAZHJzL2Uyb0RvYy54bWysVG1vmzAQ/j5p/8Hyd8pLIQFUUrUhTJO6 F6ndD3DABGtgM9sJdNP++84mpGmrSdM2PliHfX7unrvHd3U9di06UKmY4Bn2LzyMKC9Fxfguw18e CifGSGnCK9IKTjP8SBW+Xr19czX0KQ1EI9qKSgQgXKVDn+FG6z51XVU2tCPqQvSUw2EtZEc0/Mqd W0kyAHrXuoHnLdxByKqXoqRKwW4+HeKVxa9rWupPda2oRm2GITdtV2nXrVnd1RVJd5L0DSuPaZC/ yKIjjEPQE1RONEF7yV5BdayUQolaX5Sic0Vds5JaDsDG916wuW9ITy0XKI7qT2VS/w+2/Hj4LBGr MnwZYcRJBz16oKNGt2JEgSnP0KsUvO578NMjbEObLVXV34nyq0JcrBvCd/RGSjE0lFSQnm9uumdX JxxlQLbDB1FBGLLXwgKNtexM7aAaCNChTY+n1phUStgMgiRewkkJR0EUeElkI5B0vtxLpd9R0SFj ZFhC5y04OdwpbZIh6exiYnFRsLa13W/5sw1wnHYgNFw1ZyYJ28wfiZds4k0cOmGw2Dihl+fOTbEO nUXhL6P8Ml+vc/+nieuHacOqinITZhaWH/5Z444SnyRxkpYSLasMnElJyd123Up0ICDswn7Hgpy5 uc/TsEUALi8o+UHo3QaJUyzipRMWYeQkSy92PD+5TRZemIR58ZzSHeP03ymhIcNJFESTln7LzbPf a24k7ZiG0dGyLsPxyYmkRoEbXtnWasLayT4rhUn/qRTQ7rnRVq9GopNY9bgd7ctIQhPeiHkrqkdQ sBSgMBAjzD0wGiG/YzTADMmw+rYnkmLUvufwCszAmQ05G9vZILyEqxnWGE3mWk+Dad9LtmsAeXpn XNzAS6mZVfFTFsf3BXPBkjnOMDN4zv+t19OkXf0CAAD//wMAUEsDBBQABgAIAAAAIQCPugc+3gAA AAkBAAAPAAAAZHJzL2Rvd25yZXYueG1sTI/BTsMwEETvSP0Haytxo04siJoQp6oQnJAQaThwdOJt YjVeh9htw99jTnBczdPM23K32JFdcPbGkYR0kwBD6pw21Ev4aF7utsB8UKTV6AglfKOHXbW6KVWh 3ZVqvBxCz2IJ+UJJGEKYCs59N6BVfuMmpJgd3WxViOfccz2rayy3IxdJknGrDMWFQU34NGB3Opyt hP0n1c/m6619r4+1aZo8odfsJOXtetk/Agu4hD8YfvWjOlTRqXVn0p6NEoS4zyMag1wAi4DI0hRY K+FhmwOvSv7/g+oHAAD//wMAUEsBAi0AFAAGAAgAAAAhALaDOJL+AAAA4QEAABMAAAAAAAAAAAAA AAAAAAAAAFtDb250ZW50X1R5cGVzXS54bWxQSwECLQAUAAYACAAAACEAOP0h/9YAAACUAQAACwAA AAAAAAAAAAAAAAAvAQAAX3JlbHMvLnJlbHNQSwECLQAUAAYACAAAACEA16J9DbACAACxBQAADgAA AAAAAAAAAAAAAAAuAgAAZHJzL2Uyb0RvYy54bWxQSwECLQAUAAYACAAAACEAj7oHPt4AAAAJAQAA DwAAAAAAAAAAAAAAAAAKBQAAZHJzL2Rvd25yZXYueG1sUEsFBgAAAAAEAAQA8wAAABUGAAAAAA== " filled="f" stroked="f">
                      <v:textbox inset="0,0,0,0">
                        <w:txbxContent>
                          <w:p w:rsidR="006327AD" w:rsidRDefault="006327AD">
                            <w:pPr>
                              <w:jc w:val="center"/>
                              <w:rPr>
                                <w:rFonts w:ascii="Times New Roman" w:hAnsi="Times New Roman"/>
                              </w:rPr>
                            </w:pPr>
                            <w:r>
                              <w:rPr>
                                <w:rFonts w:ascii="Times New Roman" w:hAnsi="Times New Roman"/>
                              </w:rPr>
                              <w:t>i</w:t>
                            </w:r>
                          </w:p>
                        </w:txbxContent>
                      </v:textbox>
                    </v:shape>
                  </w:pict>
                </mc:Fallback>
              </mc:AlternateConten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3</w:t>
            </w:r>
          </w:p>
        </w:tc>
        <w:tc>
          <w:tcPr>
            <w:tcW w:w="7560" w:type="dxa"/>
          </w:tcPr>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 Dùng gương cầu lõm có thể nung nóng vật vì MT ở rất xa nên các tia sáng từ MT đến GC lõm có thể coi là các tia tới song song.</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lastRenderedPageBreak/>
              <w:t>Sau khi phản xạ trên GC lõm cho chùm tia phản xạ hội tụ tại 1 điểm trước gương.</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Mà ánh sáng MT có nhiệt năng nên vật đặt ở chỗ có chùm tia hội tụ sẽ nóng lên.</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 Vì gương cầu lồi có vùng nhìn thấy rộng hơn gương phẳng có cùng kích thước.</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Giúp người lái xe nhìn thấy nhiều xe cộ và người đằng sau hơn tránh được tai nạn. </w:t>
            </w:r>
          </w:p>
        </w:tc>
        <w:tc>
          <w:tcPr>
            <w:tcW w:w="900" w:type="dxa"/>
          </w:tcPr>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lastRenderedPageBreak/>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lastRenderedPageBreak/>
              <w:t>4</w:t>
            </w:r>
          </w:p>
        </w:tc>
        <w:tc>
          <w:tcPr>
            <w:tcW w:w="7560" w:type="dxa"/>
          </w:tcPr>
          <w:p w:rsidR="00085AF5" w:rsidRPr="00C85DB7" w:rsidRDefault="006327AD" w:rsidP="006327AD">
            <w:pPr>
              <w:spacing w:before="120" w:after="120" w:line="240" w:lineRule="auto"/>
              <w:jc w:val="both"/>
              <w:rPr>
                <w:rFonts w:ascii="Times New Roman" w:eastAsia="Times New Roman" w:hAnsi="Times New Roman" w:cs="Times New Roman"/>
                <w:sz w:val="28"/>
                <w:szCs w:val="24"/>
                <w:lang w:val="nl-NL"/>
              </w:rPr>
            </w:pPr>
            <w:r w:rsidRPr="00C85DB7">
              <w:rPr>
                <w:rFonts w:ascii="Times New Roman" w:eastAsia="Times New Roman" w:hAnsi="Times New Roman" w:cs="Times New Roman"/>
                <w:sz w:val="28"/>
                <w:szCs w:val="24"/>
                <w:lang w:val="nl-NL"/>
              </w:rPr>
              <w:t>- Thời gian siêu âm truyền tới đáy biển bằng nửa thời gian từ máy phát truyền đi và nhận được âm dội lại: t = ½ giây</w:t>
            </w:r>
          </w:p>
          <w:p w:rsidR="00085AF5" w:rsidRPr="00C85DB7" w:rsidRDefault="006327AD" w:rsidP="006327AD">
            <w:pPr>
              <w:spacing w:before="120" w:after="120" w:line="240" w:lineRule="auto"/>
              <w:jc w:val="both"/>
              <w:rPr>
                <w:rFonts w:ascii="Times New Roman" w:eastAsia="Times New Roman" w:hAnsi="Times New Roman" w:cs="Times New Roman"/>
                <w:sz w:val="28"/>
                <w:szCs w:val="24"/>
              </w:rPr>
            </w:pPr>
            <w:r w:rsidRPr="00C85DB7">
              <w:rPr>
                <w:rFonts w:ascii="Times New Roman" w:eastAsia="Times New Roman" w:hAnsi="Times New Roman" w:cs="Times New Roman"/>
                <w:sz w:val="28"/>
                <w:szCs w:val="24"/>
              </w:rPr>
              <w:t>- Vận tốc truyền âm trong nước biển là v = 1500m/s.</w:t>
            </w:r>
          </w:p>
          <w:p w:rsidR="00085AF5" w:rsidRPr="00C85DB7" w:rsidRDefault="006327AD" w:rsidP="006327AD">
            <w:pPr>
              <w:spacing w:before="120" w:after="120" w:line="240" w:lineRule="auto"/>
              <w:jc w:val="both"/>
              <w:rPr>
                <w:rFonts w:ascii="Times New Roman" w:eastAsia="Times New Roman" w:hAnsi="Times New Roman" w:cs="Times New Roman"/>
                <w:sz w:val="28"/>
                <w:szCs w:val="24"/>
                <w:lang w:val="nl-NL"/>
              </w:rPr>
            </w:pPr>
            <w:r w:rsidRPr="00C85DB7">
              <w:rPr>
                <w:rFonts w:ascii="Times New Roman" w:eastAsia="Times New Roman" w:hAnsi="Times New Roman" w:cs="Times New Roman"/>
                <w:sz w:val="28"/>
                <w:szCs w:val="24"/>
              </w:rPr>
              <w:t>=&gt; Độ sâu đáy biển</w:t>
            </w:r>
            <w:r w:rsidR="00C85DB7" w:rsidRPr="00C85DB7">
              <w:rPr>
                <w:rFonts w:ascii="Times New Roman" w:eastAsia="Times New Roman" w:hAnsi="Times New Roman" w:cs="Times New Roman"/>
                <w:sz w:val="28"/>
                <w:szCs w:val="24"/>
              </w:rPr>
              <w:t xml:space="preserve"> </w:t>
            </w:r>
            <w:r w:rsidRPr="00C85DB7">
              <w:rPr>
                <w:rFonts w:ascii="Times New Roman" w:eastAsia="Times New Roman" w:hAnsi="Times New Roman" w:cs="Times New Roman"/>
                <w:sz w:val="28"/>
                <w:szCs w:val="24"/>
                <w:lang w:val="nb-NO"/>
              </w:rPr>
              <w:t>là :</w:t>
            </w:r>
            <w:r w:rsidRPr="00C85DB7">
              <w:rPr>
                <w:rFonts w:ascii="Times New Roman" w:eastAsia="Times New Roman" w:hAnsi="Times New Roman" w:cs="Times New Roman"/>
                <w:sz w:val="28"/>
                <w:szCs w:val="24"/>
              </w:rPr>
              <w:t xml:space="preserve">s = v.t = 1500 . 0,5= 750m     </w:t>
            </w: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5</w:t>
            </w:r>
          </w:p>
        </w:tc>
        <w:tc>
          <w:tcPr>
            <w:tcW w:w="7560" w:type="dxa"/>
          </w:tcPr>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a. Nguồn âm phát ra tiếng ồn to (trên 76 dB) và kéo dài gây ảnh hưởng xấu đến sức khỏe và sinh hoạt của con người sẽ gây ô nhiễm tiếng ồn. </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VD tiếng nhạc mở to suốt đêm trên 90dB, tiếng động cơ phản lực cách 4m 130dB, tiếng ồn ngoài phố suốt ngày trên 120 dB…. </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hống ô nhiễm tiếng ồn bằng cách: Tác động vào nguồn âm; Ngăn chặn đường truyền của âm; Phân tán âm trên đường truyền:..(treo biển báo, xây tường ngăn, sử dụng vật liệu cách âm, che rèm, trồng cây xanh…</w:t>
            </w:r>
            <w:r w:rsidRPr="006327AD">
              <w:rPr>
                <w:rFonts w:ascii="Times New Roman" w:eastAsia="Times New Roman" w:hAnsi="Times New Roman" w:cs="Times New Roman"/>
                <w:sz w:val="28"/>
                <w:szCs w:val="24"/>
                <w:lang w:val="nl-NL"/>
              </w:rPr>
              <w:br w:type="page"/>
              <w:t>)</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b. </w:t>
            </w:r>
            <w:r w:rsidRPr="006327AD">
              <w:rPr>
                <w:rFonts w:ascii="Times New Roman" w:eastAsia="Times New Roman" w:hAnsi="Times New Roman" w:cs="Times New Roman"/>
                <w:b/>
                <w:i/>
                <w:sz w:val="28"/>
                <w:szCs w:val="24"/>
                <w:lang w:val="nl-NL"/>
              </w:rPr>
              <w:t>Tóm tắt:</w:t>
            </w:r>
            <w:r w:rsidRPr="006327AD">
              <w:rPr>
                <w:rFonts w:ascii="Times New Roman" w:eastAsia="Times New Roman" w:hAnsi="Times New Roman" w:cs="Times New Roman"/>
                <w:sz w:val="28"/>
                <w:szCs w:val="24"/>
                <w:lang w:val="nl-NL"/>
              </w:rPr>
              <w:t xml:space="preserve"> n = 200 dao động; t = 40 giây;   f = ?</w:t>
            </w:r>
          </w:p>
          <w:p w:rsidR="00085AF5" w:rsidRPr="006327AD" w:rsidRDefault="006327AD" w:rsidP="006327AD">
            <w:pPr>
              <w:spacing w:before="120" w:after="120" w:line="240" w:lineRule="auto"/>
              <w:ind w:right="45"/>
              <w:jc w:val="both"/>
              <w:rPr>
                <w:rFonts w:ascii="Times New Roman" w:eastAsia="Times New Roman" w:hAnsi="Times New Roman" w:cs="Times New Roman"/>
                <w:b/>
                <w:i/>
                <w:sz w:val="28"/>
                <w:szCs w:val="24"/>
                <w:lang w:val="nl-NL"/>
              </w:rPr>
            </w:pPr>
            <w:r w:rsidRPr="006327AD">
              <w:rPr>
                <w:rFonts w:ascii="Times New Roman" w:eastAsia="Times New Roman" w:hAnsi="Times New Roman" w:cs="Times New Roman"/>
                <w:b/>
                <w:i/>
                <w:sz w:val="28"/>
                <w:szCs w:val="24"/>
                <w:lang w:val="nl-NL"/>
              </w:rPr>
              <w:t>Giải:</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Tần số dao động của con lắc là f = n/t = 200/40 = 5 Hz</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on lắc có dao động nên có phát ra âm.</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Tai người không thể nghe được âm này vì nó có tần số nhỏ 5Hz (Hạ âm) &lt; 20Hz. Mà tai người chỉ có thể nghe được những âm thanh có tần số từ 20Hz đến 20.000Hz.</w:t>
            </w: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r>
    </w:tbl>
    <w:p w:rsidR="00C85DB7" w:rsidRDefault="00C85DB7" w:rsidP="00420A5B">
      <w:pPr>
        <w:spacing w:before="120" w:after="120" w:line="240" w:lineRule="auto"/>
        <w:rPr>
          <w:rFonts w:ascii="Times New Roman" w:hAnsi="Times New Roman" w:cs="Times New Roman"/>
          <w:sz w:val="28"/>
          <w:szCs w:val="28"/>
        </w:rPr>
      </w:pPr>
    </w:p>
    <w:p w:rsidR="00C85DB7" w:rsidRDefault="00C85DB7">
      <w:pPr>
        <w:rPr>
          <w:rFonts w:ascii="Times New Roman" w:hAnsi="Times New Roman" w:cs="Times New Roman"/>
          <w:sz w:val="28"/>
          <w:szCs w:val="28"/>
        </w:rPr>
      </w:pPr>
      <w:r>
        <w:rPr>
          <w:rFonts w:ascii="Times New Roman" w:hAnsi="Times New Roman" w:cs="Times New Roman"/>
          <w:sz w:val="28"/>
          <w:szCs w:val="28"/>
        </w:rPr>
        <w:br w:type="page"/>
      </w:r>
    </w:p>
    <w:p w:rsidR="00085AF5" w:rsidRPr="00C85DB7" w:rsidRDefault="00C85DB7" w:rsidP="00C85DB7">
      <w:pPr>
        <w:spacing w:before="120" w:after="120" w:line="240" w:lineRule="auto"/>
        <w:jc w:val="center"/>
        <w:rPr>
          <w:rFonts w:ascii="Times New Roman" w:hAnsi="Times New Roman" w:cs="Times New Roman"/>
          <w:b/>
          <w:color w:val="FF0000"/>
          <w:sz w:val="32"/>
          <w:szCs w:val="32"/>
        </w:rPr>
      </w:pPr>
      <w:r w:rsidRPr="00C85DB7">
        <w:rPr>
          <w:rFonts w:ascii="Times New Roman" w:hAnsi="Times New Roman" w:cs="Times New Roman"/>
          <w:b/>
          <w:color w:val="FF0000"/>
          <w:sz w:val="32"/>
          <w:szCs w:val="32"/>
        </w:rPr>
        <w:lastRenderedPageBreak/>
        <w:t>HỌC KỲ II</w:t>
      </w:r>
    </w:p>
    <w:tbl>
      <w:tblPr>
        <w:tblpPr w:leftFromText="180" w:rightFromText="180" w:vertAnchor="text" w:horzAnchor="margin" w:tblpXSpec="center" w:tblpY="257"/>
        <w:tblW w:w="9645" w:type="dxa"/>
        <w:tblLook w:val="01E0" w:firstRow="1" w:lastRow="1" w:firstColumn="1" w:lastColumn="1" w:noHBand="0" w:noVBand="0"/>
      </w:tblPr>
      <w:tblGrid>
        <w:gridCol w:w="848"/>
        <w:gridCol w:w="980"/>
        <w:gridCol w:w="3827"/>
        <w:gridCol w:w="1369"/>
        <w:gridCol w:w="2621"/>
      </w:tblGrid>
      <w:tr w:rsidR="00C85DB7" w:rsidTr="00051F78">
        <w:trPr>
          <w:trHeight w:val="359"/>
        </w:trPr>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Tuần:</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3827" w:type="dxa"/>
            <w:vMerge w:val="restart"/>
          </w:tcPr>
          <w:p w:rsidR="00C85DB7" w:rsidRDefault="00C85DB7" w:rsidP="00051F78">
            <w:pPr>
              <w:spacing w:after="0"/>
              <w:jc w:val="center"/>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0" w:type="auto"/>
            <w:vMerge/>
            <w:vAlign w:val="center"/>
            <w:hideMark/>
          </w:tcPr>
          <w:p w:rsidR="00C85DB7" w:rsidRDefault="00C85DB7" w:rsidP="00051F78">
            <w:pPr>
              <w:spacing w:after="0" w:line="240" w:lineRule="auto"/>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tcPr>
          <w:p w:rsidR="00C85DB7" w:rsidRDefault="00C85DB7" w:rsidP="00051F78">
            <w:pPr>
              <w:spacing w:after="0"/>
              <w:rPr>
                <w:rFonts w:ascii="Times New Roman" w:hAnsi="Times New Roman"/>
                <w:b/>
                <w:bCs/>
                <w:spacing w:val="-20"/>
                <w:sz w:val="28"/>
                <w:szCs w:val="28"/>
                <w:lang w:val="nl-NL"/>
              </w:rPr>
            </w:pPr>
          </w:p>
        </w:tc>
      </w:tr>
    </w:tbl>
    <w:p w:rsidR="00C85DB7" w:rsidRPr="00A307BD" w:rsidRDefault="00C85DB7" w:rsidP="00C85DB7">
      <w:pPr>
        <w:pStyle w:val="Heading1"/>
        <w:rPr>
          <w:color w:val="FF0000"/>
          <w:sz w:val="28"/>
          <w:szCs w:val="28"/>
          <w:shd w:val="clear" w:color="auto" w:fill="FFFFFF"/>
        </w:rPr>
      </w:pPr>
      <w:bookmarkStart w:id="16" w:name="_Toc63557603"/>
      <w:bookmarkStart w:id="17" w:name="_Toc63557720"/>
      <w:bookmarkStart w:id="18" w:name="_Toc66803510"/>
      <w:r w:rsidRPr="00A307BD">
        <w:rPr>
          <w:bCs w:val="0"/>
          <w:color w:val="FF0000"/>
          <w:sz w:val="28"/>
          <w:szCs w:val="28"/>
          <w:shd w:val="clear" w:color="auto" w:fill="FFFFFF"/>
        </w:rPr>
        <w:t>CHỦ ĐỀ: SỰ NHIỄM ĐIỆN – HAI LOẠI ĐIỆN TÍCH</w:t>
      </w:r>
      <w:bookmarkEnd w:id="16"/>
      <w:bookmarkEnd w:id="17"/>
      <w:bookmarkEnd w:id="18"/>
      <w:r w:rsidRPr="00A307BD">
        <w:rPr>
          <w:bCs w:val="0"/>
          <w:color w:val="FF0000"/>
          <w:sz w:val="28"/>
          <w:szCs w:val="28"/>
          <w:shd w:val="clear" w:color="auto" w:fill="FFFFFF"/>
        </w:rPr>
        <w:t xml:space="preserve"> </w:t>
      </w:r>
    </w:p>
    <w:p w:rsidR="00C85DB7" w:rsidRDefault="00C85DB7" w:rsidP="00C85DB7">
      <w:pPr>
        <w:spacing w:before="120" w:after="120" w:line="240" w:lineRule="auto"/>
        <w:ind w:firstLine="567"/>
        <w:rPr>
          <w:rFonts w:ascii="Times New Roman" w:hAnsi="Times New Roman"/>
          <w:b/>
          <w:bCs/>
          <w:color w:val="000000"/>
          <w:sz w:val="28"/>
          <w:szCs w:val="28"/>
          <w:shd w:val="clear" w:color="auto" w:fill="FFFFFF"/>
          <w:lang w:val="vi-VN"/>
        </w:rPr>
      </w:pPr>
      <w:r>
        <w:rPr>
          <w:rFonts w:ascii="Times New Roman" w:hAnsi="Times New Roman"/>
          <w:b/>
          <w:bCs/>
          <w:color w:val="000000"/>
          <w:sz w:val="28"/>
          <w:szCs w:val="28"/>
          <w:shd w:val="clear" w:color="auto" w:fill="FFFFFF"/>
          <w:lang w:val="vi-VN"/>
        </w:rPr>
        <w:t>I. MỤC TIÊU</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lang w:val="vi-VN"/>
        </w:rPr>
        <w:t>1. Kiến thức</w:t>
      </w:r>
      <w:r>
        <w:rPr>
          <w:rFonts w:ascii="Times New Roman" w:hAnsi="Times New Roman"/>
          <w:b/>
          <w:color w:val="000000"/>
          <w:sz w:val="28"/>
          <w:szCs w:val="28"/>
          <w:shd w:val="clear" w:color="auto" w:fill="FFFFFF"/>
        </w:rPr>
        <w:t>:</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Mô tả được một vài hiện tượng chứng tỏ vật bị nhiễm điện do cọ xát.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êu được hai biểu hiện của các vật đã nhiễm điện là hút các vật khác hoặc làm sáng bút thử điện.</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êu được dấu hiệu về tác dụng lực chứng tỏ có hai loại điện tích và nêu được đó là hai loại điện tích gì.</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êu được đặc điểm tương tác giữa hai loại điện tích.</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Pr>
          <w:rFonts w:ascii="Times New Roman" w:hAnsi="Times New Roman"/>
          <w:color w:val="000000"/>
          <w:sz w:val="26"/>
          <w:szCs w:val="26"/>
        </w:rPr>
        <w:t>- Nêu được vật mang điện âm nhận thêm electron, vật mang điện dương mất bớt electron.</w:t>
      </w:r>
    </w:p>
    <w:p w:rsidR="00C85DB7" w:rsidRDefault="00C85DB7" w:rsidP="00C85DB7">
      <w:pPr>
        <w:spacing w:before="120" w:after="120" w:line="240" w:lineRule="auto"/>
        <w:ind w:firstLine="567"/>
        <w:rPr>
          <w:rFonts w:ascii="Times New Roman" w:hAnsi="Times New Roman"/>
          <w:b/>
          <w:bCs/>
          <w:color w:val="000000"/>
          <w:sz w:val="28"/>
          <w:szCs w:val="28"/>
        </w:rPr>
      </w:pPr>
      <w:r>
        <w:rPr>
          <w:rFonts w:ascii="Times New Roman" w:hAnsi="Times New Roman"/>
          <w:b/>
          <w:color w:val="000000"/>
          <w:sz w:val="28"/>
          <w:szCs w:val="28"/>
          <w:shd w:val="clear" w:color="auto" w:fill="FFFFFF"/>
        </w:rPr>
        <w:t>2</w:t>
      </w:r>
      <w:r>
        <w:rPr>
          <w:rFonts w:ascii="Times New Roman" w:hAnsi="Times New Roman"/>
          <w:b/>
          <w:color w:val="000000"/>
          <w:sz w:val="28"/>
          <w:szCs w:val="28"/>
          <w:shd w:val="clear" w:color="auto" w:fill="FFFFFF"/>
          <w:lang w:val="vi-VN"/>
        </w:rPr>
        <w:t xml:space="preserve">. </w:t>
      </w:r>
      <w:r>
        <w:rPr>
          <w:rFonts w:ascii="Times New Roman" w:hAnsi="Times New Roman"/>
          <w:b/>
          <w:color w:val="000000"/>
          <w:sz w:val="28"/>
          <w:szCs w:val="28"/>
          <w:shd w:val="clear" w:color="auto" w:fill="FFFFFF"/>
        </w:rPr>
        <w:t>N</w:t>
      </w:r>
      <w:r>
        <w:rPr>
          <w:rFonts w:ascii="Times New Roman" w:hAnsi="Times New Roman"/>
          <w:b/>
          <w:color w:val="000000"/>
          <w:sz w:val="28"/>
          <w:szCs w:val="28"/>
          <w:shd w:val="clear" w:color="auto" w:fill="FFFFFF"/>
          <w:lang w:val="vi-VN"/>
        </w:rPr>
        <w:t>ăng lực</w:t>
      </w:r>
      <w:r>
        <w:rPr>
          <w:rFonts w:ascii="Times New Roman" w:hAnsi="Times New Roman"/>
          <w:b/>
          <w:color w:val="000000"/>
          <w:sz w:val="28"/>
          <w:szCs w:val="28"/>
          <w:shd w:val="clear" w:color="auto" w:fill="FFFFFF"/>
        </w:rPr>
        <w:t>:</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Pr>
          <w:b/>
          <w:color w:val="000000"/>
          <w:sz w:val="28"/>
          <w:szCs w:val="28"/>
        </w:rPr>
        <w:t xml:space="preserve">2.1. Năng lực chung: </w:t>
      </w:r>
    </w:p>
    <w:p w:rsidR="00C85DB7"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Pr>
          <w:i/>
          <w:color w:val="000000"/>
          <w:sz w:val="28"/>
          <w:szCs w:val="28"/>
          <w:lang w:val="en-US"/>
        </w:rPr>
        <w:t xml:space="preserve">- Năng lực tự chủ và tự học: </w:t>
      </w:r>
      <w:r>
        <w:rPr>
          <w:iCs/>
          <w:color w:val="000000"/>
          <w:sz w:val="28"/>
          <w:szCs w:val="28"/>
          <w:lang w:val="en-US"/>
        </w:rPr>
        <w:t>Tìm hiểu thông tin, đọc sách giáo khoa, quan sát tranh ảnh để tìm hiểu cách làm vật nhiễm điện.</w:t>
      </w:r>
      <w:r>
        <w:rPr>
          <w:color w:val="000000"/>
          <w:sz w:val="28"/>
          <w:szCs w:val="28"/>
          <w:lang w:val="en-US"/>
        </w:rPr>
        <w:t xml:space="preserve"> </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Pr>
          <w:i/>
          <w:color w:val="000000"/>
          <w:sz w:val="28"/>
          <w:szCs w:val="28"/>
          <w:lang w:val="en-US"/>
        </w:rPr>
        <w:t xml:space="preserve">- Năng lực giáo tiếp và hợp tác: </w:t>
      </w:r>
      <w:r>
        <w:rPr>
          <w:iCs/>
          <w:color w:val="000000"/>
          <w:sz w:val="28"/>
          <w:szCs w:val="28"/>
          <w:lang w:val="en-US"/>
        </w:rPr>
        <w:t>Thảo luận nhóm để thiết kế thí nghiệm làm vật nhiễm điện do cọ xát, sự tương tác của hai vật nhiễm điện và thực hiện thí nghiệm.</w:t>
      </w:r>
      <w:r>
        <w:rPr>
          <w:i/>
          <w:color w:val="000000"/>
          <w:sz w:val="28"/>
          <w:szCs w:val="28"/>
          <w:lang w:val="en-US"/>
        </w:rPr>
        <w:t xml:space="preserve"> </w:t>
      </w:r>
    </w:p>
    <w:p w:rsidR="00C85DB7" w:rsidRDefault="00C85DB7" w:rsidP="00C85DB7">
      <w:pPr>
        <w:spacing w:after="0"/>
        <w:ind w:firstLine="567"/>
        <w:jc w:val="both"/>
        <w:rPr>
          <w:rFonts w:ascii="Times New Roman" w:hAnsi="Times New Roman"/>
          <w:b/>
          <w:color w:val="000000"/>
          <w:sz w:val="26"/>
          <w:szCs w:val="26"/>
        </w:rPr>
      </w:pPr>
      <w:r>
        <w:rPr>
          <w:rFonts w:ascii="Times New Roman" w:hAnsi="Times New Roman"/>
          <w:b/>
          <w:color w:val="000000"/>
          <w:sz w:val="26"/>
          <w:szCs w:val="26"/>
        </w:rPr>
        <w:t xml:space="preserve">2.2. Năng lực đặc thù: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Năng lực nhận biết KHTN: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Kể được hai biểu hiện của các vật đã nhiễm điện là hút các vật khác hoặc làm sáng bút thử điện.</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hận biết được dấu hiệu về tác dụng lực chứng tỏ có hai loại điện tích và nêu được đó là hai loại điện tích gì</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hận biết được vật mang điện âm nhận thêm electron, vật mang điện dương mất bớt electron.</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Năng lực tìm hiểu tự nhiên: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Tìm hiểu thông tin, đọc sách giáo khoa đề ra kế hoạch thí nghiệm làm vật nhiễm điện do cọ xát, sự tương tác của hai vật nhiễm điện và thực hiện thí nghiệm.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Vận dụng kiến thức, kỹ năng đã học: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Giải thích được một số hiện tượng thực tế liên quan tới sự nhiễm điện do cọ xát</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Pr>
          <w:b/>
          <w:bCs/>
          <w:color w:val="000000"/>
          <w:sz w:val="28"/>
          <w:szCs w:val="28"/>
          <w:lang w:val="en-US"/>
        </w:rPr>
        <w:t xml:space="preserve">3. Phẩm chất: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Trung thực trong việc báo cáo kết quả thí nghiệm</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Chăm chỉ đọc tài liệu, chuẩn bị những nội dung của bài học.</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hân ái, trách nhiệm: Hợp tác giữa các thành viên trong nhóm.</w:t>
      </w: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Pr>
          <w:rFonts w:ascii="Times New Roman" w:hAnsi="Times New Roman"/>
          <w:b/>
          <w:bCs/>
          <w:color w:val="000000"/>
          <w:sz w:val="28"/>
          <w:szCs w:val="28"/>
          <w:shd w:val="clear" w:color="auto" w:fill="FFFFFF"/>
          <w:lang w:val="vi-VN"/>
        </w:rPr>
        <w:t xml:space="preserve">II. </w:t>
      </w:r>
      <w:r>
        <w:rPr>
          <w:rFonts w:ascii="Times New Roman" w:hAnsi="Times New Roman"/>
          <w:b/>
          <w:bCs/>
          <w:color w:val="000000"/>
          <w:sz w:val="28"/>
          <w:szCs w:val="28"/>
          <w:shd w:val="clear" w:color="auto" w:fill="FFFFFF"/>
        </w:rPr>
        <w:t>THIẾT BỊ DẠY HỌC VÀ HỌC LIỆU</w:t>
      </w: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vi-VN"/>
        </w:rPr>
      </w:pPr>
      <w:r>
        <w:rPr>
          <w:rFonts w:ascii="Times New Roman" w:hAnsi="Times New Roman"/>
          <w:b/>
          <w:bCs/>
          <w:color w:val="000000"/>
          <w:sz w:val="28"/>
          <w:szCs w:val="28"/>
          <w:shd w:val="clear" w:color="auto" w:fill="FFFFFF"/>
          <w:lang w:val="vi-VN"/>
        </w:rPr>
        <w:lastRenderedPageBreak/>
        <w:t>1. Giáo viên:</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Vụn giấy viết, thước nhựa, vải khô, lụa, len</w:t>
      </w:r>
      <w:r>
        <w:rPr>
          <w:rFonts w:ascii="Times New Roman" w:hAnsi="Times New Roman"/>
          <w:sz w:val="28"/>
          <w:szCs w:val="28"/>
        </w:rPr>
        <w:tab/>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Giá thí nghiệm, quả cầu xốp treo bằng sợi chỉ</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Thanh thuỷ tinh, mảnh lụa, mảnh nilông, mảnh phim nhựa</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Bảng kết quả, mảnh tôn phẳng , bút thử điện</w:t>
      </w:r>
      <w:r>
        <w:rPr>
          <w:rFonts w:ascii="Times New Roman" w:hAnsi="Times New Roman"/>
          <w:sz w:val="28"/>
          <w:szCs w:val="28"/>
        </w:rPr>
        <w:tab/>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xml:space="preserve">+2 mảnh ni lông, bút chì vỏ gỗ, kẹp giấy, 2 thanh nhựa sẫm màu giống nhau, mảnh len, lụa, thanh thủy tinh, trục quay </w:t>
      </w:r>
    </w:p>
    <w:p w:rsidR="00C85DB7" w:rsidRDefault="00C85DB7" w:rsidP="00C85DB7">
      <w:pPr>
        <w:ind w:firstLine="567"/>
        <w:jc w:val="both"/>
        <w:rPr>
          <w:rFonts w:ascii="Times New Roman" w:hAnsi="Times New Roman"/>
          <w:sz w:val="28"/>
          <w:szCs w:val="28"/>
          <w:lang w:val="pt-BR"/>
        </w:rPr>
      </w:pPr>
      <w:r>
        <w:rPr>
          <w:rFonts w:ascii="Times New Roman" w:hAnsi="Times New Roman"/>
          <w:sz w:val="28"/>
          <w:szCs w:val="28"/>
          <w:lang w:val="pt-BR"/>
        </w:rPr>
        <w:t>+ Tranh vẽ H 17.1, 17.2, 18.1, 18.2, 18.3/ SGK</w:t>
      </w:r>
    </w:p>
    <w:p w:rsidR="00C85DB7" w:rsidRDefault="00C85DB7" w:rsidP="00C85DB7">
      <w:pPr>
        <w:ind w:firstLine="567"/>
        <w:jc w:val="both"/>
        <w:rPr>
          <w:rFonts w:ascii="Times New Roman" w:hAnsi="Times New Roman"/>
          <w:b/>
          <w:sz w:val="28"/>
          <w:szCs w:val="28"/>
        </w:rPr>
      </w:pPr>
      <w:r>
        <w:rPr>
          <w:rFonts w:ascii="Times New Roman" w:hAnsi="Times New Roman"/>
          <w:b/>
          <w:sz w:val="28"/>
          <w:szCs w:val="28"/>
        </w:rPr>
        <w:t xml:space="preserve">2. Học sinh: </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Sách vở, dụng cụ học tập</w:t>
      </w:r>
    </w:p>
    <w:p w:rsidR="00C85DB7" w:rsidRDefault="00C85DB7" w:rsidP="00C85DB7">
      <w:pPr>
        <w:ind w:firstLine="567"/>
        <w:jc w:val="both"/>
        <w:rPr>
          <w:rFonts w:ascii="Times New Roman" w:hAnsi="Times New Roman"/>
          <w:b/>
          <w:sz w:val="28"/>
          <w:szCs w:val="28"/>
        </w:rPr>
      </w:pPr>
      <w:r>
        <w:rPr>
          <w:rFonts w:ascii="Times New Roman" w:hAnsi="Times New Roman"/>
          <w:b/>
          <w:sz w:val="28"/>
          <w:szCs w:val="28"/>
        </w:rPr>
        <w:t>III. TIẾN TRÌNH DẠY HỌC</w:t>
      </w:r>
    </w:p>
    <w:p w:rsidR="00C85DB7" w:rsidRDefault="00C85DB7" w:rsidP="00C85DB7">
      <w:pPr>
        <w:spacing w:before="120" w:after="120" w:line="240" w:lineRule="auto"/>
        <w:ind w:right="255" w:firstLine="567"/>
        <w:jc w:val="both"/>
        <w:rPr>
          <w:rFonts w:ascii="Times New Roman" w:hAnsi="Times New Roman"/>
          <w:b/>
          <w:sz w:val="28"/>
          <w:szCs w:val="28"/>
          <w:lang w:val="vi-VN"/>
        </w:rPr>
      </w:pPr>
      <w:r>
        <w:rPr>
          <w:rFonts w:ascii="Times New Roman" w:hAnsi="Times New Roman"/>
          <w:b/>
          <w:sz w:val="28"/>
          <w:szCs w:val="28"/>
        </w:rPr>
        <w:t>1. HOẠT ĐỘNG 1: MỞ ĐẦU</w:t>
      </w:r>
    </w:p>
    <w:p w:rsidR="00C85DB7" w:rsidRDefault="00C85DB7" w:rsidP="00C85DB7">
      <w:pPr>
        <w:ind w:firstLine="567"/>
        <w:jc w:val="both"/>
        <w:rPr>
          <w:rFonts w:ascii="Times New Roman" w:hAnsi="Times New Roman"/>
          <w:b/>
          <w:sz w:val="28"/>
          <w:szCs w:val="28"/>
        </w:rPr>
      </w:pPr>
      <w:r>
        <w:rPr>
          <w:rFonts w:ascii="Times New Roman" w:hAnsi="Times New Roman"/>
          <w:b/>
          <w:sz w:val="28"/>
          <w:szCs w:val="28"/>
          <w:lang w:val="vi-VN"/>
        </w:rPr>
        <w:t xml:space="preserve">a) Mục tiêu:  </w:t>
      </w:r>
    </w:p>
    <w:p w:rsidR="00C85DB7" w:rsidRDefault="00C85DB7" w:rsidP="00C85DB7">
      <w:pPr>
        <w:ind w:firstLine="567"/>
        <w:jc w:val="both"/>
        <w:rPr>
          <w:rFonts w:ascii="Times New Roman" w:hAnsi="Times New Roman"/>
          <w:szCs w:val="28"/>
          <w:lang w:val="vi-VN"/>
        </w:rPr>
      </w:pPr>
      <w:r>
        <w:rPr>
          <w:rFonts w:ascii="Times New Roman" w:hAnsi="Times New Roman"/>
          <w:sz w:val="28"/>
          <w:szCs w:val="34"/>
          <w:lang w:val="vi-VN"/>
        </w:rPr>
        <w:t>Tạo hứng thú cho HS trong học tập, tạo sự tò mò cần thiết của tiết học</w:t>
      </w:r>
      <w:r>
        <w:rPr>
          <w:rFonts w:ascii="Times New Roman" w:hAnsi="Times New Roman"/>
          <w:szCs w:val="28"/>
          <w:lang w:val="vi-VN"/>
        </w:rPr>
        <w:t>.</w:t>
      </w:r>
    </w:p>
    <w:p w:rsidR="00C85DB7" w:rsidRDefault="00C85DB7" w:rsidP="00C85DB7">
      <w:pPr>
        <w:spacing w:before="120" w:after="120" w:line="240" w:lineRule="auto"/>
        <w:ind w:firstLine="567"/>
        <w:jc w:val="both"/>
        <w:rPr>
          <w:rFonts w:ascii="Times New Roman" w:hAnsi="Times New Roman"/>
          <w:i/>
          <w:sz w:val="28"/>
          <w:szCs w:val="28"/>
          <w:lang w:val="vi-VN"/>
        </w:rPr>
      </w:pPr>
      <w:r>
        <w:rPr>
          <w:rFonts w:ascii="Times New Roman" w:hAnsi="Times New Roman"/>
          <w:b/>
          <w:sz w:val="28"/>
          <w:szCs w:val="28"/>
          <w:lang w:val="vi-VN"/>
        </w:rPr>
        <w:t>b) Nội dung:</w:t>
      </w:r>
      <w:r>
        <w:rPr>
          <w:rFonts w:ascii="Times New Roman" w:hAnsi="Times New Roman"/>
          <w:i/>
          <w:sz w:val="28"/>
          <w:szCs w:val="28"/>
          <w:lang w:val="vi-VN"/>
        </w:rPr>
        <w:t xml:space="preserve"> </w:t>
      </w:r>
    </w:p>
    <w:p w:rsidR="00C85DB7" w:rsidRDefault="00C85DB7" w:rsidP="00C85DB7">
      <w:pPr>
        <w:ind w:firstLine="567"/>
        <w:jc w:val="both"/>
        <w:rPr>
          <w:rFonts w:ascii="Times New Roman" w:hAnsi="Times New Roman"/>
          <w:sz w:val="28"/>
          <w:szCs w:val="28"/>
          <w:lang w:val="vi-VN"/>
        </w:rPr>
      </w:pPr>
      <w:r>
        <w:rPr>
          <w:rFonts w:ascii="Times New Roman" w:hAnsi="Times New Roman"/>
          <w:sz w:val="28"/>
          <w:szCs w:val="28"/>
          <w:lang w:val="vi-VN"/>
        </w:rPr>
        <w:t xml:space="preserve"> Treo tranh 2  SGK/47 và yêu cầu HS mô tả hiện tượng trong tranh </w:t>
      </w:r>
    </w:p>
    <w:p w:rsidR="00C85DB7" w:rsidRDefault="00C85DB7" w:rsidP="00C85DB7">
      <w:pPr>
        <w:spacing w:before="120" w:after="120" w:line="240" w:lineRule="auto"/>
        <w:ind w:firstLine="567"/>
        <w:jc w:val="both"/>
        <w:rPr>
          <w:rFonts w:ascii="Times New Roman" w:hAnsi="Times New Roman"/>
          <w:b/>
          <w:sz w:val="28"/>
          <w:szCs w:val="28"/>
          <w:lang w:val="de-DE"/>
        </w:rPr>
      </w:pPr>
      <w:r>
        <w:rPr>
          <w:rFonts w:ascii="Times New Roman" w:hAnsi="Times New Roman"/>
          <w:b/>
          <w:sz w:val="28"/>
          <w:szCs w:val="28"/>
          <w:lang w:val="vi-VN"/>
        </w:rPr>
        <w:t>c)</w:t>
      </w:r>
      <w:r>
        <w:rPr>
          <w:rFonts w:ascii="Times New Roman" w:hAnsi="Times New Roman"/>
          <w:i/>
          <w:sz w:val="28"/>
          <w:szCs w:val="28"/>
          <w:lang w:val="vi-VN"/>
        </w:rPr>
        <w:t xml:space="preserve"> </w:t>
      </w:r>
      <w:r>
        <w:rPr>
          <w:rFonts w:ascii="Times New Roman" w:hAnsi="Times New Roman"/>
          <w:b/>
          <w:sz w:val="28"/>
          <w:szCs w:val="28"/>
          <w:lang w:val="de-DE"/>
        </w:rPr>
        <w:t xml:space="preserve">Sản phẩm: </w:t>
      </w:r>
    </w:p>
    <w:p w:rsidR="00C85DB7" w:rsidRDefault="00C85DB7" w:rsidP="00C85DB7">
      <w:pPr>
        <w:spacing w:before="120" w:after="120" w:line="240" w:lineRule="auto"/>
        <w:ind w:firstLine="567"/>
        <w:jc w:val="both"/>
        <w:rPr>
          <w:rFonts w:ascii="Times New Roman" w:hAnsi="Times New Roman"/>
          <w:sz w:val="28"/>
          <w:szCs w:val="28"/>
          <w:lang w:val="de-DE"/>
        </w:rPr>
      </w:pPr>
      <w:r>
        <w:rPr>
          <w:rFonts w:ascii="Times New Roman" w:hAnsi="Times New Roman"/>
          <w:sz w:val="28"/>
          <w:szCs w:val="28"/>
          <w:lang w:val="de-DE"/>
        </w:rPr>
        <w:t>Suy nghĩ, tìm hiểu vì sao những sợi tóc bị kéo thẳng ra.</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C85DB7" w:rsidTr="00051F78">
        <w:tc>
          <w:tcPr>
            <w:tcW w:w="5524"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i/>
                <w:iCs/>
                <w:color w:val="000000"/>
                <w:sz w:val="28"/>
                <w:szCs w:val="28"/>
                <w:lang w:val="vi-VN"/>
              </w:rPr>
            </w:pPr>
            <w:r>
              <w:rPr>
                <w:rFonts w:ascii="Times New Roman" w:hAnsi="Times New Roman"/>
                <w:b/>
                <w:color w:val="000000"/>
                <w:sz w:val="28"/>
                <w:szCs w:val="28"/>
                <w:lang w:val="de-DE"/>
              </w:rPr>
              <w:t>Hoạt động của giáo viên và học sinh</w:t>
            </w:r>
          </w:p>
        </w:tc>
        <w:tc>
          <w:tcPr>
            <w:tcW w:w="4110"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i/>
                <w:iCs/>
                <w:color w:val="000000"/>
                <w:sz w:val="28"/>
                <w:szCs w:val="28"/>
                <w:lang w:val="vi-VN"/>
              </w:rPr>
            </w:pPr>
            <w:r>
              <w:rPr>
                <w:rFonts w:ascii="Times New Roman" w:hAnsi="Times New Roman"/>
                <w:b/>
                <w:color w:val="000000"/>
                <w:sz w:val="28"/>
                <w:szCs w:val="28"/>
                <w:lang w:val="es-VE"/>
              </w:rPr>
              <w:t>Nội dung</w:t>
            </w:r>
          </w:p>
        </w:tc>
      </w:tr>
      <w:tr w:rsidR="00C85DB7" w:rsidTr="00051F78">
        <w:tc>
          <w:tcPr>
            <w:tcW w:w="5524"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both"/>
              <w:rPr>
                <w:rFonts w:ascii="Times New Roman" w:hAnsi="Times New Roman"/>
                <w:b/>
                <w:bCs/>
                <w:i/>
                <w:iCs/>
                <w:color w:val="000000"/>
                <w:sz w:val="28"/>
                <w:szCs w:val="28"/>
                <w:lang w:val="vi-VN"/>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before="120" w:after="120" w:line="240" w:lineRule="auto"/>
              <w:jc w:val="both"/>
              <w:rPr>
                <w:rFonts w:ascii="Times New Roman" w:hAnsi="Times New Roman"/>
                <w:sz w:val="28"/>
                <w:szCs w:val="28"/>
                <w:lang w:val="vi-VN"/>
              </w:rPr>
            </w:pPr>
            <w:r>
              <w:rPr>
                <w:rFonts w:ascii="Times New Roman" w:hAnsi="Times New Roman"/>
                <w:color w:val="000000"/>
                <w:sz w:val="28"/>
                <w:szCs w:val="28"/>
                <w:lang w:val="vi-VN"/>
              </w:rPr>
              <w:t>- GV</w:t>
            </w:r>
            <w:r>
              <w:rPr>
                <w:rFonts w:ascii="Times New Roman" w:hAnsi="Times New Roman"/>
                <w:b/>
                <w:bCs/>
                <w:i/>
                <w:iCs/>
                <w:color w:val="000000"/>
                <w:sz w:val="28"/>
                <w:szCs w:val="28"/>
                <w:lang w:val="vi-VN"/>
              </w:rPr>
              <w:t xml:space="preserve"> </w:t>
            </w:r>
            <w:r>
              <w:rPr>
                <w:rFonts w:ascii="Times New Roman" w:hAnsi="Times New Roman"/>
                <w:sz w:val="28"/>
                <w:szCs w:val="28"/>
                <w:lang w:val="vi-VN"/>
              </w:rPr>
              <w:t>yêu cầu: HS mô tả hiện tượng trong tranh 2 SGK/47 và tìm hiểu nguyên nhân hiện tượng</w:t>
            </w:r>
          </w:p>
          <w:p w:rsidR="00C85DB7" w:rsidRDefault="00C85DB7" w:rsidP="00051F78">
            <w:pPr>
              <w:spacing w:before="120" w:after="120" w:line="240" w:lineRule="auto"/>
              <w:jc w:val="both"/>
              <w:rPr>
                <w:rFonts w:ascii="Times New Roman" w:hAnsi="Times New Roman"/>
                <w:b/>
                <w:bCs/>
                <w:i/>
                <w:iCs/>
                <w:color w:val="000000"/>
                <w:sz w:val="28"/>
                <w:szCs w:val="28"/>
              </w:rPr>
            </w:pPr>
            <w:r>
              <w:rPr>
                <w:rFonts w:ascii="Times New Roman" w:hAnsi="Times New Roman"/>
                <w:sz w:val="28"/>
                <w:szCs w:val="28"/>
              </w:rPr>
              <w:t>- HS tiếp nhận</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jc w:val="both"/>
              <w:rPr>
                <w:rFonts w:ascii="Times New Roman" w:hAnsi="Times New Roman"/>
                <w:sz w:val="28"/>
                <w:szCs w:val="28"/>
                <w:lang w:val="de-DE"/>
              </w:rPr>
            </w:pPr>
            <w:r>
              <w:rPr>
                <w:rFonts w:ascii="Times New Roman" w:hAnsi="Times New Roman"/>
                <w:i/>
                <w:sz w:val="28"/>
                <w:szCs w:val="28"/>
                <w:lang w:val="de-DE"/>
              </w:rPr>
              <w:t xml:space="preserve">- Học sinh: </w:t>
            </w:r>
            <w:r>
              <w:rPr>
                <w:rFonts w:ascii="Times New Roman" w:hAnsi="Times New Roman"/>
                <w:sz w:val="28"/>
                <w:szCs w:val="28"/>
                <w:lang w:val="vi-VN"/>
              </w:rPr>
              <w:t>mô tả hiện tượng và tìm hiểu nguyên nhân hiện tượng</w:t>
            </w:r>
            <w:r>
              <w:rPr>
                <w:rFonts w:ascii="Times New Roman" w:hAnsi="Times New Roman"/>
                <w:sz w:val="28"/>
                <w:szCs w:val="28"/>
                <w:lang w:val="de-DE"/>
              </w:rPr>
              <w:t>.</w:t>
            </w:r>
          </w:p>
          <w:p w:rsidR="00C85DB7" w:rsidRDefault="00C85DB7" w:rsidP="00051F78">
            <w:pPr>
              <w:jc w:val="both"/>
              <w:rPr>
                <w:rFonts w:ascii="Times New Roman" w:hAnsi="Times New Roman"/>
                <w:sz w:val="28"/>
                <w:szCs w:val="28"/>
                <w:lang w:val="de-DE"/>
              </w:rPr>
            </w:pPr>
            <w:r>
              <w:rPr>
                <w:rFonts w:ascii="Times New Roman" w:hAnsi="Times New Roman"/>
                <w:i/>
                <w:sz w:val="28"/>
                <w:szCs w:val="28"/>
                <w:lang w:val="de-DE"/>
              </w:rPr>
              <w:t xml:space="preserve">- Giáo viên: </w:t>
            </w:r>
            <w:r>
              <w:rPr>
                <w:rFonts w:ascii="Times New Roman" w:hAnsi="Times New Roman"/>
                <w:sz w:val="28"/>
                <w:szCs w:val="28"/>
                <w:lang w:val="de-DE"/>
              </w:rPr>
              <w:t>Theo dõi và bổ sung khi cần.</w:t>
            </w:r>
          </w:p>
          <w:p w:rsidR="00C85DB7" w:rsidRDefault="00C85DB7" w:rsidP="00051F78">
            <w:pPr>
              <w:tabs>
                <w:tab w:val="left" w:pos="280"/>
                <w:tab w:val="left" w:pos="560"/>
                <w:tab w:val="left" w:pos="6720"/>
              </w:tabs>
              <w:spacing w:line="240" w:lineRule="atLeast"/>
              <w:jc w:val="both"/>
              <w:rPr>
                <w:rFonts w:ascii="Times New Roman" w:hAnsi="Times New Roman"/>
                <w:b/>
                <w:i/>
                <w:sz w:val="28"/>
                <w:szCs w:val="28"/>
                <w:lang w:val="de-DE"/>
              </w:rPr>
            </w:pPr>
            <w:r>
              <w:rPr>
                <w:rFonts w:ascii="Times New Roman" w:hAnsi="Times New Roman"/>
                <w:i/>
                <w:sz w:val="28"/>
                <w:szCs w:val="28"/>
                <w:lang w:val="de-DE"/>
              </w:rPr>
              <w:t>- Dự kiến sản phẩm:</w:t>
            </w:r>
            <w:r>
              <w:rPr>
                <w:rFonts w:ascii="Times New Roman" w:hAnsi="Times New Roman"/>
                <w:bCs/>
                <w:sz w:val="28"/>
                <w:szCs w:val="28"/>
                <w:lang w:val="de-DE"/>
              </w:rPr>
              <w:t xml:space="preserve"> HS trả lời.</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jc w:val="both"/>
              <w:rPr>
                <w:rFonts w:ascii="Times New Roman" w:hAnsi="Times New Roman"/>
                <w:bCs/>
                <w:sz w:val="28"/>
                <w:szCs w:val="28"/>
                <w:lang w:val="de-DE"/>
              </w:rPr>
            </w:pPr>
            <w:r>
              <w:rPr>
                <w:rFonts w:ascii="Times New Roman" w:hAnsi="Times New Roman"/>
                <w:bCs/>
                <w:sz w:val="28"/>
                <w:szCs w:val="28"/>
                <w:lang w:val="de-DE"/>
              </w:rPr>
              <w:lastRenderedPageBreak/>
              <w:t>HS trả lời</w:t>
            </w:r>
            <w:r>
              <w:rPr>
                <w:rFonts w:ascii="Times New Roman" w:hAnsi="Times New Roman"/>
                <w:b/>
                <w:i/>
                <w:iCs/>
                <w:sz w:val="28"/>
                <w:szCs w:val="28"/>
                <w:lang w:val="de-DE"/>
              </w:rPr>
              <w:t xml:space="preserve"> </w:t>
            </w:r>
            <w:r>
              <w:rPr>
                <w:rFonts w:ascii="Times New Roman" w:hAnsi="Times New Roman"/>
                <w:bCs/>
                <w:sz w:val="28"/>
                <w:szCs w:val="28"/>
                <w:lang w:val="de-DE"/>
              </w:rPr>
              <w:t>theo suy nghĩ</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bCs/>
                <w:sz w:val="28"/>
                <w:szCs w:val="28"/>
                <w:lang w:val="de-DE"/>
              </w:rPr>
            </w:pPr>
            <w:r>
              <w:rPr>
                <w:rFonts w:ascii="Times New Roman" w:hAnsi="Times New Roman"/>
                <w:bCs/>
                <w:sz w:val="28"/>
                <w:szCs w:val="28"/>
                <w:lang w:val="de-DE"/>
              </w:rPr>
              <w:t>HS khác nhận xét, bổ sung</w:t>
            </w:r>
          </w:p>
          <w:p w:rsidR="00C85DB7" w:rsidRDefault="00C85DB7" w:rsidP="00051F78">
            <w:pPr>
              <w:spacing w:before="120" w:after="120" w:line="240" w:lineRule="auto"/>
              <w:jc w:val="both"/>
              <w:rPr>
                <w:rFonts w:ascii="Times New Roman" w:hAnsi="Times New Roman"/>
                <w:bCs/>
                <w:sz w:val="28"/>
                <w:szCs w:val="28"/>
                <w:lang w:val="vi-VN"/>
              </w:rPr>
            </w:pPr>
            <w:r>
              <w:rPr>
                <w:rFonts w:ascii="Times New Roman" w:hAnsi="Times New Roman"/>
                <w:sz w:val="28"/>
                <w:szCs w:val="28"/>
                <w:lang w:val="de-DE"/>
              </w:rPr>
              <w:t xml:space="preserve">GV: </w:t>
            </w:r>
            <w:r>
              <w:rPr>
                <w:rFonts w:ascii="Times New Roman" w:hAnsi="Times New Roman"/>
                <w:sz w:val="28"/>
                <w:szCs w:val="28"/>
                <w:lang w:val="vi-VN"/>
              </w:rPr>
              <w:t xml:space="preserve">Tại sao vào những này thời tiết khô ráo khi chải đầu bằng lược nhựa các sợi tóc bị lược hút kéo thẳng ra? Để trả lời câu hỏi đó chúng ta đi nghiên cứu </w:t>
            </w:r>
            <w:r>
              <w:rPr>
                <w:rFonts w:ascii="Times New Roman" w:hAnsi="Times New Roman"/>
                <w:bCs/>
                <w:sz w:val="28"/>
                <w:szCs w:val="28"/>
                <w:lang w:val="vi-VN"/>
              </w:rPr>
              <w:t>bài học.</w:t>
            </w:r>
          </w:p>
        </w:tc>
        <w:tc>
          <w:tcPr>
            <w:tcW w:w="4110" w:type="dxa"/>
            <w:tcBorders>
              <w:top w:val="single" w:sz="4" w:space="0" w:color="auto"/>
              <w:left w:val="single" w:sz="4" w:space="0" w:color="auto"/>
              <w:bottom w:val="single" w:sz="4" w:space="0" w:color="auto"/>
              <w:right w:val="single" w:sz="4" w:space="0" w:color="auto"/>
            </w:tcBorders>
          </w:tcPr>
          <w:p w:rsidR="00C85DB7" w:rsidRDefault="00C85DB7" w:rsidP="00051F78">
            <w:pPr>
              <w:spacing w:before="120" w:after="120" w:line="240" w:lineRule="auto"/>
              <w:contextualSpacing/>
              <w:jc w:val="both"/>
              <w:rPr>
                <w:rFonts w:ascii="Times New Roman" w:hAnsi="Times New Roman"/>
                <w:i/>
                <w:iCs/>
                <w:color w:val="000000"/>
                <w:sz w:val="28"/>
                <w:szCs w:val="28"/>
                <w:lang w:val="vi-VN"/>
              </w:rPr>
            </w:pPr>
          </w:p>
        </w:tc>
      </w:tr>
    </w:tbl>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lastRenderedPageBreak/>
        <w:t xml:space="preserve">2. HOẠT ĐỘNG 2: HÌNH THÀNH KIẾN THỨC MỚI </w:t>
      </w:r>
    </w:p>
    <w:p w:rsidR="00C85DB7" w:rsidRDefault="00C85DB7" w:rsidP="00C85DB7">
      <w:pPr>
        <w:spacing w:after="0"/>
        <w:ind w:firstLine="567"/>
        <w:jc w:val="both"/>
        <w:rPr>
          <w:rFonts w:ascii="Times New Roman" w:hAnsi="Times New Roman"/>
          <w:b/>
          <w:sz w:val="28"/>
          <w:szCs w:val="28"/>
        </w:rPr>
      </w:pPr>
      <w:r>
        <w:rPr>
          <w:rFonts w:ascii="Times New Roman" w:hAnsi="Times New Roman"/>
          <w:b/>
          <w:sz w:val="28"/>
          <w:szCs w:val="28"/>
          <w:lang w:val="de-DE"/>
        </w:rPr>
        <w:t xml:space="preserve">a) </w:t>
      </w:r>
      <w:r>
        <w:rPr>
          <w:rFonts w:ascii="Times New Roman" w:hAnsi="Times New Roman"/>
          <w:b/>
          <w:sz w:val="28"/>
          <w:szCs w:val="28"/>
          <w:lang w:val="vi-VN"/>
        </w:rPr>
        <w:t xml:space="preserve">Mục tiêu: </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xml:space="preserve">- HS mô tả được một vài hiện tượng chứng tỏ vật bị nhiễm điện do cọ xát. </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HS nêu được hai biểu hiện của các vật đã nhiễm điện là hút các vật khác hoặc làm sáng bút thử điện.</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HS nêu được dấu hiệu về tác dụng lực chứng tỏ có hai loại điện tích và nêu được đó là hai loại điện tích gì.</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HS nêu được đặc điểm tương tác giữa hai loại điện tích.</w:t>
      </w:r>
    </w:p>
    <w:p w:rsidR="00C85DB7" w:rsidRDefault="00C85DB7" w:rsidP="00C85DB7">
      <w:pPr>
        <w:spacing w:before="120" w:after="120" w:line="240" w:lineRule="auto"/>
        <w:ind w:firstLine="567"/>
        <w:rPr>
          <w:rFonts w:ascii="Times New Roman" w:hAnsi="Times New Roman"/>
          <w:b/>
          <w:color w:val="000000"/>
          <w:sz w:val="30"/>
          <w:szCs w:val="30"/>
          <w:shd w:val="clear" w:color="auto" w:fill="FFFFFF"/>
          <w:lang w:val="de-DE"/>
        </w:rPr>
      </w:pPr>
      <w:r>
        <w:rPr>
          <w:rFonts w:ascii="Times New Roman" w:hAnsi="Times New Roman"/>
          <w:color w:val="000000"/>
          <w:sz w:val="28"/>
          <w:szCs w:val="28"/>
          <w:lang w:val="de-DE"/>
        </w:rPr>
        <w:t>- HS nêu được vật mang điện âm nhận thêm electron, vật mang điện dương mất bớt electron.</w:t>
      </w:r>
    </w:p>
    <w:p w:rsidR="00C85DB7" w:rsidRDefault="00C85DB7" w:rsidP="00C85DB7">
      <w:pPr>
        <w:spacing w:before="120" w:after="120" w:line="240" w:lineRule="auto"/>
        <w:ind w:right="255" w:firstLine="567"/>
        <w:jc w:val="both"/>
        <w:rPr>
          <w:rFonts w:ascii="Times New Roman" w:hAnsi="Times New Roman"/>
          <w:i/>
          <w:sz w:val="28"/>
          <w:szCs w:val="28"/>
          <w:lang w:val="de-DE"/>
        </w:rPr>
      </w:pPr>
      <w:r>
        <w:rPr>
          <w:rFonts w:ascii="Times New Roman" w:hAnsi="Times New Roman"/>
          <w:b/>
          <w:sz w:val="28"/>
          <w:szCs w:val="28"/>
          <w:lang w:val="vi-VN"/>
        </w:rPr>
        <w:t>b) Nội dung:</w:t>
      </w:r>
      <w:r>
        <w:rPr>
          <w:rFonts w:ascii="Times New Roman" w:hAnsi="Times New Roman"/>
          <w:i/>
          <w:sz w:val="28"/>
          <w:szCs w:val="28"/>
          <w:lang w:val="de-DE"/>
        </w:rPr>
        <w:t xml:space="preserve"> </w:t>
      </w:r>
    </w:p>
    <w:p w:rsidR="00C85DB7" w:rsidRDefault="00C85DB7" w:rsidP="00C85DB7">
      <w:pPr>
        <w:spacing w:before="120" w:after="120" w:line="240" w:lineRule="auto"/>
        <w:ind w:firstLine="567"/>
        <w:jc w:val="both"/>
        <w:rPr>
          <w:rFonts w:ascii="Times New Roman" w:hAnsi="Times New Roman"/>
          <w:bCs/>
          <w:sz w:val="28"/>
          <w:szCs w:val="28"/>
          <w:lang w:val="de-DE"/>
        </w:rPr>
      </w:pPr>
      <w:r>
        <w:rPr>
          <w:rFonts w:ascii="Times New Roman" w:hAnsi="Times New Roman"/>
          <w:bCs/>
          <w:sz w:val="28"/>
          <w:szCs w:val="28"/>
          <w:lang w:val="de-DE"/>
        </w:rPr>
        <w:t>- Có thể làm vật nhiễm điện bằng cách nào? Vật bị nhiễm điện có khả năng gì?</w:t>
      </w:r>
    </w:p>
    <w:p w:rsidR="00C85DB7" w:rsidRDefault="00C85DB7" w:rsidP="00C85DB7">
      <w:pPr>
        <w:spacing w:before="120" w:after="120" w:line="240" w:lineRule="auto"/>
        <w:ind w:firstLine="567"/>
        <w:jc w:val="both"/>
        <w:rPr>
          <w:rFonts w:ascii="Times New Roman" w:hAnsi="Times New Roman"/>
          <w:bCs/>
          <w:sz w:val="28"/>
          <w:szCs w:val="28"/>
          <w:lang w:val="de-DE"/>
        </w:rPr>
      </w:pPr>
      <w:r>
        <w:rPr>
          <w:rFonts w:ascii="Times New Roman" w:hAnsi="Times New Roman"/>
          <w:bCs/>
          <w:sz w:val="28"/>
          <w:szCs w:val="28"/>
          <w:lang w:val="de-DE"/>
        </w:rPr>
        <w:t>- Có mấy loại điện tích, sự tương tác.</w:t>
      </w:r>
    </w:p>
    <w:p w:rsidR="00C85DB7" w:rsidRDefault="00C85DB7" w:rsidP="00C85DB7">
      <w:pPr>
        <w:spacing w:before="120" w:after="120" w:line="240" w:lineRule="auto"/>
        <w:ind w:firstLine="567"/>
        <w:jc w:val="both"/>
        <w:rPr>
          <w:rFonts w:ascii="Times New Roman" w:hAnsi="Times New Roman"/>
          <w:bCs/>
          <w:sz w:val="28"/>
          <w:szCs w:val="28"/>
          <w:lang w:val="de-DE"/>
        </w:rPr>
      </w:pPr>
      <w:r>
        <w:rPr>
          <w:rFonts w:ascii="Times New Roman" w:hAnsi="Times New Roman"/>
          <w:bCs/>
          <w:sz w:val="28"/>
          <w:szCs w:val="28"/>
          <w:lang w:val="de-DE"/>
        </w:rPr>
        <w:t>- Khi nào vật nhiễm điện dương, âm?</w:t>
      </w:r>
    </w:p>
    <w:p w:rsidR="00C85DB7" w:rsidRDefault="00C85DB7" w:rsidP="00C85DB7">
      <w:pPr>
        <w:spacing w:before="120" w:after="120" w:line="240" w:lineRule="auto"/>
        <w:ind w:firstLine="567"/>
        <w:jc w:val="both"/>
        <w:rPr>
          <w:rFonts w:ascii="Times New Roman" w:hAnsi="Times New Roman"/>
          <w:b/>
          <w:sz w:val="28"/>
          <w:szCs w:val="28"/>
          <w:lang w:val="de-DE"/>
        </w:rPr>
      </w:pPr>
      <w:r>
        <w:rPr>
          <w:rFonts w:ascii="Times New Roman" w:hAnsi="Times New Roman"/>
          <w:b/>
          <w:sz w:val="28"/>
          <w:szCs w:val="28"/>
          <w:lang w:val="vi-VN"/>
        </w:rPr>
        <w:t>c)</w:t>
      </w:r>
      <w:r>
        <w:rPr>
          <w:rFonts w:ascii="Times New Roman" w:hAnsi="Times New Roman"/>
          <w:i/>
          <w:sz w:val="28"/>
          <w:szCs w:val="28"/>
          <w:lang w:val="vi-VN"/>
        </w:rPr>
        <w:t xml:space="preserve"> </w:t>
      </w:r>
      <w:r>
        <w:rPr>
          <w:rFonts w:ascii="Times New Roman" w:hAnsi="Times New Roman"/>
          <w:b/>
          <w:sz w:val="28"/>
          <w:szCs w:val="28"/>
          <w:lang w:val="de-DE"/>
        </w:rPr>
        <w:t xml:space="preserve">Sản phẩm: </w:t>
      </w:r>
    </w:p>
    <w:p w:rsidR="00C85DB7" w:rsidRDefault="00C85DB7" w:rsidP="00C85DB7">
      <w:pPr>
        <w:spacing w:before="120" w:after="120"/>
        <w:ind w:firstLine="567"/>
        <w:jc w:val="both"/>
        <w:rPr>
          <w:rFonts w:ascii="Times New Roman" w:hAnsi="Times New Roman"/>
          <w:sz w:val="28"/>
          <w:szCs w:val="34"/>
          <w:lang w:val="de-DE"/>
        </w:rPr>
      </w:pPr>
      <w:r>
        <w:rPr>
          <w:rFonts w:ascii="Times New Roman" w:hAnsi="Times New Roman"/>
          <w:sz w:val="28"/>
          <w:szCs w:val="34"/>
          <w:lang w:val="de-DE"/>
        </w:rPr>
        <w:t>- Học sinh hoàn thành được các kết luận.</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Nội dung</w:t>
            </w:r>
          </w:p>
        </w:tc>
      </w:tr>
      <w:tr w:rsidR="00C85DB7" w:rsidTr="00051F78">
        <w:tc>
          <w:tcPr>
            <w:tcW w:w="9776" w:type="dxa"/>
            <w:gridSpan w:val="2"/>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rPr>
                <w:rFonts w:ascii="Times New Roman" w:hAnsi="Times New Roman"/>
                <w:b/>
                <w:color w:val="000000"/>
                <w:sz w:val="28"/>
                <w:szCs w:val="28"/>
                <w:lang w:val="de-DE"/>
              </w:rPr>
            </w:pPr>
            <w:r>
              <w:rPr>
                <w:rFonts w:ascii="Times New Roman" w:hAnsi="Times New Roman"/>
                <w:b/>
                <w:color w:val="000000"/>
                <w:sz w:val="28"/>
                <w:szCs w:val="28"/>
                <w:lang w:val="de-DE"/>
              </w:rPr>
              <w:t xml:space="preserve">Hoạt động 2.1: </w:t>
            </w:r>
            <w:r>
              <w:rPr>
                <w:rFonts w:ascii="Times New Roman" w:hAnsi="Times New Roman"/>
                <w:b/>
                <w:sz w:val="28"/>
                <w:szCs w:val="28"/>
                <w:shd w:val="clear" w:color="auto" w:fill="FFFFFF"/>
                <w:lang w:val="de-DE"/>
              </w:rPr>
              <w:t xml:space="preserve">Tìm hiểu về sự nhiễm điện do cọ xát  </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color w:val="000000"/>
                <w:sz w:val="28"/>
                <w:szCs w:val="28"/>
              </w:rPr>
              <w:t>Yêu cầu HS tìm hiểu</w:t>
            </w:r>
            <w:r>
              <w:rPr>
                <w:rFonts w:ascii="Times New Roman" w:hAnsi="Times New Roman"/>
                <w:b/>
                <w:bCs/>
                <w:i/>
                <w:iCs/>
                <w:color w:val="000000"/>
                <w:sz w:val="28"/>
                <w:szCs w:val="28"/>
              </w:rPr>
              <w:t xml:space="preserve"> </w:t>
            </w:r>
            <w:r>
              <w:rPr>
                <w:rFonts w:ascii="Times New Roman" w:hAnsi="Times New Roman"/>
                <w:sz w:val="28"/>
                <w:szCs w:val="28"/>
                <w:shd w:val="clear" w:color="auto" w:fill="FFFFFF"/>
                <w:lang w:val="vi-VN"/>
              </w:rPr>
              <w:t>thí nghiệm 1 SGK/ trang 48.</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sz w:val="28"/>
                <w:szCs w:val="28"/>
                <w:shd w:val="clear" w:color="auto" w:fill="FFFFFF"/>
                <w:lang w:val="de-DE"/>
              </w:rPr>
            </w:pPr>
            <w:r>
              <w:rPr>
                <w:rFonts w:ascii="Times New Roman" w:hAnsi="Times New Roman"/>
                <w:color w:val="000000"/>
                <w:sz w:val="28"/>
                <w:szCs w:val="28"/>
                <w:shd w:val="clear" w:color="auto" w:fill="FFFFFF"/>
                <w:lang w:val="de-DE"/>
              </w:rPr>
              <w:t>Các nhóm thực hiện và hoàn thành kết luận 1, 2 SGK/tr49</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lastRenderedPageBreak/>
              <w:t>- Đại diện các nhóm HS báo cáo kết quả hoạt động. Hoàn thành kết luận 1 và 2.</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Giáo viên nhận xét, đánh giá.</w:t>
            </w:r>
          </w:p>
          <w:p w:rsidR="00C85DB7" w:rsidRDefault="00C85DB7" w:rsidP="00051F78">
            <w:pPr>
              <w:spacing w:before="120" w:after="120" w:line="240" w:lineRule="auto"/>
              <w:rPr>
                <w:rFonts w:ascii="Times New Roman" w:hAnsi="Times New Roman"/>
                <w:b/>
                <w:i/>
                <w:color w:val="000000"/>
                <w:sz w:val="28"/>
                <w:szCs w:val="28"/>
                <w:lang w:val="de-DE"/>
              </w:rPr>
            </w:pPr>
            <w:r>
              <w:rPr>
                <w:rFonts w:ascii="Times New Roman" w:hAnsi="Times New Roman"/>
                <w:sz w:val="28"/>
                <w:szCs w:val="28"/>
              </w:rPr>
              <w:sym w:font="Wingdings" w:char="F0E0"/>
            </w:r>
            <w:r>
              <w:rPr>
                <w:rFonts w:ascii="Times New Roman" w:hAnsi="Times New Roman"/>
                <w:sz w:val="28"/>
                <w:szCs w:val="28"/>
                <w:lang w:val="de-DE"/>
              </w:rPr>
              <w: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rPr>
                <w:rFonts w:ascii="Times New Roman" w:hAnsi="Times New Roman"/>
                <w:b/>
                <w:color w:val="000000"/>
                <w:sz w:val="28"/>
                <w:szCs w:val="28"/>
                <w:lang w:val="de-DE"/>
              </w:rPr>
            </w:pPr>
            <w:r>
              <w:rPr>
                <w:rFonts w:ascii="Times New Roman" w:hAnsi="Times New Roman"/>
                <w:b/>
                <w:color w:val="000000"/>
                <w:sz w:val="28"/>
                <w:szCs w:val="28"/>
                <w:lang w:val="de-DE"/>
              </w:rPr>
              <w:lastRenderedPageBreak/>
              <w:t>I. Vật nhiễm điện:</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Có thể làm vật nhiễm điện bằng cách cọ xát</w:t>
            </w:r>
          </w:p>
          <w:p w:rsidR="00C85DB7" w:rsidRDefault="00C85DB7" w:rsidP="00051F78">
            <w:pPr>
              <w:spacing w:before="120" w:after="120" w:line="240" w:lineRule="auto"/>
              <w:rPr>
                <w:rFonts w:ascii="Times New Roman" w:hAnsi="Times New Roman"/>
                <w:b/>
                <w:color w:val="000000"/>
                <w:sz w:val="28"/>
                <w:szCs w:val="28"/>
              </w:rPr>
            </w:pPr>
            <w:r>
              <w:rPr>
                <w:rFonts w:ascii="Times New Roman" w:hAnsi="Times New Roman"/>
                <w:sz w:val="28"/>
                <w:szCs w:val="28"/>
              </w:rPr>
              <w:t>-Vật bị nhiễm điện (vật mang điện tích) có khả năng hút các vật khác (vật nhỏ, nhẹ) hoặc phóng điện qua vật khác ( làm sáng bóng đèn bút thử điện)</w:t>
            </w:r>
          </w:p>
        </w:tc>
      </w:tr>
      <w:tr w:rsidR="00C85DB7" w:rsidTr="00051F78">
        <w:tc>
          <w:tcPr>
            <w:tcW w:w="9776" w:type="dxa"/>
            <w:gridSpan w:val="2"/>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rPr>
                <w:rFonts w:ascii="Times New Roman" w:hAnsi="Times New Roman"/>
                <w:b/>
                <w:color w:val="000000"/>
                <w:sz w:val="28"/>
                <w:szCs w:val="28"/>
              </w:rPr>
            </w:pPr>
            <w:r>
              <w:rPr>
                <w:rFonts w:ascii="Times New Roman" w:hAnsi="Times New Roman"/>
                <w:b/>
                <w:color w:val="000000"/>
                <w:sz w:val="28"/>
                <w:szCs w:val="28"/>
              </w:rPr>
              <w:lastRenderedPageBreak/>
              <w:t xml:space="preserve">Hoạt động 2.2: </w:t>
            </w:r>
            <w:r>
              <w:rPr>
                <w:rFonts w:ascii="Times New Roman" w:hAnsi="Times New Roman"/>
                <w:b/>
                <w:bCs/>
                <w:sz w:val="28"/>
                <w:szCs w:val="28"/>
              </w:rPr>
              <w:t xml:space="preserve">Tìm hiểu có mấy loại điện tích </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after="0" w:line="240" w:lineRule="auto"/>
              <w:rPr>
                <w:rFonts w:ascii="Times New Roman" w:hAnsi="Times New Roman"/>
                <w:sz w:val="28"/>
                <w:szCs w:val="28"/>
                <w:shd w:val="clear" w:color="auto" w:fill="FFFFFF"/>
              </w:rPr>
            </w:pPr>
            <w:r>
              <w:rPr>
                <w:rFonts w:ascii="Times New Roman" w:hAnsi="Times New Roman"/>
                <w:sz w:val="28"/>
                <w:szCs w:val="28"/>
                <w:shd w:val="clear" w:color="auto" w:fill="FFFFFF"/>
              </w:rPr>
              <w:t>Yêu cầu học sinh làm việc cá nhân đọc nội dung thí nghiệm 1, 2.</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sz w:val="28"/>
                <w:szCs w:val="28"/>
                <w:shd w:val="clear" w:color="auto" w:fill="FFFFFF"/>
                <w:lang w:val="de-DE"/>
              </w:rPr>
            </w:pPr>
            <w:r>
              <w:rPr>
                <w:rFonts w:ascii="Times New Roman" w:hAnsi="Times New Roman"/>
                <w:sz w:val="28"/>
                <w:szCs w:val="28"/>
                <w:shd w:val="clear" w:color="auto" w:fill="FFFFFF"/>
                <w:lang w:val="de-DE"/>
              </w:rPr>
              <w:t>Yêu cầu học sinh làm việc theo nhóm: nghiên cứu thí nghiệm 1, 2; nêu các dụng cụ thí nghiệm, phương án bố trí thí nghiệm, tiến hành thí nghiệm và hoàn thành hai nhận xét, kết luậ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t xml:space="preserve">- Đại diện các nhóm HS báo cáo kết quả hoạt động. Hoàn thành </w:t>
            </w:r>
            <w:r>
              <w:rPr>
                <w:rFonts w:ascii="Times New Roman" w:hAnsi="Times New Roman"/>
                <w:sz w:val="28"/>
                <w:szCs w:val="28"/>
                <w:shd w:val="clear" w:color="auto" w:fill="FFFFFF"/>
                <w:lang w:val="de-DE"/>
              </w:rPr>
              <w:t>nhận xét</w:t>
            </w:r>
            <w:r>
              <w:rPr>
                <w:rFonts w:ascii="Times New Roman" w:hAnsi="Times New Roman"/>
                <w:iCs/>
                <w:sz w:val="28"/>
                <w:szCs w:val="28"/>
                <w:lang w:val="de-DE"/>
              </w:rPr>
              <w:t xml:space="preserve"> và kết luận.</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Giáo viên nhận xét, đánh giá.</w:t>
            </w:r>
          </w:p>
          <w:p w:rsidR="00C85DB7" w:rsidRDefault="00C85DB7" w:rsidP="00051F78">
            <w:pPr>
              <w:spacing w:before="120" w:after="120" w:line="240" w:lineRule="auto"/>
              <w:rPr>
                <w:rFonts w:ascii="Times New Roman" w:hAnsi="Times New Roman"/>
                <w:b/>
                <w:color w:val="000000"/>
                <w:sz w:val="28"/>
                <w:szCs w:val="28"/>
                <w:lang w:val="de-DE"/>
              </w:rPr>
            </w:pPr>
            <w:r>
              <w:rPr>
                <w:rFonts w:ascii="Times New Roman" w:hAnsi="Times New Roman"/>
                <w:sz w:val="28"/>
                <w:szCs w:val="28"/>
              </w:rPr>
              <w:sym w:font="Wingdings" w:char="F0E0"/>
            </w:r>
            <w:r>
              <w:rPr>
                <w:rFonts w:ascii="Times New Roman" w:hAnsi="Times New Roman"/>
                <w:sz w:val="28"/>
                <w:szCs w:val="28"/>
                <w:lang w:val="de-DE"/>
              </w:rPr>
              <w: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jc w:val="both"/>
              <w:rPr>
                <w:rFonts w:ascii="Times New Roman" w:hAnsi="Times New Roman"/>
                <w:b/>
                <w:bCs/>
                <w:sz w:val="28"/>
                <w:szCs w:val="28"/>
              </w:rPr>
            </w:pPr>
            <w:r>
              <w:rPr>
                <w:rFonts w:ascii="Times New Roman" w:hAnsi="Times New Roman"/>
                <w:b/>
                <w:bCs/>
                <w:sz w:val="28"/>
                <w:szCs w:val="28"/>
              </w:rPr>
              <w:t xml:space="preserve">II. </w:t>
            </w:r>
            <w:r>
              <w:rPr>
                <w:rFonts w:ascii="Times New Roman" w:hAnsi="Times New Roman"/>
                <w:b/>
                <w:bCs/>
                <w:sz w:val="28"/>
                <w:szCs w:val="28"/>
                <w:u w:val="single"/>
              </w:rPr>
              <w:t xml:space="preserve">Hai loại điện tích </w:t>
            </w:r>
            <w:r>
              <w:rPr>
                <w:rFonts w:ascii="Times New Roman" w:hAnsi="Times New Roman"/>
                <w:b/>
                <w:bCs/>
                <w:sz w:val="28"/>
                <w:szCs w:val="28"/>
              </w:rPr>
              <w:t>:</w:t>
            </w:r>
          </w:p>
          <w:p w:rsidR="00C85DB7" w:rsidRDefault="00C85DB7" w:rsidP="00051F78">
            <w:pPr>
              <w:jc w:val="both"/>
              <w:rPr>
                <w:rFonts w:ascii="Times New Roman" w:hAnsi="Times New Roman"/>
                <w:sz w:val="28"/>
                <w:szCs w:val="28"/>
              </w:rPr>
            </w:pPr>
            <w:r>
              <w:rPr>
                <w:rFonts w:ascii="Times New Roman" w:hAnsi="Times New Roman"/>
                <w:sz w:val="28"/>
                <w:szCs w:val="28"/>
              </w:rPr>
              <w:t xml:space="preserve">1. Thí nghiệm  : </w:t>
            </w:r>
          </w:p>
          <w:p w:rsidR="00C85DB7" w:rsidRDefault="00C85DB7" w:rsidP="00051F78">
            <w:pPr>
              <w:jc w:val="both"/>
              <w:rPr>
                <w:rFonts w:ascii="Times New Roman" w:hAnsi="Times New Roman"/>
                <w:sz w:val="28"/>
                <w:szCs w:val="28"/>
              </w:rPr>
            </w:pPr>
            <w:r>
              <w:rPr>
                <w:rFonts w:ascii="Times New Roman" w:hAnsi="Times New Roman"/>
                <w:sz w:val="28"/>
                <w:szCs w:val="28"/>
              </w:rPr>
              <w:t xml:space="preserve"> </w:t>
            </w:r>
          </w:p>
          <w:p w:rsidR="00C85DB7" w:rsidRDefault="00C85DB7" w:rsidP="00051F78">
            <w:pPr>
              <w:jc w:val="both"/>
              <w:rPr>
                <w:rFonts w:ascii="Times New Roman" w:hAnsi="Times New Roman"/>
                <w:sz w:val="28"/>
                <w:szCs w:val="28"/>
              </w:rPr>
            </w:pPr>
            <w:r>
              <w:rPr>
                <w:rFonts w:ascii="Times New Roman" w:hAnsi="Times New Roman"/>
                <w:sz w:val="28"/>
                <w:szCs w:val="28"/>
              </w:rPr>
              <w:t>2. Kết luận :</w:t>
            </w:r>
          </w:p>
          <w:p w:rsidR="00C85DB7" w:rsidRDefault="00C85DB7" w:rsidP="00051F78">
            <w:pPr>
              <w:jc w:val="both"/>
              <w:rPr>
                <w:rFonts w:ascii="Times New Roman" w:hAnsi="Times New Roman"/>
                <w:sz w:val="28"/>
                <w:szCs w:val="28"/>
              </w:rPr>
            </w:pPr>
            <w:r>
              <w:rPr>
                <w:rFonts w:ascii="Times New Roman" w:hAnsi="Times New Roman"/>
                <w:sz w:val="28"/>
                <w:szCs w:val="28"/>
              </w:rPr>
              <w:t>+ Có 2 loại điện tích: điện tích dương và điện tích âm</w:t>
            </w:r>
          </w:p>
          <w:p w:rsidR="00C85DB7" w:rsidRDefault="00C85DB7" w:rsidP="00051F78">
            <w:pPr>
              <w:jc w:val="both"/>
              <w:rPr>
                <w:rFonts w:ascii="Times New Roman" w:hAnsi="Times New Roman"/>
                <w:sz w:val="28"/>
                <w:szCs w:val="28"/>
              </w:rPr>
            </w:pPr>
            <w:r>
              <w:rPr>
                <w:rFonts w:ascii="Times New Roman" w:hAnsi="Times New Roman"/>
                <w:sz w:val="28"/>
                <w:szCs w:val="28"/>
              </w:rPr>
              <w:t>+ Các vật mang điện tích cùng loại thì đẩy nhau , các vật mang điện tích khác loại thì hút nhau</w:t>
            </w:r>
          </w:p>
          <w:p w:rsidR="00C85DB7" w:rsidRDefault="00C85DB7" w:rsidP="00051F78">
            <w:pPr>
              <w:jc w:val="both"/>
              <w:rPr>
                <w:rFonts w:ascii="Times New Roman" w:hAnsi="Times New Roman"/>
                <w:sz w:val="28"/>
                <w:szCs w:val="28"/>
              </w:rPr>
            </w:pPr>
            <w:r>
              <w:rPr>
                <w:rFonts w:ascii="Times New Roman" w:hAnsi="Times New Roman"/>
                <w:sz w:val="28"/>
                <w:szCs w:val="28"/>
              </w:rPr>
              <w:t>3. Quy ước :</w:t>
            </w:r>
          </w:p>
          <w:p w:rsidR="00C85DB7" w:rsidRDefault="00C85DB7" w:rsidP="00051F78">
            <w:pPr>
              <w:jc w:val="both"/>
              <w:rPr>
                <w:rFonts w:ascii="Times New Roman" w:hAnsi="Times New Roman"/>
                <w:sz w:val="28"/>
                <w:szCs w:val="28"/>
              </w:rPr>
            </w:pPr>
            <w:r>
              <w:rPr>
                <w:rFonts w:ascii="Times New Roman" w:hAnsi="Times New Roman"/>
                <w:sz w:val="28"/>
                <w:szCs w:val="28"/>
              </w:rPr>
              <w:t>+ Điện tích của thanh thuỷ tinh khi cọ xát với lụa là điện tích dương ( + )</w:t>
            </w:r>
          </w:p>
          <w:p w:rsidR="00C85DB7" w:rsidRDefault="00C85DB7" w:rsidP="00051F78">
            <w:pPr>
              <w:spacing w:before="120" w:after="120" w:line="240" w:lineRule="auto"/>
              <w:rPr>
                <w:rFonts w:ascii="Times New Roman" w:hAnsi="Times New Roman"/>
                <w:b/>
                <w:color w:val="000000"/>
                <w:sz w:val="28"/>
                <w:szCs w:val="28"/>
              </w:rPr>
            </w:pPr>
            <w:r>
              <w:rPr>
                <w:rFonts w:ascii="Times New Roman" w:hAnsi="Times New Roman"/>
                <w:sz w:val="28"/>
                <w:szCs w:val="28"/>
              </w:rPr>
              <w:t>+ Điện tích của thanh nhựa sẫm màu khi cọ xát với vải khô là điện tích âm ( - )</w:t>
            </w:r>
          </w:p>
        </w:tc>
      </w:tr>
      <w:tr w:rsidR="00C85DB7" w:rsidTr="00051F78">
        <w:tc>
          <w:tcPr>
            <w:tcW w:w="9776" w:type="dxa"/>
            <w:gridSpan w:val="2"/>
            <w:tcBorders>
              <w:top w:val="single" w:sz="4" w:space="0" w:color="auto"/>
              <w:left w:val="single" w:sz="4" w:space="0" w:color="auto"/>
              <w:bottom w:val="single" w:sz="4" w:space="0" w:color="auto"/>
              <w:right w:val="single" w:sz="4" w:space="0" w:color="auto"/>
            </w:tcBorders>
            <w:hideMark/>
          </w:tcPr>
          <w:p w:rsidR="00C85DB7" w:rsidRDefault="00C85DB7" w:rsidP="00051F78">
            <w:pPr>
              <w:jc w:val="both"/>
              <w:rPr>
                <w:rFonts w:ascii="Times New Roman" w:hAnsi="Times New Roman"/>
                <w:b/>
                <w:bCs/>
                <w:sz w:val="28"/>
                <w:szCs w:val="28"/>
              </w:rPr>
            </w:pPr>
            <w:r>
              <w:rPr>
                <w:rFonts w:ascii="Times New Roman" w:hAnsi="Times New Roman"/>
                <w:b/>
                <w:color w:val="000000"/>
                <w:sz w:val="28"/>
                <w:szCs w:val="28"/>
              </w:rPr>
              <w:t>Hoạt động 2.3:</w:t>
            </w:r>
            <w:r>
              <w:rPr>
                <w:rFonts w:ascii="Times New Roman" w:hAnsi="Times New Roman"/>
                <w:b/>
                <w:bCs/>
                <w:i/>
                <w:iCs/>
                <w:color w:val="000000"/>
                <w:sz w:val="26"/>
                <w:szCs w:val="26"/>
              </w:rPr>
              <w:t xml:space="preserve"> Tìm hiểu sơ lược về cấu tạo nguyên tử (Hướng dẫn học sinh tự học)</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after="0" w:line="240" w:lineRule="auto"/>
              <w:rPr>
                <w:rFonts w:ascii="Times New Roman" w:hAnsi="Times New Roman"/>
                <w:sz w:val="28"/>
                <w:szCs w:val="28"/>
                <w:shd w:val="clear" w:color="auto" w:fill="FFFFFF"/>
              </w:rPr>
            </w:pPr>
            <w:r>
              <w:rPr>
                <w:rFonts w:ascii="Times New Roman" w:hAnsi="Times New Roman"/>
                <w:sz w:val="28"/>
                <w:szCs w:val="28"/>
                <w:shd w:val="clear" w:color="auto" w:fill="FFFFFF"/>
              </w:rPr>
              <w:t>Yêu cầu học sinh về nhà tìm hiểu mục II</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sz w:val="28"/>
                <w:szCs w:val="28"/>
                <w:shd w:val="clear" w:color="auto" w:fill="FFFFFF"/>
                <w:lang w:val="de-DE"/>
              </w:rPr>
            </w:pPr>
            <w:r>
              <w:rPr>
                <w:rFonts w:ascii="Times New Roman" w:hAnsi="Times New Roman"/>
                <w:sz w:val="28"/>
                <w:szCs w:val="28"/>
                <w:shd w:val="clear" w:color="auto" w:fill="FFFFFF"/>
                <w:lang w:val="de-DE"/>
              </w:rPr>
              <w:t>Ghi yêu cầu vào vở</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jc w:val="both"/>
              <w:rPr>
                <w:rFonts w:ascii="Times New Roman" w:hAnsi="Times New Roman"/>
                <w:b/>
                <w:bCs/>
                <w:i/>
                <w:iCs/>
                <w:color w:val="000000"/>
                <w:sz w:val="28"/>
                <w:szCs w:val="28"/>
                <w:lang w:val="de-DE"/>
              </w:rPr>
            </w:pPr>
            <w:r>
              <w:rPr>
                <w:rFonts w:ascii="Times New Roman" w:hAnsi="Times New Roman"/>
                <w:b/>
                <w:i/>
                <w:iCs/>
                <w:sz w:val="28"/>
                <w:szCs w:val="28"/>
                <w:lang w:val="de-DE"/>
              </w:rPr>
              <w:t>*Đánh giá kết quả thực hiện nhiệm vụ</w:t>
            </w:r>
          </w:p>
        </w:tc>
        <w:tc>
          <w:tcPr>
            <w:tcW w:w="3969" w:type="dxa"/>
            <w:tcBorders>
              <w:top w:val="single" w:sz="4" w:space="0" w:color="auto"/>
              <w:left w:val="single" w:sz="4" w:space="0" w:color="auto"/>
              <w:bottom w:val="single" w:sz="4" w:space="0" w:color="auto"/>
              <w:right w:val="single" w:sz="4" w:space="0" w:color="auto"/>
            </w:tcBorders>
          </w:tcPr>
          <w:p w:rsidR="00C85DB7" w:rsidRDefault="00C85DB7" w:rsidP="00051F78">
            <w:pPr>
              <w:jc w:val="both"/>
              <w:rPr>
                <w:rFonts w:ascii="Times New Roman" w:hAnsi="Times New Roman"/>
                <w:b/>
                <w:bCs/>
                <w:sz w:val="28"/>
                <w:szCs w:val="28"/>
                <w:lang w:val="de-DE"/>
              </w:rPr>
            </w:pPr>
          </w:p>
        </w:tc>
      </w:tr>
    </w:tbl>
    <w:p w:rsidR="00C85DB7" w:rsidRDefault="00C85DB7" w:rsidP="00C85DB7">
      <w:pPr>
        <w:spacing w:after="0" w:line="360" w:lineRule="auto"/>
        <w:ind w:firstLine="709"/>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vi-VN"/>
        </w:rPr>
        <w:t>3</w:t>
      </w:r>
      <w:r>
        <w:rPr>
          <w:rFonts w:ascii="Times New Roman" w:hAnsi="Times New Roman"/>
          <w:b/>
          <w:bCs/>
          <w:color w:val="000000"/>
          <w:sz w:val="28"/>
          <w:szCs w:val="28"/>
          <w:shd w:val="clear" w:color="auto" w:fill="FFFFFF"/>
          <w:lang w:val="de-DE"/>
        </w:rPr>
        <w:t xml:space="preserve">. </w:t>
      </w:r>
      <w:r>
        <w:rPr>
          <w:rFonts w:ascii="Times New Roman" w:hAnsi="Times New Roman"/>
          <w:b/>
          <w:bCs/>
          <w:color w:val="000000"/>
          <w:sz w:val="28"/>
          <w:szCs w:val="28"/>
          <w:shd w:val="clear" w:color="auto" w:fill="FFFFFF"/>
          <w:lang w:val="vi-VN"/>
        </w:rPr>
        <w:t>HOẠT ĐỘNG</w:t>
      </w:r>
      <w:r>
        <w:rPr>
          <w:rFonts w:ascii="Times New Roman" w:hAnsi="Times New Roman"/>
          <w:b/>
          <w:bCs/>
          <w:color w:val="000000"/>
          <w:sz w:val="28"/>
          <w:szCs w:val="28"/>
          <w:shd w:val="clear" w:color="auto" w:fill="FFFFFF"/>
        </w:rPr>
        <w:t xml:space="preserve"> 3:</w:t>
      </w:r>
      <w:r>
        <w:rPr>
          <w:rFonts w:ascii="Times New Roman" w:hAnsi="Times New Roman"/>
          <w:b/>
          <w:bCs/>
          <w:color w:val="000000"/>
          <w:sz w:val="28"/>
          <w:szCs w:val="28"/>
          <w:shd w:val="clear" w:color="auto" w:fill="FFFFFF"/>
          <w:lang w:val="vi-VN"/>
        </w:rPr>
        <w:t xml:space="preserve"> </w:t>
      </w:r>
      <w:r>
        <w:rPr>
          <w:rFonts w:ascii="Times New Roman" w:hAnsi="Times New Roman"/>
          <w:b/>
          <w:bCs/>
          <w:color w:val="000000"/>
          <w:sz w:val="28"/>
          <w:szCs w:val="28"/>
          <w:shd w:val="clear" w:color="auto" w:fill="FFFFFF"/>
          <w:lang w:val="de-DE"/>
        </w:rPr>
        <w:t>L</w:t>
      </w:r>
      <w:r>
        <w:rPr>
          <w:rFonts w:ascii="Times New Roman" w:hAnsi="Times New Roman"/>
          <w:b/>
          <w:bCs/>
          <w:color w:val="000000"/>
          <w:sz w:val="28"/>
          <w:szCs w:val="28"/>
          <w:shd w:val="clear" w:color="auto" w:fill="FFFFFF"/>
          <w:lang w:val="vi-VN"/>
        </w:rPr>
        <w:t>UYỆN TẬP</w:t>
      </w:r>
      <w:r>
        <w:rPr>
          <w:rFonts w:ascii="Times New Roman" w:hAnsi="Times New Roman"/>
          <w:b/>
          <w:bCs/>
          <w:color w:val="000000"/>
          <w:sz w:val="28"/>
          <w:szCs w:val="28"/>
          <w:shd w:val="clear" w:color="auto" w:fill="FFFFFF"/>
          <w:lang w:val="de-DE"/>
        </w:rPr>
        <w:t xml:space="preserve"> </w:t>
      </w:r>
    </w:p>
    <w:p w:rsidR="00C85DB7" w:rsidRDefault="00C85DB7" w:rsidP="00C85DB7">
      <w:pPr>
        <w:spacing w:after="0" w:line="360" w:lineRule="auto"/>
        <w:ind w:right="-234" w:firstLine="709"/>
        <w:rPr>
          <w:rFonts w:ascii="Times New Roman" w:hAnsi="Times New Roman"/>
          <w:sz w:val="28"/>
          <w:szCs w:val="28"/>
          <w:lang w:val="de-DE"/>
        </w:rPr>
      </w:pPr>
      <w:r>
        <w:rPr>
          <w:rFonts w:ascii="Times New Roman" w:hAnsi="Times New Roman"/>
          <w:b/>
          <w:sz w:val="28"/>
          <w:szCs w:val="28"/>
          <w:lang w:val="de-DE"/>
        </w:rPr>
        <w:lastRenderedPageBreak/>
        <w:t xml:space="preserve">a) Mục tiêu: </w:t>
      </w:r>
      <w:r>
        <w:rPr>
          <w:rFonts w:ascii="Times New Roman" w:hAnsi="Times New Roman"/>
          <w:sz w:val="28"/>
          <w:szCs w:val="28"/>
          <w:lang w:val="de-DE"/>
        </w:rPr>
        <w:t>Dùng các kiến thức vật lí để Luyện tập củng cố nội dung bài học.</w:t>
      </w:r>
    </w:p>
    <w:p w:rsidR="00C85DB7" w:rsidRDefault="00C85DB7" w:rsidP="00C85DB7">
      <w:pPr>
        <w:spacing w:after="0" w:line="360" w:lineRule="auto"/>
        <w:ind w:right="-234" w:firstLine="709"/>
        <w:rPr>
          <w:rFonts w:ascii="Times New Roman" w:hAnsi="Times New Roman"/>
          <w:sz w:val="28"/>
          <w:szCs w:val="28"/>
          <w:lang w:val="de-DE"/>
        </w:rPr>
      </w:pPr>
      <w:r>
        <w:rPr>
          <w:rFonts w:ascii="Times New Roman" w:hAnsi="Times New Roman"/>
          <w:b/>
          <w:sz w:val="28"/>
          <w:szCs w:val="28"/>
          <w:lang w:val="de-DE"/>
        </w:rPr>
        <w:t xml:space="preserve">b) Nội dung: </w:t>
      </w:r>
      <w:r>
        <w:rPr>
          <w:rFonts w:ascii="Times New Roman" w:hAnsi="Times New Roman"/>
          <w:sz w:val="28"/>
          <w:szCs w:val="28"/>
          <w:lang w:val="de-DE"/>
        </w:rPr>
        <w:t>Hệ thống BT trắc nghiệm của GV trong phần Phụ lục</w:t>
      </w:r>
    </w:p>
    <w:p w:rsidR="00C85DB7" w:rsidRDefault="00C85DB7" w:rsidP="00C85DB7">
      <w:pPr>
        <w:widowControl w:val="0"/>
        <w:spacing w:before="120" w:after="120" w:line="360" w:lineRule="auto"/>
        <w:ind w:firstLine="709"/>
        <w:contextualSpacing/>
        <w:jc w:val="both"/>
        <w:rPr>
          <w:rFonts w:ascii="Times New Roman" w:hAnsi="Times New Roman"/>
          <w:szCs w:val="28"/>
          <w:lang w:val="de-DE"/>
        </w:rPr>
      </w:pPr>
      <w:r>
        <w:rPr>
          <w:rFonts w:ascii="Times New Roman" w:hAnsi="Times New Roman"/>
          <w:b/>
          <w:sz w:val="28"/>
          <w:szCs w:val="28"/>
          <w:lang w:val="de-DE"/>
        </w:rPr>
        <w:t>c)</w:t>
      </w:r>
      <w:r>
        <w:rPr>
          <w:rFonts w:ascii="Times New Roman" w:hAnsi="Times New Roman"/>
          <w:b/>
          <w:sz w:val="28"/>
          <w:szCs w:val="28"/>
          <w:lang w:val="vi-VN"/>
        </w:rPr>
        <w:t xml:space="preserve"> Sản phẩm: </w:t>
      </w:r>
      <w:r>
        <w:rPr>
          <w:rFonts w:ascii="Times New Roman" w:hAnsi="Times New Roman"/>
          <w:sz w:val="28"/>
          <w:szCs w:val="28"/>
          <w:lang w:val="de-DE"/>
        </w:rPr>
        <w:t>HS hoàn thiện 10 câu hỏi trắc nghiệm</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rPr>
            </w:pPr>
            <w:r>
              <w:rPr>
                <w:rFonts w:ascii="Times New Roman" w:hAnsi="Times New Roman"/>
                <w:b/>
                <w:color w:val="000000"/>
                <w:sz w:val="28"/>
                <w:szCs w:val="28"/>
              </w:rPr>
              <w:t>Nội dung</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sz w:val="28"/>
                <w:szCs w:val="28"/>
                <w:lang w:val="vi-VN"/>
              </w:rPr>
            </w:pPr>
            <w:r>
              <w:rPr>
                <w:rFonts w:ascii="Times New Roman" w:hAnsi="Times New Roman"/>
                <w:b/>
                <w:bCs/>
                <w:i/>
                <w:iCs/>
                <w:sz w:val="28"/>
                <w:szCs w:val="28"/>
              </w:rPr>
              <w:t>*</w:t>
            </w:r>
            <w:r>
              <w:rPr>
                <w:rFonts w:ascii="Times New Roman" w:hAnsi="Times New Roman"/>
                <w:b/>
                <w:bCs/>
                <w:i/>
                <w:iCs/>
                <w:sz w:val="28"/>
                <w:szCs w:val="28"/>
                <w:lang w:val="vi-VN"/>
              </w:rPr>
              <w:t xml:space="preserve"> Chuyển giao nhiệm vụ</w:t>
            </w:r>
          </w:p>
          <w:p w:rsidR="00C85DB7" w:rsidRDefault="00C85DB7" w:rsidP="00051F78">
            <w:pPr>
              <w:spacing w:before="120" w:after="120"/>
              <w:jc w:val="both"/>
              <w:rPr>
                <w:rFonts w:ascii="Times New Roman" w:hAnsi="Times New Roman"/>
                <w:bCs/>
                <w:iCs/>
                <w:sz w:val="28"/>
                <w:szCs w:val="28"/>
              </w:rPr>
            </w:pPr>
            <w:r>
              <w:rPr>
                <w:rFonts w:ascii="Times New Roman" w:hAnsi="Times New Roman"/>
                <w:bCs/>
                <w:iCs/>
                <w:sz w:val="28"/>
                <w:szCs w:val="28"/>
              </w:rPr>
              <w:t>GV yêu cầu HS làm việc theo nhóm trả lời vào phiếu học tập cho các nhóm</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w:t>
            </w:r>
          </w:p>
          <w:p w:rsidR="00C85DB7"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Thảo luận nhóm. Trả lời BT trắc nghiệm</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tabs>
                <w:tab w:val="center" w:pos="4320"/>
                <w:tab w:val="right" w:pos="8640"/>
              </w:tabs>
              <w:jc w:val="both"/>
              <w:rPr>
                <w:rFonts w:ascii="Times New Roman" w:hAnsi="Times New Roman"/>
                <w:iCs/>
                <w:sz w:val="28"/>
                <w:szCs w:val="28"/>
                <w:lang w:val="de-DE"/>
              </w:rPr>
            </w:pPr>
            <w:r>
              <w:rPr>
                <w:rFonts w:ascii="Times New Roman" w:hAnsi="Times New Roman"/>
                <w:iCs/>
                <w:sz w:val="28"/>
                <w:szCs w:val="28"/>
                <w:lang w:val="de-DE"/>
              </w:rPr>
              <w:t>- Đại diện các nhóm HS báo cáo kết quả hoạt động. Trả lời câu hỏi trắc nghiệm trong phiếu học tập.</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 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spacing w:before="120" w:after="120" w:line="240" w:lineRule="auto"/>
              <w:rPr>
                <w:rFonts w:ascii="Times New Roman" w:hAnsi="Times New Roman"/>
                <w:b/>
                <w:i/>
                <w:color w:val="000000"/>
                <w:sz w:val="28"/>
                <w:szCs w:val="28"/>
              </w:rPr>
            </w:pPr>
            <w:r>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Phụ lục (BT trắc nghiệm)</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1: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2: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3: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4: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5: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6: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7: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8: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9: </w:t>
            </w:r>
          </w:p>
          <w:p w:rsidR="00C85DB7" w:rsidRDefault="00C85DB7" w:rsidP="00051F78">
            <w:pPr>
              <w:spacing w:before="120" w:after="120" w:line="240" w:lineRule="auto"/>
              <w:jc w:val="center"/>
              <w:rPr>
                <w:rFonts w:ascii="Times New Roman" w:hAnsi="Times New Roman"/>
                <w:b/>
                <w:color w:val="000000"/>
                <w:sz w:val="28"/>
                <w:szCs w:val="28"/>
              </w:rPr>
            </w:pPr>
            <w:r>
              <w:rPr>
                <w:rFonts w:ascii="Times New Roman" w:hAnsi="Times New Roman"/>
                <w:b/>
                <w:sz w:val="28"/>
                <w:szCs w:val="28"/>
              </w:rPr>
              <w:t>Câu 10:</w:t>
            </w:r>
          </w:p>
        </w:tc>
      </w:tr>
    </w:tbl>
    <w:p w:rsidR="00C85DB7"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4. Hoạt động vận dụng</w:t>
      </w:r>
    </w:p>
    <w:p w:rsidR="00C85DB7" w:rsidRDefault="00C85DB7" w:rsidP="00C85DB7">
      <w:pPr>
        <w:ind w:firstLine="709"/>
        <w:jc w:val="both"/>
        <w:rPr>
          <w:rFonts w:ascii="Times New Roman" w:hAnsi="Times New Roman"/>
          <w:sz w:val="28"/>
          <w:szCs w:val="28"/>
        </w:rPr>
      </w:pPr>
      <w:r>
        <w:rPr>
          <w:rFonts w:ascii="Times New Roman" w:hAnsi="Times New Roman"/>
          <w:b/>
          <w:sz w:val="28"/>
          <w:szCs w:val="28"/>
          <w:lang w:val="de-DE"/>
        </w:rPr>
        <w:t xml:space="preserve">a) Mục tiêu: </w:t>
      </w:r>
      <w:r>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Default="00C85DB7" w:rsidP="00C85DB7">
      <w:pPr>
        <w:ind w:firstLine="709"/>
        <w:jc w:val="both"/>
        <w:rPr>
          <w:rFonts w:ascii="Times New Roman" w:hAnsi="Times New Roman"/>
          <w:sz w:val="28"/>
          <w:szCs w:val="28"/>
          <w:lang w:val="de-DE"/>
        </w:rPr>
      </w:pPr>
      <w:r>
        <w:rPr>
          <w:rFonts w:ascii="Times New Roman" w:hAnsi="Times New Roman"/>
          <w:b/>
          <w:sz w:val="28"/>
          <w:szCs w:val="28"/>
          <w:lang w:val="de-DE"/>
        </w:rPr>
        <w:t xml:space="preserve">b) Nội dung: </w:t>
      </w:r>
      <w:r>
        <w:rPr>
          <w:rFonts w:ascii="Times New Roman" w:hAnsi="Times New Roman"/>
          <w:sz w:val="28"/>
          <w:szCs w:val="28"/>
          <w:lang w:val="de-DE"/>
        </w:rPr>
        <w:t>Vận dụng làm bài tập</w:t>
      </w:r>
    </w:p>
    <w:p w:rsidR="00C85DB7" w:rsidRDefault="00C85DB7" w:rsidP="00C85DB7">
      <w:pPr>
        <w:spacing w:before="120" w:after="120" w:line="240" w:lineRule="auto"/>
        <w:ind w:firstLine="709"/>
        <w:rPr>
          <w:rFonts w:ascii="Times New Roman" w:hAnsi="Times New Roman"/>
          <w:sz w:val="28"/>
          <w:szCs w:val="28"/>
          <w:lang w:val="de-DE"/>
        </w:rPr>
      </w:pPr>
      <w:r>
        <w:rPr>
          <w:rFonts w:ascii="Times New Roman" w:hAnsi="Times New Roman"/>
          <w:b/>
          <w:sz w:val="28"/>
          <w:szCs w:val="28"/>
          <w:lang w:val="vi-VN"/>
        </w:rPr>
        <w:t xml:space="preserve">c) Sản phẩm: </w:t>
      </w:r>
      <w:r>
        <w:rPr>
          <w:rFonts w:ascii="Times New Roman" w:hAnsi="Times New Roman"/>
          <w:sz w:val="28"/>
          <w:szCs w:val="28"/>
          <w:lang w:val="vi-VN"/>
        </w:rPr>
        <w:t xml:space="preserve">Bài làm của HS câu </w:t>
      </w:r>
      <w:r>
        <w:rPr>
          <w:rFonts w:ascii="Times New Roman" w:hAnsi="Times New Roman"/>
          <w:sz w:val="28"/>
          <w:szCs w:val="28"/>
          <w:shd w:val="clear" w:color="auto" w:fill="FFFFFF"/>
          <w:lang w:val="vi-VN"/>
        </w:rPr>
        <w:t>C1, C2, C3 Trang 49; C1 trang 51 và C2, C3, C4 trang 52.</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rPr>
            </w:pPr>
            <w:r>
              <w:rPr>
                <w:rFonts w:ascii="Times New Roman" w:hAnsi="Times New Roman"/>
                <w:b/>
                <w:color w:val="000000"/>
                <w:sz w:val="28"/>
                <w:szCs w:val="28"/>
              </w:rPr>
              <w:t>Nội dung</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sz w:val="28"/>
                <w:szCs w:val="28"/>
              </w:rPr>
            </w:pPr>
            <w:r>
              <w:rPr>
                <w:rFonts w:ascii="Times New Roman" w:hAnsi="Times New Roman"/>
                <w:b/>
                <w:bCs/>
                <w:i/>
                <w:iCs/>
                <w:sz w:val="28"/>
                <w:szCs w:val="28"/>
              </w:rPr>
              <w:t>*</w:t>
            </w:r>
            <w:r>
              <w:rPr>
                <w:rFonts w:ascii="Times New Roman" w:hAnsi="Times New Roman"/>
                <w:b/>
                <w:bCs/>
                <w:i/>
                <w:iCs/>
                <w:sz w:val="28"/>
                <w:szCs w:val="28"/>
                <w:lang w:val="vi-VN"/>
              </w:rPr>
              <w:t xml:space="preserve"> Chuyển giao nhiệm vụ học tập</w:t>
            </w:r>
          </w:p>
          <w:p w:rsidR="00C85DB7" w:rsidRDefault="00C85DB7" w:rsidP="00051F78">
            <w:pPr>
              <w:spacing w:before="120" w:after="120" w:line="240" w:lineRule="auto"/>
              <w:rPr>
                <w:rFonts w:ascii="Times New Roman" w:hAnsi="Times New Roman"/>
                <w:sz w:val="28"/>
                <w:szCs w:val="28"/>
                <w:shd w:val="clear" w:color="auto" w:fill="FFFFFF"/>
              </w:rPr>
            </w:pPr>
            <w:r>
              <w:rPr>
                <w:rFonts w:ascii="Times New Roman" w:hAnsi="Times New Roman"/>
                <w:bCs/>
                <w:iCs/>
                <w:sz w:val="28"/>
                <w:szCs w:val="28"/>
                <w:lang w:val="vi-VN"/>
              </w:rPr>
              <w:t xml:space="preserve">GV yêu cầu HS trả lời </w:t>
            </w:r>
            <w:r>
              <w:rPr>
                <w:rFonts w:ascii="Times New Roman" w:hAnsi="Times New Roman"/>
                <w:sz w:val="28"/>
                <w:szCs w:val="28"/>
                <w:shd w:val="clear" w:color="auto" w:fill="FFFFFF"/>
                <w:lang w:val="vi-VN"/>
              </w:rPr>
              <w:t>C1, C2, C3 Trang 49; C1 trang 51 và C2, C3, C4 trang 52.</w:t>
            </w:r>
          </w:p>
          <w:p w:rsidR="00C85DB7" w:rsidRDefault="00C85DB7" w:rsidP="00051F78">
            <w:pPr>
              <w:spacing w:before="120" w:after="120" w:line="240" w:lineRule="auto"/>
              <w:rPr>
                <w:rFonts w:ascii="Times New Roman" w:hAnsi="Times New Roman"/>
                <w:sz w:val="28"/>
                <w:szCs w:val="28"/>
              </w:rPr>
            </w:pPr>
            <w:r>
              <w:rPr>
                <w:rFonts w:ascii="Times New Roman" w:hAnsi="Times New Roman"/>
                <w:sz w:val="28"/>
                <w:szCs w:val="28"/>
                <w:shd w:val="clear" w:color="auto" w:fill="FFFFFF"/>
              </w:rPr>
              <w:t>Trả lời câu hỏi: Vật nhiễm điện âm, dương khi nào?</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lastRenderedPageBreak/>
              <w:t xml:space="preserve">Hoạt động cá nhân, hoàn thiện câu </w:t>
            </w:r>
            <w:r>
              <w:rPr>
                <w:rFonts w:ascii="Times New Roman" w:hAnsi="Times New Roman"/>
                <w:sz w:val="28"/>
                <w:szCs w:val="28"/>
                <w:shd w:val="clear" w:color="auto" w:fill="FFFFFF"/>
                <w:lang w:val="vi-VN"/>
              </w:rPr>
              <w:t>C1, C2, C3 Trang 49; C1 trang 51 và C2, C3, C4 trang 52</w:t>
            </w:r>
            <w:r>
              <w:rPr>
                <w:rFonts w:ascii="Times New Roman" w:hAnsi="Times New Roman"/>
                <w:sz w:val="28"/>
                <w:szCs w:val="28"/>
                <w:shd w:val="clear" w:color="auto" w:fill="FFFFFF"/>
                <w:lang w:val="de-DE"/>
              </w:rPr>
              <w:t>, trả lời câu hỏ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t xml:space="preserve">Cá nhân HS trả lời câu </w:t>
            </w:r>
            <w:r>
              <w:rPr>
                <w:rFonts w:ascii="Times New Roman" w:hAnsi="Times New Roman"/>
                <w:sz w:val="28"/>
                <w:szCs w:val="28"/>
                <w:shd w:val="clear" w:color="auto" w:fill="FFFFFF"/>
                <w:lang w:val="vi-VN"/>
              </w:rPr>
              <w:t>C1, C2, C3 Trang 49; C1 trang 51 và C2, C3, C4 trang 52</w:t>
            </w:r>
            <w:r>
              <w:rPr>
                <w:rFonts w:ascii="Times New Roman" w:hAnsi="Times New Roman"/>
                <w:sz w:val="28"/>
                <w:szCs w:val="28"/>
                <w:shd w:val="clear" w:color="auto" w:fill="FFFFFF"/>
                <w:lang w:val="de-DE"/>
              </w:rPr>
              <w:t xml:space="preserve"> và trả lời câu hỏ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spacing w:before="120" w:after="120" w:line="240" w:lineRule="auto"/>
              <w:rPr>
                <w:rFonts w:ascii="Times New Roman" w:hAnsi="Times New Roman"/>
                <w:b/>
                <w:i/>
                <w:color w:val="000000"/>
                <w:sz w:val="28"/>
                <w:szCs w:val="28"/>
                <w:lang w:val="de-DE"/>
              </w:rPr>
            </w:pPr>
            <w:r>
              <w:rPr>
                <w:rFonts w:ascii="Times New Roman" w:hAnsi="Times New Roman"/>
                <w:sz w:val="28"/>
                <w:szCs w:val="28"/>
                <w:lang w:val="de-DE"/>
              </w:rPr>
              <w:t>- Giáo viên nhận xét, đánh giá chung và ghi bảng</w:t>
            </w:r>
          </w:p>
        </w:tc>
        <w:tc>
          <w:tcPr>
            <w:tcW w:w="3969" w:type="dxa"/>
            <w:tcBorders>
              <w:top w:val="single" w:sz="4" w:space="0" w:color="auto"/>
              <w:left w:val="single" w:sz="4" w:space="0" w:color="auto"/>
              <w:bottom w:val="single" w:sz="4" w:space="0" w:color="auto"/>
              <w:right w:val="single" w:sz="4" w:space="0" w:color="auto"/>
            </w:tcBorders>
          </w:tcPr>
          <w:p w:rsidR="00C85DB7" w:rsidRDefault="00C85DB7" w:rsidP="00051F78">
            <w:pPr>
              <w:jc w:val="both"/>
              <w:rPr>
                <w:rFonts w:ascii="Times New Roman" w:hAnsi="Times New Roman"/>
                <w:sz w:val="28"/>
                <w:szCs w:val="28"/>
              </w:rPr>
            </w:pPr>
            <w:r>
              <w:rPr>
                <w:rFonts w:ascii="Times New Roman" w:hAnsi="Times New Roman"/>
                <w:sz w:val="28"/>
                <w:szCs w:val="28"/>
              </w:rPr>
              <w:lastRenderedPageBreak/>
              <w:t>-Vật nhiễm điện âm khi nhận thêm electron</w:t>
            </w:r>
          </w:p>
          <w:p w:rsidR="00C85DB7" w:rsidRDefault="00C85DB7" w:rsidP="00051F78">
            <w:pPr>
              <w:jc w:val="both"/>
              <w:rPr>
                <w:rFonts w:ascii="Times New Roman" w:hAnsi="Times New Roman"/>
                <w:sz w:val="28"/>
                <w:szCs w:val="28"/>
              </w:rPr>
            </w:pPr>
            <w:r>
              <w:rPr>
                <w:rFonts w:ascii="Times New Roman" w:hAnsi="Times New Roman"/>
                <w:sz w:val="28"/>
                <w:szCs w:val="28"/>
              </w:rPr>
              <w:t>Vật nhiễm điện dương khi mất bớt electron</w:t>
            </w:r>
          </w:p>
          <w:p w:rsidR="00C85DB7" w:rsidRDefault="00C85DB7" w:rsidP="00051F78">
            <w:pPr>
              <w:spacing w:before="120" w:after="120" w:line="240" w:lineRule="auto"/>
              <w:jc w:val="center"/>
              <w:rPr>
                <w:rFonts w:ascii="Times New Roman" w:hAnsi="Times New Roman"/>
                <w:b/>
                <w:color w:val="000000"/>
                <w:sz w:val="28"/>
                <w:szCs w:val="28"/>
              </w:rPr>
            </w:pPr>
          </w:p>
        </w:tc>
      </w:tr>
    </w:tbl>
    <w:p w:rsidR="00C85DB7" w:rsidRDefault="00C85DB7" w:rsidP="00C85DB7">
      <w:pPr>
        <w:tabs>
          <w:tab w:val="left" w:pos="1902"/>
        </w:tabs>
        <w:spacing w:before="120" w:after="120" w:line="240" w:lineRule="auto"/>
        <w:jc w:val="center"/>
        <w:rPr>
          <w:rFonts w:ascii="Times New Roman" w:hAnsi="Times New Roman"/>
          <w:b/>
          <w:sz w:val="28"/>
          <w:szCs w:val="28"/>
        </w:rPr>
      </w:pPr>
      <w:r>
        <w:rPr>
          <w:rFonts w:ascii="Times New Roman" w:hAnsi="Times New Roman"/>
          <w:b/>
          <w:sz w:val="28"/>
          <w:szCs w:val="28"/>
        </w:rPr>
        <w:lastRenderedPageBreak/>
        <w:t>Phụ lục:</w:t>
      </w:r>
    </w:p>
    <w:p w:rsidR="00C85DB7" w:rsidRDefault="00C85DB7" w:rsidP="00C85DB7">
      <w:pPr>
        <w:pStyle w:val="NormalWeb"/>
        <w:spacing w:before="0" w:beforeAutospacing="0" w:after="0" w:afterAutospacing="0" w:line="360" w:lineRule="atLeast"/>
        <w:jc w:val="both"/>
        <w:rPr>
          <w:sz w:val="28"/>
          <w:szCs w:val="28"/>
          <w:lang w:val="en-US"/>
        </w:rPr>
      </w:pPr>
      <w:r>
        <w:rPr>
          <w:sz w:val="28"/>
          <w:szCs w:val="28"/>
          <w:shd w:val="clear" w:color="auto" w:fill="FFFFFF"/>
        </w:rPr>
        <w:t xml:space="preserve">Câu </w:t>
      </w:r>
      <w:r>
        <w:rPr>
          <w:sz w:val="28"/>
          <w:szCs w:val="28"/>
          <w:shd w:val="clear" w:color="auto" w:fill="FFFFFF"/>
          <w:lang w:val="en-US"/>
        </w:rPr>
        <w:t>1</w:t>
      </w:r>
      <w:r>
        <w:rPr>
          <w:sz w:val="28"/>
          <w:szCs w:val="28"/>
          <w:shd w:val="clear" w:color="auto" w:fill="FFFFFF"/>
        </w:rPr>
        <w:t xml:space="preserve">: </w:t>
      </w:r>
      <w:r>
        <w:rPr>
          <w:sz w:val="28"/>
          <w:szCs w:val="28"/>
        </w:rPr>
        <w:t xml:space="preserve">Câu khẳng định nào dưới đây đúng: </w:t>
      </w:r>
    </w:p>
    <w:p w:rsidR="00C85DB7" w:rsidRDefault="00C85DB7" w:rsidP="00C85DB7">
      <w:pPr>
        <w:pStyle w:val="NormalWeb"/>
        <w:spacing w:before="0" w:beforeAutospacing="0" w:after="0" w:afterAutospacing="0" w:line="360" w:lineRule="atLeast"/>
        <w:jc w:val="both"/>
        <w:rPr>
          <w:sz w:val="28"/>
          <w:szCs w:val="28"/>
        </w:rPr>
      </w:pPr>
      <w:r>
        <w:rPr>
          <w:sz w:val="28"/>
          <w:szCs w:val="28"/>
        </w:rPr>
        <w:t>A. Thanh nam châm luôn bị nhiễm điện do nó hút được các vụn sắt.</w:t>
      </w:r>
    </w:p>
    <w:p w:rsidR="00C85DB7" w:rsidRDefault="00C85DB7" w:rsidP="00C85DB7">
      <w:pPr>
        <w:pStyle w:val="NormalWeb"/>
        <w:spacing w:before="0" w:beforeAutospacing="0" w:after="0" w:afterAutospacing="0" w:line="360" w:lineRule="atLeast"/>
        <w:jc w:val="both"/>
        <w:rPr>
          <w:sz w:val="28"/>
          <w:szCs w:val="28"/>
        </w:rPr>
      </w:pPr>
      <w:r>
        <w:rPr>
          <w:sz w:val="28"/>
          <w:szCs w:val="28"/>
        </w:rPr>
        <w:t>B. Thanh sắt luôn bị nhiễm điện vì nó hút được mảnh nam châm.</w:t>
      </w:r>
    </w:p>
    <w:p w:rsidR="00C85DB7" w:rsidRDefault="00C85DB7" w:rsidP="00C85DB7">
      <w:pPr>
        <w:pStyle w:val="NormalWeb"/>
        <w:spacing w:before="0" w:beforeAutospacing="0" w:after="0" w:afterAutospacing="0" w:line="360" w:lineRule="atLeast"/>
        <w:jc w:val="both"/>
        <w:rPr>
          <w:sz w:val="28"/>
          <w:szCs w:val="28"/>
        </w:rPr>
      </w:pPr>
      <w:r>
        <w:rPr>
          <w:sz w:val="28"/>
          <w:szCs w:val="28"/>
        </w:rPr>
        <w:t>C. Khi bị cọ xát, thanh thủy tinh bị nhiễm điện vì khi đó nó hút được các vụn giấy.</w:t>
      </w:r>
    </w:p>
    <w:p w:rsidR="00C85DB7" w:rsidRDefault="00C85DB7" w:rsidP="00C85DB7">
      <w:pPr>
        <w:pStyle w:val="NormalWeb"/>
        <w:spacing w:before="0" w:beforeAutospacing="0" w:after="0" w:afterAutospacing="0" w:line="360" w:lineRule="atLeast"/>
        <w:jc w:val="both"/>
        <w:rPr>
          <w:sz w:val="28"/>
          <w:szCs w:val="28"/>
        </w:rPr>
      </w:pPr>
      <w:r>
        <w:rPr>
          <w:sz w:val="28"/>
          <w:szCs w:val="28"/>
        </w:rPr>
        <w:t>D. Mặt đất luôn bị nhiễm điện vì nó hút mọi vậy gần đó.</w:t>
      </w:r>
    </w:p>
    <w:p w:rsidR="00C85DB7" w:rsidRDefault="00C85DB7" w:rsidP="00C85DB7">
      <w:pPr>
        <w:pStyle w:val="NormalWeb"/>
        <w:spacing w:before="0" w:beforeAutospacing="0" w:after="0" w:afterAutospacing="0" w:line="360" w:lineRule="atLeast"/>
        <w:jc w:val="both"/>
        <w:rPr>
          <w:sz w:val="28"/>
          <w:szCs w:val="28"/>
        </w:rPr>
      </w:pPr>
      <w:r>
        <w:rPr>
          <w:sz w:val="28"/>
          <w:szCs w:val="28"/>
        </w:rPr>
        <w:t xml:space="preserve">Câu 2: Có thể làm thước nhựa nhiễm điện bằng cách nào sau đây? </w:t>
      </w:r>
    </w:p>
    <w:p w:rsidR="00C85DB7" w:rsidRDefault="00C85DB7" w:rsidP="00C85DB7">
      <w:pPr>
        <w:pStyle w:val="NormalWeb"/>
        <w:spacing w:before="0" w:beforeAutospacing="0" w:after="0" w:afterAutospacing="0" w:line="360" w:lineRule="atLeast"/>
        <w:jc w:val="both"/>
        <w:rPr>
          <w:sz w:val="28"/>
          <w:szCs w:val="28"/>
        </w:rPr>
      </w:pPr>
      <w:r>
        <w:rPr>
          <w:sz w:val="28"/>
          <w:szCs w:val="28"/>
        </w:rPr>
        <w:t>A. Áp sát thước nhựa vào 1 cực của pin.</w:t>
      </w:r>
    </w:p>
    <w:p w:rsidR="00C85DB7" w:rsidRDefault="00C85DB7" w:rsidP="00C85DB7">
      <w:pPr>
        <w:pStyle w:val="NormalWeb"/>
        <w:spacing w:before="0" w:beforeAutospacing="0" w:after="0" w:afterAutospacing="0" w:line="360" w:lineRule="atLeast"/>
        <w:jc w:val="both"/>
        <w:rPr>
          <w:sz w:val="28"/>
          <w:szCs w:val="28"/>
        </w:rPr>
      </w:pPr>
      <w:r>
        <w:rPr>
          <w:sz w:val="28"/>
          <w:szCs w:val="28"/>
        </w:rPr>
        <w:t>B. Áp sát thước nhựa vào một đầu của thanh nam châm.</w:t>
      </w:r>
    </w:p>
    <w:p w:rsidR="00C85DB7" w:rsidRDefault="00C85DB7" w:rsidP="00C85DB7">
      <w:pPr>
        <w:pStyle w:val="NormalWeb"/>
        <w:spacing w:before="0" w:beforeAutospacing="0" w:after="0" w:afterAutospacing="0" w:line="360" w:lineRule="atLeast"/>
        <w:jc w:val="both"/>
        <w:rPr>
          <w:sz w:val="28"/>
          <w:szCs w:val="28"/>
        </w:rPr>
      </w:pPr>
      <w:r>
        <w:rPr>
          <w:sz w:val="28"/>
          <w:szCs w:val="28"/>
        </w:rPr>
        <w:t>C. Hơ nóng nhẹ thước nhựa trên ngọn lửa.</w:t>
      </w:r>
    </w:p>
    <w:p w:rsidR="00C85DB7" w:rsidRDefault="00C85DB7" w:rsidP="00C85DB7">
      <w:pPr>
        <w:pStyle w:val="NormalWeb"/>
        <w:spacing w:before="0" w:beforeAutospacing="0" w:after="0" w:afterAutospacing="0" w:line="360" w:lineRule="atLeast"/>
        <w:jc w:val="both"/>
        <w:rPr>
          <w:sz w:val="28"/>
          <w:szCs w:val="28"/>
        </w:rPr>
      </w:pPr>
      <w:r>
        <w:rPr>
          <w:sz w:val="28"/>
          <w:szCs w:val="28"/>
        </w:rPr>
        <w:t>D. Cọ xát thước nhựa bằng mảnh vải khô.</w:t>
      </w:r>
    </w:p>
    <w:p w:rsidR="00C85DB7" w:rsidRDefault="00C85DB7" w:rsidP="00C85DB7">
      <w:pPr>
        <w:spacing w:after="0" w:line="360" w:lineRule="atLeast"/>
        <w:rPr>
          <w:rFonts w:ascii="Times New Roman" w:hAnsi="Times New Roman"/>
          <w:sz w:val="28"/>
          <w:szCs w:val="28"/>
          <w:lang w:val="vi-VN"/>
        </w:rPr>
      </w:pPr>
      <w:r>
        <w:rPr>
          <w:rFonts w:ascii="Times New Roman" w:hAnsi="Times New Roman"/>
          <w:sz w:val="28"/>
          <w:szCs w:val="28"/>
          <w:lang w:val="vi-VN"/>
        </w:rPr>
        <w:t xml:space="preserve">Câu 3: Nhiều vật sau khi cọ xát có khả năng </w:t>
      </w:r>
    </w:p>
    <w:p w:rsidR="00C85DB7" w:rsidRDefault="00C85DB7" w:rsidP="00C85DB7">
      <w:pPr>
        <w:spacing w:after="0" w:line="240" w:lineRule="auto"/>
        <w:rPr>
          <w:rFonts w:ascii="Times New Roman" w:hAnsi="Times New Roman"/>
          <w:sz w:val="28"/>
          <w:szCs w:val="28"/>
          <w:lang w:val="vi-VN"/>
        </w:rPr>
        <w:sectPr w:rsidR="00C85DB7" w:rsidSect="00814CEC">
          <w:headerReference w:type="even" r:id="rId37"/>
          <w:headerReference w:type="default" r:id="rId38"/>
          <w:footerReference w:type="even" r:id="rId39"/>
          <w:footerReference w:type="default" r:id="rId40"/>
          <w:headerReference w:type="first" r:id="rId41"/>
          <w:footerReference w:type="first" r:id="rId42"/>
          <w:pgSz w:w="12240" w:h="15840"/>
          <w:pgMar w:top="630" w:right="1134" w:bottom="810" w:left="1418" w:header="360" w:footer="528" w:gutter="0"/>
          <w:cols w:space="720"/>
        </w:sectPr>
      </w:pP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lastRenderedPageBreak/>
        <w:t>A. đẩy các vật khác</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B. hút các vật khác</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lastRenderedPageBreak/>
        <w:t>C. vừa hút vừa đẩy các vật khác</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D. không hút, không đẩy các vật khác</w:t>
      </w:r>
    </w:p>
    <w:p w:rsidR="00C85DB7" w:rsidRDefault="00C85DB7" w:rsidP="00C85DB7">
      <w:pPr>
        <w:spacing w:after="0" w:line="240" w:lineRule="auto"/>
        <w:rPr>
          <w:rFonts w:ascii="Times New Roman" w:hAnsi="Times New Roman"/>
          <w:sz w:val="28"/>
          <w:szCs w:val="28"/>
          <w:lang w:val="vi-VN"/>
        </w:rPr>
        <w:sectPr w:rsidR="00C85DB7">
          <w:type w:val="continuous"/>
          <w:pgSz w:w="12240" w:h="15840"/>
          <w:pgMar w:top="1247" w:right="1134" w:bottom="1247" w:left="1418" w:header="720" w:footer="720" w:gutter="0"/>
          <w:cols w:num="2" w:space="720"/>
        </w:sectPr>
      </w:pPr>
    </w:p>
    <w:p w:rsidR="00C85DB7" w:rsidRDefault="00C85DB7" w:rsidP="00C85DB7">
      <w:pPr>
        <w:spacing w:after="0" w:line="360" w:lineRule="atLeast"/>
        <w:rPr>
          <w:rFonts w:ascii="Times New Roman" w:hAnsi="Times New Roman"/>
          <w:sz w:val="28"/>
          <w:szCs w:val="28"/>
          <w:lang w:val="vi-VN"/>
        </w:rPr>
      </w:pPr>
      <w:r>
        <w:rPr>
          <w:rFonts w:ascii="Times New Roman" w:hAnsi="Times New Roman"/>
          <w:sz w:val="28"/>
          <w:szCs w:val="28"/>
          <w:lang w:val="vi-VN"/>
        </w:rPr>
        <w:lastRenderedPageBreak/>
        <w:t xml:space="preserve">Câu 4: Có thể làm nhiễm điện cho một vật bằng cách </w:t>
      </w:r>
    </w:p>
    <w:p w:rsidR="00C85DB7" w:rsidRDefault="00C85DB7" w:rsidP="00C85DB7">
      <w:pPr>
        <w:spacing w:after="0" w:line="240" w:lineRule="auto"/>
        <w:rPr>
          <w:rFonts w:ascii="Times New Roman" w:hAnsi="Times New Roman"/>
          <w:sz w:val="28"/>
          <w:szCs w:val="28"/>
          <w:lang w:val="vi-VN"/>
        </w:rPr>
        <w:sectPr w:rsidR="00C85DB7">
          <w:type w:val="continuous"/>
          <w:pgSz w:w="12240" w:h="15840"/>
          <w:pgMar w:top="1247" w:right="1134" w:bottom="1247" w:left="1418" w:header="720" w:footer="720" w:gutter="0"/>
          <w:cols w:space="720"/>
        </w:sectPr>
      </w:pP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lastRenderedPageBreak/>
        <w:t>A. Cọ xát vật</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B. Nhúng vật vào nước đá</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lastRenderedPageBreak/>
        <w:t>C. Cho chạm vào nam ch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Nung nóng vật</w:t>
      </w:r>
    </w:p>
    <w:p w:rsidR="00C85DB7" w:rsidRDefault="00C85DB7" w:rsidP="00C85DB7">
      <w:pPr>
        <w:spacing w:after="0" w:line="240" w:lineRule="auto"/>
        <w:rPr>
          <w:rFonts w:ascii="Times New Roman" w:hAnsi="Times New Roman"/>
          <w:sz w:val="28"/>
          <w:szCs w:val="28"/>
          <w:lang w:val="pt-BR"/>
        </w:rPr>
        <w:sectPr w:rsidR="00C85DB7">
          <w:type w:val="continuous"/>
          <w:pgSz w:w="12240" w:h="15840"/>
          <w:pgMar w:top="1247" w:right="1134" w:bottom="1247" w:left="1418" w:header="720" w:footer="720" w:gutter="0"/>
          <w:cols w:num="2" w:space="720"/>
        </w:sectPr>
      </w:pP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lastRenderedPageBreak/>
        <w:t xml:space="preserve">Câu 5: Trong các kết luận sau đây, kết luận nào sai?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Các vật đều có khả năng nhiễm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Trái Đất hút được các vật nên nó luôn luôn bị nhiễm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Nhiều vật sau khi bị cọ xát trở thành các vật nhiễm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Có thể làm nhiễm điện nhiều vật bằng cách cọ xát.</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6: Vật chất được cấu tạo bởi các nguyên tử. Nguyên tử gồm: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Hạt nhân ở giữa mang điện tích 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Hạt nhân không mang điện tích.</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Hạt nhân mang điện tích dương, các electron mang điện tích âm quay xung quanh hạt nhâ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Hạt nhân ở giữa mang điện tích dương, lớp vỏ không mang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lastRenderedPageBreak/>
        <w:t xml:space="preserve">Câu 7: Chọn phát biểu sai: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Vật bị nhiễm điện có khả năng hút các vật nhẹ.</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Hai vật nhiễm điện cùng dấu thì hút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Hai vật nhiễm điện khác dấu thì hút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Vật nhiễm điện là vật mang điện tích.</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8: Thanh thủy tinh sau khi cọ xát với lụa thì: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Thủy tinh mang điện tích dương, lụa mang điện tích 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Thủy tinh mang điện tích dương, lụa mang điện tích dương.</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Thủy tinh mang điện tích âm, lụa mang điện tích 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Thủy tinh mang điện tích âm, lụa mang điện tích dương.</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9: Cọ xát hai thanh nhựa cùng loại như nhau bằng mảnh vải khô. Đặt một thanh trên trục quay, đưa thanh nhựa kia lại gần thanh thứ nhất thì xảy ra hiện tượng nào dưới đây?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Hai thanh nhựa này đẩy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hai thanh nhựa này hút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Hai thanh nhựa này không hút không đẩy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Hai thanh nhựa này lúc đầu đẩy nhau, sau đó hút nhau.</w:t>
      </w: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Câu 10: Dùng một mảnh len cọ xát nhiều lần một mảnh phim nhựa thì mảnh phim nhựa này có thể hút được các vụn giấy? Vì sao?</w:t>
      </w:r>
    </w:p>
    <w:p w:rsidR="00C85DB7" w:rsidRDefault="00C85DB7" w:rsidP="00C85DB7">
      <w:pPr>
        <w:spacing w:after="0" w:line="240" w:lineRule="auto"/>
        <w:rPr>
          <w:rFonts w:ascii="Times New Roman" w:hAnsi="Times New Roman"/>
          <w:sz w:val="28"/>
          <w:szCs w:val="28"/>
          <w:lang w:val="pt-BR" w:eastAsia="vi-VN"/>
        </w:rPr>
        <w:sectPr w:rsidR="00C85DB7">
          <w:type w:val="continuous"/>
          <w:pgSz w:w="12240" w:h="15840"/>
          <w:pgMar w:top="1247" w:right="1134" w:bottom="1247" w:left="1418" w:header="720" w:footer="720" w:gutter="0"/>
          <w:cols w:space="720"/>
        </w:sectPr>
      </w:pP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lastRenderedPageBreak/>
        <w:t>A. Vì mảnh phim nhựa được làm sạch bề mặt.</w:t>
      </w: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B. Vì mảnh phim nhựa bị nhiễm điện.</w:t>
      </w: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C. Vì mảnh phim nhựa có tính chất từ như nam châm.</w:t>
      </w:r>
    </w:p>
    <w:p w:rsidR="00C85DB7" w:rsidRDefault="00C85DB7" w:rsidP="00C85DB7">
      <w:pPr>
        <w:pStyle w:val="NormalWeb"/>
        <w:spacing w:before="0" w:beforeAutospacing="0" w:after="0" w:afterAutospacing="0" w:line="360" w:lineRule="atLeast"/>
        <w:jc w:val="both"/>
        <w:rPr>
          <w:sz w:val="28"/>
          <w:szCs w:val="28"/>
          <w:lang w:val="pt-BR"/>
        </w:rPr>
        <w:sectPr w:rsidR="00C85DB7">
          <w:type w:val="continuous"/>
          <w:pgSz w:w="12240" w:h="15840"/>
          <w:pgMar w:top="1247" w:right="1134" w:bottom="1247" w:left="1418" w:header="720" w:footer="720" w:gutter="0"/>
          <w:cols w:space="720"/>
        </w:sectPr>
      </w:pPr>
      <w:r>
        <w:rPr>
          <w:sz w:val="28"/>
          <w:szCs w:val="28"/>
          <w:lang w:val="pt-BR"/>
        </w:rPr>
        <w:t>D. Vì mảnh phim nhựa bị nóng lên.</w:t>
      </w:r>
    </w:p>
    <w:p w:rsidR="00C85DB7" w:rsidRDefault="00C85DB7" w:rsidP="00C85DB7">
      <w:pPr>
        <w:spacing w:after="0" w:line="240" w:lineRule="auto"/>
        <w:rPr>
          <w:rFonts w:ascii="Times New Roman" w:hAnsi="Times New Roman"/>
          <w:sz w:val="26"/>
          <w:szCs w:val="26"/>
        </w:rPr>
        <w:sectPr w:rsidR="00C85DB7">
          <w:type w:val="continuous"/>
          <w:pgSz w:w="12240" w:h="15840"/>
          <w:pgMar w:top="1247" w:right="1134" w:bottom="1247" w:left="1418" w:header="720" w:footer="720" w:gutter="0"/>
          <w:cols w:num="2" w:space="720"/>
        </w:sectPr>
      </w:pPr>
    </w:p>
    <w:tbl>
      <w:tblPr>
        <w:tblpPr w:leftFromText="180" w:rightFromText="180" w:vertAnchor="text" w:horzAnchor="margin" w:tblpXSpec="center" w:tblpY="257"/>
        <w:tblW w:w="9235" w:type="dxa"/>
        <w:tblLook w:val="01E0" w:firstRow="1" w:lastRow="1" w:firstColumn="1" w:lastColumn="1" w:noHBand="0" w:noVBand="0"/>
      </w:tblPr>
      <w:tblGrid>
        <w:gridCol w:w="848"/>
        <w:gridCol w:w="980"/>
        <w:gridCol w:w="3417"/>
        <w:gridCol w:w="1369"/>
        <w:gridCol w:w="2621"/>
      </w:tblGrid>
      <w:tr w:rsidR="00C85DB7" w:rsidTr="00051F78">
        <w:trPr>
          <w:trHeight w:val="359"/>
        </w:trPr>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3417" w:type="dxa"/>
            <w:vMerge w:val="restart"/>
          </w:tcPr>
          <w:p w:rsidR="00C85DB7" w:rsidRDefault="00C85DB7" w:rsidP="00051F78">
            <w:pPr>
              <w:spacing w:after="0"/>
              <w:jc w:val="center"/>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3417" w:type="dxa"/>
            <w:vMerge/>
            <w:vAlign w:val="center"/>
            <w:hideMark/>
          </w:tcPr>
          <w:p w:rsidR="00C85DB7" w:rsidRDefault="00C85DB7" w:rsidP="00051F78">
            <w:pPr>
              <w:spacing w:after="0" w:line="240" w:lineRule="auto"/>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tcPr>
          <w:p w:rsidR="00C85DB7" w:rsidRDefault="00C85DB7" w:rsidP="00051F78">
            <w:pPr>
              <w:spacing w:after="0"/>
              <w:rPr>
                <w:rFonts w:ascii="Times New Roman" w:hAnsi="Times New Roman"/>
                <w:b/>
                <w:bCs/>
                <w:spacing w:val="-20"/>
                <w:sz w:val="28"/>
                <w:szCs w:val="28"/>
                <w:lang w:val="nl-NL"/>
              </w:rPr>
            </w:pPr>
          </w:p>
        </w:tc>
      </w:tr>
    </w:tbl>
    <w:p w:rsidR="00C85DB7" w:rsidRPr="00A93B72" w:rsidRDefault="00C85DB7" w:rsidP="00C85DB7">
      <w:pPr>
        <w:pStyle w:val="Heading1"/>
        <w:rPr>
          <w:bCs w:val="0"/>
          <w:color w:val="FF0000"/>
          <w:sz w:val="32"/>
          <w:szCs w:val="32"/>
          <w:shd w:val="clear" w:color="auto" w:fill="FFFFFF"/>
        </w:rPr>
      </w:pPr>
      <w:bookmarkStart w:id="19" w:name="_Toc63557604"/>
      <w:bookmarkStart w:id="20" w:name="_Toc63557721"/>
      <w:bookmarkStart w:id="21" w:name="_Toc66803511"/>
      <w:r w:rsidRPr="00A93B72">
        <w:rPr>
          <w:bCs w:val="0"/>
          <w:color w:val="FF0000"/>
          <w:sz w:val="32"/>
          <w:szCs w:val="32"/>
          <w:shd w:val="clear" w:color="auto" w:fill="FFFFFF"/>
        </w:rPr>
        <w:t>BÀI 19: DÒNG ĐIỆN – NGUỒN ĐIỆN</w:t>
      </w:r>
      <w:bookmarkEnd w:id="19"/>
      <w:bookmarkEnd w:id="20"/>
      <w:bookmarkEnd w:id="21"/>
    </w:p>
    <w:p w:rsidR="00C85DB7" w:rsidRPr="00395A93" w:rsidRDefault="00C85DB7" w:rsidP="009A60F5">
      <w:pPr>
        <w:pStyle w:val="ListParagraph"/>
        <w:numPr>
          <w:ilvl w:val="0"/>
          <w:numId w:val="17"/>
        </w:numPr>
        <w:tabs>
          <w:tab w:val="left" w:pos="851"/>
        </w:tabs>
        <w:spacing w:before="120" w:after="120"/>
        <w:ind w:left="0" w:firstLine="567"/>
        <w:contextualSpacing/>
        <w:jc w:val="both"/>
        <w:rPr>
          <w:b/>
          <w:sz w:val="28"/>
          <w:szCs w:val="28"/>
        </w:rPr>
      </w:pPr>
      <w:r w:rsidRPr="00395A93">
        <w:rPr>
          <w:b/>
          <w:sz w:val="28"/>
          <w:szCs w:val="28"/>
        </w:rPr>
        <w:t>Mục tiêu</w:t>
      </w:r>
    </w:p>
    <w:p w:rsidR="00C85DB7" w:rsidRPr="00395A93" w:rsidRDefault="00C85DB7" w:rsidP="009A60F5">
      <w:pPr>
        <w:pStyle w:val="ListParagraph"/>
        <w:numPr>
          <w:ilvl w:val="0"/>
          <w:numId w:val="18"/>
        </w:numPr>
        <w:tabs>
          <w:tab w:val="left" w:pos="851"/>
        </w:tabs>
        <w:spacing w:before="120" w:after="120"/>
        <w:ind w:left="0" w:firstLine="567"/>
        <w:contextualSpacing/>
        <w:jc w:val="both"/>
        <w:rPr>
          <w:b/>
          <w:sz w:val="28"/>
          <w:szCs w:val="28"/>
        </w:rPr>
      </w:pPr>
      <w:r w:rsidRPr="00395A93">
        <w:rPr>
          <w:b/>
          <w:sz w:val="28"/>
          <w:szCs w:val="28"/>
        </w:rPr>
        <w:t>Kiến thức</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Mô tả được một thí nghiệm tạo ra dòng điện, nhận biết được có dòng điện</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êu được dòng điện là dòng các điện tích dịch chuyển có hướng.</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êu được các tác dụng chung của nguồn điện là tạo ra dòng điện.</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hận biết được các dòng điện thường dùng với hai cực của nó.</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Mắc được và kiểm tra để đảm bảo một mạch điện kín gồm pin, bóng đèn, công tắc, dây nối.</w:t>
      </w:r>
    </w:p>
    <w:p w:rsidR="00C85DB7" w:rsidRPr="00395A93" w:rsidRDefault="00C85DB7" w:rsidP="009A60F5">
      <w:pPr>
        <w:pStyle w:val="ListParagraph"/>
        <w:numPr>
          <w:ilvl w:val="0"/>
          <w:numId w:val="18"/>
        </w:numPr>
        <w:tabs>
          <w:tab w:val="left" w:pos="851"/>
        </w:tabs>
        <w:spacing w:before="120" w:after="120"/>
        <w:ind w:left="0" w:firstLine="567"/>
        <w:contextualSpacing/>
        <w:jc w:val="both"/>
        <w:rPr>
          <w:b/>
          <w:sz w:val="28"/>
          <w:szCs w:val="28"/>
        </w:rPr>
      </w:pPr>
      <w:r w:rsidRPr="00395A93">
        <w:rPr>
          <w:b/>
          <w:sz w:val="28"/>
          <w:szCs w:val="28"/>
        </w:rPr>
        <w:t>Năng lực</w:t>
      </w:r>
    </w:p>
    <w:p w:rsidR="00C85DB7" w:rsidRPr="00395A93" w:rsidRDefault="00C85DB7" w:rsidP="009A60F5">
      <w:pPr>
        <w:pStyle w:val="ListParagraph"/>
        <w:numPr>
          <w:ilvl w:val="1"/>
          <w:numId w:val="18"/>
        </w:numPr>
        <w:tabs>
          <w:tab w:val="left" w:pos="993"/>
        </w:tabs>
        <w:spacing w:before="120" w:after="120"/>
        <w:ind w:left="0" w:firstLine="567"/>
        <w:contextualSpacing/>
        <w:jc w:val="both"/>
        <w:rPr>
          <w:b/>
          <w:sz w:val="28"/>
          <w:szCs w:val="28"/>
        </w:rPr>
      </w:pPr>
      <w:r>
        <w:rPr>
          <w:b/>
          <w:sz w:val="28"/>
          <w:szCs w:val="28"/>
        </w:rPr>
        <w:t xml:space="preserve"> </w:t>
      </w:r>
      <w:r w:rsidRPr="00395A93">
        <w:rPr>
          <w:b/>
          <w:sz w:val="28"/>
          <w:szCs w:val="28"/>
        </w:rPr>
        <w:t>Năng lực chung</w:t>
      </w:r>
    </w:p>
    <w:p w:rsidR="00C85DB7" w:rsidRPr="00395A93" w:rsidRDefault="00C85DB7" w:rsidP="009A60F5">
      <w:pPr>
        <w:pStyle w:val="NormalWeb"/>
        <w:numPr>
          <w:ilvl w:val="0"/>
          <w:numId w:val="19"/>
        </w:numPr>
        <w:tabs>
          <w:tab w:val="left" w:pos="851"/>
        </w:tabs>
        <w:kinsoku w:val="0"/>
        <w:overflowPunct w:val="0"/>
        <w:spacing w:before="120" w:beforeAutospacing="0" w:after="120" w:afterAutospacing="0"/>
        <w:ind w:left="0" w:firstLine="567"/>
        <w:jc w:val="both"/>
        <w:textAlignment w:val="baseline"/>
        <w:rPr>
          <w:sz w:val="28"/>
          <w:szCs w:val="28"/>
          <w:lang w:val="en-US"/>
        </w:rPr>
      </w:pPr>
      <w:r w:rsidRPr="00395A93">
        <w:rPr>
          <w:sz w:val="28"/>
          <w:szCs w:val="28"/>
          <w:lang w:val="en-US"/>
        </w:rPr>
        <w:t>Năng lực tự chủ và tự học: Tìm hiểu thông tin, đọc sách giáo khoa, quan sát tranh ảnh, để tìm hiểu vấn đề về dòng điện, nguồn điện.</w:t>
      </w:r>
    </w:p>
    <w:p w:rsidR="00C85DB7" w:rsidRPr="00395A93" w:rsidRDefault="00C85DB7" w:rsidP="009A60F5">
      <w:pPr>
        <w:pStyle w:val="NormalWeb"/>
        <w:numPr>
          <w:ilvl w:val="0"/>
          <w:numId w:val="19"/>
        </w:numPr>
        <w:tabs>
          <w:tab w:val="left" w:pos="851"/>
        </w:tabs>
        <w:kinsoku w:val="0"/>
        <w:overflowPunct w:val="0"/>
        <w:spacing w:before="120" w:beforeAutospacing="0" w:after="120" w:afterAutospacing="0"/>
        <w:ind w:left="0" w:firstLine="567"/>
        <w:jc w:val="both"/>
        <w:textAlignment w:val="baseline"/>
        <w:rPr>
          <w:sz w:val="28"/>
          <w:szCs w:val="28"/>
          <w:lang w:val="en-US"/>
        </w:rPr>
      </w:pPr>
      <w:r w:rsidRPr="00395A93">
        <w:rPr>
          <w:sz w:val="28"/>
          <w:szCs w:val="28"/>
          <w:lang w:val="en-US"/>
        </w:rPr>
        <w:t>Năng lực giáo tiếp và hợp tác: Thảo luận nhóm để thiết kế thí nghiệm, thực hiện thí nghiệm, hợp tác giải quyết các kết quả thu được để tạo ra dòng điện.</w:t>
      </w:r>
    </w:p>
    <w:p w:rsidR="00C85DB7" w:rsidRPr="00395A93" w:rsidRDefault="00C85DB7" w:rsidP="009A60F5">
      <w:pPr>
        <w:pStyle w:val="ListParagraph"/>
        <w:numPr>
          <w:ilvl w:val="1"/>
          <w:numId w:val="18"/>
        </w:numPr>
        <w:tabs>
          <w:tab w:val="left" w:pos="993"/>
        </w:tabs>
        <w:spacing w:before="120" w:after="120"/>
        <w:ind w:left="0" w:firstLine="567"/>
        <w:contextualSpacing/>
        <w:jc w:val="both"/>
        <w:rPr>
          <w:b/>
          <w:sz w:val="28"/>
          <w:szCs w:val="28"/>
        </w:rPr>
      </w:pPr>
      <w:r>
        <w:rPr>
          <w:b/>
          <w:sz w:val="28"/>
          <w:szCs w:val="28"/>
        </w:rPr>
        <w:t xml:space="preserve"> </w:t>
      </w:r>
      <w:r w:rsidRPr="00395A93">
        <w:rPr>
          <w:b/>
          <w:sz w:val="28"/>
          <w:szCs w:val="28"/>
        </w:rPr>
        <w:t>Năng lực đặc thù</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ăng lực nhận thức: hiểu được sơ đồ mạch điện để kiểm tra mạch điện kín.</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ăng lực tìm hiểu: dựa vào quan sát thí nghiệm nhận biết được sự xuất hiện của dòng điện.</w:t>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sz w:val="28"/>
          <w:szCs w:val="28"/>
          <w:lang w:val="nl-NL"/>
        </w:rPr>
      </w:pPr>
      <w:r w:rsidRPr="00395A93">
        <w:rPr>
          <w:sz w:val="28"/>
          <w:szCs w:val="28"/>
        </w:rPr>
        <w:t>Vận dụng kiến thức, kỹ năng đã học: Vận dụng được kiến thức về dòng điện để giải thích và dự đoán những trường hợp cụ thể, trong đó có xuất hiện hay không xuất hiện dòng điện trong mạch kín.</w:t>
      </w:r>
    </w:p>
    <w:p w:rsidR="00C85DB7" w:rsidRPr="00395A93" w:rsidRDefault="00C85DB7" w:rsidP="009A60F5">
      <w:pPr>
        <w:pStyle w:val="NormalWeb"/>
        <w:numPr>
          <w:ilvl w:val="0"/>
          <w:numId w:val="18"/>
        </w:numPr>
        <w:tabs>
          <w:tab w:val="left" w:pos="851"/>
          <w:tab w:val="left" w:pos="4050"/>
        </w:tabs>
        <w:kinsoku w:val="0"/>
        <w:overflowPunct w:val="0"/>
        <w:spacing w:before="120" w:beforeAutospacing="0" w:after="120" w:afterAutospacing="0"/>
        <w:ind w:left="0" w:firstLine="567"/>
        <w:jc w:val="both"/>
        <w:textAlignment w:val="baseline"/>
        <w:rPr>
          <w:b/>
          <w:sz w:val="28"/>
          <w:szCs w:val="28"/>
          <w:lang w:val="en-US"/>
        </w:rPr>
      </w:pPr>
      <w:r>
        <w:rPr>
          <w:b/>
          <w:bCs/>
          <w:sz w:val="28"/>
          <w:szCs w:val="28"/>
          <w:lang w:val="nl-NL"/>
        </w:rPr>
        <w:t>Phẩm chất</w:t>
      </w:r>
      <w:r w:rsidRPr="00395A93">
        <w:rPr>
          <w:b/>
          <w:bCs/>
          <w:sz w:val="28"/>
          <w:szCs w:val="28"/>
          <w:lang w:val="nl-NL"/>
        </w:rPr>
        <w:tab/>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bCs/>
          <w:sz w:val="28"/>
          <w:szCs w:val="28"/>
          <w:lang w:val="nl-NL"/>
        </w:rPr>
      </w:pPr>
      <w:r w:rsidRPr="00395A93">
        <w:rPr>
          <w:bCs/>
          <w:sz w:val="28"/>
          <w:szCs w:val="28"/>
          <w:lang w:val="nl-NL"/>
        </w:rPr>
        <w:t>Trung thực trong việc báo cáo kết quả thí nghiệm</w:t>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bCs/>
          <w:sz w:val="28"/>
          <w:szCs w:val="28"/>
          <w:lang w:val="nl-NL"/>
        </w:rPr>
      </w:pPr>
      <w:r w:rsidRPr="00395A93">
        <w:rPr>
          <w:bCs/>
          <w:sz w:val="28"/>
          <w:szCs w:val="28"/>
          <w:lang w:val="nl-NL"/>
        </w:rPr>
        <w:t>Chăm chỉ đọc tài liệu, chuẩn bị những nội dung của bài học.</w:t>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bCs/>
          <w:sz w:val="28"/>
          <w:szCs w:val="28"/>
          <w:lang w:val="nl-NL"/>
        </w:rPr>
      </w:pPr>
      <w:r w:rsidRPr="00395A93">
        <w:rPr>
          <w:bCs/>
          <w:sz w:val="28"/>
          <w:szCs w:val="28"/>
          <w:lang w:val="nl-NL"/>
        </w:rPr>
        <w:t>Nhân ái, trách nhiệm: Hợp tác giữa các thành viên trong nhóm.</w:t>
      </w:r>
    </w:p>
    <w:p w:rsidR="00C85DB7" w:rsidRPr="00395A93" w:rsidRDefault="00C85DB7" w:rsidP="009A60F5">
      <w:pPr>
        <w:pStyle w:val="ListParagraph"/>
        <w:numPr>
          <w:ilvl w:val="0"/>
          <w:numId w:val="17"/>
        </w:numPr>
        <w:tabs>
          <w:tab w:val="left" w:pos="993"/>
        </w:tabs>
        <w:spacing w:before="120" w:after="120"/>
        <w:ind w:left="0" w:firstLine="567"/>
        <w:contextualSpacing/>
        <w:jc w:val="both"/>
        <w:rPr>
          <w:b/>
          <w:sz w:val="28"/>
          <w:szCs w:val="28"/>
        </w:rPr>
      </w:pPr>
      <w:r w:rsidRPr="00395A93">
        <w:rPr>
          <w:b/>
          <w:sz w:val="28"/>
          <w:szCs w:val="28"/>
        </w:rPr>
        <w:t>Thiết bị dạy học và học liệu</w:t>
      </w:r>
    </w:p>
    <w:p w:rsidR="00C85DB7" w:rsidRPr="00395A93" w:rsidRDefault="00C85DB7" w:rsidP="009A60F5">
      <w:pPr>
        <w:pStyle w:val="ListParagraph"/>
        <w:numPr>
          <w:ilvl w:val="0"/>
          <w:numId w:val="20"/>
        </w:numPr>
        <w:tabs>
          <w:tab w:val="left" w:pos="851"/>
        </w:tabs>
        <w:spacing w:before="120" w:after="120"/>
        <w:ind w:left="0" w:firstLine="567"/>
        <w:contextualSpacing/>
        <w:jc w:val="both"/>
        <w:rPr>
          <w:b/>
          <w:sz w:val="28"/>
          <w:szCs w:val="28"/>
        </w:rPr>
      </w:pPr>
      <w:r w:rsidRPr="00395A93">
        <w:rPr>
          <w:b/>
          <w:sz w:val="28"/>
          <w:szCs w:val="28"/>
        </w:rPr>
        <w:t>Giáo viên</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Kế hoạch bài học.</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Hình vẽ phóng to hình 19.1.</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Bộ thí nghiệm các hình 19.3.</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Phiếu học tập cho các nhóm.</w:t>
      </w:r>
    </w:p>
    <w:p w:rsidR="00C85DB7" w:rsidRPr="00395A93" w:rsidRDefault="00C85DB7" w:rsidP="009A60F5">
      <w:pPr>
        <w:pStyle w:val="ListParagraph"/>
        <w:numPr>
          <w:ilvl w:val="0"/>
          <w:numId w:val="20"/>
        </w:numPr>
        <w:tabs>
          <w:tab w:val="left" w:pos="851"/>
        </w:tabs>
        <w:spacing w:before="120" w:after="120"/>
        <w:ind w:left="0" w:firstLine="567"/>
        <w:contextualSpacing/>
        <w:jc w:val="both"/>
        <w:rPr>
          <w:b/>
          <w:sz w:val="28"/>
          <w:szCs w:val="28"/>
        </w:rPr>
      </w:pPr>
      <w:r w:rsidRPr="00395A93">
        <w:rPr>
          <w:b/>
          <w:sz w:val="28"/>
          <w:szCs w:val="28"/>
        </w:rPr>
        <w:t>Học sinh</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rPr>
        <w:t>2 pin ó lớn.</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rPr>
        <w:t>2 pin ó nhỏ.</w:t>
      </w:r>
    </w:p>
    <w:p w:rsidR="00C85DB7" w:rsidRDefault="00C85DB7" w:rsidP="009A60F5">
      <w:pPr>
        <w:pStyle w:val="ListParagraph"/>
        <w:numPr>
          <w:ilvl w:val="0"/>
          <w:numId w:val="17"/>
        </w:numPr>
        <w:tabs>
          <w:tab w:val="left" w:pos="993"/>
        </w:tabs>
        <w:spacing w:before="120" w:after="120"/>
        <w:ind w:left="0" w:firstLine="567"/>
        <w:contextualSpacing/>
        <w:jc w:val="both"/>
        <w:rPr>
          <w:b/>
          <w:sz w:val="28"/>
          <w:szCs w:val="28"/>
        </w:rPr>
      </w:pPr>
      <w:r w:rsidRPr="00395A93">
        <w:rPr>
          <w:b/>
          <w:sz w:val="28"/>
          <w:szCs w:val="28"/>
        </w:rPr>
        <w:t>Tiến trình dạy học</w:t>
      </w:r>
    </w:p>
    <w:p w:rsidR="00C85DB7" w:rsidRPr="00395A93" w:rsidRDefault="00C85DB7" w:rsidP="00C85DB7">
      <w:pPr>
        <w:tabs>
          <w:tab w:val="left" w:pos="851"/>
        </w:tabs>
        <w:spacing w:before="120" w:after="120" w:line="240" w:lineRule="auto"/>
        <w:ind w:firstLine="567"/>
        <w:jc w:val="both"/>
        <w:rPr>
          <w:rFonts w:ascii="Times New Roman" w:hAnsi="Times New Roman"/>
          <w:b/>
          <w:sz w:val="28"/>
          <w:szCs w:val="28"/>
        </w:rPr>
      </w:pPr>
      <w:r w:rsidRPr="00395A93">
        <w:rPr>
          <w:rFonts w:ascii="Times New Roman" w:hAnsi="Times New Roman"/>
          <w:b/>
          <w:sz w:val="28"/>
          <w:szCs w:val="28"/>
        </w:rPr>
        <w:t>Hoạt động 1: Xác định vấn</w:t>
      </w:r>
      <w:r w:rsidRPr="00395A93">
        <w:rPr>
          <w:rFonts w:ascii="Times New Roman" w:hAnsi="Times New Roman"/>
          <w:sz w:val="28"/>
          <w:szCs w:val="28"/>
        </w:rPr>
        <w:t xml:space="preserve"> </w:t>
      </w:r>
      <w:r w:rsidRPr="00395A93">
        <w:rPr>
          <w:rFonts w:ascii="Times New Roman" w:hAnsi="Times New Roman"/>
          <w:b/>
          <w:sz w:val="28"/>
          <w:szCs w:val="28"/>
        </w:rPr>
        <w:t>đề</w:t>
      </w:r>
    </w:p>
    <w:p w:rsidR="00C85DB7" w:rsidRPr="00395A93" w:rsidRDefault="00C85DB7" w:rsidP="009A60F5">
      <w:pPr>
        <w:pStyle w:val="ListParagraph"/>
        <w:numPr>
          <w:ilvl w:val="0"/>
          <w:numId w:val="22"/>
        </w:numPr>
        <w:tabs>
          <w:tab w:val="left" w:pos="851"/>
        </w:tabs>
        <w:spacing w:before="120" w:after="120"/>
        <w:ind w:left="0" w:firstLine="567"/>
        <w:contextualSpacing/>
        <w:jc w:val="both"/>
        <w:rPr>
          <w:sz w:val="28"/>
          <w:szCs w:val="28"/>
          <w:lang w:val="nl-NL"/>
        </w:rPr>
      </w:pPr>
      <w:r w:rsidRPr="00395A93">
        <w:rPr>
          <w:b/>
          <w:sz w:val="28"/>
          <w:szCs w:val="28"/>
          <w:lang w:val="vi-VN"/>
        </w:rPr>
        <w:t>Mục tiêu:</w:t>
      </w:r>
      <w:r w:rsidRPr="00395A93">
        <w:rPr>
          <w:sz w:val="28"/>
          <w:szCs w:val="28"/>
          <w:lang w:val="vi-VN"/>
        </w:rPr>
        <w:t xml:space="preserve">  </w:t>
      </w:r>
      <w:r w:rsidRPr="00395A93">
        <w:rPr>
          <w:sz w:val="28"/>
          <w:szCs w:val="28"/>
          <w:lang w:val="nl-NL"/>
        </w:rPr>
        <w:t>Tạo hứng thú cho HS trong học tập, tạo sự tò mò cần thiết của tiết học.</w:t>
      </w:r>
    </w:p>
    <w:p w:rsidR="00C85DB7" w:rsidRPr="00395A93" w:rsidRDefault="00C85DB7" w:rsidP="00C85DB7">
      <w:pPr>
        <w:tabs>
          <w:tab w:val="left" w:pos="851"/>
        </w:tabs>
        <w:spacing w:before="120" w:after="120" w:line="240" w:lineRule="auto"/>
        <w:ind w:firstLine="567"/>
        <w:jc w:val="both"/>
        <w:rPr>
          <w:rFonts w:ascii="Times New Roman" w:hAnsi="Times New Roman"/>
          <w:sz w:val="28"/>
          <w:szCs w:val="28"/>
        </w:rPr>
      </w:pPr>
      <w:r w:rsidRPr="00395A93">
        <w:rPr>
          <w:rFonts w:ascii="Times New Roman" w:hAnsi="Times New Roman"/>
          <w:sz w:val="28"/>
          <w:szCs w:val="28"/>
        </w:rPr>
        <w:t>Tổ chức tình huống học tập.</w:t>
      </w:r>
    </w:p>
    <w:p w:rsidR="00C85DB7" w:rsidRPr="00395A93" w:rsidRDefault="00C85DB7" w:rsidP="009A60F5">
      <w:pPr>
        <w:pStyle w:val="ListParagraph"/>
        <w:numPr>
          <w:ilvl w:val="0"/>
          <w:numId w:val="22"/>
        </w:numPr>
        <w:tabs>
          <w:tab w:val="left" w:pos="851"/>
        </w:tabs>
        <w:spacing w:before="120" w:after="120"/>
        <w:ind w:left="0" w:firstLine="567"/>
        <w:contextualSpacing/>
        <w:jc w:val="both"/>
        <w:rPr>
          <w:sz w:val="28"/>
          <w:szCs w:val="28"/>
          <w:lang w:val="pt-BR"/>
        </w:rPr>
      </w:pPr>
      <w:r w:rsidRPr="00395A93">
        <w:rPr>
          <w:rFonts w:eastAsia="Calibri"/>
          <w:b/>
          <w:sz w:val="28"/>
          <w:szCs w:val="28"/>
          <w:lang w:val="vi-VN"/>
        </w:rPr>
        <w:lastRenderedPageBreak/>
        <w:t>Nội dung:</w:t>
      </w:r>
      <w:r w:rsidRPr="00395A93">
        <w:rPr>
          <w:rFonts w:eastAsia="Calibri"/>
          <w:sz w:val="28"/>
          <w:szCs w:val="28"/>
        </w:rPr>
        <w:t xml:space="preserve"> Nhận biết được vai trò của dòng điện, ngồn điện.</w:t>
      </w:r>
    </w:p>
    <w:p w:rsidR="00C85DB7" w:rsidRPr="00395A93" w:rsidRDefault="00C85DB7" w:rsidP="009A60F5">
      <w:pPr>
        <w:pStyle w:val="ListParagraph"/>
        <w:numPr>
          <w:ilvl w:val="0"/>
          <w:numId w:val="22"/>
        </w:numPr>
        <w:tabs>
          <w:tab w:val="left" w:pos="851"/>
          <w:tab w:val="left" w:pos="3270"/>
        </w:tabs>
        <w:spacing w:before="120" w:after="120"/>
        <w:ind w:left="0" w:firstLine="567"/>
        <w:contextualSpacing/>
        <w:jc w:val="both"/>
        <w:rPr>
          <w:b/>
          <w:sz w:val="28"/>
          <w:szCs w:val="28"/>
          <w:lang w:val="de-DE"/>
        </w:rPr>
      </w:pPr>
      <w:r w:rsidRPr="00395A93">
        <w:rPr>
          <w:b/>
          <w:sz w:val="28"/>
          <w:szCs w:val="28"/>
          <w:lang w:val="de-DE"/>
        </w:rPr>
        <w:t xml:space="preserve">Sản phẩm: </w:t>
      </w:r>
      <w:r w:rsidRPr="00395A93">
        <w:rPr>
          <w:b/>
          <w:sz w:val="28"/>
          <w:szCs w:val="28"/>
          <w:lang w:val="de-DE"/>
        </w:rPr>
        <w:tab/>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rPr>
        <w:t>Nêu được các cách tạo ra dòng điện.</w:t>
      </w:r>
    </w:p>
    <w:p w:rsidR="00C85DB7" w:rsidRPr="00395A93" w:rsidRDefault="00C85DB7" w:rsidP="009A60F5">
      <w:pPr>
        <w:pStyle w:val="ListParagraph"/>
        <w:numPr>
          <w:ilvl w:val="0"/>
          <w:numId w:val="22"/>
        </w:numPr>
        <w:tabs>
          <w:tab w:val="left" w:pos="851"/>
        </w:tabs>
        <w:spacing w:before="120" w:after="120"/>
        <w:ind w:left="0" w:firstLine="567"/>
        <w:contextualSpacing/>
        <w:jc w:val="both"/>
        <w:rPr>
          <w:b/>
          <w:sz w:val="28"/>
          <w:szCs w:val="28"/>
        </w:rPr>
      </w:pPr>
      <w:r w:rsidRPr="00395A93">
        <w:rPr>
          <w:b/>
          <w:sz w:val="28"/>
          <w:szCs w:val="28"/>
        </w:rPr>
        <w:t>Tổ chức thực hiện</w:t>
      </w:r>
    </w:p>
    <w:tbl>
      <w:tblPr>
        <w:tblStyle w:val="TableGrid"/>
        <w:tblW w:w="9331" w:type="dxa"/>
        <w:jc w:val="center"/>
        <w:tblLook w:val="04A0" w:firstRow="1" w:lastRow="0" w:firstColumn="1" w:lastColumn="0" w:noHBand="0" w:noVBand="1"/>
      </w:tblPr>
      <w:tblGrid>
        <w:gridCol w:w="5022"/>
        <w:gridCol w:w="4309"/>
      </w:tblGrid>
      <w:tr w:rsidR="00C85DB7" w:rsidRPr="00395A93" w:rsidTr="00051F78">
        <w:trPr>
          <w:jc w:val="center"/>
        </w:trPr>
        <w:tc>
          <w:tcPr>
            <w:tcW w:w="5022" w:type="dxa"/>
          </w:tcPr>
          <w:p w:rsidR="00C85DB7" w:rsidRPr="00395A93" w:rsidRDefault="00C85DB7" w:rsidP="00051F78">
            <w:pPr>
              <w:spacing w:before="120" w:after="120"/>
              <w:jc w:val="center"/>
              <w:rPr>
                <w:b/>
                <w:sz w:val="28"/>
                <w:szCs w:val="28"/>
              </w:rPr>
            </w:pPr>
            <w:r w:rsidRPr="00395A93">
              <w:rPr>
                <w:b/>
                <w:sz w:val="28"/>
                <w:szCs w:val="28"/>
              </w:rPr>
              <w:t>Hoạt động của giáo viên và học sinh</w:t>
            </w:r>
          </w:p>
        </w:tc>
        <w:tc>
          <w:tcPr>
            <w:tcW w:w="4309" w:type="dxa"/>
          </w:tcPr>
          <w:p w:rsidR="00C85DB7" w:rsidRPr="00395A93" w:rsidRDefault="00C85DB7" w:rsidP="00051F78">
            <w:pPr>
              <w:spacing w:before="120" w:after="120"/>
              <w:jc w:val="center"/>
              <w:rPr>
                <w:b/>
                <w:sz w:val="28"/>
                <w:szCs w:val="28"/>
              </w:rPr>
            </w:pPr>
            <w:r>
              <w:rPr>
                <w:b/>
                <w:sz w:val="28"/>
                <w:szCs w:val="28"/>
              </w:rPr>
              <w:t>N</w:t>
            </w:r>
            <w:r w:rsidRPr="00395A93">
              <w:rPr>
                <w:b/>
                <w:sz w:val="28"/>
                <w:szCs w:val="28"/>
              </w:rPr>
              <w:t>ội dung</w:t>
            </w:r>
          </w:p>
        </w:tc>
      </w:tr>
      <w:tr w:rsidR="00C85DB7" w:rsidRPr="00395A93" w:rsidTr="00051F78">
        <w:trPr>
          <w:jc w:val="center"/>
        </w:trPr>
        <w:tc>
          <w:tcPr>
            <w:tcW w:w="5022" w:type="dxa"/>
          </w:tcPr>
          <w:p w:rsidR="00C85DB7" w:rsidRPr="00395A93" w:rsidRDefault="00C85DB7" w:rsidP="009A60F5">
            <w:pPr>
              <w:pStyle w:val="ListParagraph"/>
              <w:numPr>
                <w:ilvl w:val="0"/>
                <w:numId w:val="23"/>
              </w:numPr>
              <w:spacing w:before="120" w:after="120"/>
              <w:ind w:left="236" w:hanging="236"/>
              <w:contextualSpacing/>
              <w:jc w:val="both"/>
              <w:rPr>
                <w:b/>
                <w:sz w:val="28"/>
                <w:szCs w:val="28"/>
              </w:rPr>
            </w:pPr>
            <w:r w:rsidRPr="00395A93">
              <w:rPr>
                <w:b/>
                <w:sz w:val="28"/>
                <w:szCs w:val="28"/>
              </w:rPr>
              <w:t>Chuyển giao nhiệm vụ</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sidRPr="00395A93">
              <w:rPr>
                <w:sz w:val="28"/>
                <w:szCs w:val="28"/>
              </w:rPr>
              <w:t>Xuất phát từ tình huống có vấn đề:</w:t>
            </w:r>
          </w:p>
          <w:p w:rsidR="00C85DB7" w:rsidRPr="00395A93" w:rsidRDefault="00C85DB7" w:rsidP="00051F78">
            <w:pPr>
              <w:spacing w:before="120" w:after="120"/>
              <w:ind w:left="236" w:hanging="236"/>
              <w:jc w:val="both"/>
              <w:rPr>
                <w:sz w:val="28"/>
                <w:szCs w:val="28"/>
              </w:rPr>
            </w:pPr>
            <w:r w:rsidRPr="00395A93">
              <w:rPr>
                <w:sz w:val="28"/>
                <w:szCs w:val="28"/>
              </w:rPr>
              <w:t>giáo viên yêu cầu:</w:t>
            </w:r>
          </w:p>
          <w:p w:rsidR="00C85DB7" w:rsidRPr="00395A93" w:rsidRDefault="00C85DB7" w:rsidP="00051F78">
            <w:pPr>
              <w:spacing w:before="120" w:after="120"/>
              <w:ind w:left="236" w:hanging="236"/>
              <w:jc w:val="both"/>
              <w:rPr>
                <w:sz w:val="28"/>
                <w:szCs w:val="28"/>
              </w:rPr>
            </w:pPr>
            <w:r>
              <w:rPr>
                <w:sz w:val="28"/>
                <w:szCs w:val="28"/>
              </w:rPr>
              <w:t>+ N</w:t>
            </w:r>
            <w:r w:rsidRPr="00395A93">
              <w:rPr>
                <w:sz w:val="28"/>
                <w:szCs w:val="28"/>
              </w:rPr>
              <w:t>êu những dụng cụ sử dụng điện mà em biết?</w:t>
            </w:r>
          </w:p>
          <w:p w:rsidR="00C85DB7" w:rsidRPr="00395A93" w:rsidRDefault="00C85DB7" w:rsidP="00051F78">
            <w:pPr>
              <w:spacing w:before="120" w:after="120"/>
              <w:ind w:left="236" w:hanging="236"/>
              <w:jc w:val="both"/>
              <w:rPr>
                <w:sz w:val="28"/>
                <w:szCs w:val="28"/>
              </w:rPr>
            </w:pPr>
            <w:r>
              <w:rPr>
                <w:sz w:val="28"/>
                <w:szCs w:val="28"/>
              </w:rPr>
              <w:t>+ N</w:t>
            </w:r>
            <w:r w:rsidRPr="00395A93">
              <w:rPr>
                <w:sz w:val="28"/>
                <w:szCs w:val="28"/>
              </w:rPr>
              <w:t>êu những lợi ích và thuận tiện khi sử dụng điện?</w:t>
            </w:r>
          </w:p>
          <w:p w:rsidR="00C85DB7" w:rsidRPr="00395A93" w:rsidRDefault="00C85DB7" w:rsidP="00051F78">
            <w:pPr>
              <w:spacing w:before="120" w:after="120"/>
              <w:ind w:left="236" w:hanging="236"/>
              <w:jc w:val="both"/>
              <w:rPr>
                <w:sz w:val="28"/>
                <w:szCs w:val="28"/>
              </w:rPr>
            </w:pPr>
            <w:r w:rsidRPr="00395A93">
              <w:rPr>
                <w:sz w:val="28"/>
                <w:szCs w:val="28"/>
              </w:rPr>
              <w:t>+ “có điện” và “mất điện” là gì? Đó có phải là “có điện tích” và “mất điện tích” hay không? Vì sao?</w:t>
            </w:r>
          </w:p>
          <w:p w:rsidR="00C85DB7" w:rsidRPr="00395A93" w:rsidRDefault="00C85DB7" w:rsidP="00051F78">
            <w:pPr>
              <w:spacing w:before="120" w:after="120"/>
              <w:ind w:left="236" w:hanging="236"/>
              <w:jc w:val="both"/>
              <w:rPr>
                <w:sz w:val="28"/>
                <w:szCs w:val="28"/>
              </w:rPr>
            </w:pPr>
            <w:r w:rsidRPr="00395A93">
              <w:rPr>
                <w:sz w:val="28"/>
                <w:szCs w:val="28"/>
              </w:rPr>
              <w:t>+ vậy dòng điện là gì? Dòng điện do đâu mà có?</w:t>
            </w:r>
          </w:p>
          <w:p w:rsidR="00C85DB7" w:rsidRPr="00395A93" w:rsidRDefault="00C85DB7" w:rsidP="00051F78">
            <w:pPr>
              <w:spacing w:before="120" w:after="120"/>
              <w:ind w:left="236" w:hanging="236"/>
              <w:jc w:val="both"/>
              <w:rPr>
                <w:sz w:val="28"/>
                <w:szCs w:val="28"/>
              </w:rPr>
            </w:pPr>
            <w:r w:rsidRPr="00395A93">
              <w:rPr>
                <w:sz w:val="28"/>
                <w:szCs w:val="28"/>
              </w:rPr>
              <w:t>học sinh tiếp nhận:</w:t>
            </w:r>
          </w:p>
          <w:p w:rsidR="00C85DB7" w:rsidRPr="00395A93" w:rsidRDefault="00C85DB7" w:rsidP="009A60F5">
            <w:pPr>
              <w:pStyle w:val="ListParagraph"/>
              <w:numPr>
                <w:ilvl w:val="0"/>
                <w:numId w:val="23"/>
              </w:numPr>
              <w:spacing w:before="120" w:after="120"/>
              <w:ind w:left="236" w:hanging="236"/>
              <w:contextualSpacing/>
              <w:jc w:val="both"/>
              <w:rPr>
                <w:b/>
                <w:sz w:val="28"/>
                <w:szCs w:val="28"/>
              </w:rPr>
            </w:pPr>
            <w:r w:rsidRPr="00395A93">
              <w:rPr>
                <w:b/>
                <w:sz w:val="28"/>
                <w:szCs w:val="28"/>
              </w:rPr>
              <w:t>Thực hiện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học sinh: trả lời yêu cầu.</w:t>
            </w:r>
          </w:p>
          <w:p w:rsidR="00C85DB7" w:rsidRPr="00395A93" w:rsidRDefault="00C85DB7" w:rsidP="00051F78">
            <w:pPr>
              <w:pStyle w:val="ListParagraph"/>
              <w:spacing w:before="120" w:after="120"/>
              <w:ind w:left="236" w:hanging="236"/>
              <w:jc w:val="both"/>
              <w:rPr>
                <w:sz w:val="28"/>
                <w:szCs w:val="28"/>
              </w:rPr>
            </w:pPr>
            <w:r w:rsidRPr="00395A93">
              <w:rPr>
                <w:sz w:val="28"/>
                <w:szCs w:val="28"/>
              </w:rPr>
              <w:t>Giáo viên: Theo dõi và bổ sung khi cần.</w:t>
            </w:r>
          </w:p>
          <w:p w:rsidR="00C85DB7" w:rsidRDefault="00C85DB7" w:rsidP="00051F78">
            <w:pPr>
              <w:spacing w:before="120" w:after="120"/>
              <w:ind w:left="236" w:hanging="236"/>
              <w:jc w:val="both"/>
              <w:rPr>
                <w:sz w:val="28"/>
                <w:szCs w:val="28"/>
              </w:rPr>
            </w:pPr>
            <w:r w:rsidRPr="00395A93">
              <w:rPr>
                <w:sz w:val="28"/>
                <w:szCs w:val="28"/>
              </w:rPr>
              <w:t>Báo cáo kết quả: HS đứng lên trả lời.</w:t>
            </w:r>
          </w:p>
          <w:p w:rsidR="00C85DB7" w:rsidRPr="00395A93" w:rsidRDefault="00C85DB7" w:rsidP="009A60F5">
            <w:pPr>
              <w:pStyle w:val="ListParagraph"/>
              <w:numPr>
                <w:ilvl w:val="0"/>
                <w:numId w:val="25"/>
              </w:numPr>
              <w:spacing w:before="120" w:after="120"/>
              <w:ind w:left="236" w:hanging="236"/>
              <w:contextualSpacing/>
              <w:jc w:val="both"/>
              <w:rPr>
                <w:b/>
                <w:sz w:val="28"/>
                <w:szCs w:val="28"/>
              </w:rPr>
            </w:pPr>
            <w:r w:rsidRPr="00395A93">
              <w:rPr>
                <w:b/>
                <w:sz w:val="28"/>
                <w:szCs w:val="28"/>
              </w:rPr>
              <w:t>Đánh giá kết quả:</w:t>
            </w:r>
          </w:p>
          <w:p w:rsidR="00C85DB7" w:rsidRPr="00395A93" w:rsidRDefault="00C85DB7" w:rsidP="00051F78">
            <w:pPr>
              <w:spacing w:before="120" w:after="120"/>
              <w:ind w:left="236" w:hanging="236"/>
              <w:jc w:val="both"/>
              <w:rPr>
                <w:sz w:val="28"/>
                <w:szCs w:val="28"/>
              </w:rPr>
            </w:pPr>
            <w:r w:rsidRPr="00395A93">
              <w:rPr>
                <w:sz w:val="28"/>
                <w:szCs w:val="28"/>
              </w:rPr>
              <w:t>- Học sinh nhận xét, bổ sung, đánh giá:</w:t>
            </w:r>
          </w:p>
          <w:p w:rsidR="00C85DB7" w:rsidRPr="00395A93" w:rsidRDefault="00C85DB7" w:rsidP="00051F78">
            <w:pPr>
              <w:spacing w:before="120" w:after="120"/>
              <w:ind w:left="236" w:hanging="236"/>
              <w:jc w:val="both"/>
              <w:rPr>
                <w:sz w:val="28"/>
                <w:szCs w:val="28"/>
              </w:rPr>
            </w:pPr>
            <w:r w:rsidRPr="00395A93">
              <w:rPr>
                <w:sz w:val="28"/>
                <w:szCs w:val="28"/>
              </w:rPr>
              <w:t xml:space="preserve">- Giáo viên nhận xét, đánh giá: </w:t>
            </w:r>
          </w:p>
          <w:p w:rsidR="00C85DB7" w:rsidRPr="00772CB0" w:rsidRDefault="00C85DB7" w:rsidP="00051F78">
            <w:pPr>
              <w:pBdr>
                <w:bar w:val="single" w:sz="4" w:color="auto"/>
              </w:pBdr>
              <w:spacing w:before="120" w:after="120"/>
              <w:ind w:left="236" w:hanging="236"/>
              <w:jc w:val="both"/>
              <w:rPr>
                <w:bCs/>
                <w:sz w:val="28"/>
                <w:szCs w:val="28"/>
                <w:lang w:val="nl-NL"/>
              </w:rPr>
            </w:pPr>
            <w:r w:rsidRPr="00395A93">
              <w:rPr>
                <w:sz w:val="28"/>
                <w:szCs w:val="28"/>
              </w:rPr>
              <w:t>-&gt;Giáo viên gieo vấn đề cần tìm hiểu trong bài học</w:t>
            </w:r>
            <w:r>
              <w:rPr>
                <w:sz w:val="28"/>
                <w:szCs w:val="28"/>
              </w:rPr>
              <w:t>:</w:t>
            </w:r>
            <w:r w:rsidRPr="00395A93">
              <w:rPr>
                <w:bCs/>
                <w:sz w:val="28"/>
                <w:szCs w:val="28"/>
                <w:lang w:val="nl-NL"/>
              </w:rPr>
              <w:t xml:space="preserve"> </w:t>
            </w:r>
            <w:r>
              <w:rPr>
                <w:bCs/>
                <w:sz w:val="28"/>
                <w:szCs w:val="28"/>
                <w:lang w:val="nl-NL"/>
              </w:rPr>
              <w:t>đ</w:t>
            </w:r>
            <w:r w:rsidRPr="00395A93">
              <w:rPr>
                <w:bCs/>
                <w:sz w:val="28"/>
                <w:szCs w:val="28"/>
                <w:lang w:val="nl-NL"/>
              </w:rPr>
              <w:t>ể trả lời câu hỏi trên đầy đủ và chính xác nhất chúng ta vào bài họ</w:t>
            </w:r>
            <w:r>
              <w:rPr>
                <w:bCs/>
                <w:sz w:val="28"/>
                <w:szCs w:val="28"/>
                <w:lang w:val="nl-NL"/>
              </w:rPr>
              <w:t>c hôm nay.</w:t>
            </w:r>
          </w:p>
        </w:tc>
        <w:tc>
          <w:tcPr>
            <w:tcW w:w="4309" w:type="dxa"/>
          </w:tcPr>
          <w:p w:rsidR="00C85DB7" w:rsidRPr="00395A93" w:rsidRDefault="00C85DB7" w:rsidP="00051F78">
            <w:pPr>
              <w:spacing w:before="120" w:after="120"/>
              <w:jc w:val="both"/>
              <w:rPr>
                <w:sz w:val="28"/>
                <w:szCs w:val="28"/>
              </w:rPr>
            </w:pPr>
          </w:p>
        </w:tc>
      </w:tr>
    </w:tbl>
    <w:p w:rsidR="00C85DB7" w:rsidRDefault="00C85DB7" w:rsidP="00C85DB7">
      <w:pPr>
        <w:tabs>
          <w:tab w:val="left" w:pos="5895"/>
        </w:tabs>
        <w:spacing w:before="120" w:after="120" w:line="240" w:lineRule="auto"/>
        <w:ind w:firstLine="567"/>
        <w:jc w:val="both"/>
        <w:rPr>
          <w:rFonts w:ascii="Times New Roman" w:hAnsi="Times New Roman"/>
          <w:b/>
          <w:bCs/>
          <w:sz w:val="28"/>
          <w:szCs w:val="28"/>
          <w:shd w:val="clear" w:color="auto" w:fill="FFFFFF"/>
          <w:lang w:val="de-DE"/>
        </w:rPr>
      </w:pPr>
      <w:r w:rsidRPr="00772CB0">
        <w:rPr>
          <w:rFonts w:ascii="Times New Roman" w:hAnsi="Times New Roman"/>
          <w:b/>
          <w:bCs/>
          <w:sz w:val="28"/>
          <w:szCs w:val="28"/>
          <w:shd w:val="clear" w:color="auto" w:fill="FFFFFF"/>
          <w:lang w:val="de-DE"/>
        </w:rPr>
        <w:t>Hoạt động 2: Hình thành kiến thức mớ</w:t>
      </w:r>
      <w:r>
        <w:rPr>
          <w:rFonts w:ascii="Times New Roman" w:hAnsi="Times New Roman"/>
          <w:b/>
          <w:bCs/>
          <w:sz w:val="28"/>
          <w:szCs w:val="28"/>
          <w:shd w:val="clear" w:color="auto" w:fill="FFFFFF"/>
          <w:lang w:val="de-DE"/>
        </w:rPr>
        <w:t>i</w:t>
      </w:r>
    </w:p>
    <w:p w:rsidR="00C85DB7" w:rsidRPr="00772CB0" w:rsidRDefault="00C85DB7" w:rsidP="009A60F5">
      <w:pPr>
        <w:pStyle w:val="ListParagraph"/>
        <w:numPr>
          <w:ilvl w:val="1"/>
          <w:numId w:val="26"/>
        </w:numPr>
        <w:tabs>
          <w:tab w:val="left" w:pos="5895"/>
        </w:tabs>
        <w:spacing w:before="120" w:after="120"/>
        <w:ind w:left="567" w:hanging="283"/>
        <w:contextualSpacing/>
        <w:jc w:val="both"/>
        <w:rPr>
          <w:b/>
          <w:bCs/>
          <w:sz w:val="28"/>
          <w:szCs w:val="28"/>
          <w:shd w:val="clear" w:color="auto" w:fill="FFFFFF"/>
          <w:lang w:val="de-DE"/>
        </w:rPr>
      </w:pPr>
      <w:r w:rsidRPr="00772CB0">
        <w:rPr>
          <w:rFonts w:eastAsia="Calibri"/>
          <w:b/>
          <w:sz w:val="28"/>
          <w:szCs w:val="28"/>
          <w:lang w:val="de-DE"/>
        </w:rPr>
        <w:t xml:space="preserve">Mục tiêu: </w:t>
      </w:r>
    </w:p>
    <w:p w:rsidR="00C85DB7" w:rsidRPr="00395A93" w:rsidRDefault="00C85DB7" w:rsidP="00C85DB7">
      <w:pPr>
        <w:spacing w:before="120" w:after="120" w:line="240" w:lineRule="auto"/>
        <w:ind w:firstLine="284"/>
        <w:jc w:val="both"/>
        <w:rPr>
          <w:rFonts w:ascii="Times New Roman" w:hAnsi="Times New Roman"/>
          <w:sz w:val="28"/>
          <w:szCs w:val="28"/>
        </w:rPr>
      </w:pPr>
      <w:r w:rsidRPr="00395A93">
        <w:rPr>
          <w:rFonts w:ascii="Times New Roman" w:eastAsia="Calibri" w:hAnsi="Times New Roman"/>
          <w:sz w:val="28"/>
          <w:szCs w:val="28"/>
          <w:lang w:val="de-DE"/>
        </w:rPr>
        <w:t>- HS</w:t>
      </w:r>
      <w:r w:rsidRPr="00395A93">
        <w:rPr>
          <w:rFonts w:ascii="Times New Roman" w:hAnsi="Times New Roman"/>
          <w:sz w:val="28"/>
          <w:szCs w:val="28"/>
          <w:lang w:val="fr-FR"/>
        </w:rPr>
        <w:t xml:space="preserve"> nắm được </w:t>
      </w:r>
      <w:r w:rsidRPr="00395A93">
        <w:rPr>
          <w:rFonts w:ascii="Times New Roman" w:hAnsi="Times New Roman"/>
          <w:sz w:val="28"/>
          <w:szCs w:val="28"/>
        </w:rPr>
        <w:t>dòng điện là dòng dịch chuyển có hướng của các điện tích.</w:t>
      </w:r>
    </w:p>
    <w:p w:rsidR="00C85DB7" w:rsidRDefault="00C85DB7" w:rsidP="00C85DB7">
      <w:pPr>
        <w:spacing w:before="120" w:after="120" w:line="240" w:lineRule="auto"/>
        <w:ind w:firstLine="284"/>
        <w:jc w:val="both"/>
        <w:rPr>
          <w:rFonts w:ascii="Times New Roman" w:hAnsi="Times New Roman"/>
          <w:sz w:val="28"/>
          <w:szCs w:val="28"/>
        </w:rPr>
      </w:pPr>
      <w:r w:rsidRPr="00395A93">
        <w:rPr>
          <w:rFonts w:ascii="Times New Roman" w:hAnsi="Times New Roman"/>
          <w:bCs/>
          <w:sz w:val="28"/>
          <w:szCs w:val="28"/>
          <w:lang w:val="nl-NL"/>
        </w:rPr>
        <w:t xml:space="preserve">- </w:t>
      </w:r>
      <w:r w:rsidRPr="00395A93">
        <w:rPr>
          <w:rFonts w:ascii="Times New Roman" w:hAnsi="Times New Roman"/>
          <w:sz w:val="28"/>
          <w:szCs w:val="28"/>
          <w:lang w:val="fr-FR"/>
        </w:rPr>
        <w:t>HS biết được các dụng cụ điện sẽ hoạt động khi nào</w:t>
      </w:r>
      <w:r w:rsidRPr="00395A93">
        <w:rPr>
          <w:rFonts w:ascii="Times New Roman" w:hAnsi="Times New Roman"/>
          <w:sz w:val="28"/>
          <w:szCs w:val="28"/>
        </w:rPr>
        <w:t>.</w:t>
      </w:r>
    </w:p>
    <w:p w:rsidR="00C85DB7" w:rsidRPr="007B2E40" w:rsidRDefault="00C85DB7" w:rsidP="00C85DB7">
      <w:pPr>
        <w:spacing w:before="120" w:after="120" w:line="240" w:lineRule="auto"/>
        <w:ind w:firstLine="284"/>
        <w:jc w:val="both"/>
        <w:rPr>
          <w:rFonts w:ascii="Times New Roman" w:eastAsia="Calibri" w:hAnsi="Times New Roman"/>
          <w:b/>
          <w:sz w:val="28"/>
          <w:szCs w:val="28"/>
          <w:lang w:val="vi-VN"/>
        </w:rPr>
      </w:pPr>
      <w:r w:rsidRPr="007B2E40">
        <w:rPr>
          <w:rFonts w:ascii="Times New Roman" w:hAnsi="Times New Roman"/>
          <w:b/>
          <w:sz w:val="28"/>
          <w:szCs w:val="28"/>
        </w:rPr>
        <w:t xml:space="preserve">b. </w:t>
      </w:r>
      <w:r w:rsidRPr="007B2E40">
        <w:rPr>
          <w:rFonts w:ascii="Times New Roman" w:eastAsia="Calibri" w:hAnsi="Times New Roman"/>
          <w:b/>
          <w:sz w:val="28"/>
          <w:szCs w:val="28"/>
          <w:lang w:val="vi-VN"/>
        </w:rPr>
        <w:t>Nội dung:</w:t>
      </w:r>
    </w:p>
    <w:p w:rsidR="00C85DB7" w:rsidRDefault="00C85DB7" w:rsidP="00C85DB7">
      <w:pPr>
        <w:spacing w:before="120" w:after="120" w:line="240" w:lineRule="auto"/>
        <w:ind w:firstLine="284"/>
        <w:jc w:val="both"/>
        <w:rPr>
          <w:rFonts w:ascii="Times New Roman" w:hAnsi="Times New Roman"/>
          <w:sz w:val="28"/>
          <w:szCs w:val="28"/>
        </w:rPr>
      </w:pPr>
      <w:r>
        <w:rPr>
          <w:rFonts w:ascii="Times New Roman" w:hAnsi="Times New Roman"/>
          <w:sz w:val="28"/>
          <w:szCs w:val="28"/>
        </w:rPr>
        <w:t xml:space="preserve">- </w:t>
      </w:r>
      <w:r w:rsidRPr="007B2E40">
        <w:rPr>
          <w:rFonts w:ascii="Times New Roman" w:hAnsi="Times New Roman"/>
          <w:sz w:val="28"/>
          <w:szCs w:val="28"/>
        </w:rPr>
        <w:t>Nêu được dòng điện là dòng dịch chuyển có hướng của các điện tích.</w:t>
      </w:r>
    </w:p>
    <w:p w:rsidR="00C85DB7" w:rsidRPr="007B2E40" w:rsidRDefault="00C85DB7" w:rsidP="009A60F5">
      <w:pPr>
        <w:pStyle w:val="ListParagraph"/>
        <w:numPr>
          <w:ilvl w:val="0"/>
          <w:numId w:val="27"/>
        </w:numPr>
        <w:spacing w:before="120" w:after="120"/>
        <w:ind w:left="567" w:hanging="207"/>
        <w:contextualSpacing/>
        <w:jc w:val="both"/>
        <w:rPr>
          <w:rFonts w:eastAsia="Calibri"/>
          <w:sz w:val="28"/>
          <w:szCs w:val="28"/>
        </w:rPr>
      </w:pPr>
      <w:r w:rsidRPr="007B2E40">
        <w:rPr>
          <w:rFonts w:eastAsia="Calibri"/>
          <w:b/>
          <w:sz w:val="28"/>
          <w:szCs w:val="28"/>
          <w:lang w:val="vi-VN"/>
        </w:rPr>
        <w:t>Sản phẩm:</w:t>
      </w:r>
    </w:p>
    <w:p w:rsidR="00C85DB7" w:rsidRPr="007B2E40" w:rsidRDefault="00C85DB7" w:rsidP="00C85DB7">
      <w:pPr>
        <w:spacing w:before="120" w:after="120" w:line="240" w:lineRule="auto"/>
        <w:ind w:left="360"/>
        <w:jc w:val="both"/>
        <w:rPr>
          <w:rFonts w:ascii="Times New Roman" w:eastAsia="Calibri" w:hAnsi="Times New Roman"/>
          <w:sz w:val="28"/>
          <w:szCs w:val="28"/>
        </w:rPr>
      </w:pPr>
      <w:r>
        <w:rPr>
          <w:rFonts w:ascii="Times New Roman" w:eastAsia="Calibri" w:hAnsi="Times New Roman"/>
          <w:sz w:val="28"/>
          <w:szCs w:val="28"/>
        </w:rPr>
        <w:lastRenderedPageBreak/>
        <w:t xml:space="preserve">- </w:t>
      </w:r>
      <w:r w:rsidRPr="007B2E40">
        <w:rPr>
          <w:rFonts w:ascii="Times New Roman" w:eastAsia="Calibri" w:hAnsi="Times New Roman"/>
          <w:sz w:val="28"/>
          <w:szCs w:val="28"/>
        </w:rPr>
        <w:t>Học sinh hoàn thành được câu C1, C2 và nhận xét 1 từ đó rút ra kết luận.</w:t>
      </w:r>
    </w:p>
    <w:p w:rsidR="00C85DB7" w:rsidRDefault="00C85DB7" w:rsidP="00C85DB7">
      <w:pPr>
        <w:widowControl w:val="0"/>
        <w:spacing w:before="120" w:after="120" w:line="240" w:lineRule="auto"/>
        <w:ind w:firstLine="284"/>
        <w:contextualSpacing/>
        <w:jc w:val="both"/>
        <w:rPr>
          <w:rFonts w:ascii="Times New Roman" w:eastAsia="Calibri" w:hAnsi="Times New Roman"/>
          <w:b/>
          <w:sz w:val="28"/>
          <w:szCs w:val="28"/>
          <w:lang w:val="vi-VN"/>
        </w:rPr>
      </w:pPr>
      <w:r w:rsidRPr="007B2E40">
        <w:rPr>
          <w:rFonts w:ascii="Times New Roman" w:eastAsia="Calibri" w:hAnsi="Times New Roman"/>
          <w:b/>
          <w:sz w:val="28"/>
          <w:szCs w:val="28"/>
        </w:rPr>
        <w:t>d. Tổ chức thực hiện</w:t>
      </w:r>
      <w:r w:rsidRPr="007B2E40">
        <w:rPr>
          <w:rFonts w:ascii="Times New Roman" w:eastAsia="Calibri" w:hAnsi="Times New Roman"/>
          <w:b/>
          <w:sz w:val="28"/>
          <w:szCs w:val="28"/>
          <w:lang w:val="vi-VN"/>
        </w:rPr>
        <w:t xml:space="preserve">: </w:t>
      </w:r>
    </w:p>
    <w:p w:rsidR="00C85DB7" w:rsidRPr="007B2E40" w:rsidRDefault="00C85DB7" w:rsidP="00C85DB7">
      <w:pPr>
        <w:widowControl w:val="0"/>
        <w:spacing w:before="120" w:after="120" w:line="240" w:lineRule="auto"/>
        <w:ind w:firstLine="284"/>
        <w:contextualSpacing/>
        <w:jc w:val="both"/>
        <w:rPr>
          <w:rFonts w:ascii="Times New Roman" w:eastAsia="Calibri" w:hAnsi="Times New Roman"/>
          <w:b/>
          <w:sz w:val="28"/>
          <w:szCs w:val="28"/>
          <w:lang w:val="vi-VN"/>
        </w:rPr>
      </w:pPr>
    </w:p>
    <w:tbl>
      <w:tblPr>
        <w:tblStyle w:val="TableGrid"/>
        <w:tblW w:w="9142" w:type="dxa"/>
        <w:jc w:val="center"/>
        <w:tblLook w:val="04A0" w:firstRow="1" w:lastRow="0" w:firstColumn="1" w:lastColumn="0" w:noHBand="0" w:noVBand="1"/>
      </w:tblPr>
      <w:tblGrid>
        <w:gridCol w:w="5164"/>
        <w:gridCol w:w="3969"/>
        <w:gridCol w:w="9"/>
      </w:tblGrid>
      <w:tr w:rsidR="00C85DB7" w:rsidRPr="007B2E40" w:rsidTr="00051F78">
        <w:trPr>
          <w:gridAfter w:val="1"/>
          <w:wAfter w:w="9" w:type="dxa"/>
          <w:jc w:val="center"/>
        </w:trPr>
        <w:tc>
          <w:tcPr>
            <w:tcW w:w="5164" w:type="dxa"/>
          </w:tcPr>
          <w:p w:rsidR="00C85DB7" w:rsidRPr="007B2E40" w:rsidRDefault="00C85DB7" w:rsidP="00051F78">
            <w:pPr>
              <w:spacing w:before="120" w:after="120"/>
              <w:jc w:val="center"/>
              <w:rPr>
                <w:b/>
                <w:sz w:val="28"/>
                <w:szCs w:val="28"/>
              </w:rPr>
            </w:pPr>
            <w:r w:rsidRPr="007B2E40">
              <w:rPr>
                <w:rFonts w:eastAsia="Calibri"/>
                <w:b/>
                <w:sz w:val="28"/>
                <w:szCs w:val="28"/>
              </w:rPr>
              <w:t>Hoạt động của giáo viên và học sinh</w:t>
            </w:r>
          </w:p>
        </w:tc>
        <w:tc>
          <w:tcPr>
            <w:tcW w:w="3969" w:type="dxa"/>
          </w:tcPr>
          <w:p w:rsidR="00C85DB7" w:rsidRPr="007B2E40" w:rsidRDefault="00C85DB7" w:rsidP="00051F78">
            <w:pPr>
              <w:spacing w:before="120" w:after="120"/>
              <w:jc w:val="center"/>
              <w:rPr>
                <w:b/>
                <w:sz w:val="28"/>
                <w:szCs w:val="28"/>
              </w:rPr>
            </w:pPr>
            <w:r w:rsidRPr="007B2E40">
              <w:rPr>
                <w:rFonts w:eastAsia="Calibri"/>
                <w:b/>
                <w:sz w:val="28"/>
                <w:szCs w:val="28"/>
              </w:rPr>
              <w:t>Nội dung</w:t>
            </w:r>
          </w:p>
        </w:tc>
      </w:tr>
      <w:tr w:rsidR="00C85DB7" w:rsidRPr="007B2E40" w:rsidTr="00051F78">
        <w:trPr>
          <w:jc w:val="center"/>
        </w:trPr>
        <w:tc>
          <w:tcPr>
            <w:tcW w:w="9142" w:type="dxa"/>
            <w:gridSpan w:val="3"/>
          </w:tcPr>
          <w:p w:rsidR="00C85DB7" w:rsidRPr="007B2E40" w:rsidRDefault="00C85DB7" w:rsidP="00051F78">
            <w:pPr>
              <w:spacing w:before="120" w:after="120"/>
              <w:jc w:val="center"/>
              <w:rPr>
                <w:b/>
                <w:sz w:val="28"/>
                <w:szCs w:val="28"/>
              </w:rPr>
            </w:pPr>
            <w:r w:rsidRPr="007B2E40">
              <w:rPr>
                <w:b/>
                <w:sz w:val="28"/>
                <w:szCs w:val="28"/>
              </w:rPr>
              <w:t>Hoạt độ</w:t>
            </w:r>
            <w:r>
              <w:rPr>
                <w:b/>
                <w:sz w:val="28"/>
                <w:szCs w:val="28"/>
              </w:rPr>
              <w:t>ng 2.1: T</w:t>
            </w:r>
            <w:r w:rsidRPr="007B2E40">
              <w:rPr>
                <w:b/>
                <w:sz w:val="28"/>
                <w:szCs w:val="28"/>
              </w:rPr>
              <w:t>ìm hiểu dòng điệ</w:t>
            </w:r>
            <w:r>
              <w:rPr>
                <w:b/>
                <w:sz w:val="28"/>
                <w:szCs w:val="28"/>
              </w:rPr>
              <w:t>n là gì</w:t>
            </w:r>
          </w:p>
        </w:tc>
      </w:tr>
      <w:tr w:rsidR="00C85DB7" w:rsidRPr="00395A93" w:rsidTr="00051F78">
        <w:trPr>
          <w:gridAfter w:val="1"/>
          <w:wAfter w:w="9" w:type="dxa"/>
          <w:jc w:val="center"/>
        </w:trPr>
        <w:tc>
          <w:tcPr>
            <w:tcW w:w="5164" w:type="dxa"/>
          </w:tcPr>
          <w:p w:rsidR="00C85DB7" w:rsidRPr="007B2E40" w:rsidRDefault="00C85DB7" w:rsidP="009A60F5">
            <w:pPr>
              <w:pStyle w:val="ListParagraph"/>
              <w:numPr>
                <w:ilvl w:val="0"/>
                <w:numId w:val="23"/>
              </w:numPr>
              <w:spacing w:before="120" w:after="120"/>
              <w:ind w:left="236" w:hanging="236"/>
              <w:contextualSpacing/>
              <w:jc w:val="both"/>
              <w:rPr>
                <w:b/>
                <w:sz w:val="28"/>
                <w:szCs w:val="28"/>
              </w:rPr>
            </w:pPr>
            <w:r w:rsidRPr="007B2E40">
              <w:rPr>
                <w:b/>
                <w:sz w:val="28"/>
                <w:szCs w:val="28"/>
              </w:rPr>
              <w:t>Chuyển giao nhiệm vụ:</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sidRPr="00395A93">
              <w:rPr>
                <w:sz w:val="28"/>
                <w:szCs w:val="28"/>
              </w:rPr>
              <w:t>Giáo viên yêu cầu:</w:t>
            </w:r>
          </w:p>
          <w:p w:rsidR="00C85DB7" w:rsidRPr="00395A93" w:rsidRDefault="00C85DB7" w:rsidP="00051F78">
            <w:pPr>
              <w:spacing w:before="120" w:after="120"/>
              <w:ind w:left="236" w:hanging="236"/>
              <w:jc w:val="both"/>
              <w:rPr>
                <w:sz w:val="28"/>
                <w:szCs w:val="28"/>
              </w:rPr>
            </w:pPr>
            <w:r>
              <w:rPr>
                <w:sz w:val="28"/>
                <w:szCs w:val="28"/>
              </w:rPr>
              <w:t>+ C</w:t>
            </w:r>
            <w:r w:rsidRPr="00395A93">
              <w:rPr>
                <w:sz w:val="28"/>
                <w:szCs w:val="28"/>
              </w:rPr>
              <w:t>ho HS quan sát hình 19.1 (SGK) và yêu cầu HS hoàn thành câu C1 nêu sự tương tự giữa dòng điện và dòng nước.</w:t>
            </w:r>
          </w:p>
          <w:p w:rsidR="00C85DB7" w:rsidRPr="00395A93" w:rsidRDefault="00C85DB7" w:rsidP="00051F78">
            <w:pPr>
              <w:spacing w:before="120" w:after="120"/>
              <w:ind w:left="236" w:hanging="236"/>
              <w:jc w:val="both"/>
              <w:rPr>
                <w:sz w:val="28"/>
                <w:szCs w:val="28"/>
              </w:rPr>
            </w:pPr>
            <w:r w:rsidRPr="00395A93">
              <w:rPr>
                <w:sz w:val="28"/>
                <w:szCs w:val="28"/>
              </w:rPr>
              <w:t>+ GV yêu cầu HS thảo luận, làm việc nhóm hoàn thành câu C2 và phần nhận xét.</w:t>
            </w:r>
          </w:p>
          <w:p w:rsidR="00C85DB7" w:rsidRPr="007B2E40" w:rsidRDefault="00C85DB7" w:rsidP="009A60F5">
            <w:pPr>
              <w:pStyle w:val="ListParagraph"/>
              <w:numPr>
                <w:ilvl w:val="0"/>
                <w:numId w:val="23"/>
              </w:numPr>
              <w:spacing w:before="120" w:after="120"/>
              <w:ind w:left="236" w:hanging="236"/>
              <w:contextualSpacing/>
              <w:jc w:val="both"/>
              <w:rPr>
                <w:b/>
                <w:sz w:val="28"/>
                <w:szCs w:val="28"/>
              </w:rPr>
            </w:pPr>
            <w:r w:rsidRPr="007B2E40">
              <w:rPr>
                <w:b/>
                <w:sz w:val="28"/>
                <w:szCs w:val="28"/>
              </w:rPr>
              <w:t>Thực hiện nhiệm vụ:</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Pr>
                <w:sz w:val="28"/>
                <w:szCs w:val="28"/>
              </w:rPr>
              <w:t>Học sinh:</w:t>
            </w:r>
          </w:p>
          <w:p w:rsidR="00C85DB7" w:rsidRPr="00395A93" w:rsidRDefault="00C85DB7" w:rsidP="00051F78">
            <w:pPr>
              <w:spacing w:before="120" w:after="120"/>
              <w:ind w:left="236" w:hanging="236"/>
              <w:jc w:val="both"/>
              <w:rPr>
                <w:sz w:val="28"/>
                <w:szCs w:val="28"/>
              </w:rPr>
            </w:pPr>
            <w:r>
              <w:rPr>
                <w:sz w:val="28"/>
                <w:szCs w:val="28"/>
              </w:rPr>
              <w:t>+ Q</w:t>
            </w:r>
            <w:r w:rsidRPr="00395A93">
              <w:rPr>
                <w:sz w:val="28"/>
                <w:szCs w:val="28"/>
              </w:rPr>
              <w:t>uan sát hình để hoàn thành câu C1.</w:t>
            </w:r>
          </w:p>
          <w:p w:rsidR="00C85DB7" w:rsidRPr="00395A93" w:rsidRDefault="00C85DB7" w:rsidP="00051F78">
            <w:pPr>
              <w:spacing w:before="120" w:after="120"/>
              <w:ind w:left="236" w:hanging="236"/>
              <w:jc w:val="both"/>
              <w:rPr>
                <w:sz w:val="28"/>
                <w:szCs w:val="28"/>
              </w:rPr>
            </w:pPr>
            <w:r>
              <w:rPr>
                <w:sz w:val="28"/>
                <w:szCs w:val="28"/>
              </w:rPr>
              <w:t>+ L</w:t>
            </w:r>
            <w:r w:rsidRPr="00395A93">
              <w:rPr>
                <w:sz w:val="28"/>
                <w:szCs w:val="28"/>
              </w:rPr>
              <w:t>àm việc nhóm hoàn thành câu C2 và phần nhận xét.</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Pr>
                <w:sz w:val="28"/>
                <w:szCs w:val="28"/>
              </w:rPr>
              <w:t>Giáo viên</w:t>
            </w:r>
            <w:r w:rsidRPr="00395A93">
              <w:rPr>
                <w:sz w:val="28"/>
                <w:szCs w:val="28"/>
              </w:rPr>
              <w:t>:</w:t>
            </w:r>
          </w:p>
          <w:p w:rsidR="00C85DB7" w:rsidRPr="00395A93" w:rsidRDefault="00C85DB7" w:rsidP="00051F78">
            <w:pPr>
              <w:spacing w:before="120" w:after="120"/>
              <w:ind w:left="236" w:hanging="236"/>
              <w:jc w:val="both"/>
              <w:rPr>
                <w:sz w:val="28"/>
                <w:szCs w:val="28"/>
              </w:rPr>
            </w:pPr>
            <w:r>
              <w:rPr>
                <w:sz w:val="28"/>
                <w:szCs w:val="28"/>
              </w:rPr>
              <w:t>+ Đ</w:t>
            </w:r>
            <w:r w:rsidRPr="00395A93">
              <w:rPr>
                <w:sz w:val="28"/>
                <w:szCs w:val="28"/>
              </w:rPr>
              <w:t>iều khiển lớp làm nhiệm vụ và thảo luận nhóm.</w:t>
            </w:r>
          </w:p>
          <w:p w:rsidR="00C85DB7" w:rsidRPr="00395A93" w:rsidRDefault="00C85DB7" w:rsidP="00051F78">
            <w:pPr>
              <w:spacing w:before="120" w:after="120"/>
              <w:ind w:left="236" w:hanging="236"/>
              <w:jc w:val="both"/>
              <w:rPr>
                <w:sz w:val="28"/>
                <w:szCs w:val="28"/>
              </w:rPr>
            </w:pPr>
            <w:r>
              <w:rPr>
                <w:sz w:val="28"/>
                <w:szCs w:val="28"/>
              </w:rPr>
              <w:t>+ Q</w:t>
            </w:r>
            <w:r w:rsidRPr="00395A93">
              <w:rPr>
                <w:sz w:val="28"/>
                <w:szCs w:val="28"/>
              </w:rPr>
              <w:t>uan sát, giúp đỡ các nhóm yếu khi thực hiện nhiệm vụ.</w:t>
            </w:r>
          </w:p>
          <w:p w:rsidR="00C85DB7" w:rsidRPr="00395A93" w:rsidRDefault="00C85DB7" w:rsidP="00051F78">
            <w:pPr>
              <w:spacing w:before="120" w:after="120"/>
              <w:ind w:left="236" w:hanging="236"/>
              <w:jc w:val="both"/>
              <w:rPr>
                <w:sz w:val="28"/>
                <w:szCs w:val="28"/>
              </w:rPr>
            </w:pPr>
            <w:r>
              <w:rPr>
                <w:sz w:val="28"/>
                <w:szCs w:val="28"/>
              </w:rPr>
              <w:t>+ H</w:t>
            </w:r>
            <w:r w:rsidRPr="00395A93">
              <w:rPr>
                <w:sz w:val="28"/>
                <w:szCs w:val="28"/>
              </w:rPr>
              <w:t>ết thời gian, yêu cầu HS báo cáo sản phẩm.</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Báo cáo kết quả và thảo luận:</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ầu cá nhân HS báo cáo kết quả câu C1.</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ầu các nhóm báo cáo kết quả câu C2 và phần nhận xét.</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Đánh giá kết quả thực hiện nhiệm vụ:</w:t>
            </w:r>
          </w:p>
          <w:p w:rsidR="00C85DB7" w:rsidRPr="00395A93" w:rsidRDefault="00C85DB7" w:rsidP="00051F78">
            <w:pPr>
              <w:spacing w:before="120" w:after="120"/>
              <w:ind w:left="236" w:hanging="236"/>
              <w:jc w:val="both"/>
              <w:rPr>
                <w:sz w:val="28"/>
                <w:szCs w:val="28"/>
              </w:rPr>
            </w:pPr>
            <w:r w:rsidRPr="00395A93">
              <w:rPr>
                <w:sz w:val="28"/>
                <w:szCs w:val="28"/>
              </w:rPr>
              <w:t>+ Học sinh nhận xét, bổ sung, đánh giá.</w:t>
            </w:r>
          </w:p>
          <w:p w:rsidR="00C85DB7" w:rsidRPr="00395A93" w:rsidRDefault="00C85DB7" w:rsidP="00051F78">
            <w:pPr>
              <w:spacing w:before="120" w:after="120"/>
              <w:ind w:left="236" w:hanging="236"/>
              <w:jc w:val="both"/>
              <w:rPr>
                <w:sz w:val="28"/>
                <w:szCs w:val="28"/>
              </w:rPr>
            </w:pPr>
            <w:r w:rsidRPr="00395A93">
              <w:rPr>
                <w:sz w:val="28"/>
                <w:szCs w:val="28"/>
              </w:rPr>
              <w:t>- Giáo viên nhận xét, đánh giá.</w:t>
            </w:r>
          </w:p>
          <w:p w:rsidR="00C85DB7" w:rsidRPr="00395A93" w:rsidRDefault="00C85DB7" w:rsidP="00051F78">
            <w:pPr>
              <w:pStyle w:val="ListParagraph"/>
              <w:spacing w:before="120" w:after="120"/>
              <w:ind w:left="236" w:hanging="236"/>
              <w:jc w:val="both"/>
              <w:rPr>
                <w:sz w:val="28"/>
                <w:szCs w:val="28"/>
              </w:rPr>
            </w:pPr>
            <w:r w:rsidRPr="00395A93">
              <w:rPr>
                <w:sz w:val="28"/>
                <w:szCs w:val="28"/>
              </w:rPr>
              <w:t>-&gt;Giáo viên chốt kiến thức và ghi bả</w:t>
            </w:r>
            <w:r>
              <w:rPr>
                <w:sz w:val="28"/>
                <w:szCs w:val="28"/>
              </w:rPr>
              <w:t>ng.</w:t>
            </w:r>
          </w:p>
        </w:tc>
        <w:tc>
          <w:tcPr>
            <w:tcW w:w="3969" w:type="dxa"/>
          </w:tcPr>
          <w:p w:rsidR="00C85DB7" w:rsidRPr="007B2E40" w:rsidRDefault="00C85DB7" w:rsidP="00051F78">
            <w:pPr>
              <w:spacing w:before="120" w:after="120"/>
              <w:jc w:val="both"/>
              <w:rPr>
                <w:b/>
                <w:sz w:val="28"/>
                <w:szCs w:val="28"/>
              </w:rPr>
            </w:pPr>
            <w:r w:rsidRPr="007B2E40">
              <w:rPr>
                <w:b/>
                <w:sz w:val="28"/>
                <w:szCs w:val="28"/>
              </w:rPr>
              <w:t>I. Dòng điện</w:t>
            </w:r>
          </w:p>
          <w:p w:rsidR="00C85DB7" w:rsidRPr="00395A93" w:rsidRDefault="00C85DB7" w:rsidP="00051F78">
            <w:pPr>
              <w:spacing w:before="120" w:after="120"/>
              <w:jc w:val="both"/>
              <w:rPr>
                <w:sz w:val="28"/>
                <w:szCs w:val="28"/>
              </w:rPr>
            </w:pPr>
            <w:r>
              <w:rPr>
                <w:sz w:val="28"/>
                <w:szCs w:val="28"/>
              </w:rPr>
              <w:t>*C</w:t>
            </w:r>
            <w:r w:rsidRPr="00395A93">
              <w:rPr>
                <w:sz w:val="28"/>
                <w:szCs w:val="28"/>
              </w:rPr>
              <w:t>âu C1:</w:t>
            </w:r>
          </w:p>
          <w:p w:rsidR="00C85DB7" w:rsidRPr="00395A93" w:rsidRDefault="00C85DB7" w:rsidP="009A60F5">
            <w:pPr>
              <w:pStyle w:val="ListParagraph"/>
              <w:numPr>
                <w:ilvl w:val="0"/>
                <w:numId w:val="21"/>
              </w:numPr>
              <w:spacing w:before="120" w:after="120"/>
              <w:ind w:left="108" w:hanging="108"/>
              <w:contextualSpacing/>
              <w:jc w:val="both"/>
              <w:rPr>
                <w:sz w:val="28"/>
                <w:szCs w:val="28"/>
              </w:rPr>
            </w:pPr>
            <w:r w:rsidRPr="00395A93">
              <w:rPr>
                <w:sz w:val="28"/>
                <w:szCs w:val="28"/>
              </w:rPr>
              <w:t>Điện tích của mảnh phim nhựa tương tự như nước trong bình.</w:t>
            </w:r>
          </w:p>
          <w:p w:rsidR="00C85DB7" w:rsidRPr="00395A93" w:rsidRDefault="00C85DB7" w:rsidP="009A60F5">
            <w:pPr>
              <w:pStyle w:val="ListParagraph"/>
              <w:numPr>
                <w:ilvl w:val="0"/>
                <w:numId w:val="21"/>
              </w:numPr>
              <w:spacing w:before="120" w:after="120"/>
              <w:ind w:left="108" w:hanging="108"/>
              <w:contextualSpacing/>
              <w:jc w:val="both"/>
              <w:rPr>
                <w:sz w:val="28"/>
                <w:szCs w:val="28"/>
              </w:rPr>
            </w:pPr>
            <w:r w:rsidRPr="00395A93">
              <w:rPr>
                <w:sz w:val="28"/>
                <w:szCs w:val="28"/>
              </w:rPr>
              <w:t>Điện tích dịch chuyển từ mảnh phim nhựa qua bóng đèn đến tay ta tương tự như nước chảy từ bình A sang bình B.</w:t>
            </w:r>
          </w:p>
          <w:p w:rsidR="00C85DB7" w:rsidRDefault="00C85DB7" w:rsidP="00051F78">
            <w:pPr>
              <w:spacing w:before="120" w:after="120"/>
              <w:ind w:left="108" w:hanging="108"/>
              <w:jc w:val="both"/>
              <w:rPr>
                <w:sz w:val="28"/>
                <w:szCs w:val="28"/>
              </w:rPr>
            </w:pPr>
            <w:r>
              <w:rPr>
                <w:sz w:val="28"/>
                <w:szCs w:val="28"/>
              </w:rPr>
              <w:t>*Câu C2:</w:t>
            </w:r>
          </w:p>
          <w:p w:rsidR="00C85DB7" w:rsidRPr="00395A93" w:rsidRDefault="00C85DB7" w:rsidP="00051F78">
            <w:pPr>
              <w:spacing w:before="120" w:after="120"/>
              <w:ind w:left="108"/>
              <w:jc w:val="both"/>
              <w:rPr>
                <w:sz w:val="28"/>
                <w:szCs w:val="28"/>
              </w:rPr>
            </w:pPr>
            <w:r>
              <w:rPr>
                <w:sz w:val="28"/>
                <w:szCs w:val="28"/>
              </w:rPr>
              <w:t>M</w:t>
            </w:r>
            <w:r w:rsidRPr="00395A93">
              <w:rPr>
                <w:sz w:val="28"/>
                <w:szCs w:val="28"/>
              </w:rPr>
              <w:t>uốn đèn sáng lại thì cần cọ xát để làm nhiễm điện mảnh phim nhựa rồi chạm bút thử điện vào mảnh tôn áp sát mảnh phim nhựa.</w:t>
            </w:r>
          </w:p>
          <w:p w:rsidR="00C85DB7" w:rsidRPr="00395A93" w:rsidRDefault="00C85DB7" w:rsidP="00051F78">
            <w:pPr>
              <w:spacing w:before="120" w:after="120"/>
              <w:jc w:val="both"/>
              <w:rPr>
                <w:sz w:val="28"/>
                <w:szCs w:val="28"/>
              </w:rPr>
            </w:pPr>
            <w:r>
              <w:rPr>
                <w:sz w:val="28"/>
                <w:szCs w:val="28"/>
              </w:rPr>
              <w:t>*</w:t>
            </w:r>
            <w:r w:rsidRPr="00395A93">
              <w:rPr>
                <w:sz w:val="28"/>
                <w:szCs w:val="28"/>
              </w:rPr>
              <w:t xml:space="preserve">Nhận xét: </w:t>
            </w:r>
          </w:p>
          <w:p w:rsidR="00C85DB7" w:rsidRPr="00395A93" w:rsidRDefault="00C85DB7" w:rsidP="00051F78">
            <w:pPr>
              <w:spacing w:before="120" w:after="120"/>
              <w:ind w:left="108"/>
              <w:jc w:val="both"/>
              <w:rPr>
                <w:sz w:val="28"/>
                <w:szCs w:val="28"/>
              </w:rPr>
            </w:pPr>
            <w:r w:rsidRPr="00395A93">
              <w:rPr>
                <w:sz w:val="28"/>
                <w:szCs w:val="28"/>
              </w:rPr>
              <w:t>Bóng đèn bút thử điện sáng khi các điện tích dịch chuyển qua nó.</w:t>
            </w:r>
          </w:p>
          <w:p w:rsidR="00C85DB7" w:rsidRPr="00395A93" w:rsidRDefault="00C85DB7" w:rsidP="00051F78">
            <w:pPr>
              <w:spacing w:before="120" w:after="120"/>
              <w:jc w:val="both"/>
              <w:rPr>
                <w:sz w:val="28"/>
                <w:szCs w:val="28"/>
              </w:rPr>
            </w:pPr>
            <w:r>
              <w:rPr>
                <w:sz w:val="28"/>
                <w:szCs w:val="28"/>
              </w:rPr>
              <w:t>*</w:t>
            </w:r>
            <w:r w:rsidRPr="00395A93">
              <w:rPr>
                <w:sz w:val="28"/>
                <w:szCs w:val="28"/>
              </w:rPr>
              <w:t>Kết luận:</w:t>
            </w:r>
          </w:p>
          <w:p w:rsidR="00C85DB7" w:rsidRPr="00395A93" w:rsidRDefault="00C85DB7" w:rsidP="00051F78">
            <w:pPr>
              <w:spacing w:before="120" w:after="120"/>
              <w:ind w:left="108"/>
              <w:jc w:val="both"/>
              <w:rPr>
                <w:sz w:val="28"/>
                <w:szCs w:val="28"/>
              </w:rPr>
            </w:pPr>
            <w:r>
              <w:rPr>
                <w:sz w:val="28"/>
                <w:szCs w:val="28"/>
              </w:rPr>
              <w:t>D</w:t>
            </w:r>
            <w:r w:rsidRPr="00395A93">
              <w:rPr>
                <w:sz w:val="28"/>
                <w:szCs w:val="28"/>
              </w:rPr>
              <w:t>òng điện là dòng các điện tích dịch chuyển có hướng.</w:t>
            </w:r>
          </w:p>
          <w:p w:rsidR="00C85DB7" w:rsidRPr="00395A93" w:rsidRDefault="00C85DB7" w:rsidP="00051F78">
            <w:pPr>
              <w:spacing w:before="120" w:after="120"/>
              <w:jc w:val="both"/>
              <w:rPr>
                <w:sz w:val="28"/>
                <w:szCs w:val="28"/>
              </w:rPr>
            </w:pPr>
          </w:p>
        </w:tc>
      </w:tr>
      <w:tr w:rsidR="00C85DB7" w:rsidRPr="00395A93" w:rsidTr="00051F78">
        <w:trPr>
          <w:jc w:val="center"/>
        </w:trPr>
        <w:tc>
          <w:tcPr>
            <w:tcW w:w="9142" w:type="dxa"/>
            <w:gridSpan w:val="3"/>
          </w:tcPr>
          <w:p w:rsidR="00C85DB7" w:rsidRPr="007B2E40" w:rsidRDefault="00C85DB7" w:rsidP="00051F78">
            <w:pPr>
              <w:spacing w:before="120" w:after="120"/>
              <w:jc w:val="center"/>
              <w:rPr>
                <w:b/>
                <w:sz w:val="28"/>
                <w:szCs w:val="28"/>
              </w:rPr>
            </w:pPr>
            <w:r>
              <w:rPr>
                <w:b/>
                <w:sz w:val="28"/>
                <w:szCs w:val="28"/>
              </w:rPr>
              <w:t>H</w:t>
            </w:r>
            <w:r w:rsidRPr="007B2E40">
              <w:rPr>
                <w:b/>
                <w:sz w:val="28"/>
                <w:szCs w:val="28"/>
              </w:rPr>
              <w:t>oạt độ</w:t>
            </w:r>
            <w:r>
              <w:rPr>
                <w:b/>
                <w:sz w:val="28"/>
                <w:szCs w:val="28"/>
              </w:rPr>
              <w:t>ng 2.2: T</w:t>
            </w:r>
            <w:r w:rsidRPr="007B2E40">
              <w:rPr>
                <w:b/>
                <w:sz w:val="28"/>
                <w:szCs w:val="28"/>
              </w:rPr>
              <w:t>ìm hiểu các nguồn điện thường dùng</w:t>
            </w:r>
          </w:p>
        </w:tc>
      </w:tr>
      <w:tr w:rsidR="00C85DB7" w:rsidRPr="00395A93" w:rsidTr="00051F78">
        <w:trPr>
          <w:gridAfter w:val="1"/>
          <w:wAfter w:w="9" w:type="dxa"/>
          <w:jc w:val="center"/>
        </w:trPr>
        <w:tc>
          <w:tcPr>
            <w:tcW w:w="5164" w:type="dxa"/>
          </w:tcPr>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Chuyển giao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xml:space="preserve">+ GV thông báo: tác dụng của nguồn điện </w:t>
            </w:r>
            <w:r w:rsidRPr="00395A93">
              <w:rPr>
                <w:sz w:val="28"/>
                <w:szCs w:val="28"/>
              </w:rPr>
              <w:lastRenderedPageBreak/>
              <w:t>và hai cực của pin, acquy.</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ẩu HS kể tên các nguồn điện và chỉ ra cực dương (+) cực âm (-) của nguồn điện đó.</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tiếp nhận.</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Thực hiện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suy nghĩ, thảo luận hoàn thành câu hỏi của GV.</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điều khiển lớp hoạt động.</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Báo cáo kết quả và thảo luận:</w:t>
            </w:r>
          </w:p>
          <w:p w:rsidR="00C85DB7" w:rsidRPr="00395A93" w:rsidRDefault="00C85DB7" w:rsidP="00051F78">
            <w:pPr>
              <w:pStyle w:val="ListParagraph"/>
              <w:spacing w:before="120" w:after="120"/>
              <w:ind w:left="236" w:hanging="236"/>
              <w:jc w:val="both"/>
              <w:rPr>
                <w:sz w:val="28"/>
                <w:szCs w:val="28"/>
              </w:rPr>
            </w:pPr>
            <w:r w:rsidRPr="00395A93">
              <w:rPr>
                <w:sz w:val="28"/>
                <w:szCs w:val="28"/>
              </w:rPr>
              <w:t>+ cá nhân HS báo cáo kết quả câu hỏi.</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iCs/>
                <w:sz w:val="28"/>
                <w:szCs w:val="28"/>
                <w:lang w:val="de-DE"/>
              </w:rPr>
              <w:t>Đánh giá kết quả thực hiện nhiệm vụ</w:t>
            </w:r>
          </w:p>
          <w:p w:rsidR="00C85DB7" w:rsidRPr="00395A93" w:rsidRDefault="00C85DB7" w:rsidP="00051F78">
            <w:pPr>
              <w:spacing w:before="120" w:after="120"/>
              <w:ind w:left="236" w:hanging="236"/>
              <w:jc w:val="both"/>
              <w:rPr>
                <w:sz w:val="28"/>
                <w:szCs w:val="28"/>
              </w:rPr>
            </w:pPr>
            <w:r w:rsidRPr="00395A93">
              <w:rPr>
                <w:sz w:val="28"/>
                <w:szCs w:val="28"/>
              </w:rPr>
              <w:t>Học sinh nhận xét, bổ sung, đánh giá.</w:t>
            </w:r>
          </w:p>
          <w:p w:rsidR="00C85DB7" w:rsidRPr="00395A93" w:rsidRDefault="00C85DB7" w:rsidP="00051F78">
            <w:pPr>
              <w:spacing w:before="120" w:after="120"/>
              <w:jc w:val="both"/>
              <w:rPr>
                <w:sz w:val="28"/>
                <w:szCs w:val="28"/>
              </w:rPr>
            </w:pPr>
            <w:r w:rsidRPr="00395A93">
              <w:rPr>
                <w:sz w:val="28"/>
                <w:szCs w:val="28"/>
              </w:rPr>
              <w:t>- Giáo viên nhận xét, đánh giá.</w:t>
            </w:r>
          </w:p>
          <w:p w:rsidR="00C85DB7" w:rsidRPr="00395A93" w:rsidRDefault="00C85DB7" w:rsidP="00051F78">
            <w:pPr>
              <w:spacing w:before="120" w:after="120"/>
              <w:jc w:val="both"/>
              <w:rPr>
                <w:sz w:val="28"/>
                <w:szCs w:val="28"/>
              </w:rPr>
            </w:pPr>
            <w:r w:rsidRPr="00395A93">
              <w:rPr>
                <w:sz w:val="28"/>
                <w:szCs w:val="28"/>
              </w:rPr>
              <w:t>-&gt;Giáo viên chốt kiến thức và ghi bả</w:t>
            </w:r>
            <w:r>
              <w:rPr>
                <w:sz w:val="28"/>
                <w:szCs w:val="28"/>
              </w:rPr>
              <w:t>ng.</w:t>
            </w:r>
          </w:p>
        </w:tc>
        <w:tc>
          <w:tcPr>
            <w:tcW w:w="3969" w:type="dxa"/>
          </w:tcPr>
          <w:p w:rsidR="00C85DB7" w:rsidRPr="007B2E40" w:rsidRDefault="00C85DB7" w:rsidP="00051F78">
            <w:pPr>
              <w:spacing w:before="120" w:after="120"/>
              <w:jc w:val="both"/>
              <w:rPr>
                <w:b/>
                <w:sz w:val="28"/>
                <w:szCs w:val="28"/>
              </w:rPr>
            </w:pPr>
            <w:r w:rsidRPr="007B2E40">
              <w:rPr>
                <w:b/>
                <w:sz w:val="28"/>
                <w:szCs w:val="28"/>
              </w:rPr>
              <w:lastRenderedPageBreak/>
              <w:t>II. Nguồn điện</w:t>
            </w:r>
          </w:p>
          <w:p w:rsidR="00C85DB7" w:rsidRPr="00B41F34" w:rsidRDefault="00C85DB7" w:rsidP="009A60F5">
            <w:pPr>
              <w:pStyle w:val="ListParagraph"/>
              <w:numPr>
                <w:ilvl w:val="0"/>
                <w:numId w:val="24"/>
              </w:numPr>
              <w:spacing w:before="120" w:after="120"/>
              <w:ind w:left="250" w:hanging="250"/>
              <w:contextualSpacing/>
              <w:jc w:val="both"/>
              <w:rPr>
                <w:b/>
                <w:sz w:val="28"/>
                <w:szCs w:val="28"/>
              </w:rPr>
            </w:pPr>
            <w:r w:rsidRPr="00B41F34">
              <w:rPr>
                <w:b/>
                <w:sz w:val="28"/>
                <w:szCs w:val="28"/>
              </w:rPr>
              <w:t>Các nguồn điện thường dùng</w:t>
            </w:r>
          </w:p>
          <w:p w:rsidR="00C85DB7" w:rsidRPr="00395A93" w:rsidRDefault="00C85DB7" w:rsidP="009A60F5">
            <w:pPr>
              <w:pStyle w:val="ListParagraph"/>
              <w:numPr>
                <w:ilvl w:val="0"/>
                <w:numId w:val="21"/>
              </w:numPr>
              <w:spacing w:before="120" w:after="120"/>
              <w:ind w:left="250" w:hanging="250"/>
              <w:contextualSpacing/>
              <w:jc w:val="both"/>
              <w:rPr>
                <w:sz w:val="28"/>
                <w:szCs w:val="28"/>
              </w:rPr>
            </w:pPr>
            <w:r>
              <w:rPr>
                <w:sz w:val="28"/>
                <w:szCs w:val="28"/>
              </w:rPr>
              <w:lastRenderedPageBreak/>
              <w:t>N</w:t>
            </w:r>
            <w:r w:rsidRPr="00395A93">
              <w:rPr>
                <w:sz w:val="28"/>
                <w:szCs w:val="28"/>
              </w:rPr>
              <w:t>guồn điện có khả năng cung cấp dòng điện để các dụng cụ điện hoạt động.</w:t>
            </w:r>
          </w:p>
          <w:p w:rsidR="00C85DB7" w:rsidRPr="00395A93" w:rsidRDefault="00C85DB7" w:rsidP="009A60F5">
            <w:pPr>
              <w:pStyle w:val="ListParagraph"/>
              <w:numPr>
                <w:ilvl w:val="0"/>
                <w:numId w:val="21"/>
              </w:numPr>
              <w:spacing w:before="120" w:after="120"/>
              <w:ind w:left="250" w:hanging="250"/>
              <w:contextualSpacing/>
              <w:jc w:val="both"/>
              <w:rPr>
                <w:sz w:val="28"/>
                <w:szCs w:val="28"/>
              </w:rPr>
            </w:pPr>
            <w:r>
              <w:rPr>
                <w:sz w:val="28"/>
                <w:szCs w:val="28"/>
              </w:rPr>
              <w:t>N</w:t>
            </w:r>
            <w:r w:rsidRPr="00395A93">
              <w:rPr>
                <w:sz w:val="28"/>
                <w:szCs w:val="28"/>
              </w:rPr>
              <w:t>guồn điện có 2 cực: cực dương (+) và cực âm (-).</w:t>
            </w:r>
          </w:p>
          <w:p w:rsidR="00C85DB7" w:rsidRDefault="00C85DB7" w:rsidP="00051F78">
            <w:pPr>
              <w:spacing w:before="120" w:after="120"/>
              <w:ind w:left="250" w:hanging="250"/>
              <w:jc w:val="both"/>
              <w:rPr>
                <w:sz w:val="28"/>
                <w:szCs w:val="28"/>
              </w:rPr>
            </w:pPr>
            <w:r>
              <w:rPr>
                <w:sz w:val="28"/>
                <w:szCs w:val="28"/>
              </w:rPr>
              <w:t>*Câu C3:</w:t>
            </w:r>
          </w:p>
          <w:p w:rsidR="00C85DB7" w:rsidRPr="00395A93" w:rsidRDefault="00C85DB7" w:rsidP="00051F78">
            <w:pPr>
              <w:spacing w:before="120" w:after="120"/>
              <w:ind w:left="250"/>
              <w:jc w:val="both"/>
              <w:rPr>
                <w:sz w:val="28"/>
                <w:szCs w:val="28"/>
              </w:rPr>
            </w:pPr>
            <w:r>
              <w:rPr>
                <w:sz w:val="28"/>
                <w:szCs w:val="28"/>
              </w:rPr>
              <w:t>C</w:t>
            </w:r>
            <w:r w:rsidRPr="00395A93">
              <w:rPr>
                <w:sz w:val="28"/>
                <w:szCs w:val="28"/>
              </w:rPr>
              <w:t>ác nguồn điện: pin tiểu, pin tròn, acquy, điamo xe đạp, pin mặt trời, máy phát điện…</w:t>
            </w:r>
          </w:p>
          <w:p w:rsidR="00C85DB7" w:rsidRPr="00395A93" w:rsidRDefault="00C85DB7" w:rsidP="00051F78">
            <w:pPr>
              <w:spacing w:before="120" w:after="120"/>
              <w:jc w:val="both"/>
              <w:rPr>
                <w:sz w:val="28"/>
                <w:szCs w:val="28"/>
              </w:rPr>
            </w:pPr>
          </w:p>
        </w:tc>
      </w:tr>
      <w:tr w:rsidR="00C85DB7" w:rsidRPr="00395A93" w:rsidTr="00051F78">
        <w:trPr>
          <w:jc w:val="center"/>
        </w:trPr>
        <w:tc>
          <w:tcPr>
            <w:tcW w:w="9142" w:type="dxa"/>
            <w:gridSpan w:val="3"/>
          </w:tcPr>
          <w:p w:rsidR="00C85DB7" w:rsidRPr="00B41F34" w:rsidRDefault="00C85DB7" w:rsidP="00051F78">
            <w:pPr>
              <w:spacing w:before="120" w:after="120"/>
              <w:jc w:val="center"/>
              <w:rPr>
                <w:b/>
                <w:sz w:val="28"/>
                <w:szCs w:val="28"/>
              </w:rPr>
            </w:pPr>
            <w:r>
              <w:rPr>
                <w:b/>
                <w:sz w:val="28"/>
                <w:szCs w:val="28"/>
              </w:rPr>
              <w:lastRenderedPageBreak/>
              <w:t>H</w:t>
            </w:r>
            <w:r w:rsidRPr="00B41F34">
              <w:rPr>
                <w:b/>
                <w:sz w:val="28"/>
                <w:szCs w:val="28"/>
              </w:rPr>
              <w:t>oạt độ</w:t>
            </w:r>
            <w:r>
              <w:rPr>
                <w:b/>
                <w:sz w:val="28"/>
                <w:szCs w:val="28"/>
              </w:rPr>
              <w:t>ng 2.3: M</w:t>
            </w:r>
            <w:r w:rsidRPr="00B41F34">
              <w:rPr>
                <w:b/>
                <w:sz w:val="28"/>
                <w:szCs w:val="28"/>
              </w:rPr>
              <w:t>ắc mạch điện với pin, bóng đèn, công tắc và dây nối</w:t>
            </w:r>
          </w:p>
        </w:tc>
      </w:tr>
      <w:tr w:rsidR="00C85DB7" w:rsidRPr="00395A93" w:rsidTr="00051F78">
        <w:trPr>
          <w:gridAfter w:val="1"/>
          <w:wAfter w:w="9" w:type="dxa"/>
          <w:jc w:val="center"/>
        </w:trPr>
        <w:tc>
          <w:tcPr>
            <w:tcW w:w="5164" w:type="dxa"/>
          </w:tcPr>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Chuyển giao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phát dụng cụ thí nghiệm.</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hướng dẫn và yêu cầu HS làm việc nhóm mắc mạch điện như hình 19.3 (SGK).</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ầu HS thực hiện thí nghiệm và trả lời các câu hỏi.</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tiếp nhận.</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Thực hiện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nhận dụng cụ thí nghiệm, quan sát hướng dẫn của GV và làm việc nhóm mắc mạch điện theo yêu cầu.</w:t>
            </w:r>
          </w:p>
          <w:p w:rsidR="00C85DB7" w:rsidRPr="00395A93" w:rsidRDefault="00C85DB7" w:rsidP="00051F78">
            <w:pPr>
              <w:pStyle w:val="ListParagraph"/>
              <w:spacing w:before="120" w:after="120"/>
              <w:ind w:left="0"/>
              <w:jc w:val="both"/>
              <w:rPr>
                <w:sz w:val="28"/>
                <w:szCs w:val="28"/>
              </w:rPr>
            </w:pPr>
            <w:r w:rsidRPr="00395A93">
              <w:rPr>
                <w:sz w:val="28"/>
                <w:szCs w:val="28"/>
              </w:rPr>
              <w:t>+ GV theo dõi, hướng dẫn HS làm việc, giúp đỡ các nhóm kiểm tra, phát hiện chỗ hở mạch nếu có.</w:t>
            </w:r>
          </w:p>
          <w:p w:rsidR="00C85DB7" w:rsidRPr="00395A93" w:rsidRDefault="00C85DB7" w:rsidP="00051F78">
            <w:pPr>
              <w:pStyle w:val="ListParagraph"/>
              <w:spacing w:before="120" w:after="120"/>
              <w:ind w:left="0"/>
              <w:jc w:val="both"/>
              <w:rPr>
                <w:sz w:val="28"/>
                <w:szCs w:val="28"/>
              </w:rPr>
            </w:pPr>
            <w:r>
              <w:rPr>
                <w:sz w:val="28"/>
                <w:szCs w:val="28"/>
              </w:rPr>
              <w:t>+ T</w:t>
            </w:r>
            <w:r w:rsidRPr="00395A93">
              <w:rPr>
                <w:sz w:val="28"/>
                <w:szCs w:val="28"/>
              </w:rPr>
              <w:t>hực hiện thí nghiệm và trả lời các câu hỏi.</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Báo cáo kết quả và thảo luận:</w:t>
            </w:r>
          </w:p>
          <w:p w:rsidR="00C85DB7" w:rsidRPr="00395A93" w:rsidRDefault="00C85DB7" w:rsidP="00051F78">
            <w:pPr>
              <w:pStyle w:val="ListParagraph"/>
              <w:spacing w:before="120" w:after="120"/>
              <w:ind w:left="0"/>
              <w:jc w:val="both"/>
              <w:rPr>
                <w:sz w:val="28"/>
                <w:szCs w:val="28"/>
              </w:rPr>
            </w:pPr>
            <w:r w:rsidRPr="00395A93">
              <w:rPr>
                <w:sz w:val="28"/>
                <w:szCs w:val="28"/>
              </w:rPr>
              <w:t>+ HS đại diện nhóm báo cáo kết quả thực hiện thí nghiệm.</w:t>
            </w:r>
          </w:p>
          <w:p w:rsidR="00C85DB7" w:rsidRPr="00395A93" w:rsidRDefault="00C85DB7" w:rsidP="00051F78">
            <w:pPr>
              <w:spacing w:before="120" w:after="120"/>
              <w:jc w:val="both"/>
              <w:rPr>
                <w:sz w:val="28"/>
                <w:szCs w:val="28"/>
              </w:rPr>
            </w:pPr>
            <w:r w:rsidRPr="00395A93">
              <w:rPr>
                <w:sz w:val="28"/>
                <w:szCs w:val="28"/>
              </w:rPr>
              <w:t>Học sinh nhận xét, bổ sung, đánh giá.</w:t>
            </w:r>
          </w:p>
          <w:p w:rsidR="00C85DB7" w:rsidRPr="00395A93" w:rsidRDefault="00C85DB7" w:rsidP="00051F78">
            <w:pPr>
              <w:spacing w:before="120" w:after="120"/>
              <w:jc w:val="both"/>
              <w:rPr>
                <w:sz w:val="28"/>
                <w:szCs w:val="28"/>
              </w:rPr>
            </w:pPr>
            <w:r w:rsidRPr="00395A93">
              <w:rPr>
                <w:sz w:val="28"/>
                <w:szCs w:val="28"/>
              </w:rPr>
              <w:lastRenderedPageBreak/>
              <w:t>- Giáo viên nhận xét, đánh giá.</w:t>
            </w:r>
          </w:p>
          <w:p w:rsidR="00C85DB7" w:rsidRPr="00395A93" w:rsidRDefault="00C85DB7" w:rsidP="00051F78">
            <w:pPr>
              <w:pStyle w:val="ListParagraph"/>
              <w:spacing w:before="120" w:after="120"/>
              <w:ind w:left="0"/>
              <w:jc w:val="both"/>
              <w:rPr>
                <w:sz w:val="28"/>
                <w:szCs w:val="28"/>
              </w:rPr>
            </w:pPr>
            <w:r w:rsidRPr="00395A93">
              <w:rPr>
                <w:sz w:val="28"/>
                <w:szCs w:val="28"/>
              </w:rPr>
              <w:t>-&gt;Giáo viên chốt kiến thức và ghi bả</w:t>
            </w:r>
            <w:r>
              <w:rPr>
                <w:sz w:val="28"/>
                <w:szCs w:val="28"/>
              </w:rPr>
              <w:t>ng.</w:t>
            </w:r>
          </w:p>
        </w:tc>
        <w:tc>
          <w:tcPr>
            <w:tcW w:w="3969" w:type="dxa"/>
          </w:tcPr>
          <w:p w:rsidR="00C85DB7" w:rsidRPr="00395A93" w:rsidRDefault="00C85DB7" w:rsidP="00051F78">
            <w:pPr>
              <w:spacing w:before="120" w:after="120"/>
              <w:jc w:val="both"/>
              <w:rPr>
                <w:sz w:val="28"/>
                <w:szCs w:val="28"/>
              </w:rPr>
            </w:pPr>
          </w:p>
        </w:tc>
      </w:tr>
    </w:tbl>
    <w:p w:rsidR="00C85DB7" w:rsidRPr="00B41F34" w:rsidRDefault="00C85DB7" w:rsidP="00C85DB7">
      <w:pPr>
        <w:spacing w:before="120" w:after="120" w:line="240" w:lineRule="auto"/>
        <w:ind w:firstLine="284"/>
        <w:jc w:val="both"/>
        <w:rPr>
          <w:rFonts w:ascii="Times New Roman" w:hAnsi="Times New Roman"/>
          <w:b/>
          <w:sz w:val="28"/>
          <w:szCs w:val="28"/>
        </w:rPr>
      </w:pPr>
      <w:r w:rsidRPr="00B41F34">
        <w:rPr>
          <w:rFonts w:ascii="Times New Roman" w:hAnsi="Times New Roman"/>
          <w:b/>
          <w:sz w:val="28"/>
          <w:szCs w:val="28"/>
        </w:rPr>
        <w:lastRenderedPageBreak/>
        <w:t>Hoạt động 3: Luyện tập</w:t>
      </w:r>
    </w:p>
    <w:p w:rsidR="00C85DB7" w:rsidRPr="00B41F34" w:rsidRDefault="00C85DB7" w:rsidP="009A60F5">
      <w:pPr>
        <w:pStyle w:val="ListParagraph"/>
        <w:numPr>
          <w:ilvl w:val="1"/>
          <w:numId w:val="17"/>
        </w:numPr>
        <w:spacing w:before="120" w:after="120"/>
        <w:ind w:left="567" w:right="-234" w:hanging="283"/>
        <w:contextualSpacing/>
        <w:jc w:val="both"/>
        <w:rPr>
          <w:sz w:val="28"/>
          <w:szCs w:val="28"/>
        </w:rPr>
      </w:pPr>
      <w:r w:rsidRPr="00B41F34">
        <w:rPr>
          <w:b/>
          <w:sz w:val="28"/>
          <w:szCs w:val="28"/>
        </w:rPr>
        <w:t>Mục tiêu:</w:t>
      </w:r>
    </w:p>
    <w:p w:rsidR="00C85DB7" w:rsidRPr="00B41F34" w:rsidRDefault="00C85DB7" w:rsidP="009A60F5">
      <w:pPr>
        <w:pStyle w:val="ListParagraph"/>
        <w:numPr>
          <w:ilvl w:val="0"/>
          <w:numId w:val="21"/>
        </w:numPr>
        <w:spacing w:before="120" w:after="120"/>
        <w:ind w:left="567" w:right="-234" w:hanging="283"/>
        <w:contextualSpacing/>
        <w:jc w:val="both"/>
        <w:rPr>
          <w:sz w:val="28"/>
          <w:szCs w:val="28"/>
        </w:rPr>
      </w:pPr>
      <w:r w:rsidRPr="00B41F34">
        <w:rPr>
          <w:sz w:val="28"/>
          <w:szCs w:val="28"/>
        </w:rPr>
        <w:t>Dùng các kiến thức vật lí để Luyện tập củng cố nội dung bài học.</w:t>
      </w:r>
    </w:p>
    <w:p w:rsidR="00C85DB7" w:rsidRPr="00B41F34" w:rsidRDefault="00C85DB7" w:rsidP="009A60F5">
      <w:pPr>
        <w:pStyle w:val="ListParagraph"/>
        <w:numPr>
          <w:ilvl w:val="1"/>
          <w:numId w:val="17"/>
        </w:numPr>
        <w:pBdr>
          <w:bar w:val="single" w:sz="4" w:color="auto"/>
        </w:pBdr>
        <w:spacing w:before="120" w:after="120"/>
        <w:ind w:left="567" w:hanging="283"/>
        <w:contextualSpacing/>
        <w:jc w:val="both"/>
        <w:rPr>
          <w:rFonts w:eastAsia="Calibri"/>
          <w:sz w:val="28"/>
          <w:szCs w:val="28"/>
        </w:rPr>
      </w:pPr>
      <w:r w:rsidRPr="00B41F34">
        <w:rPr>
          <w:rFonts w:eastAsia="Calibri"/>
          <w:b/>
          <w:sz w:val="28"/>
          <w:szCs w:val="28"/>
          <w:lang w:val="vi-VN"/>
        </w:rPr>
        <w:t>Nội dung:</w:t>
      </w:r>
    </w:p>
    <w:p w:rsidR="00C85DB7" w:rsidRPr="00B41F34" w:rsidRDefault="00C85DB7" w:rsidP="009A60F5">
      <w:pPr>
        <w:pStyle w:val="ListParagraph"/>
        <w:numPr>
          <w:ilvl w:val="0"/>
          <w:numId w:val="21"/>
        </w:numPr>
        <w:pBdr>
          <w:bar w:val="single" w:sz="4" w:color="auto"/>
        </w:pBdr>
        <w:spacing w:before="120" w:after="120"/>
        <w:ind w:left="567" w:hanging="283"/>
        <w:contextualSpacing/>
        <w:jc w:val="both"/>
        <w:rPr>
          <w:rFonts w:eastAsia="Calibri"/>
          <w:sz w:val="28"/>
          <w:szCs w:val="28"/>
        </w:rPr>
      </w:pPr>
      <w:r w:rsidRPr="00B41F34">
        <w:rPr>
          <w:rFonts w:eastAsia="Calibri"/>
          <w:sz w:val="28"/>
          <w:szCs w:val="28"/>
        </w:rPr>
        <w:t>Hệ thống BT trắc nghiệm của GV trong phần Phụ lục</w:t>
      </w:r>
    </w:p>
    <w:p w:rsidR="00C85DB7" w:rsidRPr="00B41F34" w:rsidRDefault="00C85DB7" w:rsidP="009A60F5">
      <w:pPr>
        <w:pStyle w:val="ListParagraph"/>
        <w:widowControl w:val="0"/>
        <w:numPr>
          <w:ilvl w:val="1"/>
          <w:numId w:val="17"/>
        </w:numPr>
        <w:spacing w:before="120" w:after="120"/>
        <w:ind w:left="567" w:hanging="283"/>
        <w:contextualSpacing/>
        <w:jc w:val="both"/>
        <w:rPr>
          <w:rFonts w:eastAsia="Calibri"/>
          <w:sz w:val="28"/>
          <w:szCs w:val="28"/>
        </w:rPr>
      </w:pPr>
      <w:r w:rsidRPr="00B41F34">
        <w:rPr>
          <w:rFonts w:eastAsia="Calibri"/>
          <w:b/>
          <w:sz w:val="28"/>
          <w:szCs w:val="28"/>
          <w:lang w:val="vi-VN"/>
        </w:rPr>
        <w:t>Sản phẩm:</w:t>
      </w:r>
    </w:p>
    <w:p w:rsidR="00C85DB7" w:rsidRPr="00B41F34" w:rsidRDefault="00C85DB7" w:rsidP="009A60F5">
      <w:pPr>
        <w:pStyle w:val="ListParagraph"/>
        <w:widowControl w:val="0"/>
        <w:numPr>
          <w:ilvl w:val="0"/>
          <w:numId w:val="21"/>
        </w:numPr>
        <w:spacing w:before="120" w:after="120"/>
        <w:ind w:left="567" w:hanging="283"/>
        <w:contextualSpacing/>
        <w:jc w:val="both"/>
        <w:rPr>
          <w:rFonts w:eastAsia="Calibri"/>
          <w:sz w:val="28"/>
          <w:szCs w:val="28"/>
        </w:rPr>
      </w:pPr>
      <w:r w:rsidRPr="00B41F34">
        <w:rPr>
          <w:rFonts w:eastAsia="Calibri"/>
          <w:sz w:val="28"/>
          <w:szCs w:val="28"/>
        </w:rPr>
        <w:t>HS hoàn thiện 10 câu hỏi trắc nghiệm</w:t>
      </w:r>
    </w:p>
    <w:p w:rsidR="00C85DB7" w:rsidRPr="00B41F34" w:rsidRDefault="00C85DB7" w:rsidP="009A60F5">
      <w:pPr>
        <w:pStyle w:val="ListParagraph"/>
        <w:widowControl w:val="0"/>
        <w:numPr>
          <w:ilvl w:val="1"/>
          <w:numId w:val="17"/>
        </w:numPr>
        <w:spacing w:before="120" w:after="120"/>
        <w:ind w:left="567" w:hanging="283"/>
        <w:contextualSpacing/>
        <w:jc w:val="both"/>
        <w:rPr>
          <w:rFonts w:eastAsia="Calibri"/>
          <w:b/>
          <w:sz w:val="28"/>
          <w:szCs w:val="28"/>
          <w:lang w:val="vi-VN"/>
        </w:rPr>
      </w:pPr>
      <w:r w:rsidRPr="00B41F34">
        <w:rPr>
          <w:rFonts w:eastAsia="Calibri"/>
          <w:b/>
          <w:sz w:val="28"/>
          <w:szCs w:val="28"/>
        </w:rPr>
        <w:t>Tổ chức thực hiện</w:t>
      </w:r>
      <w:r w:rsidRPr="00B41F34">
        <w:rPr>
          <w:rFonts w:eastAsia="Calibri"/>
          <w:b/>
          <w:sz w:val="28"/>
          <w:szCs w:val="28"/>
          <w:lang w:val="vi-VN"/>
        </w:rPr>
        <w:t xml:space="preserve">: </w:t>
      </w:r>
    </w:p>
    <w:tbl>
      <w:tblPr>
        <w:tblStyle w:val="TableGrid"/>
        <w:tblW w:w="0" w:type="auto"/>
        <w:jc w:val="center"/>
        <w:tblLook w:val="04A0" w:firstRow="1" w:lastRow="0" w:firstColumn="1" w:lastColumn="0" w:noHBand="0" w:noVBand="1"/>
      </w:tblPr>
      <w:tblGrid>
        <w:gridCol w:w="5382"/>
        <w:gridCol w:w="3555"/>
      </w:tblGrid>
      <w:tr w:rsidR="00C85DB7" w:rsidRPr="00B41F34" w:rsidTr="00051F78">
        <w:trPr>
          <w:jc w:val="center"/>
        </w:trPr>
        <w:tc>
          <w:tcPr>
            <w:tcW w:w="5382" w:type="dxa"/>
          </w:tcPr>
          <w:p w:rsidR="00C85DB7" w:rsidRPr="00B41F34" w:rsidRDefault="00C85DB7" w:rsidP="00051F78">
            <w:pPr>
              <w:spacing w:before="120" w:after="120"/>
              <w:jc w:val="center"/>
              <w:rPr>
                <w:b/>
                <w:sz w:val="28"/>
                <w:szCs w:val="28"/>
              </w:rPr>
            </w:pPr>
            <w:r w:rsidRPr="00B41F34">
              <w:rPr>
                <w:b/>
                <w:sz w:val="28"/>
                <w:szCs w:val="28"/>
              </w:rPr>
              <w:t>Hoạt động của giáo viên và học sinh</w:t>
            </w:r>
          </w:p>
        </w:tc>
        <w:tc>
          <w:tcPr>
            <w:tcW w:w="3555" w:type="dxa"/>
          </w:tcPr>
          <w:p w:rsidR="00C85DB7" w:rsidRPr="00B41F34" w:rsidRDefault="00C85DB7" w:rsidP="00051F78">
            <w:pPr>
              <w:spacing w:before="120" w:after="120"/>
              <w:jc w:val="center"/>
              <w:rPr>
                <w:b/>
                <w:sz w:val="28"/>
                <w:szCs w:val="28"/>
              </w:rPr>
            </w:pPr>
            <w:r w:rsidRPr="00B41F34">
              <w:rPr>
                <w:b/>
                <w:sz w:val="28"/>
                <w:szCs w:val="28"/>
              </w:rPr>
              <w:t>Nội dung</w:t>
            </w:r>
          </w:p>
        </w:tc>
      </w:tr>
      <w:tr w:rsidR="00C85DB7" w:rsidRPr="00395A93" w:rsidTr="00051F78">
        <w:trPr>
          <w:jc w:val="center"/>
        </w:trPr>
        <w:tc>
          <w:tcPr>
            <w:tcW w:w="5382" w:type="dxa"/>
          </w:tcPr>
          <w:p w:rsidR="00C85DB7" w:rsidRPr="00B41F34" w:rsidRDefault="00C85DB7" w:rsidP="009A60F5">
            <w:pPr>
              <w:pStyle w:val="ListParagraph"/>
              <w:numPr>
                <w:ilvl w:val="0"/>
                <w:numId w:val="23"/>
              </w:numPr>
              <w:spacing w:before="120" w:after="120"/>
              <w:ind w:left="236" w:hanging="236"/>
              <w:contextualSpacing/>
              <w:jc w:val="both"/>
              <w:rPr>
                <w:rFonts w:eastAsia="Calibri"/>
                <w:b/>
                <w:bCs/>
                <w:iCs/>
                <w:sz w:val="28"/>
                <w:szCs w:val="28"/>
              </w:rPr>
            </w:pPr>
            <w:r w:rsidRPr="00B41F34">
              <w:rPr>
                <w:rFonts w:eastAsia="Calibri"/>
                <w:b/>
                <w:bCs/>
                <w:iCs/>
                <w:sz w:val="28"/>
                <w:szCs w:val="28"/>
              </w:rPr>
              <w:t>Chuyển giao nhiệm vụ</w:t>
            </w:r>
            <w:r>
              <w:rPr>
                <w:rFonts w:eastAsia="Calibri"/>
                <w:b/>
                <w:bCs/>
                <w:iCs/>
                <w:sz w:val="28"/>
                <w:szCs w:val="28"/>
              </w:rPr>
              <w:t>:</w:t>
            </w:r>
          </w:p>
          <w:p w:rsidR="00C85DB7" w:rsidRPr="00B41F34" w:rsidRDefault="00C85DB7" w:rsidP="009A60F5">
            <w:pPr>
              <w:pStyle w:val="ListParagraph"/>
              <w:numPr>
                <w:ilvl w:val="0"/>
                <w:numId w:val="21"/>
              </w:numPr>
              <w:spacing w:before="120" w:after="120"/>
              <w:ind w:left="236" w:hanging="236"/>
              <w:contextualSpacing/>
              <w:jc w:val="both"/>
              <w:rPr>
                <w:rFonts w:eastAsia="Calibri"/>
                <w:bCs/>
                <w:iCs/>
                <w:sz w:val="28"/>
                <w:szCs w:val="28"/>
              </w:rPr>
            </w:pPr>
            <w:r w:rsidRPr="00B41F34">
              <w:rPr>
                <w:rFonts w:eastAsia="Calibri"/>
                <w:bCs/>
                <w:iCs/>
                <w:sz w:val="28"/>
                <w:szCs w:val="28"/>
              </w:rPr>
              <w:t>GV yêu cầu HS làm việc theo nhóm trả lời vào phiếu học tập cho các nhóm</w:t>
            </w:r>
            <w:r>
              <w:rPr>
                <w:rFonts w:eastAsia="Calibri"/>
                <w:bCs/>
                <w:iCs/>
                <w:sz w:val="28"/>
                <w:szCs w:val="28"/>
              </w:rPr>
              <w:t>.</w:t>
            </w:r>
          </w:p>
          <w:p w:rsidR="00C85DB7" w:rsidRPr="00B41F34" w:rsidRDefault="00C85DB7" w:rsidP="009A60F5">
            <w:pPr>
              <w:pStyle w:val="ListParagraph"/>
              <w:numPr>
                <w:ilvl w:val="0"/>
                <w:numId w:val="25"/>
              </w:numPr>
              <w:spacing w:before="120" w:after="120"/>
              <w:ind w:left="236" w:hanging="236"/>
              <w:contextualSpacing/>
              <w:jc w:val="both"/>
              <w:rPr>
                <w:b/>
                <w:iCs/>
                <w:sz w:val="28"/>
                <w:szCs w:val="28"/>
                <w:lang w:val="de-DE"/>
              </w:rPr>
            </w:pPr>
            <w:r w:rsidRPr="00B41F34">
              <w:rPr>
                <w:b/>
                <w:iCs/>
                <w:sz w:val="28"/>
                <w:szCs w:val="28"/>
                <w:lang w:val="de-DE"/>
              </w:rPr>
              <w:t>Thực hiện nhiệm vụ</w:t>
            </w:r>
            <w:r>
              <w:rPr>
                <w:b/>
                <w:iCs/>
                <w:sz w:val="28"/>
                <w:szCs w:val="28"/>
                <w:lang w:val="de-DE"/>
              </w:rPr>
              <w:t>:</w:t>
            </w:r>
          </w:p>
          <w:p w:rsidR="00C85DB7" w:rsidRPr="00B41F34" w:rsidRDefault="00C85DB7" w:rsidP="009A60F5">
            <w:pPr>
              <w:pStyle w:val="ListParagraph"/>
              <w:numPr>
                <w:ilvl w:val="0"/>
                <w:numId w:val="21"/>
              </w:numPr>
              <w:spacing w:before="120" w:after="120"/>
              <w:ind w:left="236" w:hanging="236"/>
              <w:contextualSpacing/>
              <w:jc w:val="both"/>
              <w:rPr>
                <w:iCs/>
                <w:sz w:val="28"/>
                <w:szCs w:val="28"/>
                <w:lang w:val="de-DE"/>
              </w:rPr>
            </w:pPr>
            <w:r w:rsidRPr="00B41F34">
              <w:rPr>
                <w:iCs/>
                <w:sz w:val="28"/>
                <w:szCs w:val="28"/>
                <w:lang w:val="de-DE"/>
              </w:rPr>
              <w:t>Thảo luậ</w:t>
            </w:r>
            <w:r>
              <w:rPr>
                <w:iCs/>
                <w:sz w:val="28"/>
                <w:szCs w:val="28"/>
                <w:lang w:val="de-DE"/>
              </w:rPr>
              <w:t xml:space="preserve">n nhóm. </w:t>
            </w:r>
            <w:r w:rsidRPr="00B41F34">
              <w:rPr>
                <w:iCs/>
                <w:sz w:val="28"/>
                <w:szCs w:val="28"/>
                <w:lang w:val="de-DE"/>
              </w:rPr>
              <w:t>Trả lời BT trắc nghiệm</w:t>
            </w:r>
            <w:r>
              <w:rPr>
                <w:iCs/>
                <w:sz w:val="28"/>
                <w:szCs w:val="28"/>
                <w:lang w:val="de-DE"/>
              </w:rPr>
              <w:t>.</w:t>
            </w:r>
          </w:p>
          <w:p w:rsidR="00C85DB7" w:rsidRDefault="00C85DB7" w:rsidP="009A60F5">
            <w:pPr>
              <w:pStyle w:val="ListParagraph"/>
              <w:numPr>
                <w:ilvl w:val="0"/>
                <w:numId w:val="25"/>
              </w:numPr>
              <w:spacing w:before="120" w:after="120"/>
              <w:ind w:left="236" w:hanging="236"/>
              <w:contextualSpacing/>
              <w:jc w:val="both"/>
              <w:rPr>
                <w:b/>
                <w:iCs/>
                <w:sz w:val="28"/>
                <w:szCs w:val="28"/>
                <w:lang w:val="de-DE"/>
              </w:rPr>
            </w:pPr>
            <w:r w:rsidRPr="00B41F34">
              <w:rPr>
                <w:b/>
                <w:iCs/>
                <w:sz w:val="28"/>
                <w:szCs w:val="28"/>
                <w:lang w:val="de-DE"/>
              </w:rPr>
              <w:t>Báo cáo kết quả và thảo luận</w:t>
            </w:r>
            <w:r>
              <w:rPr>
                <w:b/>
                <w:iCs/>
                <w:sz w:val="28"/>
                <w:szCs w:val="28"/>
                <w:lang w:val="de-DE"/>
              </w:rPr>
              <w:t>:</w:t>
            </w:r>
          </w:p>
          <w:p w:rsidR="00C85DB7" w:rsidRPr="00B41F34" w:rsidRDefault="00C85DB7" w:rsidP="009A60F5">
            <w:pPr>
              <w:pStyle w:val="ListParagraph"/>
              <w:numPr>
                <w:ilvl w:val="0"/>
                <w:numId w:val="21"/>
              </w:numPr>
              <w:spacing w:before="120" w:after="120"/>
              <w:ind w:left="236" w:hanging="236"/>
              <w:contextualSpacing/>
              <w:jc w:val="both"/>
              <w:rPr>
                <w:b/>
                <w:iCs/>
                <w:sz w:val="28"/>
                <w:szCs w:val="28"/>
                <w:lang w:val="de-DE"/>
              </w:rPr>
            </w:pPr>
            <w:r w:rsidRPr="00B41F34">
              <w:rPr>
                <w:iCs/>
                <w:sz w:val="28"/>
                <w:szCs w:val="28"/>
                <w:lang w:val="de-DE"/>
              </w:rPr>
              <w:t>Đại diện các nhóm HS báo cáo kết quả hoạt động. Trả lời câu hỏi trắc nghiệm trong phiếu học tập.</w:t>
            </w:r>
          </w:p>
          <w:p w:rsidR="00C85DB7" w:rsidRPr="00B41F34" w:rsidRDefault="00C85DB7" w:rsidP="009A60F5">
            <w:pPr>
              <w:pStyle w:val="ListParagraph"/>
              <w:numPr>
                <w:ilvl w:val="0"/>
                <w:numId w:val="25"/>
              </w:numPr>
              <w:spacing w:before="120" w:after="120"/>
              <w:ind w:left="236" w:hanging="236"/>
              <w:contextualSpacing/>
              <w:jc w:val="both"/>
              <w:rPr>
                <w:b/>
                <w:iCs/>
                <w:sz w:val="28"/>
                <w:szCs w:val="28"/>
                <w:lang w:val="de-DE"/>
              </w:rPr>
            </w:pPr>
            <w:r w:rsidRPr="00B41F34">
              <w:rPr>
                <w:b/>
                <w:iCs/>
                <w:sz w:val="28"/>
                <w:szCs w:val="28"/>
                <w:lang w:val="de-DE"/>
              </w:rPr>
              <w:t>Đánh giá kết quả thực hiện nhiệm vụ</w:t>
            </w:r>
            <w:r>
              <w:rPr>
                <w:b/>
                <w:iCs/>
                <w:sz w:val="28"/>
                <w:szCs w:val="28"/>
                <w:lang w:val="de-DE"/>
              </w:rPr>
              <w:t>:</w:t>
            </w:r>
          </w:p>
          <w:p w:rsidR="00C85DB7" w:rsidRDefault="00C85DB7" w:rsidP="009A60F5">
            <w:pPr>
              <w:pStyle w:val="ListParagraph"/>
              <w:numPr>
                <w:ilvl w:val="0"/>
                <w:numId w:val="21"/>
              </w:numPr>
              <w:spacing w:before="120" w:after="120"/>
              <w:ind w:left="236" w:hanging="236"/>
              <w:contextualSpacing/>
              <w:jc w:val="both"/>
              <w:rPr>
                <w:sz w:val="28"/>
                <w:szCs w:val="28"/>
              </w:rPr>
            </w:pPr>
            <w:r w:rsidRPr="00B41F34">
              <w:rPr>
                <w:sz w:val="28"/>
                <w:szCs w:val="28"/>
              </w:rPr>
              <w:t>Học sinh nhận xét, bổ sung, đánh giá.</w:t>
            </w:r>
          </w:p>
          <w:p w:rsidR="00C85DB7" w:rsidRPr="00311FDD" w:rsidRDefault="00C85DB7" w:rsidP="009A60F5">
            <w:pPr>
              <w:pStyle w:val="ListParagraph"/>
              <w:numPr>
                <w:ilvl w:val="0"/>
                <w:numId w:val="21"/>
              </w:numPr>
              <w:spacing w:before="120" w:after="120"/>
              <w:ind w:left="236" w:hanging="236"/>
              <w:contextualSpacing/>
              <w:jc w:val="both"/>
              <w:rPr>
                <w:sz w:val="28"/>
                <w:szCs w:val="28"/>
              </w:rPr>
            </w:pPr>
            <w:r w:rsidRPr="00311FDD">
              <w:rPr>
                <w:sz w:val="28"/>
                <w:szCs w:val="28"/>
              </w:rPr>
              <w:t>Giáo viên nhận xét, đánh giá chung các nhóm.</w:t>
            </w:r>
          </w:p>
        </w:tc>
        <w:tc>
          <w:tcPr>
            <w:tcW w:w="3555" w:type="dxa"/>
          </w:tcPr>
          <w:p w:rsidR="00C85DB7" w:rsidRDefault="00C85DB7" w:rsidP="00051F78">
            <w:pPr>
              <w:spacing w:before="120" w:after="120"/>
              <w:jc w:val="both"/>
              <w:rPr>
                <w:sz w:val="28"/>
                <w:szCs w:val="28"/>
              </w:rPr>
            </w:pPr>
            <w:r>
              <w:rPr>
                <w:sz w:val="28"/>
                <w:szCs w:val="28"/>
              </w:rPr>
              <w:t>Câu 1: D</w:t>
            </w:r>
          </w:p>
          <w:p w:rsidR="00C85DB7" w:rsidRDefault="00C85DB7" w:rsidP="00051F78">
            <w:pPr>
              <w:spacing w:before="120" w:after="120"/>
              <w:jc w:val="both"/>
              <w:rPr>
                <w:sz w:val="28"/>
                <w:szCs w:val="28"/>
              </w:rPr>
            </w:pPr>
            <w:r>
              <w:rPr>
                <w:sz w:val="28"/>
                <w:szCs w:val="28"/>
              </w:rPr>
              <w:t>Câu 2: D</w:t>
            </w:r>
          </w:p>
          <w:p w:rsidR="00C85DB7" w:rsidRDefault="00C85DB7" w:rsidP="00051F78">
            <w:pPr>
              <w:spacing w:before="120" w:after="120"/>
              <w:jc w:val="both"/>
              <w:rPr>
                <w:sz w:val="28"/>
                <w:szCs w:val="28"/>
              </w:rPr>
            </w:pPr>
            <w:r>
              <w:rPr>
                <w:sz w:val="28"/>
                <w:szCs w:val="28"/>
              </w:rPr>
              <w:t>Câu 3: D</w:t>
            </w:r>
          </w:p>
          <w:p w:rsidR="00C85DB7" w:rsidRDefault="00C85DB7" w:rsidP="00051F78">
            <w:pPr>
              <w:spacing w:before="120" w:after="120"/>
              <w:jc w:val="both"/>
              <w:rPr>
                <w:sz w:val="28"/>
                <w:szCs w:val="28"/>
              </w:rPr>
            </w:pPr>
            <w:r>
              <w:rPr>
                <w:sz w:val="28"/>
                <w:szCs w:val="28"/>
              </w:rPr>
              <w:t>Câu 4: C</w:t>
            </w:r>
          </w:p>
          <w:p w:rsidR="00C85DB7" w:rsidRDefault="00C85DB7" w:rsidP="00051F78">
            <w:pPr>
              <w:spacing w:before="120" w:after="120"/>
              <w:jc w:val="both"/>
              <w:rPr>
                <w:sz w:val="28"/>
                <w:szCs w:val="28"/>
              </w:rPr>
            </w:pPr>
            <w:r>
              <w:rPr>
                <w:sz w:val="28"/>
                <w:szCs w:val="28"/>
              </w:rPr>
              <w:t>Câu 5: C</w:t>
            </w:r>
          </w:p>
          <w:p w:rsidR="00C85DB7" w:rsidRDefault="00C85DB7" w:rsidP="00051F78">
            <w:pPr>
              <w:spacing w:before="120" w:after="120"/>
              <w:jc w:val="both"/>
              <w:rPr>
                <w:sz w:val="28"/>
                <w:szCs w:val="28"/>
              </w:rPr>
            </w:pPr>
            <w:r>
              <w:rPr>
                <w:sz w:val="28"/>
                <w:szCs w:val="28"/>
              </w:rPr>
              <w:t>Câu 6: A</w:t>
            </w:r>
          </w:p>
          <w:p w:rsidR="00C85DB7" w:rsidRDefault="00C85DB7" w:rsidP="00051F78">
            <w:pPr>
              <w:spacing w:before="120" w:after="120"/>
              <w:jc w:val="both"/>
              <w:rPr>
                <w:sz w:val="28"/>
                <w:szCs w:val="28"/>
              </w:rPr>
            </w:pPr>
            <w:r>
              <w:rPr>
                <w:sz w:val="28"/>
                <w:szCs w:val="28"/>
              </w:rPr>
              <w:t>Câu 7: C</w:t>
            </w:r>
          </w:p>
          <w:p w:rsidR="00C85DB7" w:rsidRDefault="00C85DB7" w:rsidP="00051F78">
            <w:pPr>
              <w:spacing w:before="120" w:after="120"/>
              <w:jc w:val="both"/>
              <w:rPr>
                <w:sz w:val="28"/>
                <w:szCs w:val="28"/>
              </w:rPr>
            </w:pPr>
            <w:r>
              <w:rPr>
                <w:sz w:val="28"/>
                <w:szCs w:val="28"/>
              </w:rPr>
              <w:t>Câu 8: C</w:t>
            </w:r>
          </w:p>
          <w:p w:rsidR="00C85DB7" w:rsidRDefault="00C85DB7" w:rsidP="00051F78">
            <w:pPr>
              <w:spacing w:before="120" w:after="120"/>
              <w:jc w:val="both"/>
              <w:rPr>
                <w:sz w:val="28"/>
                <w:szCs w:val="28"/>
              </w:rPr>
            </w:pPr>
            <w:r>
              <w:rPr>
                <w:sz w:val="28"/>
                <w:szCs w:val="28"/>
              </w:rPr>
              <w:t>Câu 9: B</w:t>
            </w:r>
          </w:p>
          <w:p w:rsidR="00C85DB7" w:rsidRPr="00395A93" w:rsidRDefault="00C85DB7" w:rsidP="00051F78">
            <w:pPr>
              <w:spacing w:before="120" w:after="120"/>
              <w:jc w:val="both"/>
              <w:rPr>
                <w:sz w:val="28"/>
                <w:szCs w:val="28"/>
              </w:rPr>
            </w:pPr>
            <w:r>
              <w:rPr>
                <w:sz w:val="28"/>
                <w:szCs w:val="28"/>
              </w:rPr>
              <w:t>Câu 10: C</w:t>
            </w:r>
          </w:p>
        </w:tc>
      </w:tr>
    </w:tbl>
    <w:p w:rsidR="00C85DB7" w:rsidRPr="00311FDD" w:rsidRDefault="00C85DB7" w:rsidP="00C85DB7">
      <w:pPr>
        <w:spacing w:before="120" w:after="120" w:line="240" w:lineRule="auto"/>
        <w:ind w:firstLine="709"/>
        <w:jc w:val="both"/>
        <w:rPr>
          <w:rFonts w:ascii="Times New Roman" w:hAnsi="Times New Roman"/>
          <w:b/>
          <w:bCs/>
          <w:sz w:val="28"/>
          <w:szCs w:val="28"/>
          <w:shd w:val="clear" w:color="auto" w:fill="FFFFFF"/>
          <w:lang w:val="de-DE"/>
        </w:rPr>
      </w:pPr>
      <w:r w:rsidRPr="00311FDD">
        <w:rPr>
          <w:rFonts w:ascii="Times New Roman" w:hAnsi="Times New Roman"/>
          <w:b/>
          <w:bCs/>
          <w:sz w:val="28"/>
          <w:szCs w:val="28"/>
          <w:shd w:val="clear" w:color="auto" w:fill="FFFFFF"/>
          <w:lang w:val="de-DE"/>
        </w:rPr>
        <w:t>Hoạt động 4: Vận dụng</w:t>
      </w:r>
    </w:p>
    <w:p w:rsidR="00C85DB7" w:rsidRPr="00311FDD" w:rsidRDefault="00C85DB7" w:rsidP="009A60F5">
      <w:pPr>
        <w:pStyle w:val="ListParagraph"/>
        <w:numPr>
          <w:ilvl w:val="0"/>
          <w:numId w:val="28"/>
        </w:numPr>
        <w:spacing w:before="120" w:after="120"/>
        <w:ind w:left="567" w:hanging="283"/>
        <w:contextualSpacing/>
        <w:jc w:val="both"/>
        <w:rPr>
          <w:b/>
          <w:sz w:val="28"/>
          <w:szCs w:val="28"/>
        </w:rPr>
      </w:pPr>
      <w:r w:rsidRPr="00311FDD">
        <w:rPr>
          <w:rFonts w:eastAsia="Calibri"/>
          <w:b/>
          <w:sz w:val="28"/>
          <w:szCs w:val="28"/>
          <w:lang w:val="de-DE"/>
        </w:rPr>
        <w:t>Mục tiêu:</w:t>
      </w:r>
    </w:p>
    <w:p w:rsidR="00C85DB7" w:rsidRPr="00311FDD" w:rsidRDefault="00C85DB7" w:rsidP="009A60F5">
      <w:pPr>
        <w:pStyle w:val="ListParagraph"/>
        <w:numPr>
          <w:ilvl w:val="0"/>
          <w:numId w:val="29"/>
        </w:numPr>
        <w:spacing w:before="120" w:after="120"/>
        <w:ind w:left="567" w:hanging="283"/>
        <w:contextualSpacing/>
        <w:jc w:val="both"/>
        <w:rPr>
          <w:sz w:val="28"/>
          <w:szCs w:val="28"/>
        </w:rPr>
      </w:pPr>
      <w:r w:rsidRPr="00311FDD">
        <w:rPr>
          <w:sz w:val="28"/>
          <w:szCs w:val="28"/>
        </w:rPr>
        <w:t>HS vận dụng các kiến thức vừa học giải thích, tìm hiểu các hiện tượng trong thực tế cuộc sống, tự tìm hiểu ở ngoài lớp. Yêu thích môn học hơn.</w:t>
      </w:r>
    </w:p>
    <w:p w:rsidR="00C85DB7" w:rsidRPr="00311FDD" w:rsidRDefault="00C85DB7" w:rsidP="009A60F5">
      <w:pPr>
        <w:pStyle w:val="ListParagraph"/>
        <w:numPr>
          <w:ilvl w:val="0"/>
          <w:numId w:val="28"/>
        </w:numPr>
        <w:pBdr>
          <w:bar w:val="single" w:sz="4" w:color="auto"/>
        </w:pBdr>
        <w:spacing w:before="120" w:after="120"/>
        <w:ind w:left="567" w:hanging="283"/>
        <w:contextualSpacing/>
        <w:jc w:val="both"/>
        <w:rPr>
          <w:rFonts w:eastAsia="Calibri"/>
          <w:sz w:val="28"/>
          <w:szCs w:val="28"/>
          <w:shd w:val="clear" w:color="auto" w:fill="FFFFFF"/>
          <w:lang w:val="vi-VN"/>
        </w:rPr>
      </w:pPr>
      <w:r w:rsidRPr="00311FDD">
        <w:rPr>
          <w:rFonts w:eastAsia="Calibri"/>
          <w:b/>
          <w:sz w:val="28"/>
          <w:szCs w:val="28"/>
          <w:lang w:val="vi-VN"/>
        </w:rPr>
        <w:t>Nội dung:</w:t>
      </w:r>
    </w:p>
    <w:p w:rsidR="00C85DB7" w:rsidRPr="00311FDD" w:rsidRDefault="00C85DB7" w:rsidP="009A60F5">
      <w:pPr>
        <w:pStyle w:val="ListParagraph"/>
        <w:numPr>
          <w:ilvl w:val="0"/>
          <w:numId w:val="29"/>
        </w:numPr>
        <w:pBdr>
          <w:bar w:val="single" w:sz="4" w:color="auto"/>
        </w:pBdr>
        <w:spacing w:before="120" w:after="120"/>
        <w:ind w:left="567" w:hanging="283"/>
        <w:contextualSpacing/>
        <w:jc w:val="both"/>
        <w:rPr>
          <w:rFonts w:eastAsia="Calibri"/>
          <w:sz w:val="28"/>
          <w:szCs w:val="28"/>
          <w:shd w:val="clear" w:color="auto" w:fill="FFFFFF"/>
          <w:lang w:val="vi-VN"/>
        </w:rPr>
      </w:pPr>
      <w:r w:rsidRPr="00311FDD">
        <w:rPr>
          <w:sz w:val="28"/>
          <w:szCs w:val="28"/>
        </w:rPr>
        <w:t>Vận dụng làm bài tập</w:t>
      </w:r>
      <w:r>
        <w:rPr>
          <w:sz w:val="28"/>
          <w:szCs w:val="28"/>
        </w:rPr>
        <w:t>.</w:t>
      </w:r>
    </w:p>
    <w:p w:rsidR="00C85DB7" w:rsidRPr="00311FDD" w:rsidRDefault="00C85DB7" w:rsidP="009A60F5">
      <w:pPr>
        <w:pStyle w:val="ListParagraph"/>
        <w:numPr>
          <w:ilvl w:val="0"/>
          <w:numId w:val="28"/>
        </w:numPr>
        <w:pBdr>
          <w:bar w:val="single" w:sz="4" w:color="auto"/>
        </w:pBdr>
        <w:spacing w:before="120" w:after="120"/>
        <w:ind w:left="567" w:hanging="283"/>
        <w:contextualSpacing/>
        <w:jc w:val="both"/>
        <w:rPr>
          <w:sz w:val="28"/>
          <w:szCs w:val="28"/>
          <w:shd w:val="clear" w:color="auto" w:fill="FFFFFF"/>
        </w:rPr>
      </w:pPr>
      <w:r w:rsidRPr="00311FDD">
        <w:rPr>
          <w:rFonts w:eastAsia="Calibri"/>
          <w:b/>
          <w:sz w:val="28"/>
          <w:szCs w:val="28"/>
          <w:lang w:val="vi-VN"/>
        </w:rPr>
        <w:t>Sản phẩm:</w:t>
      </w:r>
    </w:p>
    <w:p w:rsidR="00C85DB7" w:rsidRPr="00311FDD" w:rsidRDefault="00C85DB7" w:rsidP="009A60F5">
      <w:pPr>
        <w:pStyle w:val="ListParagraph"/>
        <w:numPr>
          <w:ilvl w:val="0"/>
          <w:numId w:val="29"/>
        </w:numPr>
        <w:pBdr>
          <w:bar w:val="single" w:sz="4" w:color="auto"/>
        </w:pBdr>
        <w:spacing w:before="120" w:after="120"/>
        <w:ind w:left="567" w:firstLine="709"/>
        <w:contextualSpacing/>
        <w:jc w:val="both"/>
        <w:rPr>
          <w:rFonts w:eastAsia="Calibri"/>
          <w:sz w:val="28"/>
          <w:szCs w:val="28"/>
          <w:lang w:val="vi-VN"/>
        </w:rPr>
      </w:pPr>
      <w:r w:rsidRPr="00311FDD">
        <w:rPr>
          <w:rFonts w:eastAsia="Calibri"/>
          <w:sz w:val="28"/>
          <w:szCs w:val="28"/>
        </w:rPr>
        <w:t>Bài làm củ</w:t>
      </w:r>
      <w:r>
        <w:rPr>
          <w:rFonts w:eastAsia="Calibri"/>
          <w:sz w:val="28"/>
          <w:szCs w:val="28"/>
        </w:rPr>
        <w:t>a HS câu C5, C6.</w:t>
      </w:r>
    </w:p>
    <w:p w:rsidR="00C85DB7" w:rsidRPr="00311FDD" w:rsidRDefault="00C85DB7" w:rsidP="009A60F5">
      <w:pPr>
        <w:pStyle w:val="ListParagraph"/>
        <w:numPr>
          <w:ilvl w:val="0"/>
          <w:numId w:val="28"/>
        </w:numPr>
        <w:pBdr>
          <w:bar w:val="single" w:sz="4" w:color="auto"/>
        </w:pBdr>
        <w:spacing w:before="120" w:after="120"/>
        <w:ind w:left="567" w:hanging="283"/>
        <w:contextualSpacing/>
        <w:jc w:val="both"/>
        <w:rPr>
          <w:rFonts w:eastAsia="Calibri"/>
          <w:b/>
          <w:sz w:val="28"/>
          <w:szCs w:val="28"/>
          <w:lang w:val="vi-VN"/>
        </w:rPr>
      </w:pPr>
      <w:r w:rsidRPr="00311FDD">
        <w:rPr>
          <w:rFonts w:eastAsia="Calibri"/>
          <w:b/>
          <w:sz w:val="28"/>
          <w:szCs w:val="28"/>
          <w:lang w:val="vi-VN"/>
        </w:rPr>
        <w:t xml:space="preserve">Tổ chức thực hiện: </w:t>
      </w:r>
    </w:p>
    <w:tbl>
      <w:tblPr>
        <w:tblStyle w:val="TableGrid"/>
        <w:tblW w:w="9209" w:type="dxa"/>
        <w:jc w:val="center"/>
        <w:tblLook w:val="04A0" w:firstRow="1" w:lastRow="0" w:firstColumn="1" w:lastColumn="0" w:noHBand="0" w:noVBand="1"/>
      </w:tblPr>
      <w:tblGrid>
        <w:gridCol w:w="4738"/>
        <w:gridCol w:w="4471"/>
      </w:tblGrid>
      <w:tr w:rsidR="00C85DB7" w:rsidRPr="00311FDD" w:rsidTr="00051F78">
        <w:trPr>
          <w:jc w:val="center"/>
        </w:trPr>
        <w:tc>
          <w:tcPr>
            <w:tcW w:w="4738" w:type="dxa"/>
            <w:tcBorders>
              <w:bottom w:val="single" w:sz="4" w:space="0" w:color="auto"/>
            </w:tcBorders>
          </w:tcPr>
          <w:p w:rsidR="00C85DB7" w:rsidRPr="00311FDD" w:rsidRDefault="00C85DB7" w:rsidP="00051F78">
            <w:pPr>
              <w:spacing w:before="120" w:after="120"/>
              <w:jc w:val="center"/>
              <w:rPr>
                <w:rFonts w:eastAsia="Calibri"/>
                <w:b/>
                <w:sz w:val="28"/>
                <w:szCs w:val="28"/>
              </w:rPr>
            </w:pPr>
            <w:r w:rsidRPr="00311FDD">
              <w:rPr>
                <w:rFonts w:eastAsia="Calibri"/>
                <w:b/>
                <w:sz w:val="28"/>
                <w:szCs w:val="28"/>
              </w:rPr>
              <w:t>Hoạt động của giáo viên và học sinh</w:t>
            </w:r>
          </w:p>
        </w:tc>
        <w:tc>
          <w:tcPr>
            <w:tcW w:w="4471" w:type="dxa"/>
            <w:tcBorders>
              <w:bottom w:val="single" w:sz="4" w:space="0" w:color="auto"/>
            </w:tcBorders>
          </w:tcPr>
          <w:p w:rsidR="00C85DB7" w:rsidRPr="00311FDD" w:rsidRDefault="00C85DB7" w:rsidP="00051F78">
            <w:pPr>
              <w:spacing w:before="120" w:after="120"/>
              <w:jc w:val="center"/>
              <w:rPr>
                <w:rFonts w:eastAsia="Calibri"/>
                <w:b/>
                <w:sz w:val="28"/>
                <w:szCs w:val="28"/>
              </w:rPr>
            </w:pPr>
            <w:r w:rsidRPr="00311FDD">
              <w:rPr>
                <w:rFonts w:eastAsia="Calibri"/>
                <w:b/>
                <w:sz w:val="28"/>
                <w:szCs w:val="28"/>
              </w:rPr>
              <w:t>Nội dung</w:t>
            </w:r>
          </w:p>
        </w:tc>
      </w:tr>
      <w:tr w:rsidR="00C85DB7" w:rsidRPr="00395A93" w:rsidTr="00051F78">
        <w:trPr>
          <w:trHeight w:val="4687"/>
          <w:jc w:val="center"/>
        </w:trPr>
        <w:tc>
          <w:tcPr>
            <w:tcW w:w="4738" w:type="dxa"/>
            <w:tcBorders>
              <w:bottom w:val="single" w:sz="4" w:space="0" w:color="auto"/>
            </w:tcBorders>
          </w:tcPr>
          <w:p w:rsidR="00C85DB7" w:rsidRPr="00311FDD" w:rsidRDefault="00C85DB7" w:rsidP="009A60F5">
            <w:pPr>
              <w:pStyle w:val="ListParagraph"/>
              <w:numPr>
                <w:ilvl w:val="0"/>
                <w:numId w:val="25"/>
              </w:numPr>
              <w:spacing w:before="120" w:after="120"/>
              <w:ind w:left="236" w:hanging="236"/>
              <w:contextualSpacing/>
              <w:jc w:val="both"/>
              <w:rPr>
                <w:rFonts w:eastAsia="Calibri"/>
                <w:b/>
                <w:bCs/>
                <w:iCs/>
                <w:sz w:val="28"/>
                <w:szCs w:val="28"/>
              </w:rPr>
            </w:pPr>
            <w:r w:rsidRPr="00311FDD">
              <w:rPr>
                <w:rFonts w:eastAsia="Calibri"/>
                <w:b/>
                <w:bCs/>
                <w:iCs/>
                <w:sz w:val="28"/>
                <w:szCs w:val="28"/>
              </w:rPr>
              <w:lastRenderedPageBreak/>
              <w:t>Chuyển giao nhiệm vụ học tập</w:t>
            </w:r>
          </w:p>
          <w:p w:rsidR="00C85DB7" w:rsidRPr="00311FDD" w:rsidRDefault="00C85DB7" w:rsidP="009A60F5">
            <w:pPr>
              <w:pStyle w:val="ListParagraph"/>
              <w:numPr>
                <w:ilvl w:val="0"/>
                <w:numId w:val="29"/>
              </w:numPr>
              <w:spacing w:before="120" w:after="120"/>
              <w:ind w:left="236" w:hanging="236"/>
              <w:contextualSpacing/>
              <w:jc w:val="both"/>
              <w:rPr>
                <w:bCs/>
                <w:sz w:val="28"/>
                <w:szCs w:val="28"/>
                <w:lang w:val="nl-NL"/>
              </w:rPr>
            </w:pPr>
            <w:r w:rsidRPr="00311FDD">
              <w:rPr>
                <w:bCs/>
                <w:sz w:val="28"/>
                <w:szCs w:val="28"/>
                <w:lang w:val="nl-NL"/>
              </w:rPr>
              <w:t>GV: Yêu cầu HS vận dụng được kiến thức về dòng điện, nguồn điện vừa học để trả lời câu hỏi C4, C5.</w:t>
            </w:r>
          </w:p>
          <w:p w:rsidR="00C85DB7" w:rsidRPr="00311FDD" w:rsidRDefault="00C85DB7" w:rsidP="009A60F5">
            <w:pPr>
              <w:pStyle w:val="ListParagraph"/>
              <w:numPr>
                <w:ilvl w:val="0"/>
                <w:numId w:val="25"/>
              </w:numPr>
              <w:spacing w:before="120" w:after="120"/>
              <w:ind w:left="236" w:hanging="236"/>
              <w:contextualSpacing/>
              <w:jc w:val="both"/>
              <w:rPr>
                <w:b/>
                <w:iCs/>
                <w:sz w:val="28"/>
                <w:szCs w:val="28"/>
                <w:lang w:val="de-DE"/>
              </w:rPr>
            </w:pPr>
            <w:r w:rsidRPr="00311FDD">
              <w:rPr>
                <w:b/>
                <w:iCs/>
                <w:sz w:val="28"/>
                <w:szCs w:val="28"/>
                <w:lang w:val="de-DE"/>
              </w:rPr>
              <w:t>Thực hiện nhiệm vụ học tập</w:t>
            </w:r>
          </w:p>
          <w:p w:rsidR="00C85DB7" w:rsidRPr="00311FDD" w:rsidRDefault="00C85DB7" w:rsidP="009A60F5">
            <w:pPr>
              <w:pStyle w:val="ListParagraph"/>
              <w:numPr>
                <w:ilvl w:val="0"/>
                <w:numId w:val="29"/>
              </w:numPr>
              <w:spacing w:before="120" w:after="120"/>
              <w:ind w:left="236" w:hanging="236"/>
              <w:contextualSpacing/>
              <w:jc w:val="both"/>
              <w:rPr>
                <w:iCs/>
                <w:sz w:val="28"/>
                <w:szCs w:val="28"/>
                <w:lang w:val="de-DE"/>
              </w:rPr>
            </w:pPr>
            <w:r w:rsidRPr="00311FDD">
              <w:rPr>
                <w:iCs/>
                <w:sz w:val="28"/>
                <w:szCs w:val="28"/>
                <w:lang w:val="de-DE"/>
              </w:rPr>
              <w:t>Hoạt động cá nhân, hoàn thiện câu C4 và C5.</w:t>
            </w:r>
          </w:p>
          <w:p w:rsidR="00C85DB7" w:rsidRPr="00311FDD" w:rsidRDefault="00C85DB7" w:rsidP="009A60F5">
            <w:pPr>
              <w:pStyle w:val="ListParagraph"/>
              <w:numPr>
                <w:ilvl w:val="0"/>
                <w:numId w:val="25"/>
              </w:numPr>
              <w:spacing w:before="120" w:after="120"/>
              <w:ind w:left="236" w:hanging="236"/>
              <w:contextualSpacing/>
              <w:jc w:val="both"/>
              <w:rPr>
                <w:b/>
                <w:iCs/>
                <w:sz w:val="28"/>
                <w:szCs w:val="28"/>
                <w:lang w:val="de-DE"/>
              </w:rPr>
            </w:pPr>
            <w:r w:rsidRPr="00311FDD">
              <w:rPr>
                <w:b/>
                <w:iCs/>
                <w:sz w:val="28"/>
                <w:szCs w:val="28"/>
                <w:lang w:val="de-DE"/>
              </w:rPr>
              <w:t>Báo cáo kết quả và thảo luận</w:t>
            </w:r>
          </w:p>
          <w:p w:rsidR="00C85DB7" w:rsidRPr="00311FDD" w:rsidRDefault="00C85DB7" w:rsidP="009A60F5">
            <w:pPr>
              <w:pStyle w:val="ListParagraph"/>
              <w:numPr>
                <w:ilvl w:val="0"/>
                <w:numId w:val="29"/>
              </w:numPr>
              <w:spacing w:before="120" w:after="120"/>
              <w:ind w:left="236" w:hanging="236"/>
              <w:contextualSpacing/>
              <w:jc w:val="both"/>
              <w:rPr>
                <w:iCs/>
                <w:sz w:val="28"/>
                <w:szCs w:val="28"/>
                <w:lang w:val="de-DE"/>
              </w:rPr>
            </w:pPr>
            <w:r w:rsidRPr="00311FDD">
              <w:rPr>
                <w:iCs/>
                <w:sz w:val="28"/>
                <w:szCs w:val="28"/>
                <w:lang w:val="de-DE"/>
              </w:rPr>
              <w:t>Cá nhân HS trả lời câu C4 và C5.</w:t>
            </w:r>
          </w:p>
          <w:p w:rsidR="00C85DB7" w:rsidRPr="00311FDD" w:rsidRDefault="00C85DB7" w:rsidP="009A60F5">
            <w:pPr>
              <w:pStyle w:val="ListParagraph"/>
              <w:numPr>
                <w:ilvl w:val="0"/>
                <w:numId w:val="25"/>
              </w:numPr>
              <w:spacing w:before="120" w:after="120"/>
              <w:ind w:left="236" w:hanging="236"/>
              <w:contextualSpacing/>
              <w:jc w:val="both"/>
              <w:rPr>
                <w:b/>
                <w:iCs/>
                <w:sz w:val="28"/>
                <w:szCs w:val="28"/>
                <w:lang w:val="de-DE"/>
              </w:rPr>
            </w:pPr>
            <w:r w:rsidRPr="00311FDD">
              <w:rPr>
                <w:b/>
                <w:iCs/>
                <w:sz w:val="28"/>
                <w:szCs w:val="28"/>
                <w:lang w:val="de-DE"/>
              </w:rPr>
              <w:t>Đánh giá kết quả thực hiện nhiệm vụ</w:t>
            </w:r>
          </w:p>
          <w:p w:rsidR="00C85DB7" w:rsidRPr="00311FDD" w:rsidRDefault="00C85DB7" w:rsidP="009A60F5">
            <w:pPr>
              <w:pStyle w:val="ListParagraph"/>
              <w:numPr>
                <w:ilvl w:val="0"/>
                <w:numId w:val="29"/>
              </w:numPr>
              <w:spacing w:before="120" w:after="120"/>
              <w:ind w:left="236" w:hanging="236"/>
              <w:contextualSpacing/>
              <w:jc w:val="both"/>
              <w:rPr>
                <w:sz w:val="28"/>
                <w:szCs w:val="28"/>
              </w:rPr>
            </w:pPr>
            <w:r w:rsidRPr="00311FDD">
              <w:rPr>
                <w:sz w:val="28"/>
                <w:szCs w:val="28"/>
              </w:rPr>
              <w:t>Học sinh nhận xét, bổ sung, đánh giá.</w:t>
            </w:r>
          </w:p>
          <w:p w:rsidR="00C85DB7" w:rsidRPr="00311FDD" w:rsidRDefault="00C85DB7" w:rsidP="009A60F5">
            <w:pPr>
              <w:pStyle w:val="ListParagraph"/>
              <w:numPr>
                <w:ilvl w:val="0"/>
                <w:numId w:val="29"/>
              </w:numPr>
              <w:spacing w:before="120" w:after="120"/>
              <w:ind w:left="236" w:hanging="236"/>
              <w:contextualSpacing/>
              <w:jc w:val="both"/>
              <w:rPr>
                <w:sz w:val="28"/>
                <w:szCs w:val="28"/>
              </w:rPr>
            </w:pPr>
            <w:r w:rsidRPr="00311FDD">
              <w:rPr>
                <w:sz w:val="28"/>
                <w:szCs w:val="28"/>
              </w:rPr>
              <w:t>Giáo viên nhận xét, đánh giá chung các nhóm.</w:t>
            </w:r>
          </w:p>
        </w:tc>
        <w:tc>
          <w:tcPr>
            <w:tcW w:w="4471" w:type="dxa"/>
            <w:tcBorders>
              <w:bottom w:val="single" w:sz="4" w:space="0" w:color="auto"/>
            </w:tcBorders>
          </w:tcPr>
          <w:p w:rsidR="00C85DB7" w:rsidRDefault="00C85DB7" w:rsidP="00051F78">
            <w:pPr>
              <w:spacing w:before="120" w:after="120"/>
              <w:jc w:val="both"/>
              <w:rPr>
                <w:b/>
                <w:sz w:val="28"/>
                <w:szCs w:val="28"/>
              </w:rPr>
            </w:pPr>
            <w:r w:rsidRPr="00311FDD">
              <w:rPr>
                <w:b/>
                <w:sz w:val="28"/>
                <w:szCs w:val="28"/>
              </w:rPr>
              <w:t>III.Vận dụng</w:t>
            </w:r>
          </w:p>
          <w:p w:rsidR="00C85DB7" w:rsidRDefault="00C85DB7" w:rsidP="009A60F5">
            <w:pPr>
              <w:pStyle w:val="ListParagraph"/>
              <w:numPr>
                <w:ilvl w:val="0"/>
                <w:numId w:val="25"/>
              </w:numPr>
              <w:spacing w:before="120" w:after="120"/>
              <w:ind w:left="175" w:hanging="175"/>
              <w:contextualSpacing/>
              <w:jc w:val="both"/>
              <w:rPr>
                <w:sz w:val="28"/>
                <w:szCs w:val="28"/>
              </w:rPr>
            </w:pPr>
            <w:r w:rsidRPr="007D2758">
              <w:rPr>
                <w:sz w:val="28"/>
                <w:szCs w:val="28"/>
              </w:rPr>
              <w:t>Câu</w:t>
            </w:r>
            <w:r>
              <w:rPr>
                <w:sz w:val="28"/>
                <w:szCs w:val="28"/>
              </w:rPr>
              <w:t xml:space="preserve"> C4:</w:t>
            </w:r>
          </w:p>
          <w:p w:rsidR="00C85DB7" w:rsidRDefault="00C85DB7" w:rsidP="00051F78">
            <w:pPr>
              <w:spacing w:before="120" w:after="120"/>
              <w:jc w:val="both"/>
              <w:rPr>
                <w:sz w:val="28"/>
                <w:szCs w:val="28"/>
              </w:rPr>
            </w:pPr>
            <w:r>
              <w:rPr>
                <w:sz w:val="28"/>
                <w:szCs w:val="28"/>
              </w:rPr>
              <w:t>+ Dòng điện là dòng dịch chuyển có hướng của các điện tích.</w:t>
            </w:r>
          </w:p>
          <w:p w:rsidR="00C85DB7" w:rsidRDefault="00C85DB7" w:rsidP="00051F78">
            <w:pPr>
              <w:spacing w:before="120" w:after="120"/>
              <w:jc w:val="both"/>
              <w:rPr>
                <w:sz w:val="28"/>
                <w:szCs w:val="28"/>
              </w:rPr>
            </w:pPr>
            <w:r>
              <w:rPr>
                <w:sz w:val="28"/>
                <w:szCs w:val="28"/>
              </w:rPr>
              <w:t>+ Đèn điện sáng khi có dòng điện chạt qua.</w:t>
            </w:r>
          </w:p>
          <w:p w:rsidR="00C85DB7" w:rsidRDefault="00C85DB7" w:rsidP="00051F78">
            <w:pPr>
              <w:spacing w:before="120" w:after="120"/>
              <w:jc w:val="both"/>
              <w:rPr>
                <w:sz w:val="28"/>
                <w:szCs w:val="28"/>
              </w:rPr>
            </w:pPr>
            <w:r>
              <w:rPr>
                <w:sz w:val="28"/>
                <w:szCs w:val="28"/>
              </w:rPr>
              <w:t>+ Quạt điện đang chạy khi có dòng điện chạy qua…</w:t>
            </w:r>
          </w:p>
          <w:p w:rsidR="00C85DB7" w:rsidRDefault="00C85DB7" w:rsidP="009A60F5">
            <w:pPr>
              <w:pStyle w:val="ListParagraph"/>
              <w:numPr>
                <w:ilvl w:val="0"/>
                <w:numId w:val="25"/>
              </w:numPr>
              <w:spacing w:before="120" w:after="120"/>
              <w:ind w:left="175" w:hanging="175"/>
              <w:contextualSpacing/>
              <w:jc w:val="both"/>
              <w:rPr>
                <w:sz w:val="28"/>
                <w:szCs w:val="28"/>
              </w:rPr>
            </w:pPr>
            <w:r>
              <w:rPr>
                <w:sz w:val="28"/>
                <w:szCs w:val="28"/>
              </w:rPr>
              <w:t>Câu C5:</w:t>
            </w:r>
          </w:p>
          <w:p w:rsidR="00C85DB7" w:rsidRDefault="00C85DB7" w:rsidP="00051F78">
            <w:pPr>
              <w:spacing w:before="120" w:after="120"/>
              <w:jc w:val="both"/>
              <w:rPr>
                <w:sz w:val="28"/>
                <w:szCs w:val="28"/>
              </w:rPr>
            </w:pPr>
            <w:r>
              <w:rPr>
                <w:sz w:val="28"/>
                <w:szCs w:val="28"/>
              </w:rPr>
              <w:t>Dụng cụ sử dụng nguồn điện là pin: điều khiển TV, chuột máy tính, đèn pin, điện thoại,…</w:t>
            </w:r>
          </w:p>
          <w:p w:rsidR="00C85DB7" w:rsidRPr="007D2758" w:rsidRDefault="00C85DB7" w:rsidP="00051F78">
            <w:pPr>
              <w:spacing w:before="120" w:after="120"/>
              <w:jc w:val="both"/>
              <w:rPr>
                <w:sz w:val="28"/>
                <w:szCs w:val="28"/>
              </w:rPr>
            </w:pPr>
          </w:p>
        </w:tc>
      </w:tr>
    </w:tbl>
    <w:p w:rsidR="00C85DB7" w:rsidRDefault="00C85DB7" w:rsidP="00C85DB7">
      <w:pPr>
        <w:spacing w:before="120" w:after="120" w:line="240" w:lineRule="auto"/>
        <w:ind w:left="360"/>
        <w:jc w:val="center"/>
        <w:rPr>
          <w:rFonts w:ascii="Times New Roman" w:hAnsi="Times New Roman"/>
          <w:b/>
          <w:sz w:val="28"/>
          <w:szCs w:val="28"/>
        </w:rPr>
      </w:pPr>
      <w:r w:rsidRPr="007D2758">
        <w:rPr>
          <w:rFonts w:ascii="Times New Roman" w:hAnsi="Times New Roman"/>
          <w:b/>
          <w:sz w:val="28"/>
          <w:szCs w:val="28"/>
        </w:rPr>
        <w:t>PHỤ LỤC</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lang w:val="en-US"/>
        </w:rPr>
        <w:t xml:space="preserve">Câu 1: </w:t>
      </w:r>
      <w:r w:rsidRPr="006B4827">
        <w:rPr>
          <w:color w:val="000000"/>
          <w:sz w:val="28"/>
          <w:szCs w:val="28"/>
        </w:rPr>
        <w:t>Điền từ thích hợp vào chỗ trố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òng điện là các……………dịch chuyển có hướ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Electro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Ion âm</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Điện tích</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ả A, B, C đề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2: </w:t>
      </w:r>
      <w:r w:rsidRPr="006B4827">
        <w:rPr>
          <w:color w:val="000000"/>
          <w:sz w:val="28"/>
          <w:szCs w:val="28"/>
        </w:rPr>
        <w:t>Chọn câ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Nguồn điện là dụng cụ dùng để tạo ra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Nguồn điện có khả năng duy trì hoạt động của các dụng cụ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Mỗi nguồn điện đều có hai cực</w:t>
      </w:r>
    </w:p>
    <w:p w:rsidR="00C85DB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ả ba câu đề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3: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ác dụng cụ nào sau đây không phải là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Pi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Ắc – qui</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Đi – na – mô xe đạp</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Quạt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4: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ác thiết bị nào sau đây hoạt động không cần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Bàn ủi điện   B. Nồi cơm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Bếp dầu   D. Bếp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lastRenderedPageBreak/>
        <w:t> </w:t>
      </w:r>
      <w:r>
        <w:rPr>
          <w:color w:val="000000"/>
          <w:sz w:val="28"/>
          <w:szCs w:val="28"/>
          <w:lang w:val="en-US"/>
        </w:rPr>
        <w:t xml:space="preserve">Câu 5: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ác dụng cụ điện hoạt động được là do:</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Có dòng điện chạy qua nó</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Được mắc với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A và B đề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A và B đều sai</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Pr>
          <w:rFonts w:ascii="Times New Roman" w:hAnsi="Times New Roman"/>
          <w:color w:val="000000"/>
          <w:sz w:val="28"/>
          <w:szCs w:val="28"/>
        </w:rPr>
        <w:t xml:space="preserve">Câu 6: </w:t>
      </w:r>
      <w:r w:rsidRPr="006B4827">
        <w:rPr>
          <w:rFonts w:ascii="Times New Roman" w:hAnsi="Times New Roman"/>
          <w:color w:val="000000"/>
          <w:sz w:val="28"/>
          <w:szCs w:val="28"/>
        </w:rPr>
        <w:t>Chọn câu trả lời đúng</w:t>
      </w:r>
    </w:p>
    <w:p w:rsidR="00C85DB7" w:rsidRPr="006B4827" w:rsidRDefault="00C85DB7" w:rsidP="00C85DB7">
      <w:pPr>
        <w:spacing w:before="120" w:after="120" w:line="240" w:lineRule="auto"/>
        <w:rPr>
          <w:rFonts w:ascii="Times New Roman" w:hAnsi="Times New Roman"/>
          <w:sz w:val="28"/>
          <w:szCs w:val="28"/>
        </w:rPr>
      </w:pPr>
      <w:r w:rsidRPr="006B4827">
        <w:rPr>
          <w:rFonts w:ascii="Times New Roman" w:hAnsi="Times New Roman"/>
          <w:noProof/>
          <w:sz w:val="28"/>
          <w:szCs w:val="28"/>
        </w:rPr>
        <w:drawing>
          <wp:inline distT="0" distB="0" distL="0" distR="0" wp14:anchorId="658ADF71" wp14:editId="1BAAD70F">
            <wp:extent cx="3429000" cy="3362325"/>
            <wp:effectExtent l="0" t="0" r="0" b="9525"/>
            <wp:docPr id="18" name="Picture 18" descr="Bài tập trắc nghiệm Vật Lí 7 | Câu hỏi trắc nghiệm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Vật Lí 7 | Câu hỏi trắc nghiệm Vật Lí 7"/>
                    <pic:cNvPicPr>
                      <a:picLocks noChangeAspect="1" noChangeArrowheads="1"/>
                    </pic:cNvPicPr>
                  </pic:nvPicPr>
                  <pic:blipFill>
                    <a:blip r:embed="rId43">
                      <a:extLst>
                        <a:ext uri="{28A0092B-C50C-407E-A947-70E740481C1C}">
                          <a14:useLocalDpi xmlns:a14="http://schemas.microsoft.com/office/drawing/2010/main"/>
                        </a:ext>
                      </a:extLst>
                    </a:blip>
                    <a:srcRect/>
                    <a:stretch>
                      <a:fillRect/>
                    </a:stretch>
                  </pic:blipFill>
                  <pic:spPr bwMode="auto">
                    <a:xfrm>
                      <a:off x="0" y="0"/>
                      <a:ext cx="3429000" cy="3362325"/>
                    </a:xfrm>
                    <a:prstGeom prst="rect">
                      <a:avLst/>
                    </a:prstGeom>
                    <a:noFill/>
                    <a:ln>
                      <a:noFill/>
                    </a:ln>
                  </pic:spPr>
                </pic:pic>
              </a:graphicData>
            </a:graphic>
          </wp:inline>
        </w:drawing>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Hãy chỉ ra cực dương của các nguồn điện trên hình 8.1:</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A. Cực có đánh dấu (+)</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B. Cực không đánh dấu</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C. Cả hai cực</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D. Cả ba câu đều sai</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7: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Khi dùng một sợi dây đồng nối liền hai cực của một cục pin thì:</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Các ion dương trong sợi dây đồng dịch chuyển từ cực dương sang cực âm</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Các ion âm trong sợi dây đồng dịch chuyển từ cực dương sang cực âm</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Các điện tử tự do trong sợi dây đồng dịch chuyển từ cực âm sang cực dương</w:t>
      </w:r>
    </w:p>
    <w:p w:rsidR="00C85DB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ác điện tử tự do trong sợi dây đòng dịch chuyển từ cực dương sang cực âm</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8: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Để đèn xe máy phát sáng thì đèn phải được nối với nguồn điện. Vật trong xe máy, nguồn điện là thiết bị nào sau đây?</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Pi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lastRenderedPageBreak/>
        <w:t>B. Đi- na- mô</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Ắc – qui</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ả ba đều sai</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9: </w:t>
      </w:r>
      <w:r w:rsidRPr="006B4827">
        <w:rPr>
          <w:color w:val="000000"/>
          <w:sz w:val="28"/>
          <w:szCs w:val="28"/>
        </w:rPr>
        <w:t>Những đồ dùng nào sau đây sử dụng nguồn điện là ắc – qui:</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Đồng hồ treo tườ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Ôtô</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Nồi cơm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Quạt trần</w:t>
      </w:r>
    </w:p>
    <w:p w:rsidR="00C85DB7" w:rsidRDefault="00C85DB7" w:rsidP="00C85DB7">
      <w:pPr>
        <w:spacing w:before="120" w:after="120" w:line="240" w:lineRule="auto"/>
        <w:ind w:left="360" w:hanging="360"/>
        <w:jc w:val="both"/>
        <w:rPr>
          <w:rFonts w:ascii="Times New Roman" w:hAnsi="Times New Roman"/>
          <w:sz w:val="28"/>
          <w:szCs w:val="28"/>
        </w:rPr>
      </w:pPr>
      <w:r>
        <w:rPr>
          <w:rFonts w:ascii="Times New Roman" w:hAnsi="Times New Roman"/>
          <w:sz w:val="28"/>
          <w:szCs w:val="28"/>
        </w:rPr>
        <w:t>Câu 10: Không có dòng điện chạy qua vật nào dưới đây?</w:t>
      </w:r>
    </w:p>
    <w:p w:rsidR="00C85DB7" w:rsidRDefault="00C85DB7" w:rsidP="009A60F5">
      <w:pPr>
        <w:pStyle w:val="ListParagraph"/>
        <w:numPr>
          <w:ilvl w:val="0"/>
          <w:numId w:val="30"/>
        </w:numPr>
        <w:spacing w:before="120" w:after="120"/>
        <w:ind w:left="426" w:hanging="426"/>
        <w:contextualSpacing/>
        <w:jc w:val="both"/>
        <w:rPr>
          <w:sz w:val="28"/>
          <w:szCs w:val="28"/>
        </w:rPr>
      </w:pPr>
      <w:r>
        <w:rPr>
          <w:sz w:val="28"/>
          <w:szCs w:val="28"/>
        </w:rPr>
        <w:t>Quạt điện đang quay liên tục.</w:t>
      </w:r>
    </w:p>
    <w:p w:rsidR="00C85DB7" w:rsidRDefault="00C85DB7" w:rsidP="009A60F5">
      <w:pPr>
        <w:pStyle w:val="ListParagraph"/>
        <w:numPr>
          <w:ilvl w:val="0"/>
          <w:numId w:val="30"/>
        </w:numPr>
        <w:spacing w:before="120" w:after="120"/>
        <w:ind w:left="426" w:hanging="426"/>
        <w:contextualSpacing/>
        <w:jc w:val="both"/>
        <w:rPr>
          <w:sz w:val="28"/>
          <w:szCs w:val="28"/>
        </w:rPr>
      </w:pPr>
      <w:r>
        <w:rPr>
          <w:sz w:val="28"/>
          <w:szCs w:val="28"/>
        </w:rPr>
        <w:t>Bóng đèn điện đang sáng.</w:t>
      </w:r>
    </w:p>
    <w:p w:rsidR="00C85DB7" w:rsidRDefault="00C85DB7" w:rsidP="009A60F5">
      <w:pPr>
        <w:pStyle w:val="ListParagraph"/>
        <w:numPr>
          <w:ilvl w:val="0"/>
          <w:numId w:val="30"/>
        </w:numPr>
        <w:spacing w:before="120" w:after="120"/>
        <w:ind w:left="426" w:hanging="426"/>
        <w:contextualSpacing/>
        <w:jc w:val="both"/>
        <w:rPr>
          <w:sz w:val="28"/>
          <w:szCs w:val="28"/>
        </w:rPr>
      </w:pPr>
      <w:r>
        <w:rPr>
          <w:sz w:val="28"/>
          <w:szCs w:val="28"/>
        </w:rPr>
        <w:t>Thước nhựa đang bị nhiễm điện.</w:t>
      </w:r>
    </w:p>
    <w:p w:rsidR="00C85DB7" w:rsidRPr="006B4827" w:rsidRDefault="00C85DB7" w:rsidP="009A60F5">
      <w:pPr>
        <w:pStyle w:val="ListParagraph"/>
        <w:numPr>
          <w:ilvl w:val="0"/>
          <w:numId w:val="30"/>
        </w:numPr>
        <w:spacing w:before="120" w:after="120"/>
        <w:ind w:left="426" w:hanging="426"/>
        <w:contextualSpacing/>
        <w:jc w:val="both"/>
        <w:rPr>
          <w:sz w:val="28"/>
          <w:szCs w:val="28"/>
        </w:rPr>
      </w:pPr>
      <w:r>
        <w:rPr>
          <w:sz w:val="28"/>
          <w:szCs w:val="28"/>
        </w:rPr>
        <w:t>Radio đang phát.</w:t>
      </w:r>
    </w:p>
    <w:p w:rsidR="00C85DB7" w:rsidRDefault="00C85DB7" w:rsidP="00C85DB7">
      <w:r>
        <w:br w:type="page"/>
      </w:r>
    </w:p>
    <w:tbl>
      <w:tblPr>
        <w:tblW w:w="9356" w:type="dxa"/>
        <w:tblLook w:val="01E0" w:firstRow="1" w:lastRow="1" w:firstColumn="1" w:lastColumn="1" w:noHBand="0" w:noVBand="0"/>
      </w:tblPr>
      <w:tblGrid>
        <w:gridCol w:w="848"/>
        <w:gridCol w:w="980"/>
        <w:gridCol w:w="4126"/>
        <w:gridCol w:w="1369"/>
        <w:gridCol w:w="2033"/>
      </w:tblGrid>
      <w:tr w:rsidR="00C85DB7" w:rsidRPr="002B7B75" w:rsidTr="00051F78">
        <w:trPr>
          <w:trHeight w:val="359"/>
        </w:trPr>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lastRenderedPageBreak/>
              <w:t>Tuần:</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soạn:</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r w:rsidR="00C85DB7" w:rsidRPr="002B7B75" w:rsidTr="00051F78">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 xml:space="preserve">Tiết:  </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dạy:</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bl>
    <w:p w:rsidR="00C85DB7" w:rsidRPr="002B7B75" w:rsidRDefault="00C85DB7" w:rsidP="00C85DB7">
      <w:pPr>
        <w:pStyle w:val="Heading1"/>
        <w:rPr>
          <w:b w:val="0"/>
          <w:color w:val="FF0000"/>
          <w:sz w:val="32"/>
          <w:szCs w:val="32"/>
          <w:lang w:val="pt-BR"/>
        </w:rPr>
      </w:pPr>
      <w:bookmarkStart w:id="22" w:name="_Toc63557605"/>
      <w:bookmarkStart w:id="23" w:name="_Toc63557722"/>
      <w:bookmarkStart w:id="24" w:name="_Toc66803512"/>
      <w:r>
        <w:rPr>
          <w:color w:val="FF0000"/>
          <w:sz w:val="32"/>
          <w:szCs w:val="32"/>
          <w:lang w:val="pt-BR"/>
        </w:rPr>
        <w:t xml:space="preserve">BÀI 20: </w:t>
      </w:r>
      <w:r w:rsidRPr="002B7B75">
        <w:rPr>
          <w:color w:val="FF0000"/>
          <w:sz w:val="32"/>
          <w:szCs w:val="32"/>
          <w:lang w:val="pt-BR"/>
        </w:rPr>
        <w:t>CHẤT DẪN ĐIỆN VÀ CHẤT CÁCH ĐIỆN</w:t>
      </w:r>
      <w:bookmarkEnd w:id="22"/>
      <w:bookmarkEnd w:id="23"/>
      <w:bookmarkEnd w:id="24"/>
    </w:p>
    <w:p w:rsidR="00C85DB7" w:rsidRPr="00110644" w:rsidRDefault="00C85DB7" w:rsidP="00C85DB7">
      <w:pPr>
        <w:jc w:val="center"/>
        <w:rPr>
          <w:rFonts w:ascii="Times New Roman" w:hAnsi="Times New Roman"/>
          <w:b/>
          <w:color w:val="FF0000"/>
          <w:sz w:val="32"/>
          <w:szCs w:val="32"/>
          <w:lang w:val="pt-BR"/>
        </w:rPr>
      </w:pPr>
      <w:bookmarkStart w:id="25" w:name="_Toc63557606"/>
      <w:r w:rsidRPr="00110644">
        <w:rPr>
          <w:rFonts w:ascii="Times New Roman" w:hAnsi="Times New Roman"/>
          <w:b/>
          <w:color w:val="FF0000"/>
          <w:sz w:val="32"/>
          <w:szCs w:val="32"/>
          <w:lang w:val="pt-BR"/>
        </w:rPr>
        <w:t>DÒNG ĐIỆN TRONG KIM LOẠI</w:t>
      </w:r>
      <w:bookmarkEnd w:id="25"/>
    </w:p>
    <w:p w:rsidR="00C85DB7" w:rsidRPr="002B7B75" w:rsidRDefault="00C85DB7" w:rsidP="00C85DB7">
      <w:pPr>
        <w:ind w:firstLine="567"/>
        <w:jc w:val="both"/>
        <w:rPr>
          <w:rFonts w:ascii="Times New Roman" w:hAnsi="Times New Roman"/>
          <w:b/>
          <w:sz w:val="28"/>
          <w:szCs w:val="28"/>
        </w:rPr>
      </w:pPr>
      <w:r w:rsidRPr="002B7B75">
        <w:rPr>
          <w:rFonts w:ascii="Times New Roman" w:hAnsi="Times New Roman"/>
          <w:b/>
          <w:bCs/>
          <w:sz w:val="28"/>
          <w:szCs w:val="28"/>
        </w:rPr>
        <w:t>I</w:t>
      </w:r>
      <w:r w:rsidRPr="002B7B75">
        <w:rPr>
          <w:rFonts w:ascii="Times New Roman" w:hAnsi="Times New Roman"/>
          <w:b/>
          <w:sz w:val="28"/>
          <w:szCs w:val="28"/>
        </w:rPr>
        <w:t>. Mục tiêu:</w:t>
      </w:r>
    </w:p>
    <w:p w:rsidR="00C85DB7" w:rsidRPr="002B7B75" w:rsidRDefault="00C85DB7" w:rsidP="00C85DB7">
      <w:pPr>
        <w:tabs>
          <w:tab w:val="left" w:pos="0"/>
        </w:tabs>
        <w:ind w:firstLine="567"/>
        <w:rPr>
          <w:rFonts w:ascii="Times New Roman" w:hAnsi="Times New Roman"/>
          <w:sz w:val="28"/>
          <w:szCs w:val="28"/>
          <w:lang w:val="pt-BR"/>
        </w:rPr>
      </w:pPr>
      <w:r w:rsidRPr="002B7B75">
        <w:rPr>
          <w:rFonts w:ascii="Times New Roman" w:hAnsi="Times New Roman"/>
          <w:b/>
          <w:sz w:val="28"/>
          <w:szCs w:val="28"/>
        </w:rPr>
        <w:t>1. Kiến thức</w:t>
      </w:r>
      <w:r w:rsidRPr="002B7B75">
        <w:rPr>
          <w:rFonts w:ascii="Times New Roman" w:hAnsi="Times New Roman"/>
          <w:sz w:val="28"/>
          <w:szCs w:val="28"/>
        </w:rPr>
        <w:t>:</w:t>
      </w:r>
      <w:r w:rsidRPr="002B7B75">
        <w:rPr>
          <w:rFonts w:ascii="Times New Roman" w:hAnsi="Times New Roman"/>
          <w:sz w:val="28"/>
          <w:szCs w:val="28"/>
          <w:lang w:val="pt-BR"/>
        </w:rPr>
        <w:t xml:space="preserve"> </w:t>
      </w:r>
    </w:p>
    <w:p w:rsidR="00C85DB7" w:rsidRPr="002B7B75" w:rsidRDefault="00C85DB7" w:rsidP="00C85DB7">
      <w:pPr>
        <w:tabs>
          <w:tab w:val="left" w:pos="0"/>
        </w:tabs>
        <w:ind w:firstLine="567"/>
        <w:jc w:val="both"/>
        <w:rPr>
          <w:rFonts w:ascii="Times New Roman" w:hAnsi="Times New Roman"/>
          <w:sz w:val="28"/>
          <w:szCs w:val="28"/>
          <w:lang w:val="nl-NL"/>
        </w:rPr>
      </w:pPr>
      <w:r w:rsidRPr="002B7B75">
        <w:rPr>
          <w:rFonts w:ascii="Times New Roman" w:hAnsi="Times New Roman"/>
          <w:bCs/>
          <w:sz w:val="28"/>
          <w:szCs w:val="28"/>
          <w:lang w:val="nl-NL"/>
        </w:rPr>
        <w:t xml:space="preserve">- </w:t>
      </w:r>
      <w:r w:rsidRPr="002B7B75">
        <w:rPr>
          <w:rFonts w:ascii="Times New Roman" w:hAnsi="Times New Roman"/>
          <w:sz w:val="28"/>
          <w:szCs w:val="28"/>
          <w:lang w:val="nl-NL"/>
        </w:rPr>
        <w:t>Phân biệt được trong thực tế vật dẫn điện là vật cho dòng điện đi qua, vật cách điện là vật không cho dòng điện đi qua.</w:t>
      </w:r>
    </w:p>
    <w:p w:rsidR="00C85DB7" w:rsidRPr="002B7B75" w:rsidRDefault="00C85DB7" w:rsidP="00C85DB7">
      <w:pPr>
        <w:tabs>
          <w:tab w:val="left" w:pos="0"/>
        </w:tabs>
        <w:ind w:firstLine="567"/>
        <w:jc w:val="both"/>
        <w:rPr>
          <w:rFonts w:ascii="Times New Roman" w:hAnsi="Times New Roman"/>
          <w:sz w:val="28"/>
          <w:szCs w:val="28"/>
          <w:lang w:val="nl-NL"/>
        </w:rPr>
      </w:pPr>
      <w:r w:rsidRPr="002B7B75">
        <w:rPr>
          <w:rFonts w:ascii="Times New Roman" w:hAnsi="Times New Roman"/>
          <w:sz w:val="28"/>
          <w:szCs w:val="28"/>
          <w:lang w:val="nl-NL"/>
        </w:rPr>
        <w:t>- Kể tên được một số vật dẫn điện (hoặc vật liệu dẫn điện) và vật cách điện (hoặc vật liệu cách điện) thường dùng.</w:t>
      </w:r>
    </w:p>
    <w:p w:rsidR="00C85DB7" w:rsidRPr="002B7B75" w:rsidRDefault="00C85DB7" w:rsidP="00C85DB7">
      <w:pPr>
        <w:tabs>
          <w:tab w:val="left" w:pos="0"/>
        </w:tabs>
        <w:ind w:firstLine="567"/>
        <w:jc w:val="both"/>
        <w:rPr>
          <w:rFonts w:ascii="Times New Roman" w:hAnsi="Times New Roman"/>
          <w:sz w:val="28"/>
          <w:szCs w:val="28"/>
          <w:lang w:val="nl-NL"/>
        </w:rPr>
      </w:pPr>
      <w:r w:rsidRPr="002B7B75">
        <w:rPr>
          <w:rFonts w:ascii="Times New Roman" w:hAnsi="Times New Roman"/>
          <w:sz w:val="28"/>
          <w:szCs w:val="28"/>
          <w:lang w:val="nl-NL"/>
        </w:rPr>
        <w:t>- Nêu được dòng điện trong kim loại là dòng các electron tự do dịch chuyển có hướng.</w:t>
      </w:r>
    </w:p>
    <w:p w:rsidR="00C85DB7" w:rsidRPr="002B7B75" w:rsidRDefault="00C85DB7" w:rsidP="00C85DB7">
      <w:pPr>
        <w:ind w:firstLine="567"/>
        <w:rPr>
          <w:rFonts w:ascii="Times New Roman" w:eastAsia="Calibri" w:hAnsi="Times New Roman"/>
          <w:b/>
          <w:bCs/>
          <w:sz w:val="28"/>
          <w:szCs w:val="28"/>
        </w:rPr>
      </w:pPr>
      <w:r w:rsidRPr="002B7B75">
        <w:rPr>
          <w:rFonts w:ascii="Times New Roman" w:hAnsi="Times New Roman"/>
          <w:b/>
          <w:sz w:val="28"/>
          <w:szCs w:val="28"/>
          <w:shd w:val="clear" w:color="auto" w:fill="FFFFFF"/>
          <w:lang w:val="nl-NL"/>
        </w:rPr>
        <w:t>2</w:t>
      </w:r>
      <w:r w:rsidRPr="002B7B75">
        <w:rPr>
          <w:rFonts w:ascii="Times New Roman" w:hAnsi="Times New Roman"/>
          <w:b/>
          <w:sz w:val="28"/>
          <w:szCs w:val="28"/>
          <w:shd w:val="clear" w:color="auto" w:fill="FFFFFF"/>
          <w:lang w:val="vi-VN"/>
        </w:rPr>
        <w:t xml:space="preserve">. </w:t>
      </w:r>
      <w:r w:rsidRPr="002B7B75">
        <w:rPr>
          <w:rFonts w:ascii="Times New Roman" w:hAnsi="Times New Roman"/>
          <w:b/>
          <w:sz w:val="28"/>
          <w:szCs w:val="28"/>
          <w:shd w:val="clear" w:color="auto" w:fill="FFFFFF"/>
          <w:lang w:val="nl-NL"/>
        </w:rPr>
        <w:t>N</w:t>
      </w:r>
      <w:r w:rsidRPr="002B7B75">
        <w:rPr>
          <w:rFonts w:ascii="Times New Roman" w:hAnsi="Times New Roman"/>
          <w:b/>
          <w:sz w:val="28"/>
          <w:szCs w:val="28"/>
          <w:shd w:val="clear" w:color="auto" w:fill="FFFFFF"/>
          <w:lang w:val="vi-VN"/>
        </w:rPr>
        <w:t>ăng lực</w:t>
      </w:r>
      <w:r w:rsidRPr="002B7B75">
        <w:rPr>
          <w:rFonts w:ascii="Times New Roman" w:hAnsi="Times New Roman"/>
          <w:b/>
          <w:sz w:val="28"/>
          <w:szCs w:val="28"/>
          <w:shd w:val="clear" w:color="auto" w:fill="FFFFFF"/>
        </w:rPr>
        <w:t>:</w:t>
      </w:r>
    </w:p>
    <w:p w:rsidR="00C85DB7" w:rsidRPr="002B7B75" w:rsidRDefault="00C85DB7" w:rsidP="00C85DB7">
      <w:pPr>
        <w:pBdr>
          <w:bar w:val="single" w:sz="4" w:color="auto"/>
        </w:pBdr>
        <w:ind w:firstLine="567"/>
        <w:jc w:val="both"/>
        <w:rPr>
          <w:rFonts w:ascii="Times New Roman" w:hAnsi="Times New Roman"/>
          <w:b/>
          <w:sz w:val="28"/>
          <w:szCs w:val="28"/>
          <w:lang w:val="nl-NL"/>
        </w:rPr>
      </w:pPr>
      <w:r w:rsidRPr="002B7B75">
        <w:rPr>
          <w:rFonts w:ascii="Times New Roman" w:hAnsi="Times New Roman"/>
          <w:b/>
          <w:sz w:val="28"/>
          <w:szCs w:val="28"/>
        </w:rPr>
        <w:t>2.1. Năng lực chung:</w:t>
      </w:r>
    </w:p>
    <w:p w:rsidR="00C85DB7" w:rsidRPr="002B7B75" w:rsidRDefault="00C85DB7" w:rsidP="00C85DB7">
      <w:pPr>
        <w:pStyle w:val="NormalWeb"/>
        <w:kinsoku w:val="0"/>
        <w:overflowPunct w:val="0"/>
        <w:spacing w:before="0" w:beforeAutospacing="0" w:after="0" w:afterAutospacing="0"/>
        <w:ind w:firstLine="567"/>
        <w:jc w:val="both"/>
        <w:textAlignment w:val="baseline"/>
        <w:rPr>
          <w:sz w:val="28"/>
          <w:szCs w:val="28"/>
          <w:lang w:val="en-US"/>
        </w:rPr>
      </w:pPr>
      <w:r w:rsidRPr="002B7B75">
        <w:rPr>
          <w:b/>
          <w:i/>
          <w:sz w:val="28"/>
          <w:szCs w:val="28"/>
          <w:lang w:val="en-US"/>
        </w:rPr>
        <w:t>- Năng lực tự chủ và tự học:</w:t>
      </w:r>
      <w:r w:rsidRPr="002B7B75">
        <w:rPr>
          <w:i/>
          <w:sz w:val="28"/>
          <w:szCs w:val="28"/>
          <w:lang w:val="en-US"/>
        </w:rPr>
        <w:t xml:space="preserve"> </w:t>
      </w:r>
      <w:r w:rsidRPr="002B7B75">
        <w:rPr>
          <w:sz w:val="28"/>
          <w:szCs w:val="28"/>
          <w:lang w:val="en-US"/>
        </w:rPr>
        <w:t xml:space="preserve">Tìm hiểu thông tin, đọc sách giáo khoa, quan sát tranh ảnh, để tìm hiểu vấn đề chất dẫn điện, chất cách điện, dòng điện trong kim loại. </w:t>
      </w:r>
    </w:p>
    <w:p w:rsidR="00C85DB7" w:rsidRPr="002B7B75" w:rsidRDefault="00C85DB7" w:rsidP="00C85DB7">
      <w:pPr>
        <w:ind w:firstLine="630"/>
        <w:jc w:val="both"/>
        <w:rPr>
          <w:rFonts w:ascii="Times New Roman" w:hAnsi="Times New Roman"/>
          <w:sz w:val="28"/>
          <w:szCs w:val="28"/>
        </w:rPr>
      </w:pPr>
      <w:r w:rsidRPr="002B7B75">
        <w:rPr>
          <w:rFonts w:ascii="Times New Roman" w:hAnsi="Times New Roman"/>
          <w:b/>
          <w:i/>
          <w:sz w:val="28"/>
          <w:szCs w:val="28"/>
        </w:rPr>
        <w:t>- Năng lực giao tiếp và hợp tác:</w:t>
      </w:r>
      <w:r w:rsidRPr="002B7B75">
        <w:rPr>
          <w:rFonts w:ascii="Times New Roman" w:hAnsi="Times New Roman"/>
          <w:i/>
          <w:sz w:val="28"/>
          <w:szCs w:val="28"/>
        </w:rPr>
        <w:t xml:space="preserve"> </w:t>
      </w:r>
      <w:r w:rsidRPr="002B7B75">
        <w:rPr>
          <w:rFonts w:ascii="Times New Roman" w:hAnsi="Times New Roman"/>
          <w:sz w:val="28"/>
          <w:szCs w:val="28"/>
        </w:rPr>
        <w:t xml:space="preserve">Thảo luận nhóm để thiết kế thí nghiệm, thực hiện thí nghiệm, hợp tác giải quyết các kết quả thu được để </w:t>
      </w:r>
      <w:r w:rsidRPr="002B7B75">
        <w:rPr>
          <w:rFonts w:ascii="Times New Roman" w:hAnsi="Times New Roman"/>
          <w:sz w:val="28"/>
          <w:szCs w:val="28"/>
          <w:lang w:val="nl-NL"/>
        </w:rPr>
        <w:t xml:space="preserve">xác định vật dẫn điện, vật cách điện. </w:t>
      </w:r>
    </w:p>
    <w:p w:rsidR="00C85DB7" w:rsidRPr="002B7B75" w:rsidRDefault="00C85DB7" w:rsidP="00C85DB7">
      <w:pPr>
        <w:pBdr>
          <w:bar w:val="single" w:sz="4" w:color="auto"/>
        </w:pBdr>
        <w:ind w:firstLine="567"/>
        <w:jc w:val="both"/>
        <w:rPr>
          <w:rFonts w:ascii="Times New Roman" w:hAnsi="Times New Roman"/>
          <w:b/>
          <w:sz w:val="28"/>
          <w:szCs w:val="28"/>
        </w:rPr>
      </w:pPr>
      <w:r w:rsidRPr="002B7B75">
        <w:rPr>
          <w:rFonts w:ascii="Times New Roman" w:hAnsi="Times New Roman"/>
          <w:b/>
          <w:sz w:val="28"/>
          <w:szCs w:val="28"/>
        </w:rPr>
        <w:t xml:space="preserve">2.2. Năng lực đặc thù: </w:t>
      </w:r>
    </w:p>
    <w:p w:rsidR="00C85DB7" w:rsidRPr="002B7B75" w:rsidRDefault="00C85DB7" w:rsidP="00C85DB7">
      <w:pPr>
        <w:ind w:firstLine="540"/>
        <w:jc w:val="both"/>
        <w:rPr>
          <w:rFonts w:ascii="Times New Roman" w:hAnsi="Times New Roman"/>
          <w:sz w:val="28"/>
          <w:szCs w:val="28"/>
          <w:lang w:val="nl-NL"/>
        </w:rPr>
      </w:pPr>
      <w:r w:rsidRPr="002B7B75">
        <w:rPr>
          <w:rFonts w:ascii="Times New Roman" w:hAnsi="Times New Roman"/>
          <w:b/>
          <w:i/>
          <w:sz w:val="28"/>
          <w:szCs w:val="28"/>
        </w:rPr>
        <w:t xml:space="preserve">- Năng lực nhận thức: </w:t>
      </w:r>
      <w:r w:rsidRPr="002B7B75">
        <w:rPr>
          <w:rFonts w:ascii="Times New Roman" w:hAnsi="Times New Roman"/>
          <w:sz w:val="28"/>
          <w:szCs w:val="28"/>
          <w:lang w:val="nl-NL"/>
        </w:rPr>
        <w:t>Mắc được một mạch điện kín gồm pin, bóng đèn pin, công tắc và dây nối. Làm thí nghiệm xác định được vật dẫn điện, vật cách điện.</w:t>
      </w:r>
    </w:p>
    <w:p w:rsidR="00C85DB7" w:rsidRPr="002B7B75" w:rsidRDefault="00C85DB7" w:rsidP="00C85DB7">
      <w:pPr>
        <w:pBdr>
          <w:bar w:val="single" w:sz="4" w:color="auto"/>
        </w:pBdr>
        <w:ind w:firstLine="567"/>
        <w:jc w:val="both"/>
        <w:rPr>
          <w:rFonts w:ascii="Times New Roman" w:hAnsi="Times New Roman"/>
          <w:b/>
          <w:i/>
          <w:sz w:val="28"/>
          <w:szCs w:val="28"/>
        </w:rPr>
      </w:pPr>
      <w:r w:rsidRPr="002B7B75">
        <w:rPr>
          <w:rFonts w:ascii="Times New Roman" w:hAnsi="Times New Roman"/>
          <w:b/>
          <w:i/>
          <w:sz w:val="28"/>
          <w:szCs w:val="28"/>
        </w:rPr>
        <w:t xml:space="preserve">- Năng lực tìm hiểu: </w:t>
      </w:r>
      <w:r w:rsidRPr="002B7B75">
        <w:rPr>
          <w:rFonts w:ascii="Times New Roman" w:hAnsi="Times New Roman"/>
          <w:bCs/>
          <w:sz w:val="28"/>
          <w:szCs w:val="28"/>
          <w:lang w:val="nl-NL"/>
        </w:rPr>
        <w:t xml:space="preserve">Dựa vào quan sát thí nghiệm, </w:t>
      </w:r>
      <w:r w:rsidRPr="002B7B75">
        <w:rPr>
          <w:rFonts w:ascii="Times New Roman" w:hAnsi="Times New Roman"/>
          <w:sz w:val="28"/>
          <w:szCs w:val="28"/>
          <w:lang w:val="nl-NL"/>
        </w:rPr>
        <w:t>xác định được vật dẫn điện, vật cách điện</w:t>
      </w:r>
      <w:r w:rsidRPr="002B7B75">
        <w:rPr>
          <w:rFonts w:ascii="Times New Roman" w:hAnsi="Times New Roman"/>
          <w:b/>
          <w:i/>
          <w:sz w:val="28"/>
          <w:szCs w:val="28"/>
        </w:rPr>
        <w:t xml:space="preserve"> </w:t>
      </w:r>
    </w:p>
    <w:p w:rsidR="00C85DB7" w:rsidRPr="002B7B75" w:rsidRDefault="00C85DB7" w:rsidP="00C85DB7">
      <w:pPr>
        <w:pBdr>
          <w:bar w:val="single" w:sz="4" w:color="auto"/>
        </w:pBdr>
        <w:ind w:firstLine="567"/>
        <w:jc w:val="both"/>
        <w:rPr>
          <w:rFonts w:ascii="Times New Roman" w:hAnsi="Times New Roman"/>
          <w:b/>
          <w:sz w:val="28"/>
          <w:szCs w:val="28"/>
          <w:lang w:val="nl-NL"/>
        </w:rPr>
      </w:pPr>
      <w:r w:rsidRPr="002B7B75">
        <w:rPr>
          <w:rFonts w:ascii="Times New Roman" w:hAnsi="Times New Roman"/>
          <w:b/>
          <w:i/>
          <w:sz w:val="28"/>
          <w:szCs w:val="28"/>
        </w:rPr>
        <w:t>- Vận dụng kiến thức, kỹ năng đã học:</w:t>
      </w:r>
      <w:r w:rsidRPr="002B7B75">
        <w:rPr>
          <w:rFonts w:ascii="Times New Roman" w:hAnsi="Times New Roman"/>
          <w:i/>
          <w:sz w:val="28"/>
          <w:szCs w:val="28"/>
        </w:rPr>
        <w:t xml:space="preserve"> </w:t>
      </w:r>
      <w:r w:rsidRPr="002B7B75">
        <w:rPr>
          <w:rFonts w:ascii="Times New Roman" w:hAnsi="Times New Roman"/>
          <w:sz w:val="28"/>
          <w:szCs w:val="28"/>
        </w:rPr>
        <w:t>Vận dụng được kiến thức để giải thích và dự đoán những vật liệu dẫn điện, cách điện để ứng dụng vào thực tế.</w:t>
      </w:r>
    </w:p>
    <w:p w:rsidR="00C85DB7" w:rsidRPr="002B7B75" w:rsidRDefault="00C85DB7" w:rsidP="00C85DB7">
      <w:pPr>
        <w:pStyle w:val="NormalWeb"/>
        <w:kinsoku w:val="0"/>
        <w:overflowPunct w:val="0"/>
        <w:spacing w:before="0" w:beforeAutospacing="0" w:after="0" w:afterAutospacing="0"/>
        <w:ind w:firstLine="567"/>
        <w:jc w:val="both"/>
        <w:textAlignment w:val="baseline"/>
        <w:rPr>
          <w:i/>
          <w:sz w:val="28"/>
          <w:szCs w:val="28"/>
          <w:lang w:val="en-US"/>
        </w:rPr>
      </w:pPr>
      <w:r w:rsidRPr="002B7B75">
        <w:rPr>
          <w:b/>
          <w:bCs/>
          <w:sz w:val="28"/>
          <w:szCs w:val="28"/>
          <w:lang w:val="nl-NL"/>
        </w:rPr>
        <w:t xml:space="preserve">3. Phẩm chất: </w:t>
      </w:r>
    </w:p>
    <w:p w:rsidR="00C85DB7" w:rsidRPr="002B7B75" w:rsidRDefault="00C85DB7" w:rsidP="00C85DB7">
      <w:pPr>
        <w:pBdr>
          <w:bar w:val="single" w:sz="4" w:color="auto"/>
        </w:pBdr>
        <w:ind w:firstLine="567"/>
        <w:jc w:val="both"/>
        <w:rPr>
          <w:rFonts w:ascii="Times New Roman" w:hAnsi="Times New Roman"/>
          <w:bCs/>
          <w:sz w:val="28"/>
          <w:szCs w:val="28"/>
          <w:lang w:val="nl-NL"/>
        </w:rPr>
      </w:pPr>
      <w:r w:rsidRPr="002B7B75">
        <w:rPr>
          <w:rFonts w:ascii="Times New Roman" w:hAnsi="Times New Roman"/>
          <w:bCs/>
          <w:sz w:val="28"/>
          <w:szCs w:val="28"/>
          <w:lang w:val="nl-NL"/>
        </w:rPr>
        <w:t>- Trung thực trong việc báo cáo kết quả thí nghiệm</w:t>
      </w:r>
    </w:p>
    <w:p w:rsidR="00C85DB7" w:rsidRPr="002B7B75" w:rsidRDefault="00C85DB7" w:rsidP="00C85DB7">
      <w:pPr>
        <w:pBdr>
          <w:bar w:val="single" w:sz="4" w:color="auto"/>
        </w:pBdr>
        <w:ind w:firstLine="567"/>
        <w:jc w:val="both"/>
        <w:rPr>
          <w:rFonts w:ascii="Times New Roman" w:hAnsi="Times New Roman"/>
          <w:bCs/>
          <w:sz w:val="28"/>
          <w:szCs w:val="28"/>
          <w:lang w:val="nl-NL"/>
        </w:rPr>
      </w:pPr>
      <w:r w:rsidRPr="002B7B75">
        <w:rPr>
          <w:rFonts w:ascii="Times New Roman" w:hAnsi="Times New Roman"/>
          <w:bCs/>
          <w:sz w:val="28"/>
          <w:szCs w:val="28"/>
          <w:lang w:val="nl-NL"/>
        </w:rPr>
        <w:t>- Chăm chỉ đọc tài liệu, chuẩn bị những nội dung của bài học.</w:t>
      </w:r>
    </w:p>
    <w:p w:rsidR="00C85DB7" w:rsidRPr="002B7B75" w:rsidRDefault="00C85DB7" w:rsidP="00C85DB7">
      <w:pPr>
        <w:pBdr>
          <w:bar w:val="single" w:sz="4" w:color="auto"/>
        </w:pBdr>
        <w:ind w:firstLine="567"/>
        <w:jc w:val="both"/>
        <w:rPr>
          <w:rFonts w:ascii="Times New Roman" w:hAnsi="Times New Roman"/>
          <w:bCs/>
          <w:sz w:val="28"/>
          <w:szCs w:val="28"/>
          <w:lang w:val="nl-NL"/>
        </w:rPr>
      </w:pPr>
      <w:r w:rsidRPr="002B7B75">
        <w:rPr>
          <w:rFonts w:ascii="Times New Roman" w:hAnsi="Times New Roman"/>
          <w:bCs/>
          <w:sz w:val="28"/>
          <w:szCs w:val="28"/>
          <w:lang w:val="nl-NL"/>
        </w:rPr>
        <w:t>- Nhân ái, trách nhiệm: Hợp tác giữa các thành viên trong nhóm.</w:t>
      </w:r>
    </w:p>
    <w:p w:rsidR="00C85DB7" w:rsidRPr="002B7B75" w:rsidRDefault="00C85DB7" w:rsidP="00C85DB7">
      <w:pPr>
        <w:ind w:firstLine="567"/>
        <w:jc w:val="both"/>
        <w:rPr>
          <w:rFonts w:ascii="Times New Roman" w:hAnsi="Times New Roman"/>
          <w:b/>
          <w:bCs/>
          <w:sz w:val="28"/>
          <w:szCs w:val="28"/>
          <w:shd w:val="clear" w:color="auto" w:fill="FFFFFF"/>
        </w:rPr>
      </w:pPr>
      <w:r w:rsidRPr="002B7B75">
        <w:rPr>
          <w:rFonts w:ascii="Times New Roman" w:hAnsi="Times New Roman"/>
          <w:b/>
          <w:bCs/>
          <w:sz w:val="28"/>
          <w:szCs w:val="28"/>
          <w:shd w:val="clear" w:color="auto" w:fill="FFFFFF"/>
          <w:lang w:val="vi-VN"/>
        </w:rPr>
        <w:t xml:space="preserve">II. </w:t>
      </w:r>
      <w:r w:rsidRPr="002B7B75">
        <w:rPr>
          <w:rFonts w:ascii="Times New Roman" w:hAnsi="Times New Roman"/>
          <w:b/>
          <w:bCs/>
          <w:sz w:val="28"/>
          <w:szCs w:val="28"/>
          <w:shd w:val="clear" w:color="auto" w:fill="FFFFFF"/>
        </w:rPr>
        <w:t>Thiết bị dạy học và học liệu</w:t>
      </w:r>
    </w:p>
    <w:p w:rsidR="00C85DB7" w:rsidRPr="002B7B75" w:rsidRDefault="00C85DB7" w:rsidP="00C85DB7">
      <w:pPr>
        <w:pBdr>
          <w:bar w:val="single" w:sz="4" w:color="auto"/>
        </w:pBdr>
        <w:ind w:firstLine="567"/>
        <w:jc w:val="both"/>
        <w:rPr>
          <w:rFonts w:ascii="Times New Roman" w:hAnsi="Times New Roman"/>
          <w:b/>
          <w:bCs/>
          <w:sz w:val="28"/>
          <w:szCs w:val="28"/>
          <w:lang w:val="nl-NL"/>
        </w:rPr>
      </w:pPr>
      <w:r w:rsidRPr="002B7B75">
        <w:rPr>
          <w:rFonts w:ascii="Times New Roman" w:hAnsi="Times New Roman"/>
          <w:b/>
          <w:bCs/>
          <w:sz w:val="28"/>
          <w:szCs w:val="28"/>
          <w:lang w:val="nl-NL"/>
        </w:rPr>
        <w:t>1. Giáo viên:</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Kế hoạch bài dạy.</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lastRenderedPageBreak/>
        <w:t>- Bộ thí nghiệm hình 20.2</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Hình vẽ phóng to hình 20.1, 20.3, 20.4</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Bóng đèn sợi đốt</w:t>
      </w:r>
    </w:p>
    <w:p w:rsidR="00C85DB7" w:rsidRPr="002B7B75" w:rsidRDefault="00C85DB7" w:rsidP="00C85DB7">
      <w:pPr>
        <w:ind w:firstLine="567"/>
        <w:jc w:val="both"/>
        <w:rPr>
          <w:rFonts w:ascii="Times New Roman" w:hAnsi="Times New Roman"/>
          <w:b/>
          <w:bCs/>
          <w:sz w:val="28"/>
          <w:szCs w:val="28"/>
          <w:lang w:val="nl-NL"/>
        </w:rPr>
      </w:pPr>
      <w:r w:rsidRPr="002B7B75">
        <w:rPr>
          <w:rFonts w:ascii="Times New Roman" w:hAnsi="Times New Roman"/>
          <w:sz w:val="28"/>
          <w:szCs w:val="28"/>
          <w:lang w:val="pt-BR"/>
        </w:rPr>
        <w:t>- Phiếu học tập cho các nhóm: Phụ lục</w:t>
      </w:r>
    </w:p>
    <w:p w:rsidR="00C85DB7" w:rsidRPr="002B7B75" w:rsidRDefault="00C85DB7" w:rsidP="00C85DB7">
      <w:pPr>
        <w:ind w:firstLine="567"/>
        <w:jc w:val="both"/>
        <w:rPr>
          <w:rFonts w:ascii="Times New Roman" w:hAnsi="Times New Roman"/>
          <w:b/>
          <w:bCs/>
          <w:sz w:val="28"/>
          <w:szCs w:val="28"/>
          <w:lang w:val="nl-NL"/>
        </w:rPr>
      </w:pPr>
      <w:r w:rsidRPr="002B7B75">
        <w:rPr>
          <w:rFonts w:ascii="Times New Roman" w:hAnsi="Times New Roman"/>
          <w:b/>
          <w:bCs/>
          <w:sz w:val="28"/>
          <w:szCs w:val="28"/>
          <w:lang w:val="nl-NL"/>
        </w:rPr>
        <w:t xml:space="preserve">2. Học sinh: </w:t>
      </w:r>
    </w:p>
    <w:p w:rsidR="00C85DB7" w:rsidRPr="002B7B75" w:rsidRDefault="00C85DB7" w:rsidP="00C85DB7">
      <w:pPr>
        <w:ind w:firstLine="567"/>
        <w:jc w:val="both"/>
        <w:rPr>
          <w:rFonts w:ascii="Times New Roman" w:hAnsi="Times New Roman"/>
          <w:bCs/>
          <w:sz w:val="28"/>
          <w:szCs w:val="28"/>
          <w:lang w:val="nl-NL"/>
        </w:rPr>
      </w:pPr>
      <w:r w:rsidRPr="002B7B75">
        <w:rPr>
          <w:rFonts w:ascii="Times New Roman" w:hAnsi="Times New Roman"/>
          <w:bCs/>
          <w:sz w:val="28"/>
          <w:szCs w:val="28"/>
          <w:lang w:val="nl-NL"/>
        </w:rPr>
        <w:t>- Chuẩn bị vật cần xác định là vật dẫn điện hay cách điện</w:t>
      </w:r>
    </w:p>
    <w:p w:rsidR="00C85DB7" w:rsidRPr="002B7B75" w:rsidRDefault="00C85DB7" w:rsidP="00C85DB7">
      <w:pPr>
        <w:pBdr>
          <w:bar w:val="single" w:sz="4" w:color="auto"/>
        </w:pBdr>
        <w:ind w:firstLine="567"/>
        <w:jc w:val="both"/>
        <w:rPr>
          <w:rFonts w:ascii="Times New Roman" w:hAnsi="Times New Roman"/>
          <w:b/>
          <w:bCs/>
          <w:sz w:val="28"/>
          <w:szCs w:val="28"/>
          <w:lang w:val="nl-NL"/>
        </w:rPr>
      </w:pPr>
      <w:r w:rsidRPr="002B7B75">
        <w:rPr>
          <w:rFonts w:ascii="Times New Roman" w:hAnsi="Times New Roman"/>
          <w:b/>
          <w:bCs/>
          <w:sz w:val="28"/>
          <w:szCs w:val="28"/>
          <w:lang w:val="nl-NL"/>
        </w:rPr>
        <w:t>III. Tiến trình dạy học</w:t>
      </w:r>
    </w:p>
    <w:p w:rsidR="00C85DB7" w:rsidRPr="002B7B75" w:rsidRDefault="00C85DB7" w:rsidP="00C85DB7">
      <w:pPr>
        <w:ind w:right="255" w:firstLine="567"/>
        <w:jc w:val="both"/>
        <w:rPr>
          <w:rFonts w:ascii="Times New Roman" w:hAnsi="Times New Roman"/>
          <w:b/>
          <w:sz w:val="28"/>
          <w:szCs w:val="28"/>
          <w:lang w:val="vi-VN"/>
        </w:rPr>
      </w:pPr>
      <w:r w:rsidRPr="002B7B75">
        <w:rPr>
          <w:rFonts w:ascii="Times New Roman" w:hAnsi="Times New Roman"/>
          <w:b/>
          <w:sz w:val="28"/>
          <w:szCs w:val="28"/>
        </w:rPr>
        <w:t>1. Hoạt động 1: Xác định vấn đề (5’)</w:t>
      </w:r>
    </w:p>
    <w:p w:rsidR="00C85DB7" w:rsidRPr="002B7B75" w:rsidRDefault="00C85DB7" w:rsidP="00C85DB7">
      <w:pPr>
        <w:ind w:firstLine="567"/>
        <w:jc w:val="both"/>
        <w:rPr>
          <w:rFonts w:ascii="Times New Roman" w:hAnsi="Times New Roman"/>
          <w:sz w:val="28"/>
          <w:szCs w:val="28"/>
          <w:lang w:val="nl-NL"/>
        </w:rPr>
      </w:pPr>
      <w:r w:rsidRPr="002B7B75">
        <w:rPr>
          <w:rFonts w:ascii="Times New Roman" w:hAnsi="Times New Roman"/>
          <w:b/>
          <w:sz w:val="28"/>
          <w:szCs w:val="28"/>
        </w:rPr>
        <w:t xml:space="preserve">a) </w:t>
      </w:r>
      <w:r w:rsidRPr="002B7B75">
        <w:rPr>
          <w:rFonts w:ascii="Times New Roman" w:hAnsi="Times New Roman"/>
          <w:b/>
          <w:sz w:val="28"/>
          <w:szCs w:val="28"/>
          <w:lang w:val="vi-VN"/>
        </w:rPr>
        <w:t xml:space="preserve">Mục tiêu:  </w:t>
      </w:r>
      <w:r w:rsidRPr="002B7B75">
        <w:rPr>
          <w:rFonts w:ascii="Times New Roman" w:hAnsi="Times New Roman"/>
          <w:sz w:val="28"/>
          <w:szCs w:val="28"/>
          <w:lang w:val="nl-NL"/>
        </w:rPr>
        <w:t>Tạo hứng thú cho HS trong học tập, tạo sự tò mò cần thiết của tiết học.</w:t>
      </w:r>
    </w:p>
    <w:p w:rsidR="00C85DB7" w:rsidRPr="002B7B75" w:rsidRDefault="00C85DB7" w:rsidP="00C85DB7">
      <w:pPr>
        <w:ind w:firstLine="567"/>
        <w:jc w:val="both"/>
        <w:rPr>
          <w:rFonts w:ascii="Times New Roman" w:hAnsi="Times New Roman"/>
          <w:sz w:val="28"/>
          <w:szCs w:val="28"/>
        </w:rPr>
      </w:pPr>
      <w:r w:rsidRPr="002B7B75">
        <w:rPr>
          <w:rFonts w:ascii="Times New Roman" w:eastAsia="Calibri" w:hAnsi="Times New Roman"/>
          <w:b/>
          <w:sz w:val="28"/>
          <w:szCs w:val="28"/>
          <w:lang w:val="vi-VN"/>
        </w:rPr>
        <w:t>b) Nội dung:</w:t>
      </w:r>
      <w:r w:rsidRPr="002B7B75">
        <w:rPr>
          <w:rFonts w:ascii="Times New Roman" w:eastAsia="Calibri" w:hAnsi="Times New Roman"/>
          <w:i/>
          <w:sz w:val="28"/>
          <w:szCs w:val="28"/>
        </w:rPr>
        <w:t xml:space="preserve"> </w:t>
      </w:r>
      <w:r w:rsidRPr="002B7B75">
        <w:rPr>
          <w:rFonts w:ascii="Times New Roman" w:hAnsi="Times New Roman"/>
          <w:sz w:val="28"/>
          <w:szCs w:val="28"/>
        </w:rPr>
        <w:t xml:space="preserve">Tổ chức tình huống học tập. </w:t>
      </w:r>
      <w:r w:rsidRPr="002B7B75">
        <w:rPr>
          <w:rFonts w:ascii="Times New Roman" w:eastAsia="Calibri" w:hAnsi="Times New Roman"/>
          <w:sz w:val="28"/>
          <w:szCs w:val="28"/>
        </w:rPr>
        <w:t>Trả lời câu hỏi của GV để rút ra vấn đề</w:t>
      </w:r>
    </w:p>
    <w:p w:rsidR="00C85DB7" w:rsidRPr="002B7B75" w:rsidRDefault="00C85DB7" w:rsidP="00C85DB7">
      <w:pPr>
        <w:ind w:firstLine="567"/>
        <w:jc w:val="both"/>
        <w:rPr>
          <w:rFonts w:ascii="Times New Roman" w:hAnsi="Times New Roman"/>
          <w:sz w:val="28"/>
          <w:szCs w:val="28"/>
          <w:lang w:val="de-DE"/>
        </w:rPr>
      </w:pPr>
      <w:r w:rsidRPr="002B7B75">
        <w:rPr>
          <w:rFonts w:ascii="Times New Roman" w:eastAsia="Calibri" w:hAnsi="Times New Roman"/>
          <w:b/>
          <w:sz w:val="28"/>
          <w:szCs w:val="28"/>
          <w:lang w:val="vi-VN"/>
        </w:rPr>
        <w:t>c)</w:t>
      </w:r>
      <w:r w:rsidRPr="002B7B75">
        <w:rPr>
          <w:rFonts w:ascii="Times New Roman" w:eastAsia="Calibri" w:hAnsi="Times New Roman"/>
          <w:i/>
          <w:sz w:val="28"/>
          <w:szCs w:val="28"/>
          <w:lang w:val="vi-VN"/>
        </w:rPr>
        <w:t xml:space="preserve"> </w:t>
      </w:r>
      <w:r w:rsidRPr="002B7B75">
        <w:rPr>
          <w:rFonts w:ascii="Times New Roman" w:hAnsi="Times New Roman"/>
          <w:b/>
          <w:sz w:val="28"/>
          <w:szCs w:val="28"/>
          <w:lang w:val="de-DE"/>
        </w:rPr>
        <w:t xml:space="preserve">Sản phẩm: </w:t>
      </w:r>
      <w:r w:rsidRPr="002B7B75">
        <w:rPr>
          <w:rFonts w:ascii="Times New Roman" w:hAnsi="Times New Roman"/>
          <w:sz w:val="28"/>
          <w:szCs w:val="28"/>
          <w:lang w:val="de-DE"/>
        </w:rPr>
        <w:t>HS rút ra được vấn đề</w:t>
      </w:r>
    </w:p>
    <w:p w:rsidR="00C85DB7" w:rsidRPr="002B7B75" w:rsidRDefault="00C85DB7" w:rsidP="00C85DB7">
      <w:pPr>
        <w:ind w:firstLine="567"/>
        <w:jc w:val="both"/>
        <w:rPr>
          <w:rFonts w:ascii="Times New Roman" w:hAnsi="Times New Roman"/>
          <w:sz w:val="28"/>
          <w:szCs w:val="28"/>
        </w:rPr>
      </w:pPr>
      <w:r w:rsidRPr="002B7B75">
        <w:rPr>
          <w:rFonts w:ascii="Times New Roman" w:hAnsi="Times New Roman"/>
          <w:sz w:val="28"/>
          <w:szCs w:val="28"/>
          <w:lang w:val="de-DE"/>
        </w:rPr>
        <w:t xml:space="preserve">- </w:t>
      </w:r>
      <w:r w:rsidRPr="002B7B75">
        <w:rPr>
          <w:rFonts w:ascii="Times New Roman" w:hAnsi="Times New Roman"/>
          <w:sz w:val="28"/>
          <w:szCs w:val="28"/>
        </w:rPr>
        <w:t xml:space="preserve">Chất dẫn điện, chất cách điện là gì? </w:t>
      </w:r>
    </w:p>
    <w:p w:rsidR="00C85DB7" w:rsidRPr="002B7B75" w:rsidRDefault="00C85DB7" w:rsidP="00C85DB7">
      <w:pPr>
        <w:ind w:firstLine="567"/>
        <w:jc w:val="both"/>
        <w:rPr>
          <w:rFonts w:ascii="Times New Roman" w:hAnsi="Times New Roman"/>
          <w:sz w:val="28"/>
          <w:szCs w:val="28"/>
          <w:lang w:val="de-DE"/>
        </w:rPr>
      </w:pPr>
      <w:r w:rsidRPr="002B7B75">
        <w:rPr>
          <w:rFonts w:ascii="Times New Roman" w:hAnsi="Times New Roman"/>
          <w:sz w:val="28"/>
          <w:szCs w:val="28"/>
        </w:rPr>
        <w:t>- Dòng điện trong kim loại là gì?</w:t>
      </w:r>
    </w:p>
    <w:p w:rsidR="00C85DB7" w:rsidRPr="002B7B75" w:rsidRDefault="00C85DB7" w:rsidP="00C85DB7">
      <w:pPr>
        <w:ind w:firstLine="567"/>
        <w:rPr>
          <w:rFonts w:ascii="Times New Roman" w:hAnsi="Times New Roman"/>
          <w:b/>
          <w:sz w:val="28"/>
          <w:szCs w:val="28"/>
          <w:shd w:val="clear" w:color="auto" w:fill="FFFFFF"/>
        </w:rPr>
      </w:pPr>
      <w:r w:rsidRPr="002B7B75">
        <w:rPr>
          <w:rFonts w:ascii="Times New Roman" w:eastAsia="Calibri" w:hAnsi="Times New Roman"/>
          <w:b/>
          <w:iCs/>
          <w:sz w:val="28"/>
          <w:szCs w:val="28"/>
          <w:lang w:val="vi-VN"/>
        </w:rPr>
        <w:t>d</w:t>
      </w:r>
      <w:r w:rsidRPr="002B7B75">
        <w:rPr>
          <w:rFonts w:ascii="Times New Roman" w:eastAsia="Calibri" w:hAnsi="Times New Roman"/>
          <w:b/>
          <w:iCs/>
          <w:sz w:val="28"/>
          <w:szCs w:val="28"/>
        </w:rPr>
        <w:t>)</w:t>
      </w:r>
      <w:r w:rsidRPr="002B7B75">
        <w:rPr>
          <w:rFonts w:ascii="Times New Roman" w:eastAsia="Calibri" w:hAnsi="Times New Roman"/>
          <w:i/>
          <w:iCs/>
          <w:sz w:val="28"/>
          <w:szCs w:val="28"/>
        </w:rPr>
        <w:t xml:space="preserve"> </w:t>
      </w:r>
      <w:r w:rsidRPr="002B7B75">
        <w:rPr>
          <w:rFonts w:ascii="Times New Roman" w:hAnsi="Times New Roman"/>
          <w:b/>
          <w:sz w:val="28"/>
          <w:szCs w:val="28"/>
          <w:shd w:val="clear" w:color="auto" w:fill="FFFFFF"/>
        </w:rPr>
        <w:t>Tổ chức thực hiện</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420"/>
      </w:tblGrid>
      <w:tr w:rsidR="00C85DB7" w:rsidRPr="002B7B75"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2B7B75" w:rsidRDefault="00C85DB7" w:rsidP="00051F78">
            <w:pPr>
              <w:jc w:val="center"/>
              <w:rPr>
                <w:rFonts w:ascii="Times New Roman" w:hAnsi="Times New Roman"/>
                <w:b/>
                <w:sz w:val="28"/>
                <w:szCs w:val="28"/>
              </w:rPr>
            </w:pPr>
            <w:r w:rsidRPr="002B7B75">
              <w:rPr>
                <w:rFonts w:ascii="Times New Roman" w:hAnsi="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85DB7" w:rsidRPr="002B7B75" w:rsidRDefault="00C85DB7" w:rsidP="00051F78">
            <w:pPr>
              <w:jc w:val="center"/>
              <w:rPr>
                <w:rFonts w:ascii="Times New Roman" w:hAnsi="Times New Roman"/>
                <w:b/>
                <w:sz w:val="28"/>
                <w:szCs w:val="28"/>
              </w:rPr>
            </w:pPr>
            <w:r w:rsidRPr="002B7B75">
              <w:rPr>
                <w:rFonts w:ascii="Times New Roman" w:hAnsi="Times New Roman"/>
                <w:b/>
                <w:sz w:val="28"/>
                <w:szCs w:val="28"/>
              </w:rPr>
              <w:t>Nội dung</w:t>
            </w:r>
          </w:p>
        </w:tc>
      </w:tr>
      <w:tr w:rsidR="00C85DB7" w:rsidRPr="002B7B75"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2B7B75" w:rsidRDefault="00C85DB7" w:rsidP="00051F78">
            <w:pPr>
              <w:rPr>
                <w:rFonts w:ascii="Times New Roman" w:hAnsi="Times New Roman"/>
                <w:b/>
                <w:i/>
                <w:sz w:val="28"/>
                <w:szCs w:val="28"/>
              </w:rPr>
            </w:pPr>
            <w:r w:rsidRPr="002B7B75">
              <w:rPr>
                <w:rFonts w:ascii="Times New Roman" w:hAnsi="Times New Roman"/>
                <w:b/>
                <w:i/>
                <w:sz w:val="28"/>
                <w:szCs w:val="28"/>
              </w:rPr>
              <w:t xml:space="preserve">*Chuyển giao nhiệm vụ: </w:t>
            </w:r>
          </w:p>
          <w:p w:rsidR="00C85DB7" w:rsidRPr="002B7B75" w:rsidRDefault="00C85DB7" w:rsidP="00051F78">
            <w:pPr>
              <w:rPr>
                <w:rFonts w:ascii="Times New Roman" w:hAnsi="Times New Roman"/>
                <w:b/>
                <w:sz w:val="28"/>
                <w:szCs w:val="28"/>
              </w:rPr>
            </w:pPr>
            <w:r w:rsidRPr="002B7B75">
              <w:rPr>
                <w:rFonts w:ascii="Times New Roman" w:hAnsi="Times New Roman"/>
                <w:b/>
                <w:sz w:val="28"/>
                <w:szCs w:val="28"/>
              </w:rPr>
              <w:t>-&gt; Xuất phát từ tình huống có vấn đề:</w:t>
            </w:r>
          </w:p>
          <w:p w:rsidR="00C85DB7" w:rsidRPr="002B7B75" w:rsidRDefault="00C85DB7" w:rsidP="00051F78">
            <w:pPr>
              <w:rPr>
                <w:rFonts w:ascii="Times New Roman" w:hAnsi="Times New Roman"/>
                <w:i/>
                <w:sz w:val="28"/>
                <w:szCs w:val="28"/>
              </w:rPr>
            </w:pPr>
            <w:bookmarkStart w:id="26" w:name="_Toc63557607"/>
            <w:r w:rsidRPr="002B7B75">
              <w:rPr>
                <w:rFonts w:ascii="Times New Roman" w:hAnsi="Times New Roman"/>
                <w:i/>
                <w:sz w:val="28"/>
                <w:szCs w:val="28"/>
              </w:rPr>
              <w:t>- Giáo viên yêu cầu:</w:t>
            </w:r>
            <w:bookmarkEnd w:id="26"/>
          </w:p>
          <w:p w:rsidR="00C85DB7" w:rsidRPr="002B7B75" w:rsidRDefault="00C85DB7" w:rsidP="00051F78">
            <w:pPr>
              <w:rPr>
                <w:rFonts w:ascii="Times New Roman" w:hAnsi="Times New Roman"/>
                <w:sz w:val="28"/>
                <w:szCs w:val="28"/>
              </w:rPr>
            </w:pPr>
            <w:r w:rsidRPr="002B7B75">
              <w:rPr>
                <w:rFonts w:ascii="Times New Roman" w:hAnsi="Times New Roman"/>
                <w:bCs/>
                <w:sz w:val="28"/>
                <w:szCs w:val="28"/>
                <w:lang w:val="nl-NL"/>
              </w:rPr>
              <w:t xml:space="preserve">+ </w:t>
            </w:r>
            <w:r w:rsidRPr="002B7B75">
              <w:rPr>
                <w:rFonts w:ascii="Times New Roman" w:hAnsi="Times New Roman"/>
                <w:sz w:val="28"/>
                <w:szCs w:val="28"/>
              </w:rPr>
              <w:t>Dòng điện là gì?</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 Dòng điện đi qua cơ thể người có nguy hiểm không?</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 Vậy làm sao có thể sử dụng được điện?</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gt; T/h: Chất dẫn điện, chất cách điện là gì?</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 Tại sao các dây điện thường làm bằng đồng?</w:t>
            </w:r>
          </w:p>
          <w:p w:rsidR="00C85DB7" w:rsidRPr="002B7B75" w:rsidRDefault="00C85DB7" w:rsidP="00051F78">
            <w:pPr>
              <w:rPr>
                <w:rFonts w:ascii="Times New Roman" w:hAnsi="Times New Roman"/>
                <w:i/>
                <w:sz w:val="28"/>
                <w:szCs w:val="28"/>
              </w:rPr>
            </w:pPr>
            <w:r w:rsidRPr="002B7B75">
              <w:rPr>
                <w:rFonts w:ascii="Times New Roman" w:hAnsi="Times New Roman"/>
                <w:i/>
                <w:sz w:val="28"/>
                <w:szCs w:val="28"/>
              </w:rPr>
              <w:t>- Học sinh tiếp nhận</w:t>
            </w:r>
          </w:p>
          <w:p w:rsidR="00C85DB7" w:rsidRPr="002B7B75" w:rsidRDefault="00C85DB7" w:rsidP="00051F78">
            <w:pPr>
              <w:rPr>
                <w:rFonts w:ascii="Times New Roman" w:hAnsi="Times New Roman"/>
                <w:b/>
                <w:i/>
                <w:sz w:val="28"/>
                <w:szCs w:val="28"/>
              </w:rPr>
            </w:pPr>
            <w:r w:rsidRPr="002B7B75">
              <w:rPr>
                <w:rFonts w:ascii="Times New Roman" w:hAnsi="Times New Roman"/>
                <w:b/>
                <w:i/>
                <w:sz w:val="28"/>
                <w:szCs w:val="28"/>
              </w:rPr>
              <w:t>*Thực hiện nhiệm vụ:</w:t>
            </w:r>
          </w:p>
          <w:p w:rsidR="00C85DB7" w:rsidRPr="002B7B75" w:rsidRDefault="00C85DB7" w:rsidP="00051F78">
            <w:pPr>
              <w:rPr>
                <w:rFonts w:ascii="Times New Roman" w:hAnsi="Times New Roman"/>
                <w:sz w:val="28"/>
                <w:szCs w:val="28"/>
              </w:rPr>
            </w:pPr>
            <w:r w:rsidRPr="002B7B75">
              <w:rPr>
                <w:rFonts w:ascii="Times New Roman" w:hAnsi="Times New Roman"/>
                <w:i/>
                <w:sz w:val="28"/>
                <w:szCs w:val="28"/>
              </w:rPr>
              <w:t xml:space="preserve">- Học sinh: </w:t>
            </w:r>
            <w:r w:rsidRPr="002B7B75">
              <w:rPr>
                <w:rFonts w:ascii="Times New Roman" w:hAnsi="Times New Roman"/>
                <w:sz w:val="28"/>
                <w:szCs w:val="28"/>
              </w:rPr>
              <w:t>Trả lời yêu cầu.</w:t>
            </w:r>
          </w:p>
          <w:p w:rsidR="00C85DB7" w:rsidRPr="002B7B75" w:rsidRDefault="00C85DB7" w:rsidP="00051F78">
            <w:pPr>
              <w:rPr>
                <w:rFonts w:ascii="Times New Roman" w:hAnsi="Times New Roman"/>
                <w:sz w:val="28"/>
                <w:szCs w:val="28"/>
              </w:rPr>
            </w:pPr>
            <w:r w:rsidRPr="002B7B75">
              <w:rPr>
                <w:rFonts w:ascii="Times New Roman" w:hAnsi="Times New Roman"/>
                <w:i/>
                <w:sz w:val="28"/>
                <w:szCs w:val="28"/>
              </w:rPr>
              <w:t xml:space="preserve">- Giáo viên: </w:t>
            </w:r>
            <w:r w:rsidRPr="002B7B75">
              <w:rPr>
                <w:rFonts w:ascii="Times New Roman" w:hAnsi="Times New Roman"/>
                <w:sz w:val="28"/>
                <w:szCs w:val="28"/>
              </w:rPr>
              <w:t>Theo dõi và bổ sung khi cần.</w:t>
            </w:r>
          </w:p>
          <w:p w:rsidR="00C85DB7" w:rsidRPr="002B7B75" w:rsidRDefault="00C85DB7" w:rsidP="00051F78">
            <w:pPr>
              <w:rPr>
                <w:rFonts w:ascii="Times New Roman" w:hAnsi="Times New Roman"/>
                <w:b/>
                <w:i/>
                <w:sz w:val="28"/>
                <w:szCs w:val="28"/>
              </w:rPr>
            </w:pPr>
            <w:r w:rsidRPr="002B7B75">
              <w:rPr>
                <w:rFonts w:ascii="Times New Roman" w:hAnsi="Times New Roman"/>
                <w:i/>
                <w:sz w:val="28"/>
                <w:szCs w:val="28"/>
              </w:rPr>
              <w:lastRenderedPageBreak/>
              <w:t>- Dự kiến sản phẩm:</w:t>
            </w:r>
            <w:r w:rsidRPr="002B7B75">
              <w:rPr>
                <w:rFonts w:ascii="Times New Roman" w:hAnsi="Times New Roman"/>
                <w:bCs/>
                <w:sz w:val="28"/>
                <w:szCs w:val="28"/>
                <w:lang w:val="nl-NL"/>
              </w:rPr>
              <w:t xml:space="preserve"> HS trả lời.</w:t>
            </w:r>
          </w:p>
          <w:p w:rsidR="00C85DB7" w:rsidRPr="002B7B75" w:rsidRDefault="00C85DB7" w:rsidP="00051F78">
            <w:pPr>
              <w:rPr>
                <w:rFonts w:ascii="Times New Roman" w:hAnsi="Times New Roman"/>
                <w:sz w:val="28"/>
                <w:szCs w:val="28"/>
              </w:rPr>
            </w:pPr>
            <w:r w:rsidRPr="002B7B75">
              <w:rPr>
                <w:rFonts w:ascii="Times New Roman" w:hAnsi="Times New Roman"/>
                <w:b/>
                <w:i/>
                <w:sz w:val="28"/>
                <w:szCs w:val="28"/>
              </w:rPr>
              <w:t>*Báo cáo kết quả:</w:t>
            </w:r>
            <w:r w:rsidRPr="002B7B75">
              <w:rPr>
                <w:rFonts w:ascii="Times New Roman" w:hAnsi="Times New Roman"/>
                <w:b/>
                <w:sz w:val="28"/>
                <w:szCs w:val="28"/>
              </w:rPr>
              <w:t xml:space="preserve"> </w:t>
            </w:r>
            <w:r w:rsidRPr="002B7B75">
              <w:rPr>
                <w:rFonts w:ascii="Times New Roman" w:hAnsi="Times New Roman"/>
                <w:sz w:val="28"/>
                <w:szCs w:val="28"/>
              </w:rPr>
              <w:t>HS đứng tại chỗ trả lời.</w:t>
            </w:r>
          </w:p>
          <w:p w:rsidR="00C85DB7" w:rsidRPr="002B7B75" w:rsidRDefault="00C85DB7" w:rsidP="00051F78">
            <w:pPr>
              <w:rPr>
                <w:rFonts w:ascii="Times New Roman" w:hAnsi="Times New Roman"/>
                <w:b/>
                <w:i/>
                <w:sz w:val="28"/>
                <w:szCs w:val="28"/>
              </w:rPr>
            </w:pPr>
            <w:r w:rsidRPr="002B7B75">
              <w:rPr>
                <w:rFonts w:ascii="Times New Roman" w:hAnsi="Times New Roman"/>
                <w:b/>
                <w:i/>
                <w:sz w:val="28"/>
                <w:szCs w:val="28"/>
              </w:rPr>
              <w:t>*Đánh giá kết quả:</w:t>
            </w:r>
          </w:p>
          <w:p w:rsidR="00C85DB7" w:rsidRPr="002B7B75" w:rsidRDefault="00C85DB7" w:rsidP="00051F78">
            <w:pPr>
              <w:rPr>
                <w:rFonts w:ascii="Times New Roman" w:hAnsi="Times New Roman"/>
                <w:sz w:val="28"/>
                <w:szCs w:val="28"/>
              </w:rPr>
            </w:pPr>
            <w:r w:rsidRPr="002B7B75">
              <w:rPr>
                <w:rFonts w:ascii="Times New Roman" w:hAnsi="Times New Roman"/>
                <w:i/>
                <w:sz w:val="28"/>
                <w:szCs w:val="28"/>
              </w:rPr>
              <w:t>- Học sinh nhận xét, bổ sung, đánh giá:</w:t>
            </w:r>
          </w:p>
          <w:p w:rsidR="00C85DB7" w:rsidRPr="002B7B75" w:rsidRDefault="00C85DB7" w:rsidP="00051F78">
            <w:pPr>
              <w:rPr>
                <w:rFonts w:ascii="Times New Roman" w:hAnsi="Times New Roman"/>
                <w:i/>
                <w:sz w:val="28"/>
                <w:szCs w:val="28"/>
              </w:rPr>
            </w:pPr>
            <w:r w:rsidRPr="002B7B75">
              <w:rPr>
                <w:rFonts w:ascii="Times New Roman" w:hAnsi="Times New Roman"/>
                <w:i/>
                <w:sz w:val="28"/>
                <w:szCs w:val="28"/>
              </w:rPr>
              <w:t xml:space="preserve">- Giáo viên nhận xét, đánh giá: </w:t>
            </w:r>
          </w:p>
          <w:p w:rsidR="00C85DB7" w:rsidRPr="002B7B75" w:rsidRDefault="00C85DB7" w:rsidP="00051F78">
            <w:pPr>
              <w:rPr>
                <w:rFonts w:ascii="Times New Roman" w:hAnsi="Times New Roman"/>
                <w:bCs/>
                <w:sz w:val="28"/>
                <w:szCs w:val="28"/>
                <w:lang w:val="nl-NL"/>
              </w:rPr>
            </w:pPr>
            <w:r w:rsidRPr="002B7B75">
              <w:rPr>
                <w:rFonts w:ascii="Times New Roman" w:hAnsi="Times New Roman"/>
                <w:i/>
                <w:sz w:val="28"/>
                <w:szCs w:val="28"/>
              </w:rPr>
              <w:t>-&gt;Giáo viên gieo vấn đề cần tìm hiểu trong bài học</w:t>
            </w:r>
            <w:r w:rsidRPr="002B7B75">
              <w:rPr>
                <w:rFonts w:ascii="Times New Roman" w:hAnsi="Times New Roman"/>
                <w:b/>
                <w:bCs/>
                <w:i/>
                <w:sz w:val="28"/>
                <w:szCs w:val="28"/>
                <w:lang w:val="nl-NL"/>
              </w:rPr>
              <w:t xml:space="preserve"> </w:t>
            </w:r>
            <w:r w:rsidRPr="002B7B75">
              <w:rPr>
                <w:rFonts w:ascii="Times New Roman" w:hAnsi="Times New Roman"/>
                <w:bCs/>
                <w:sz w:val="28"/>
                <w:szCs w:val="28"/>
                <w:lang w:val="nl-NL"/>
              </w:rPr>
              <w:t>Để trả lời câu hỏi trên đầy đủ và chính xác nhất chúng ta vào bài học hôm nay.</w:t>
            </w:r>
          </w:p>
          <w:p w:rsidR="00C85DB7" w:rsidRPr="002B7B75" w:rsidRDefault="00C85DB7" w:rsidP="00051F78">
            <w:pPr>
              <w:rPr>
                <w:rFonts w:ascii="Times New Roman" w:hAnsi="Times New Roman"/>
                <w:bCs/>
                <w:sz w:val="28"/>
                <w:szCs w:val="28"/>
                <w:lang w:val="nl-NL"/>
              </w:rPr>
            </w:pPr>
            <w:r w:rsidRPr="002B7B75">
              <w:rPr>
                <w:rFonts w:ascii="Times New Roman" w:hAnsi="Times New Roman"/>
                <w:i/>
                <w:sz w:val="28"/>
                <w:szCs w:val="28"/>
              </w:rPr>
              <w:t xml:space="preserve">-&gt;Giáo viên nêu mục tiêu bài học: </w:t>
            </w:r>
            <w:r w:rsidRPr="002B7B75">
              <w:rPr>
                <w:rFonts w:ascii="Times New Roman" w:hAnsi="Times New Roman"/>
                <w:sz w:val="28"/>
                <w:szCs w:val="28"/>
              </w:rPr>
              <w:t>Bài học hôm nay chúng ta cùng tìm hiểu chất dẫn điện, chất cách điện là gì? Dòng điện trong kim loại là gì?</w:t>
            </w:r>
          </w:p>
        </w:tc>
        <w:tc>
          <w:tcPr>
            <w:tcW w:w="3420" w:type="dxa"/>
            <w:tcBorders>
              <w:top w:val="single" w:sz="4" w:space="0" w:color="auto"/>
              <w:left w:val="single" w:sz="4" w:space="0" w:color="auto"/>
              <w:bottom w:val="single" w:sz="4" w:space="0" w:color="auto"/>
              <w:right w:val="single" w:sz="4" w:space="0" w:color="auto"/>
            </w:tcBorders>
          </w:tcPr>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b/>
                <w:bCs/>
                <w:sz w:val="28"/>
                <w:szCs w:val="28"/>
                <w:lang w:val="nl-NL"/>
              </w:rPr>
            </w:pPr>
          </w:p>
        </w:tc>
      </w:tr>
    </w:tbl>
    <w:p w:rsidR="00C85DB7" w:rsidRPr="002B7B75" w:rsidRDefault="00C85DB7" w:rsidP="00C85DB7">
      <w:pPr>
        <w:ind w:firstLine="567"/>
        <w:jc w:val="both"/>
        <w:rPr>
          <w:rFonts w:ascii="Times New Roman" w:hAnsi="Times New Roman"/>
          <w:b/>
          <w:bCs/>
          <w:sz w:val="28"/>
          <w:szCs w:val="28"/>
          <w:shd w:val="clear" w:color="auto" w:fill="FFFFFF"/>
          <w:lang w:val="de-DE"/>
        </w:rPr>
      </w:pPr>
      <w:r w:rsidRPr="002B7B75">
        <w:rPr>
          <w:rFonts w:ascii="Times New Roman" w:hAnsi="Times New Roman"/>
          <w:b/>
          <w:bCs/>
          <w:sz w:val="28"/>
          <w:szCs w:val="28"/>
          <w:shd w:val="clear" w:color="auto" w:fill="FFFFFF"/>
          <w:lang w:val="de-DE"/>
        </w:rPr>
        <w:lastRenderedPageBreak/>
        <w:t xml:space="preserve">2. Hoạt động 2: Hình thành kiến thức mới </w:t>
      </w:r>
    </w:p>
    <w:p w:rsidR="00C85DB7" w:rsidRPr="002B7B75" w:rsidRDefault="00C85DB7" w:rsidP="00C85DB7">
      <w:pPr>
        <w:ind w:firstLine="720"/>
        <w:jc w:val="both"/>
        <w:rPr>
          <w:rFonts w:ascii="Times New Roman" w:eastAsia="Calibri" w:hAnsi="Times New Roman"/>
          <w:sz w:val="28"/>
          <w:szCs w:val="28"/>
          <w:lang w:val="de-DE"/>
        </w:rPr>
      </w:pPr>
      <w:r w:rsidRPr="002B7B75">
        <w:rPr>
          <w:rFonts w:ascii="Times New Roman" w:eastAsia="Calibri" w:hAnsi="Times New Roman"/>
          <w:b/>
          <w:sz w:val="28"/>
          <w:szCs w:val="28"/>
          <w:lang w:val="de-DE"/>
        </w:rPr>
        <w:t>a) Mục tiêu</w:t>
      </w:r>
      <w:r w:rsidRPr="002B7B75">
        <w:rPr>
          <w:rFonts w:ascii="Times New Roman" w:eastAsia="Calibri" w:hAnsi="Times New Roman"/>
          <w:sz w:val="28"/>
          <w:szCs w:val="28"/>
          <w:lang w:val="de-DE"/>
        </w:rPr>
        <w:t xml:space="preserve">: </w:t>
      </w:r>
    </w:p>
    <w:p w:rsidR="00C85DB7" w:rsidRPr="002B7B75" w:rsidRDefault="00C85DB7" w:rsidP="00C85DB7">
      <w:pPr>
        <w:tabs>
          <w:tab w:val="left" w:pos="280"/>
          <w:tab w:val="left" w:pos="560"/>
          <w:tab w:val="left" w:pos="6720"/>
        </w:tabs>
        <w:ind w:firstLine="900"/>
        <w:jc w:val="both"/>
        <w:rPr>
          <w:rFonts w:ascii="Times New Roman" w:hAnsi="Times New Roman"/>
          <w:sz w:val="28"/>
          <w:szCs w:val="28"/>
          <w:lang w:val="nl-NL"/>
        </w:rPr>
      </w:pPr>
      <w:r w:rsidRPr="002B7B75">
        <w:rPr>
          <w:rFonts w:ascii="Times New Roman" w:hAnsi="Times New Roman"/>
          <w:sz w:val="28"/>
          <w:szCs w:val="28"/>
          <w:lang w:val="nl-NL"/>
        </w:rPr>
        <w:t>- Nhận biết trong thực tế vật dẫn điện là vật cho dòng điện đi qua, vật cách điện là vật không cho dòng điện đi qua.</w:t>
      </w:r>
    </w:p>
    <w:p w:rsidR="00C85DB7" w:rsidRPr="002B7B75" w:rsidRDefault="00C85DB7" w:rsidP="00C85DB7">
      <w:pPr>
        <w:tabs>
          <w:tab w:val="left" w:pos="280"/>
          <w:tab w:val="left" w:pos="560"/>
          <w:tab w:val="left" w:pos="6720"/>
        </w:tabs>
        <w:ind w:firstLine="900"/>
        <w:jc w:val="both"/>
        <w:rPr>
          <w:rFonts w:ascii="Times New Roman" w:hAnsi="Times New Roman"/>
          <w:sz w:val="28"/>
          <w:szCs w:val="28"/>
          <w:lang w:val="nl-NL"/>
        </w:rPr>
      </w:pPr>
      <w:r w:rsidRPr="002B7B75">
        <w:rPr>
          <w:rFonts w:ascii="Times New Roman" w:hAnsi="Times New Roman"/>
          <w:sz w:val="28"/>
          <w:szCs w:val="28"/>
          <w:lang w:val="nl-NL"/>
        </w:rPr>
        <w:t>- Kể tên được một số vật dẫn điện (hoặc vật liệu dẫn điện) và vật cách điện (hoặc vật liệu cách điện) thường dùng.</w:t>
      </w:r>
    </w:p>
    <w:p w:rsidR="00C85DB7" w:rsidRPr="002B7B75" w:rsidRDefault="00C85DB7" w:rsidP="00C85DB7">
      <w:pPr>
        <w:tabs>
          <w:tab w:val="left" w:pos="280"/>
          <w:tab w:val="left" w:pos="560"/>
          <w:tab w:val="left" w:pos="6720"/>
        </w:tabs>
        <w:ind w:firstLine="900"/>
        <w:jc w:val="both"/>
        <w:rPr>
          <w:rFonts w:ascii="Times New Roman" w:hAnsi="Times New Roman"/>
          <w:sz w:val="28"/>
          <w:szCs w:val="28"/>
          <w:lang w:val="nl-NL"/>
        </w:rPr>
      </w:pPr>
      <w:r w:rsidRPr="002B7B75">
        <w:rPr>
          <w:rFonts w:ascii="Times New Roman" w:hAnsi="Times New Roman"/>
          <w:sz w:val="28"/>
          <w:szCs w:val="28"/>
          <w:lang w:val="nl-NL"/>
        </w:rPr>
        <w:t>- Biết được dòng điện trong kim loại là dòng các electron tự do dịch chuyển có hướng.</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lang w:val="vi-VN"/>
        </w:rPr>
      </w:pPr>
      <w:r w:rsidRPr="002B7B75">
        <w:rPr>
          <w:rFonts w:ascii="Times New Roman" w:eastAsia="Calibri" w:hAnsi="Times New Roman"/>
          <w:b/>
          <w:sz w:val="28"/>
          <w:szCs w:val="28"/>
          <w:lang w:val="de-DE"/>
        </w:rPr>
        <w:t xml:space="preserve">b) </w:t>
      </w:r>
      <w:r w:rsidRPr="002B7B75">
        <w:rPr>
          <w:rFonts w:ascii="Times New Roman" w:eastAsia="Calibri" w:hAnsi="Times New Roman"/>
          <w:b/>
          <w:sz w:val="28"/>
          <w:szCs w:val="28"/>
          <w:lang w:val="vi-VN"/>
        </w:rPr>
        <w:t>Nội dung</w:t>
      </w:r>
      <w:r w:rsidRPr="002B7B75">
        <w:rPr>
          <w:rFonts w:ascii="Times New Roman" w:eastAsia="Calibri" w:hAnsi="Times New Roman"/>
          <w:sz w:val="28"/>
          <w:szCs w:val="28"/>
          <w:lang w:val="vi-VN"/>
        </w:rPr>
        <w:t>:</w:t>
      </w:r>
      <w:r w:rsidRPr="002B7B75">
        <w:rPr>
          <w:rFonts w:ascii="Times New Roman" w:eastAsia="Calibri" w:hAnsi="Times New Roman"/>
          <w:sz w:val="28"/>
          <w:szCs w:val="28"/>
        </w:rPr>
        <w:t xml:space="preserve"> Nghiên cứu SGK và tiến hành thí nghiệm để xác định được chất dẫn điện, chất cách điện và dòng điện trong kim loại.</w:t>
      </w:r>
    </w:p>
    <w:p w:rsidR="00C85DB7" w:rsidRPr="002B7B75" w:rsidRDefault="00C85DB7" w:rsidP="00C85DB7">
      <w:pPr>
        <w:tabs>
          <w:tab w:val="left" w:pos="280"/>
          <w:tab w:val="left" w:pos="560"/>
          <w:tab w:val="left" w:pos="6720"/>
        </w:tabs>
        <w:ind w:firstLine="720"/>
        <w:jc w:val="both"/>
        <w:rPr>
          <w:rFonts w:ascii="Times New Roman" w:hAnsi="Times New Roman"/>
          <w:sz w:val="28"/>
          <w:szCs w:val="28"/>
          <w:lang w:val="nl-NL"/>
        </w:rPr>
      </w:pPr>
      <w:r w:rsidRPr="002B7B75">
        <w:rPr>
          <w:rFonts w:ascii="Times New Roman" w:eastAsia="Calibri" w:hAnsi="Times New Roman"/>
          <w:b/>
          <w:sz w:val="28"/>
          <w:szCs w:val="28"/>
        </w:rPr>
        <w:t>c)</w:t>
      </w:r>
      <w:r w:rsidRPr="002B7B75">
        <w:rPr>
          <w:rFonts w:ascii="Times New Roman" w:eastAsia="Calibri" w:hAnsi="Times New Roman"/>
          <w:b/>
          <w:sz w:val="28"/>
          <w:szCs w:val="28"/>
          <w:lang w:val="vi-VN"/>
        </w:rPr>
        <w:t xml:space="preserve"> Sản phẩm: </w:t>
      </w:r>
      <w:r w:rsidRPr="002B7B75">
        <w:rPr>
          <w:rFonts w:ascii="Times New Roman" w:eastAsia="Calibri" w:hAnsi="Times New Roman"/>
          <w:sz w:val="28"/>
          <w:szCs w:val="28"/>
        </w:rPr>
        <w:t>Học sinh hoàn thành được phiếu học tập, C1</w:t>
      </w:r>
      <w:r w:rsidRPr="002B7B75">
        <w:rPr>
          <w:rFonts w:ascii="Times New Roman" w:hAnsi="Times New Roman"/>
          <w:i/>
          <w:sz w:val="28"/>
          <w:szCs w:val="28"/>
        </w:rPr>
        <w:t xml:space="preserve">, </w:t>
      </w:r>
      <w:r w:rsidRPr="002B7B75">
        <w:rPr>
          <w:rFonts w:ascii="Times New Roman" w:hAnsi="Times New Roman"/>
          <w:sz w:val="28"/>
          <w:szCs w:val="28"/>
          <w:lang w:val="nl-NL"/>
        </w:rPr>
        <w:t>C2, C3; C4, C5, C6</w:t>
      </w:r>
    </w:p>
    <w:p w:rsidR="00C85DB7" w:rsidRPr="002B7B75" w:rsidRDefault="00C85DB7" w:rsidP="00C85DB7">
      <w:pPr>
        <w:widowControl w:val="0"/>
        <w:ind w:firstLine="709"/>
        <w:contextualSpacing/>
        <w:jc w:val="both"/>
        <w:rPr>
          <w:rFonts w:ascii="Times New Roman" w:eastAsia="Calibri" w:hAnsi="Times New Roman"/>
          <w:b/>
          <w:sz w:val="28"/>
          <w:szCs w:val="28"/>
          <w:lang w:val="vi-VN"/>
        </w:rPr>
      </w:pPr>
      <w:r w:rsidRPr="002B7B75">
        <w:rPr>
          <w:rFonts w:ascii="Times New Roman" w:eastAsia="Calibri" w:hAnsi="Times New Roman"/>
          <w:b/>
          <w:sz w:val="28"/>
          <w:szCs w:val="28"/>
        </w:rPr>
        <w:t>d)</w:t>
      </w:r>
      <w:r w:rsidRPr="002B7B75">
        <w:rPr>
          <w:rFonts w:ascii="Times New Roman" w:eastAsia="Calibri" w:hAnsi="Times New Roman"/>
          <w:b/>
          <w:sz w:val="28"/>
          <w:szCs w:val="28"/>
          <w:lang w:val="vi-VN"/>
        </w:rPr>
        <w:t xml:space="preserve"> </w:t>
      </w:r>
      <w:r w:rsidRPr="002B7B75">
        <w:rPr>
          <w:rFonts w:ascii="Times New Roman" w:eastAsia="Calibri" w:hAnsi="Times New Roman"/>
          <w:b/>
          <w:sz w:val="28"/>
          <w:szCs w:val="28"/>
        </w:rPr>
        <w:t>Tổ chức thực hiện</w:t>
      </w:r>
      <w:r w:rsidRPr="002B7B75">
        <w:rPr>
          <w:rFonts w:ascii="Times New Roman" w:eastAsia="Calibri" w:hAnsi="Times New Roman"/>
          <w:b/>
          <w:sz w:val="28"/>
          <w:szCs w:val="28"/>
          <w:lang w:val="vi-VN"/>
        </w:rPr>
        <w:t xml:space="preserve">: </w:t>
      </w:r>
    </w:p>
    <w:tbl>
      <w:tblPr>
        <w:tblW w:w="9067" w:type="dxa"/>
        <w:tblLook w:val="04A0" w:firstRow="1" w:lastRow="0" w:firstColumn="1" w:lastColumn="0" w:noHBand="0" w:noVBand="1"/>
      </w:tblPr>
      <w:tblGrid>
        <w:gridCol w:w="5098"/>
        <w:gridCol w:w="3969"/>
      </w:tblGrid>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Nội dung</w:t>
            </w:r>
          </w:p>
        </w:tc>
      </w:tr>
      <w:tr w:rsidR="00C85DB7" w:rsidRPr="002B7B75"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tabs>
                <w:tab w:val="left" w:pos="280"/>
                <w:tab w:val="left" w:pos="560"/>
                <w:tab w:val="left" w:pos="6720"/>
              </w:tabs>
              <w:ind w:firstLine="172"/>
              <w:jc w:val="center"/>
              <w:rPr>
                <w:rFonts w:ascii="Times New Roman" w:hAnsi="Times New Roman"/>
                <w:sz w:val="28"/>
                <w:szCs w:val="28"/>
                <w:lang w:val="nl-NL"/>
              </w:rPr>
            </w:pPr>
            <w:r w:rsidRPr="002B7B75">
              <w:rPr>
                <w:rFonts w:ascii="Times New Roman" w:eastAsia="Calibri" w:hAnsi="Times New Roman"/>
                <w:b/>
                <w:sz w:val="28"/>
                <w:szCs w:val="28"/>
              </w:rPr>
              <w:t xml:space="preserve">Hoạt động 2.1: </w:t>
            </w:r>
            <w:r w:rsidRPr="002B7B75">
              <w:rPr>
                <w:rFonts w:ascii="Times New Roman" w:hAnsi="Times New Roman"/>
                <w:b/>
                <w:sz w:val="28"/>
                <w:szCs w:val="28"/>
                <w:lang w:val="nl-NL"/>
              </w:rPr>
              <w:t>Chất dẫn điện và chất cách điện</w:t>
            </w:r>
            <w:r w:rsidRPr="002B7B75">
              <w:rPr>
                <w:rFonts w:ascii="Times New Roman" w:hAnsi="Times New Roman"/>
                <w:sz w:val="28"/>
                <w:szCs w:val="28"/>
                <w:lang w:val="nl-NL"/>
              </w:rPr>
              <w:t xml:space="preserve">. </w:t>
            </w:r>
            <w:r w:rsidRPr="002B7B75">
              <w:rPr>
                <w:rFonts w:ascii="Times New Roman" w:hAnsi="Times New Roman"/>
                <w:b/>
                <w:sz w:val="28"/>
                <w:szCs w:val="28"/>
              </w:rPr>
              <w:t>(15 phút)</w:t>
            </w:r>
          </w:p>
        </w:tc>
      </w:tr>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Chuyển giao nhiệm vụ</w:t>
            </w:r>
          </w:p>
          <w:p w:rsidR="00C85DB7" w:rsidRPr="002B7B75" w:rsidRDefault="00C85DB7" w:rsidP="00051F78">
            <w:pPr>
              <w:tabs>
                <w:tab w:val="left" w:pos="280"/>
                <w:tab w:val="left" w:pos="560"/>
                <w:tab w:val="left" w:pos="6720"/>
              </w:tabs>
              <w:ind w:firstLine="172"/>
              <w:jc w:val="both"/>
              <w:rPr>
                <w:rFonts w:ascii="Times New Roman" w:hAnsi="Times New Roman"/>
                <w:b/>
                <w:bCs/>
                <w:sz w:val="28"/>
                <w:szCs w:val="28"/>
                <w:lang w:val="nl-NL"/>
              </w:rPr>
            </w:pPr>
            <w:r w:rsidRPr="002B7B75">
              <w:rPr>
                <w:rFonts w:ascii="Times New Roman" w:hAnsi="Times New Roman"/>
                <w:i/>
                <w:sz w:val="28"/>
                <w:szCs w:val="28"/>
              </w:rPr>
              <w:t>- Giáo viên yêu cầu:</w:t>
            </w:r>
            <w:r w:rsidRPr="002B7B75">
              <w:rPr>
                <w:rFonts w:ascii="Times New Roman" w:hAnsi="Times New Roman"/>
                <w:color w:val="000000"/>
                <w:sz w:val="28"/>
                <w:szCs w:val="28"/>
              </w:rPr>
              <w:t xml:space="preserve"> HS đọc mục I và trả lời câu hỏi:</w:t>
            </w:r>
          </w:p>
          <w:p w:rsidR="00C85DB7" w:rsidRPr="002B7B75" w:rsidRDefault="00C85DB7" w:rsidP="00051F78">
            <w:pPr>
              <w:tabs>
                <w:tab w:val="left" w:pos="195"/>
                <w:tab w:val="left" w:pos="270"/>
                <w:tab w:val="left" w:pos="3855"/>
              </w:tabs>
              <w:rPr>
                <w:rFonts w:ascii="Times New Roman" w:hAnsi="Times New Roman"/>
                <w:color w:val="000000"/>
                <w:sz w:val="28"/>
                <w:szCs w:val="28"/>
              </w:rPr>
            </w:pPr>
            <w:r w:rsidRPr="002B7B75">
              <w:rPr>
                <w:rFonts w:ascii="Times New Roman" w:hAnsi="Times New Roman"/>
                <w:color w:val="000000"/>
                <w:sz w:val="28"/>
                <w:szCs w:val="28"/>
              </w:rPr>
              <w:t>? Chất dẫn điện là gì?</w:t>
            </w:r>
          </w:p>
          <w:p w:rsidR="00C85DB7" w:rsidRPr="002B7B75" w:rsidRDefault="00C85DB7" w:rsidP="00051F78">
            <w:pPr>
              <w:tabs>
                <w:tab w:val="left" w:pos="195"/>
                <w:tab w:val="left" w:pos="270"/>
                <w:tab w:val="left" w:pos="3855"/>
              </w:tabs>
              <w:rPr>
                <w:rFonts w:ascii="Times New Roman" w:hAnsi="Times New Roman"/>
                <w:color w:val="000000"/>
                <w:sz w:val="28"/>
                <w:szCs w:val="28"/>
              </w:rPr>
            </w:pPr>
            <w:r w:rsidRPr="002B7B75">
              <w:rPr>
                <w:rFonts w:ascii="Times New Roman" w:hAnsi="Times New Roman"/>
                <w:color w:val="000000"/>
                <w:sz w:val="28"/>
                <w:szCs w:val="28"/>
              </w:rPr>
              <w:t>? Chất cách điện là gì?</w:t>
            </w:r>
          </w:p>
          <w:p w:rsidR="00C85DB7" w:rsidRPr="002B7B75" w:rsidRDefault="00C85DB7" w:rsidP="009A60F5">
            <w:pPr>
              <w:pStyle w:val="ListParagraph"/>
              <w:numPr>
                <w:ilvl w:val="0"/>
                <w:numId w:val="31"/>
              </w:numPr>
              <w:tabs>
                <w:tab w:val="left" w:pos="280"/>
                <w:tab w:val="left" w:pos="560"/>
                <w:tab w:val="left" w:pos="6720"/>
              </w:tabs>
              <w:contextualSpacing/>
              <w:jc w:val="both"/>
              <w:rPr>
                <w:sz w:val="28"/>
                <w:szCs w:val="28"/>
                <w:lang w:val="nl-NL"/>
              </w:rPr>
            </w:pPr>
            <w:r w:rsidRPr="002B7B75">
              <w:rPr>
                <w:sz w:val="28"/>
                <w:szCs w:val="28"/>
                <w:lang w:val="nl-NL"/>
              </w:rPr>
              <w:t xml:space="preserve"> Cho HS quan sát hình 20.1 SGK.</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Yêu cầu HS đọc và trả lời nội dung câu hỏi C1, C2, C3.</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lastRenderedPageBreak/>
              <w:t>- Yêu cầu thực hiện thí nghiệm hình 20.2 và hoàn thành phiếu học tập</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 xml:space="preserve">Đọc SGK </w:t>
            </w:r>
            <w:r w:rsidRPr="002B7B75">
              <w:rPr>
                <w:rFonts w:ascii="Times New Roman" w:hAnsi="Times New Roman"/>
                <w:sz w:val="28"/>
                <w:szCs w:val="28"/>
                <w:lang w:val="nl-NL"/>
              </w:rPr>
              <w:t>Trả lời: C1, C2, C3</w:t>
            </w:r>
            <w:r w:rsidRPr="002B7B75">
              <w:rPr>
                <w:rFonts w:ascii="Times New Roman" w:hAnsi="Times New Roman"/>
                <w:sz w:val="28"/>
                <w:szCs w:val="28"/>
              </w:rPr>
              <w:t xml:space="preserve"> và tiến hành TN </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Thực hiện nhiệm vụ</w:t>
            </w:r>
          </w:p>
          <w:p w:rsidR="00C85DB7" w:rsidRPr="002B7B75" w:rsidRDefault="00C85DB7" w:rsidP="00051F78">
            <w:pPr>
              <w:tabs>
                <w:tab w:val="left" w:pos="280"/>
                <w:tab w:val="left" w:pos="560"/>
                <w:tab w:val="left" w:pos="6720"/>
              </w:tabs>
              <w:jc w:val="both"/>
              <w:rPr>
                <w:rFonts w:ascii="Times New Roman" w:hAnsi="Times New Roman"/>
                <w:i/>
                <w:sz w:val="28"/>
                <w:szCs w:val="28"/>
              </w:rPr>
            </w:pPr>
            <w:r w:rsidRPr="002B7B75">
              <w:rPr>
                <w:rFonts w:ascii="Times New Roman" w:hAnsi="Times New Roman"/>
                <w:i/>
                <w:sz w:val="28"/>
                <w:szCs w:val="28"/>
              </w:rPr>
              <w:t xml:space="preserve">- Học sinh: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i/>
                <w:sz w:val="28"/>
                <w:szCs w:val="28"/>
              </w:rPr>
              <w:t xml:space="preserve">+ </w:t>
            </w:r>
            <w:r w:rsidRPr="002B7B75">
              <w:rPr>
                <w:rFonts w:ascii="Times New Roman" w:hAnsi="Times New Roman"/>
                <w:bCs/>
                <w:sz w:val="28"/>
                <w:szCs w:val="28"/>
                <w:lang w:val="nl-NL"/>
              </w:rPr>
              <w:t>Đọc mục 1 và quan sát hình 20.1 trong sgk, trao đổi nhóm tìm câu t</w:t>
            </w:r>
            <w:r w:rsidRPr="002B7B75">
              <w:rPr>
                <w:rFonts w:ascii="Times New Roman" w:hAnsi="Times New Roman"/>
                <w:sz w:val="28"/>
                <w:szCs w:val="28"/>
                <w:lang w:val="nl-NL"/>
              </w:rPr>
              <w:t>rả lời: C1, C2, C3.</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ác nhóm tiến hành hoạt động để làm thí nghiệm kiểm tra vật dẫn điện hay vật cách điện.</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xml:space="preserve">- Giáo viên: </w:t>
            </w:r>
          </w:p>
          <w:p w:rsidR="00C85DB7" w:rsidRPr="002B7B75" w:rsidRDefault="00C85DB7" w:rsidP="00051F78">
            <w:pPr>
              <w:jc w:val="both"/>
              <w:rPr>
                <w:rFonts w:ascii="Times New Roman" w:hAnsi="Times New Roman"/>
                <w:bCs/>
                <w:sz w:val="28"/>
                <w:szCs w:val="28"/>
                <w:lang w:val="nl-NL"/>
              </w:rPr>
            </w:pPr>
            <w:r w:rsidRPr="002B7B75">
              <w:rPr>
                <w:rFonts w:ascii="Times New Roman" w:hAnsi="Times New Roman"/>
                <w:sz w:val="28"/>
                <w:szCs w:val="28"/>
              </w:rPr>
              <w:t xml:space="preserve">+ </w:t>
            </w:r>
            <w:r w:rsidRPr="002B7B75">
              <w:rPr>
                <w:rFonts w:ascii="Times New Roman" w:hAnsi="Times New Roman"/>
                <w:bCs/>
                <w:sz w:val="28"/>
                <w:szCs w:val="28"/>
                <w:lang w:val="nl-NL"/>
              </w:rPr>
              <w:t>Phát dụng cụ cho các nhóm.</w:t>
            </w:r>
          </w:p>
          <w:p w:rsidR="00C85DB7" w:rsidRPr="002B7B75" w:rsidRDefault="00C85DB7" w:rsidP="00051F78">
            <w:pPr>
              <w:jc w:val="both"/>
              <w:rPr>
                <w:rFonts w:ascii="Times New Roman" w:hAnsi="Times New Roman"/>
                <w:sz w:val="28"/>
                <w:szCs w:val="28"/>
              </w:rPr>
            </w:pPr>
            <w:r w:rsidRPr="002B7B75">
              <w:rPr>
                <w:rFonts w:ascii="Times New Roman" w:hAnsi="Times New Roman"/>
                <w:bCs/>
                <w:sz w:val="28"/>
                <w:szCs w:val="28"/>
                <w:lang w:val="nl-NL"/>
              </w:rPr>
              <w:t xml:space="preserve">+ </w:t>
            </w:r>
            <w:r w:rsidRPr="002B7B75">
              <w:rPr>
                <w:rFonts w:ascii="Times New Roman" w:hAnsi="Times New Roman"/>
                <w:sz w:val="28"/>
                <w:szCs w:val="28"/>
              </w:rPr>
              <w:t>Điều khiển lớp làm TN và thảo luận theo nhóm</w:t>
            </w:r>
          </w:p>
          <w:p w:rsidR="00C85DB7" w:rsidRPr="002B7B75" w:rsidRDefault="00C85DB7" w:rsidP="00051F78">
            <w:pPr>
              <w:pBdr>
                <w:bar w:val="single" w:sz="4" w:color="auto"/>
              </w:pBdr>
              <w:jc w:val="both"/>
              <w:rPr>
                <w:rFonts w:ascii="Times New Roman" w:hAnsi="Times New Roman"/>
                <w:bCs/>
                <w:sz w:val="28"/>
                <w:szCs w:val="28"/>
                <w:lang w:val="nl-NL"/>
              </w:rPr>
            </w:pPr>
            <w:r w:rsidRPr="002B7B75">
              <w:rPr>
                <w:rFonts w:ascii="Times New Roman" w:hAnsi="Times New Roman"/>
                <w:bCs/>
                <w:sz w:val="28"/>
                <w:szCs w:val="28"/>
                <w:lang w:val="nl-NL"/>
              </w:rPr>
              <w:t>+ Hướng dẫn các bước tiến hành TN. Giúp đỡ những nhóm yếu khi tiến hành TN.</w:t>
            </w:r>
          </w:p>
          <w:p w:rsidR="00C85DB7" w:rsidRPr="002B7B75" w:rsidRDefault="00C85DB7" w:rsidP="00051F78">
            <w:pPr>
              <w:pBdr>
                <w:bar w:val="single" w:sz="4" w:color="auto"/>
              </w:pBdr>
              <w:jc w:val="both"/>
              <w:rPr>
                <w:rFonts w:ascii="Times New Roman" w:hAnsi="Times New Roman"/>
                <w:bCs/>
                <w:sz w:val="28"/>
                <w:szCs w:val="28"/>
                <w:lang w:val="nl-NL"/>
              </w:rPr>
            </w:pPr>
            <w:r w:rsidRPr="002B7B75">
              <w:rPr>
                <w:rFonts w:ascii="Times New Roman" w:hAnsi="Times New Roman"/>
                <w:bCs/>
                <w:sz w:val="28"/>
                <w:szCs w:val="28"/>
                <w:lang w:val="nl-NL"/>
              </w:rPr>
              <w:t>+ Hết thời gian, yêu cầu các nhóm báo cáo TN.</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jc w:val="both"/>
              <w:rPr>
                <w:rFonts w:ascii="Times New Roman" w:hAnsi="Times New Roman"/>
                <w:iCs/>
                <w:sz w:val="28"/>
                <w:szCs w:val="28"/>
                <w:lang w:val="de-DE"/>
              </w:rPr>
            </w:pPr>
            <w:r w:rsidRPr="002B7B75">
              <w:rPr>
                <w:rFonts w:ascii="Times New Roman" w:hAnsi="Times New Roman"/>
                <w:iCs/>
                <w:sz w:val="28"/>
                <w:szCs w:val="28"/>
                <w:lang w:val="de-DE"/>
              </w:rPr>
              <w:t xml:space="preserve">- Đại diện các nhóm HS báo cáo kết quả thí nghiệm và trả lời: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1.Các bộ phận dẫn điện là dây tóc, dây trục, hai đầu dây đèn, hai chốt cấm, lõi dây.</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Các bộ phận cách điện là: trụ thuỷ tinh, thuỷ tinh đen, vỏ nhựa của phích cắm, vỏ dây.</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2. Vật dẫn điện: Đồng, sắt , chì.</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Vật cách điện: nhựa, thuỷ tinh, sứ, . . . v . v</w:t>
            </w:r>
          </w:p>
          <w:p w:rsidR="00C85DB7" w:rsidRPr="002B7B75" w:rsidRDefault="00C85DB7" w:rsidP="00051F78">
            <w:pPr>
              <w:jc w:val="both"/>
              <w:rPr>
                <w:rFonts w:ascii="Times New Roman" w:hAnsi="Times New Roman"/>
                <w:sz w:val="28"/>
                <w:szCs w:val="28"/>
                <w:lang w:val="nl-NL"/>
              </w:rPr>
            </w:pPr>
            <w:r w:rsidRPr="002B7B75">
              <w:rPr>
                <w:rFonts w:ascii="Times New Roman" w:hAnsi="Times New Roman"/>
                <w:sz w:val="28"/>
                <w:szCs w:val="28"/>
                <w:lang w:val="nl-NL"/>
              </w:rPr>
              <w:t>+ C3. Trong mạch điện, khi ngắt công tắc giữa hai chốt công tắc là không khí và đèn không sáng. Vậy không có dòng điện nào chạy qua không khí.</w:t>
            </w:r>
          </w:p>
          <w:p w:rsidR="00C85DB7" w:rsidRPr="002B7B75" w:rsidRDefault="00C85DB7" w:rsidP="00051F78">
            <w:pPr>
              <w:jc w:val="both"/>
              <w:rPr>
                <w:rFonts w:ascii="Times New Roman" w:hAnsi="Times New Roman"/>
                <w:sz w:val="28"/>
                <w:szCs w:val="28"/>
                <w:lang w:val="nl-NL"/>
              </w:rPr>
            </w:pPr>
            <w:r w:rsidRPr="002B7B75">
              <w:rPr>
                <w:rFonts w:ascii="Times New Roman" w:hAnsi="Times New Roman"/>
                <w:sz w:val="28"/>
                <w:szCs w:val="28"/>
                <w:lang w:val="nl-NL"/>
              </w:rPr>
              <w:lastRenderedPageBreak/>
              <w:t>+ Phiếu học tập nhóm</w:t>
            </w:r>
          </w:p>
          <w:tbl>
            <w:tblPr>
              <w:tblStyle w:val="TableGrid"/>
              <w:tblW w:w="0" w:type="auto"/>
              <w:tblLook w:val="04A0" w:firstRow="1" w:lastRow="0" w:firstColumn="1" w:lastColumn="0" w:noHBand="0" w:noVBand="1"/>
            </w:tblPr>
            <w:tblGrid>
              <w:gridCol w:w="2436"/>
              <w:gridCol w:w="2436"/>
            </w:tblGrid>
            <w:tr w:rsidR="00C85DB7" w:rsidRPr="002B7B75" w:rsidTr="00051F78">
              <w:tc>
                <w:tcPr>
                  <w:tcW w:w="2790" w:type="dxa"/>
                </w:tcPr>
                <w:p w:rsidR="00C85DB7" w:rsidRPr="002B7B75" w:rsidRDefault="00C85DB7" w:rsidP="00051F78">
                  <w:pPr>
                    <w:jc w:val="center"/>
                    <w:rPr>
                      <w:b/>
                      <w:bCs/>
                      <w:sz w:val="28"/>
                      <w:szCs w:val="28"/>
                      <w:lang w:val="nl-NL"/>
                    </w:rPr>
                  </w:pPr>
                  <w:r w:rsidRPr="002B7B75">
                    <w:rPr>
                      <w:b/>
                      <w:bCs/>
                      <w:sz w:val="28"/>
                      <w:szCs w:val="28"/>
                      <w:lang w:val="nl-NL"/>
                    </w:rPr>
                    <w:t>Chất dẫn điện</w:t>
                  </w:r>
                </w:p>
              </w:tc>
              <w:tc>
                <w:tcPr>
                  <w:tcW w:w="2791" w:type="dxa"/>
                </w:tcPr>
                <w:p w:rsidR="00C85DB7" w:rsidRPr="002B7B75" w:rsidRDefault="00C85DB7" w:rsidP="00051F78">
                  <w:pPr>
                    <w:jc w:val="center"/>
                    <w:rPr>
                      <w:b/>
                      <w:bCs/>
                      <w:sz w:val="28"/>
                      <w:szCs w:val="28"/>
                      <w:lang w:val="nl-NL"/>
                    </w:rPr>
                  </w:pPr>
                  <w:r w:rsidRPr="002B7B75">
                    <w:rPr>
                      <w:b/>
                      <w:bCs/>
                      <w:sz w:val="28"/>
                      <w:szCs w:val="28"/>
                      <w:lang w:val="nl-NL"/>
                    </w:rPr>
                    <w:t>Chất cách điện</w:t>
                  </w:r>
                </w:p>
              </w:tc>
            </w:tr>
            <w:tr w:rsidR="00C85DB7" w:rsidRPr="002B7B75" w:rsidTr="00051F78">
              <w:tc>
                <w:tcPr>
                  <w:tcW w:w="2790" w:type="dxa"/>
                </w:tcPr>
                <w:p w:rsidR="00C85DB7" w:rsidRPr="002B7B75" w:rsidRDefault="00C85DB7" w:rsidP="00051F78">
                  <w:pPr>
                    <w:jc w:val="both"/>
                    <w:rPr>
                      <w:bCs/>
                      <w:sz w:val="28"/>
                      <w:szCs w:val="28"/>
                      <w:lang w:val="nl-NL"/>
                    </w:rPr>
                  </w:pPr>
                </w:p>
                <w:p w:rsidR="00C85DB7" w:rsidRPr="002B7B75" w:rsidRDefault="00C85DB7" w:rsidP="00051F78">
                  <w:pPr>
                    <w:jc w:val="both"/>
                    <w:rPr>
                      <w:bCs/>
                      <w:sz w:val="28"/>
                      <w:szCs w:val="28"/>
                      <w:lang w:val="nl-NL"/>
                    </w:rPr>
                  </w:pPr>
                </w:p>
                <w:p w:rsidR="00C85DB7" w:rsidRPr="002B7B75" w:rsidRDefault="00C85DB7" w:rsidP="00051F78">
                  <w:pPr>
                    <w:jc w:val="both"/>
                    <w:rPr>
                      <w:bCs/>
                      <w:sz w:val="28"/>
                      <w:szCs w:val="28"/>
                      <w:lang w:val="nl-NL"/>
                    </w:rPr>
                  </w:pPr>
                </w:p>
              </w:tc>
              <w:tc>
                <w:tcPr>
                  <w:tcW w:w="2791" w:type="dxa"/>
                </w:tcPr>
                <w:p w:rsidR="00C85DB7" w:rsidRPr="002B7B75" w:rsidRDefault="00C85DB7" w:rsidP="00051F78">
                  <w:pPr>
                    <w:jc w:val="both"/>
                    <w:rPr>
                      <w:bCs/>
                      <w:sz w:val="28"/>
                      <w:szCs w:val="28"/>
                      <w:lang w:val="nl-NL"/>
                    </w:rPr>
                  </w:pPr>
                </w:p>
              </w:tc>
            </w:tr>
          </w:tbl>
          <w:p w:rsidR="00C85DB7" w:rsidRPr="002B7B75" w:rsidRDefault="00C85DB7" w:rsidP="00051F78">
            <w:pPr>
              <w:jc w:val="both"/>
              <w:rPr>
                <w:rFonts w:ascii="Times New Roman" w:hAnsi="Times New Roman"/>
                <w:bCs/>
                <w:sz w:val="28"/>
                <w:szCs w:val="28"/>
                <w:lang w:val="nl-NL"/>
              </w:rPr>
            </w:pP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Đánh giá kết quả thực hiện nhiệm vụ</w:t>
            </w:r>
          </w:p>
          <w:p w:rsidR="00C85DB7" w:rsidRPr="002B7B75" w:rsidRDefault="00C85DB7" w:rsidP="00051F78">
            <w:pPr>
              <w:jc w:val="both"/>
              <w:rPr>
                <w:rFonts w:ascii="Times New Roman" w:hAnsi="Times New Roman"/>
                <w:sz w:val="28"/>
                <w:szCs w:val="28"/>
              </w:rPr>
            </w:pPr>
            <w:r w:rsidRPr="002B7B75">
              <w:rPr>
                <w:rFonts w:ascii="Times New Roman" w:hAnsi="Times New Roman"/>
                <w:sz w:val="28"/>
                <w:szCs w:val="28"/>
              </w:rPr>
              <w:t>- Học sinh nhận xét, bổ sung, đánh giá.</w:t>
            </w:r>
          </w:p>
          <w:p w:rsidR="00C85DB7" w:rsidRPr="002B7B75" w:rsidRDefault="00C85DB7" w:rsidP="00051F78">
            <w:pPr>
              <w:jc w:val="both"/>
              <w:rPr>
                <w:rFonts w:ascii="Times New Roman" w:hAnsi="Times New Roman"/>
                <w:sz w:val="28"/>
                <w:szCs w:val="28"/>
              </w:rPr>
            </w:pPr>
            <w:r w:rsidRPr="002B7B75">
              <w:rPr>
                <w:rFonts w:ascii="Times New Roman" w:hAnsi="Times New Roman"/>
                <w:sz w:val="28"/>
                <w:szCs w:val="28"/>
              </w:rPr>
              <w:t>- Giáo viên nhận xét, đánh giá.</w:t>
            </w:r>
          </w:p>
          <w:p w:rsidR="00C85DB7" w:rsidRPr="002B7B75" w:rsidRDefault="00C85DB7" w:rsidP="00051F78">
            <w:pPr>
              <w:jc w:val="both"/>
              <w:rPr>
                <w:rFonts w:ascii="Times New Roman" w:eastAsia="Calibri" w:hAnsi="Times New Roman"/>
                <w:b/>
                <w:i/>
                <w:sz w:val="28"/>
                <w:szCs w:val="28"/>
              </w:rPr>
            </w:pPr>
            <w:r w:rsidRPr="002B7B75">
              <w:rPr>
                <w:rFonts w:ascii="Times New Roman" w:hAnsi="Times New Roman"/>
                <w:sz w:val="28"/>
                <w:szCs w:val="28"/>
              </w:rPr>
              <w:t xml:space="preserve">-&gt; </w:t>
            </w:r>
            <w:r w:rsidRPr="002B7B75">
              <w:rPr>
                <w:rFonts w:ascii="Times New Roman" w:hAnsi="Times New Roman"/>
                <w:i/>
                <w:sz w:val="28"/>
                <w:szCs w:val="28"/>
              </w:rPr>
              <w:t>Giáo viên chốt kiến thức và ghi bảng:</w:t>
            </w:r>
            <w:r w:rsidRPr="002B7B75">
              <w:rPr>
                <w:rFonts w:ascii="Times New Roman" w:hAnsi="Times New Roman"/>
                <w:bCs/>
                <w:sz w:val="28"/>
                <w:szCs w:val="28"/>
                <w:lang w:val="nl-NL"/>
              </w:rPr>
              <w:t xml:space="preserve"> GV hướng dẫn HS thảo luận chung cả lớp đi kết quả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r w:rsidRPr="002B7B75">
              <w:rPr>
                <w:rFonts w:ascii="Times New Roman" w:hAnsi="Times New Roman"/>
                <w:b/>
                <w:sz w:val="28"/>
                <w:szCs w:val="28"/>
                <w:lang w:val="nl-NL"/>
              </w:rPr>
              <w:lastRenderedPageBreak/>
              <w:t>I. Chất dẫn điện và chất cách điện.</w:t>
            </w: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Chất dẫn điện là chất cho dòng điện đi qua.</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Chất cách điện là chất không cho dòng điện đi qua.</w:t>
            </w:r>
          </w:p>
        </w:tc>
      </w:tr>
      <w:tr w:rsidR="00C85DB7" w:rsidRPr="002B7B75"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lastRenderedPageBreak/>
              <w:t xml:space="preserve">Hoạt động 2.2: </w:t>
            </w:r>
            <w:r w:rsidRPr="002B7B75">
              <w:rPr>
                <w:rFonts w:ascii="Times New Roman" w:hAnsi="Times New Roman"/>
                <w:b/>
                <w:sz w:val="28"/>
                <w:szCs w:val="28"/>
                <w:lang w:val="nl-NL"/>
              </w:rPr>
              <w:t>Dòng điện trong kim loại</w:t>
            </w:r>
            <w:r w:rsidRPr="002B7B75">
              <w:rPr>
                <w:rFonts w:ascii="Times New Roman" w:hAnsi="Times New Roman"/>
                <w:sz w:val="28"/>
                <w:szCs w:val="28"/>
                <w:lang w:val="nl-NL"/>
              </w:rPr>
              <w:t>.</w:t>
            </w:r>
            <w:r w:rsidRPr="002B7B75">
              <w:rPr>
                <w:rFonts w:ascii="Times New Roman" w:hAnsi="Times New Roman"/>
                <w:b/>
                <w:sz w:val="28"/>
                <w:szCs w:val="28"/>
              </w:rPr>
              <w:t>(15 phút)</w:t>
            </w:r>
          </w:p>
        </w:tc>
      </w:tr>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Chuyển giao nhiệm vụ</w:t>
            </w:r>
          </w:p>
          <w:p w:rsidR="00C85DB7" w:rsidRPr="002B7B75" w:rsidRDefault="00C85DB7" w:rsidP="00051F78">
            <w:pPr>
              <w:tabs>
                <w:tab w:val="left" w:pos="280"/>
                <w:tab w:val="left" w:pos="560"/>
                <w:tab w:val="left" w:pos="6720"/>
              </w:tabs>
              <w:jc w:val="both"/>
              <w:rPr>
                <w:rFonts w:ascii="Times New Roman" w:hAnsi="Times New Roman"/>
                <w:b/>
                <w:bCs/>
                <w:sz w:val="28"/>
                <w:szCs w:val="28"/>
                <w:lang w:val="nl-NL"/>
              </w:rPr>
            </w:pPr>
            <w:r w:rsidRPr="002B7B75">
              <w:rPr>
                <w:rFonts w:ascii="Times New Roman" w:hAnsi="Times New Roman"/>
                <w:i/>
                <w:sz w:val="28"/>
                <w:szCs w:val="28"/>
              </w:rPr>
              <w:t>- Giáo viên yêu cầu:</w:t>
            </w:r>
            <w:r w:rsidRPr="002B7B75">
              <w:rPr>
                <w:rFonts w:ascii="Times New Roman" w:hAnsi="Times New Roman"/>
                <w:b/>
                <w:bCs/>
                <w:sz w:val="28"/>
                <w:szCs w:val="28"/>
                <w:lang w:val="nl-NL"/>
              </w:rPr>
              <w:t xml:space="preserve">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ho Hs đọc và trả lời nội dung câu hỏi C4, C5, C6.</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Hoàn thành kết luận: Dòng điện trong kim loại là gì?</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Nghiên cứu nội dung bài học để trả lời.</w:t>
            </w:r>
          </w:p>
          <w:p w:rsidR="00C85DB7" w:rsidRPr="002B7B75" w:rsidRDefault="00C85DB7" w:rsidP="00051F78">
            <w:pPr>
              <w:jc w:val="both"/>
              <w:rPr>
                <w:rFonts w:ascii="Times New Roman" w:hAnsi="Times New Roman"/>
                <w:b/>
                <w:i/>
                <w:sz w:val="28"/>
                <w:szCs w:val="28"/>
              </w:rPr>
            </w:pPr>
            <w:r w:rsidRPr="002B7B75">
              <w:rPr>
                <w:rFonts w:ascii="Times New Roman" w:hAnsi="Times New Roman"/>
                <w:b/>
                <w:i/>
                <w:sz w:val="28"/>
                <w:szCs w:val="28"/>
              </w:rPr>
              <w:t>*Thực hiện nhiệm vụ:</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i/>
                <w:sz w:val="28"/>
                <w:szCs w:val="28"/>
              </w:rPr>
              <w:t xml:space="preserve">- Học sinh: </w:t>
            </w:r>
            <w:r w:rsidRPr="002B7B75">
              <w:rPr>
                <w:rFonts w:ascii="Times New Roman" w:hAnsi="Times New Roman"/>
                <w:sz w:val="28"/>
                <w:szCs w:val="28"/>
              </w:rPr>
              <w:t>Đọc, q</w:t>
            </w:r>
            <w:r w:rsidRPr="002B7B75">
              <w:rPr>
                <w:rFonts w:ascii="Times New Roman" w:hAnsi="Times New Roman"/>
                <w:sz w:val="28"/>
                <w:szCs w:val="28"/>
                <w:lang w:val="nl-NL"/>
              </w:rPr>
              <w:t>uan sát hình 20.3 và chú ý lắng nghe để</w:t>
            </w:r>
            <w:r w:rsidRPr="002B7B75">
              <w:rPr>
                <w:rFonts w:ascii="Times New Roman" w:hAnsi="Times New Roman"/>
                <w:sz w:val="28"/>
                <w:szCs w:val="28"/>
              </w:rPr>
              <w:t xml:space="preserve"> trả lời </w:t>
            </w:r>
            <w:r w:rsidRPr="002B7B75">
              <w:rPr>
                <w:rFonts w:ascii="Times New Roman" w:hAnsi="Times New Roman"/>
                <w:sz w:val="28"/>
                <w:szCs w:val="28"/>
                <w:lang w:val="nl-NL"/>
              </w:rPr>
              <w:t>câu hỏi C4, C5, C6.</w:t>
            </w:r>
          </w:p>
          <w:p w:rsidR="00C85DB7" w:rsidRPr="002B7B75" w:rsidRDefault="00C85DB7" w:rsidP="00051F78">
            <w:pPr>
              <w:tabs>
                <w:tab w:val="left" w:pos="280"/>
                <w:tab w:val="left" w:pos="560"/>
                <w:tab w:val="left" w:pos="6720"/>
              </w:tabs>
              <w:jc w:val="both"/>
              <w:rPr>
                <w:rFonts w:ascii="Times New Roman" w:hAnsi="Times New Roman"/>
                <w:i/>
                <w:sz w:val="28"/>
                <w:szCs w:val="28"/>
              </w:rPr>
            </w:pPr>
            <w:r w:rsidRPr="002B7B75">
              <w:rPr>
                <w:rFonts w:ascii="Times New Roman" w:hAnsi="Times New Roman"/>
                <w:i/>
                <w:sz w:val="28"/>
                <w:szCs w:val="28"/>
              </w:rPr>
              <w:t xml:space="preserve">- Giáo viên: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i/>
                <w:sz w:val="28"/>
                <w:szCs w:val="28"/>
              </w:rPr>
              <w:t xml:space="preserve">+ </w:t>
            </w:r>
            <w:r w:rsidRPr="002B7B75">
              <w:rPr>
                <w:rFonts w:ascii="Times New Roman" w:hAnsi="Times New Roman"/>
                <w:sz w:val="28"/>
                <w:szCs w:val="28"/>
                <w:lang w:val="nl-NL"/>
              </w:rPr>
              <w:t>Giới thiệu mô hình đơn giản của một đoạn dây kim loại và khái niệm về electron tự do.</w:t>
            </w:r>
          </w:p>
          <w:p w:rsidR="00C85DB7" w:rsidRPr="002B7B75" w:rsidRDefault="00C85DB7" w:rsidP="00051F78">
            <w:pPr>
              <w:tabs>
                <w:tab w:val="center" w:pos="4320"/>
                <w:tab w:val="right" w:pos="8640"/>
              </w:tabs>
              <w:jc w:val="both"/>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tabs>
                <w:tab w:val="center" w:pos="4320"/>
                <w:tab w:val="right" w:pos="8640"/>
              </w:tabs>
              <w:jc w:val="both"/>
              <w:rPr>
                <w:rFonts w:ascii="Times New Roman" w:hAnsi="Times New Roman"/>
                <w:iCs/>
                <w:sz w:val="28"/>
                <w:szCs w:val="28"/>
                <w:lang w:val="de-DE"/>
              </w:rPr>
            </w:pPr>
            <w:r w:rsidRPr="002B7B75">
              <w:rPr>
                <w:rFonts w:ascii="Times New Roman" w:hAnsi="Times New Roman"/>
                <w:b/>
                <w:i/>
                <w:iCs/>
                <w:sz w:val="28"/>
                <w:szCs w:val="28"/>
                <w:lang w:val="de-DE"/>
              </w:rPr>
              <w:t xml:space="preserve">- </w:t>
            </w:r>
            <w:r w:rsidRPr="002B7B75">
              <w:rPr>
                <w:rFonts w:ascii="Times New Roman" w:hAnsi="Times New Roman"/>
                <w:iCs/>
                <w:sz w:val="28"/>
                <w:szCs w:val="28"/>
                <w:lang w:val="de-DE"/>
              </w:rPr>
              <w:t>HS trả lời câu hỏi:</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4. Hạt nhân mang điện tích dương. Êlectrôn mang điện tích âm.</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xml:space="preserve">+ C5. Các êlectrôn tự  do là các vòng tròn nhỏ có dấu “-“ phần còn lại của nguyên tử </w:t>
            </w:r>
            <w:r w:rsidRPr="002B7B75">
              <w:rPr>
                <w:rFonts w:ascii="Times New Roman" w:hAnsi="Times New Roman"/>
                <w:sz w:val="28"/>
                <w:szCs w:val="28"/>
                <w:lang w:val="nl-NL"/>
              </w:rPr>
              <w:lastRenderedPageBreak/>
              <w:t>là những vòng lớn có dấu “+” phần này mang điện tích dương vì nguyên tử mất bớt êlectrôn.</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6. Cực âm đẩy, cực dương hút.</w:t>
            </w:r>
          </w:p>
          <w:p w:rsidR="00C85DB7" w:rsidRPr="002B7B75" w:rsidRDefault="00C85DB7" w:rsidP="00051F78">
            <w:pPr>
              <w:tabs>
                <w:tab w:val="left" w:pos="280"/>
                <w:tab w:val="left" w:pos="560"/>
                <w:tab w:val="left" w:pos="6720"/>
              </w:tabs>
              <w:jc w:val="both"/>
              <w:rPr>
                <w:rFonts w:ascii="Times New Roman" w:hAnsi="Times New Roman"/>
                <w:b/>
                <w:i/>
                <w:sz w:val="28"/>
                <w:szCs w:val="28"/>
              </w:rPr>
            </w:pPr>
            <w:r w:rsidRPr="002B7B75">
              <w:rPr>
                <w:rFonts w:ascii="Times New Roman" w:hAnsi="Times New Roman"/>
                <w:sz w:val="28"/>
                <w:szCs w:val="28"/>
                <w:lang w:val="nl-NL"/>
              </w:rPr>
              <w:t>+ Hoàn thành kết luận: êlectrôn tự do – dịch chuyển có hướng.</w:t>
            </w:r>
          </w:p>
          <w:p w:rsidR="00C85DB7" w:rsidRPr="002B7B75" w:rsidRDefault="00C85DB7" w:rsidP="00051F78">
            <w:pPr>
              <w:jc w:val="both"/>
              <w:rPr>
                <w:rFonts w:ascii="Times New Roman" w:hAnsi="Times New Roman"/>
                <w:i/>
                <w:sz w:val="28"/>
                <w:szCs w:val="28"/>
              </w:rPr>
            </w:pPr>
            <w:r w:rsidRPr="002B7B75">
              <w:rPr>
                <w:rFonts w:ascii="Times New Roman" w:hAnsi="Times New Roman"/>
                <w:b/>
                <w:i/>
                <w:iCs/>
                <w:sz w:val="28"/>
                <w:szCs w:val="28"/>
                <w:lang w:val="de-DE"/>
              </w:rPr>
              <w:t>*Đánh giá kết quả thực hiện nhiệm vụ</w:t>
            </w:r>
            <w:r w:rsidRPr="002B7B75">
              <w:rPr>
                <w:rFonts w:ascii="Times New Roman" w:hAnsi="Times New Roman"/>
                <w:i/>
                <w:sz w:val="28"/>
                <w:szCs w:val="28"/>
              </w:rPr>
              <w:t xml:space="preserve"> </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Học sinh nhận xét, bổ sung, đánh giá.</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Giáo viên nhận xét, đánh giá.</w:t>
            </w:r>
          </w:p>
          <w:p w:rsidR="00C85DB7" w:rsidRPr="002B7B75" w:rsidRDefault="00C85DB7" w:rsidP="00051F78">
            <w:pPr>
              <w:rPr>
                <w:rFonts w:ascii="Times New Roman" w:eastAsia="Calibri" w:hAnsi="Times New Roman"/>
                <w:b/>
                <w:sz w:val="28"/>
                <w:szCs w:val="28"/>
              </w:rPr>
            </w:pPr>
            <w:r w:rsidRPr="002B7B75">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r w:rsidRPr="002B7B75">
              <w:rPr>
                <w:rFonts w:ascii="Times New Roman" w:hAnsi="Times New Roman"/>
                <w:b/>
                <w:sz w:val="28"/>
                <w:szCs w:val="28"/>
                <w:lang w:val="nl-NL"/>
              </w:rPr>
              <w:lastRenderedPageBreak/>
              <w:t>II. Dòng điện trong kim loại.</w:t>
            </w: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1. Êlectrôn tự do trong kim loại.</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2. Dòng điện trong kim loại.</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jc w:val="both"/>
              <w:rPr>
                <w:rFonts w:ascii="Times New Roman" w:eastAsia="Calibri" w:hAnsi="Times New Roman"/>
                <w:b/>
                <w:sz w:val="28"/>
                <w:szCs w:val="28"/>
              </w:rPr>
            </w:pPr>
            <w:r w:rsidRPr="002B7B75">
              <w:rPr>
                <w:rFonts w:ascii="Times New Roman" w:hAnsi="Times New Roman"/>
                <w:b/>
                <w:sz w:val="28"/>
                <w:szCs w:val="28"/>
                <w:lang w:val="nl-NL"/>
              </w:rPr>
              <w:t>Kết luận:</w:t>
            </w:r>
            <w:r w:rsidRPr="002B7B75">
              <w:rPr>
                <w:rFonts w:ascii="Times New Roman" w:hAnsi="Times New Roman"/>
                <w:sz w:val="28"/>
                <w:szCs w:val="28"/>
                <w:lang w:val="nl-NL"/>
              </w:rPr>
              <w:t xml:space="preserve"> dòng điện trong kim loại là dòng các </w:t>
            </w:r>
            <w:r w:rsidRPr="002B7B75">
              <w:rPr>
                <w:rFonts w:ascii="Times New Roman" w:hAnsi="Times New Roman"/>
                <w:i/>
                <w:sz w:val="28"/>
                <w:szCs w:val="28"/>
                <w:lang w:val="nl-NL"/>
              </w:rPr>
              <w:t>êlectrôn tự do dịch chuyển có hướng.</w:t>
            </w:r>
          </w:p>
        </w:tc>
      </w:tr>
    </w:tbl>
    <w:p w:rsidR="00C85DB7" w:rsidRPr="002B7B75" w:rsidRDefault="00C85DB7" w:rsidP="00C85DB7">
      <w:pPr>
        <w:ind w:firstLine="709"/>
        <w:rPr>
          <w:rFonts w:ascii="Times New Roman" w:hAnsi="Times New Roman"/>
          <w:b/>
          <w:sz w:val="28"/>
          <w:szCs w:val="28"/>
        </w:rPr>
      </w:pPr>
      <w:r w:rsidRPr="002B7B75">
        <w:rPr>
          <w:rFonts w:ascii="Times New Roman" w:hAnsi="Times New Roman"/>
          <w:b/>
          <w:sz w:val="28"/>
          <w:szCs w:val="28"/>
        </w:rPr>
        <w:lastRenderedPageBreak/>
        <w:t>3. Hoạt động 3. Luyện tập (5’)</w:t>
      </w:r>
    </w:p>
    <w:p w:rsidR="00C85DB7" w:rsidRPr="002B7B75" w:rsidRDefault="00C85DB7" w:rsidP="00C85DB7">
      <w:pPr>
        <w:ind w:right="-234" w:firstLine="709"/>
        <w:rPr>
          <w:rFonts w:ascii="Times New Roman" w:hAnsi="Times New Roman"/>
          <w:sz w:val="28"/>
          <w:szCs w:val="28"/>
        </w:rPr>
      </w:pPr>
      <w:r w:rsidRPr="002B7B75">
        <w:rPr>
          <w:rFonts w:ascii="Times New Roman" w:hAnsi="Times New Roman"/>
          <w:b/>
          <w:sz w:val="28"/>
          <w:szCs w:val="28"/>
        </w:rPr>
        <w:t xml:space="preserve">a) Mục tiêu: </w:t>
      </w:r>
      <w:r w:rsidRPr="002B7B75">
        <w:rPr>
          <w:rFonts w:ascii="Times New Roman" w:hAnsi="Times New Roman"/>
          <w:sz w:val="28"/>
          <w:szCs w:val="28"/>
        </w:rPr>
        <w:t>Dùng các kiến thức vật lí để luyện tập củng cố nội dung bài học.</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rPr>
      </w:pPr>
      <w:r w:rsidRPr="002B7B75">
        <w:rPr>
          <w:rFonts w:ascii="Times New Roman" w:eastAsia="Calibri" w:hAnsi="Times New Roman"/>
          <w:b/>
          <w:sz w:val="28"/>
          <w:szCs w:val="28"/>
          <w:lang w:val="de-DE"/>
        </w:rPr>
        <w:t xml:space="preserve">b) </w:t>
      </w:r>
      <w:r w:rsidRPr="002B7B75">
        <w:rPr>
          <w:rFonts w:ascii="Times New Roman" w:eastAsia="Calibri" w:hAnsi="Times New Roman"/>
          <w:b/>
          <w:sz w:val="28"/>
          <w:szCs w:val="28"/>
          <w:lang w:val="vi-VN"/>
        </w:rPr>
        <w:t xml:space="preserve">Nội dung: </w:t>
      </w:r>
      <w:r w:rsidRPr="002B7B75">
        <w:rPr>
          <w:rFonts w:ascii="Times New Roman" w:eastAsia="Calibri" w:hAnsi="Times New Roman"/>
          <w:sz w:val="28"/>
          <w:szCs w:val="28"/>
        </w:rPr>
        <w:t>Hệ thống BT phần vận dụng SGK</w:t>
      </w:r>
    </w:p>
    <w:p w:rsidR="00C85DB7" w:rsidRPr="002B7B75" w:rsidRDefault="00C85DB7" w:rsidP="00C85DB7">
      <w:pPr>
        <w:ind w:firstLine="720"/>
        <w:jc w:val="both"/>
        <w:rPr>
          <w:rFonts w:ascii="Times New Roman" w:hAnsi="Times New Roman"/>
          <w:sz w:val="28"/>
          <w:szCs w:val="28"/>
        </w:rPr>
      </w:pPr>
      <w:r w:rsidRPr="002B7B75">
        <w:rPr>
          <w:rFonts w:ascii="Times New Roman" w:eastAsia="Calibri" w:hAnsi="Times New Roman"/>
          <w:b/>
          <w:sz w:val="28"/>
          <w:szCs w:val="28"/>
          <w:lang w:val="de-DE"/>
        </w:rPr>
        <w:t>c)</w:t>
      </w:r>
      <w:r w:rsidRPr="002B7B75">
        <w:rPr>
          <w:rFonts w:ascii="Times New Roman" w:eastAsia="Calibri" w:hAnsi="Times New Roman"/>
          <w:b/>
          <w:sz w:val="28"/>
          <w:szCs w:val="28"/>
          <w:lang w:val="vi-VN"/>
        </w:rPr>
        <w:t xml:space="preserve"> Sản phẩm: </w:t>
      </w:r>
      <w:r w:rsidRPr="002B7B75">
        <w:rPr>
          <w:rFonts w:ascii="Times New Roman" w:hAnsi="Times New Roman"/>
          <w:sz w:val="28"/>
          <w:szCs w:val="28"/>
        </w:rPr>
        <w:t>Trả lời C7, C8, C9/SGK và các yêu cầu của GV.</w:t>
      </w:r>
    </w:p>
    <w:p w:rsidR="00C85DB7" w:rsidRPr="002B7B75" w:rsidRDefault="00C85DB7" w:rsidP="00C85DB7">
      <w:pPr>
        <w:widowControl w:val="0"/>
        <w:ind w:firstLine="709"/>
        <w:contextualSpacing/>
        <w:jc w:val="both"/>
        <w:rPr>
          <w:rFonts w:ascii="Times New Roman" w:eastAsia="Calibri" w:hAnsi="Times New Roman"/>
          <w:b/>
          <w:sz w:val="28"/>
          <w:szCs w:val="28"/>
          <w:lang w:val="vi-VN"/>
        </w:rPr>
      </w:pPr>
      <w:r w:rsidRPr="002B7B75">
        <w:rPr>
          <w:rFonts w:ascii="Times New Roman" w:eastAsia="Calibri" w:hAnsi="Times New Roman"/>
          <w:b/>
          <w:sz w:val="28"/>
          <w:szCs w:val="28"/>
        </w:rPr>
        <w:t>d)</w:t>
      </w:r>
      <w:r w:rsidRPr="002B7B75">
        <w:rPr>
          <w:rFonts w:ascii="Times New Roman" w:eastAsia="Calibri" w:hAnsi="Times New Roman"/>
          <w:b/>
          <w:sz w:val="28"/>
          <w:szCs w:val="28"/>
          <w:lang w:val="vi-VN"/>
        </w:rPr>
        <w:t xml:space="preserve"> </w:t>
      </w:r>
      <w:r w:rsidRPr="002B7B75">
        <w:rPr>
          <w:rFonts w:ascii="Times New Roman" w:eastAsia="Calibri" w:hAnsi="Times New Roman"/>
          <w:b/>
          <w:sz w:val="28"/>
          <w:szCs w:val="28"/>
        </w:rPr>
        <w:t>Tổ chức thực hiện</w:t>
      </w:r>
      <w:r w:rsidRPr="002B7B75">
        <w:rPr>
          <w:rFonts w:ascii="Times New Roman" w:eastAsia="Calibri" w:hAnsi="Times New Roman"/>
          <w:b/>
          <w:sz w:val="28"/>
          <w:szCs w:val="28"/>
          <w:lang w:val="vi-VN"/>
        </w:rPr>
        <w:t xml:space="preserve">: </w:t>
      </w:r>
    </w:p>
    <w:tbl>
      <w:tblPr>
        <w:tblW w:w="9067" w:type="dxa"/>
        <w:tblLook w:val="04A0" w:firstRow="1" w:lastRow="0" w:firstColumn="1" w:lastColumn="0" w:noHBand="0" w:noVBand="1"/>
      </w:tblPr>
      <w:tblGrid>
        <w:gridCol w:w="5240"/>
        <w:gridCol w:w="3827"/>
      </w:tblGrid>
      <w:tr w:rsidR="00C85DB7" w:rsidRPr="002B7B75" w:rsidTr="00051F78">
        <w:tc>
          <w:tcPr>
            <w:tcW w:w="5240"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Nội dung</w:t>
            </w:r>
          </w:p>
        </w:tc>
      </w:tr>
      <w:tr w:rsidR="00C85DB7" w:rsidRPr="002B7B75" w:rsidTr="00051F78">
        <w:tc>
          <w:tcPr>
            <w:tcW w:w="5240"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 xml:space="preserve"> Chuyển giao nhiệm vụ</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bCs/>
                <w:sz w:val="28"/>
                <w:szCs w:val="28"/>
                <w:lang w:val="nl-NL"/>
              </w:rPr>
              <w:t xml:space="preserve">+ </w:t>
            </w:r>
            <w:r w:rsidRPr="002B7B75">
              <w:rPr>
                <w:rFonts w:ascii="Times New Roman" w:hAnsi="Times New Roman"/>
                <w:sz w:val="28"/>
                <w:szCs w:val="28"/>
                <w:lang w:val="nl-NL"/>
              </w:rPr>
              <w:t>GV gọi 2 HS đọc ghi nhớ: Thế nào là chất dẫn điện và chất cách điện. Dòng điện trong kim loại là gì?</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bCs/>
                <w:sz w:val="28"/>
                <w:szCs w:val="28"/>
                <w:lang w:val="nl-NL"/>
              </w:rPr>
              <w:t xml:space="preserve">+ </w:t>
            </w:r>
            <w:r w:rsidRPr="002B7B75">
              <w:rPr>
                <w:rFonts w:ascii="Times New Roman" w:hAnsi="Times New Roman"/>
                <w:sz w:val="28"/>
                <w:szCs w:val="28"/>
                <w:lang w:val="nl-NL"/>
              </w:rPr>
              <w:t>Cho HS thực hiện theo yêu cầu C7, C8, C9.</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Nghiên cứu nội dung bài học để trả lời.</w:t>
            </w:r>
          </w:p>
          <w:p w:rsidR="00C85DB7" w:rsidRPr="002B7B75" w:rsidRDefault="00C85DB7" w:rsidP="00051F78">
            <w:pPr>
              <w:rPr>
                <w:rFonts w:ascii="Times New Roman" w:hAnsi="Times New Roman"/>
                <w:b/>
                <w:i/>
                <w:iCs/>
                <w:sz w:val="28"/>
                <w:szCs w:val="28"/>
                <w:lang w:val="de-DE"/>
              </w:rPr>
            </w:pPr>
            <w:r w:rsidRPr="002B7B75">
              <w:rPr>
                <w:rFonts w:ascii="Times New Roman" w:hAnsi="Times New Roman"/>
                <w:b/>
                <w:i/>
                <w:iCs/>
                <w:sz w:val="28"/>
                <w:szCs w:val="28"/>
                <w:lang w:val="de-DE"/>
              </w:rPr>
              <w:t>*Thực hiện nhiệm vụ</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w:t>
            </w:r>
            <w:r w:rsidRPr="002B7B75">
              <w:rPr>
                <w:rFonts w:ascii="Times New Roman" w:hAnsi="Times New Roman"/>
                <w:sz w:val="28"/>
                <w:szCs w:val="28"/>
              </w:rPr>
              <w:t>Thảo luận cặp đôi</w:t>
            </w:r>
            <w:r w:rsidRPr="002B7B75">
              <w:rPr>
                <w:rFonts w:ascii="Times New Roman" w:hAnsi="Times New Roman"/>
                <w:i/>
                <w:sz w:val="28"/>
                <w:szCs w:val="28"/>
              </w:rPr>
              <w:t xml:space="preserve"> </w:t>
            </w:r>
            <w:r w:rsidRPr="002B7B75">
              <w:rPr>
                <w:rFonts w:ascii="Times New Roman" w:hAnsi="Times New Roman"/>
                <w:sz w:val="28"/>
                <w:szCs w:val="28"/>
              </w:rPr>
              <w:t xml:space="preserve">nghiên cứu </w:t>
            </w:r>
            <w:r w:rsidRPr="002B7B75">
              <w:rPr>
                <w:rFonts w:ascii="Times New Roman" w:hAnsi="Times New Roman"/>
                <w:sz w:val="28"/>
                <w:szCs w:val="28"/>
                <w:lang w:val="nl-NL"/>
              </w:rPr>
              <w:t xml:space="preserve">C7, C8, C9 </w:t>
            </w:r>
            <w:r w:rsidRPr="002B7B75">
              <w:rPr>
                <w:rFonts w:ascii="Times New Roman" w:hAnsi="Times New Roman"/>
                <w:sz w:val="28"/>
                <w:szCs w:val="28"/>
              </w:rPr>
              <w:t>và ND bài học để trả lời.</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Giáo viên: </w:t>
            </w:r>
            <w:r w:rsidRPr="002B7B75">
              <w:rPr>
                <w:rFonts w:ascii="Times New Roman" w:hAnsi="Times New Roman"/>
                <w:sz w:val="28"/>
                <w:szCs w:val="28"/>
              </w:rPr>
              <w:t>Điều khiển lớp thảo luận theo cặp đôi.</w:t>
            </w:r>
          </w:p>
          <w:p w:rsidR="00C85DB7" w:rsidRPr="002B7B75" w:rsidRDefault="00C85DB7" w:rsidP="00051F78">
            <w:pPr>
              <w:jc w:val="both"/>
              <w:rPr>
                <w:rFonts w:ascii="Times New Roman" w:hAnsi="Times New Roman"/>
                <w:bCs/>
                <w:sz w:val="28"/>
                <w:szCs w:val="28"/>
                <w:lang w:val="nl-NL"/>
              </w:rPr>
            </w:pPr>
            <w:r w:rsidRPr="002B7B75">
              <w:rPr>
                <w:rFonts w:ascii="Times New Roman" w:hAnsi="Times New Roman"/>
                <w:i/>
                <w:sz w:val="28"/>
                <w:szCs w:val="28"/>
              </w:rPr>
              <w:t xml:space="preserve">- Dự kiến sản phẩm: </w:t>
            </w:r>
            <w:r w:rsidRPr="002B7B75">
              <w:rPr>
                <w:rFonts w:ascii="Times New Roman" w:hAnsi="Times New Roman"/>
                <w:sz w:val="28"/>
                <w:szCs w:val="28"/>
              </w:rPr>
              <w:t>ghi vào vở</w:t>
            </w:r>
          </w:p>
          <w:p w:rsidR="00C85DB7" w:rsidRPr="002B7B75" w:rsidRDefault="00C85DB7" w:rsidP="00051F78">
            <w:pPr>
              <w:rPr>
                <w:rFonts w:ascii="Times New Roman" w:hAnsi="Times New Roman"/>
                <w:b/>
                <w:i/>
                <w:iCs/>
                <w:sz w:val="28"/>
                <w:szCs w:val="28"/>
                <w:lang w:val="de-DE"/>
              </w:rPr>
            </w:pPr>
            <w:r w:rsidRPr="002B7B75">
              <w:rPr>
                <w:rFonts w:ascii="Times New Roman" w:hAnsi="Times New Roman"/>
                <w:b/>
                <w:i/>
                <w:iCs/>
                <w:sz w:val="28"/>
                <w:szCs w:val="28"/>
                <w:lang w:val="de-DE"/>
              </w:rPr>
              <w:lastRenderedPageBreak/>
              <w:t>*Báo cáo kết quả và thảo luận</w:t>
            </w:r>
          </w:p>
          <w:p w:rsidR="00C85DB7" w:rsidRPr="002B7B75" w:rsidRDefault="00C85DB7" w:rsidP="00051F78">
            <w:pPr>
              <w:tabs>
                <w:tab w:val="center" w:pos="4320"/>
                <w:tab w:val="right" w:pos="8640"/>
              </w:tabs>
              <w:jc w:val="both"/>
              <w:rPr>
                <w:rFonts w:ascii="Times New Roman" w:hAnsi="Times New Roman"/>
                <w:iCs/>
                <w:sz w:val="28"/>
                <w:szCs w:val="28"/>
                <w:lang w:val="de-DE"/>
              </w:rPr>
            </w:pPr>
            <w:r w:rsidRPr="002B7B75">
              <w:rPr>
                <w:rFonts w:ascii="Times New Roman" w:hAnsi="Times New Roman"/>
                <w:iCs/>
                <w:sz w:val="28"/>
                <w:szCs w:val="28"/>
                <w:lang w:val="de-DE"/>
              </w:rPr>
              <w:t xml:space="preserve">- Đại diện các nhóm HS báo cáo kết quả hoạt động. </w:t>
            </w:r>
            <w:r w:rsidRPr="002B7B75">
              <w:rPr>
                <w:rFonts w:ascii="Times New Roman" w:hAnsi="Times New Roman"/>
                <w:sz w:val="28"/>
                <w:szCs w:val="28"/>
                <w:lang w:val="nl-NL"/>
              </w:rPr>
              <w:t>C7. B; C8. C; C9. C.</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 Đánh giá kết quả thực hiện nhiệm vụ</w:t>
            </w:r>
          </w:p>
          <w:p w:rsidR="00C85DB7" w:rsidRPr="002B7B75" w:rsidRDefault="00C85DB7" w:rsidP="00051F78">
            <w:pPr>
              <w:jc w:val="both"/>
              <w:rPr>
                <w:rFonts w:ascii="Times New Roman" w:hAnsi="Times New Roman"/>
                <w:i/>
                <w:sz w:val="28"/>
                <w:szCs w:val="28"/>
              </w:rPr>
            </w:pPr>
            <w:r w:rsidRPr="002B7B75">
              <w:rPr>
                <w:rFonts w:ascii="Times New Roman" w:hAnsi="Times New Roman"/>
                <w:sz w:val="28"/>
                <w:szCs w:val="28"/>
              </w:rPr>
              <w:t xml:space="preserve">- </w:t>
            </w:r>
            <w:r w:rsidRPr="002B7B75">
              <w:rPr>
                <w:rFonts w:ascii="Times New Roman" w:hAnsi="Times New Roman"/>
                <w:i/>
                <w:sz w:val="28"/>
                <w:szCs w:val="28"/>
              </w:rPr>
              <w:t>Học sinh nhận xét, bổ sung, đánh giá.</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Giáo viên nhận xét, đánh giá.</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gt;Giáo viên chốt kiến thức</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hAnsi="Times New Roman"/>
                <w:b/>
                <w:sz w:val="28"/>
                <w:szCs w:val="28"/>
              </w:rPr>
            </w:pPr>
            <w:r w:rsidRPr="002B7B75">
              <w:rPr>
                <w:rFonts w:ascii="Times New Roman" w:hAnsi="Times New Roman"/>
                <w:b/>
                <w:sz w:val="28"/>
                <w:szCs w:val="28"/>
              </w:rPr>
              <w:lastRenderedPageBreak/>
              <w:t>III. Vận dụng:</w:t>
            </w:r>
          </w:p>
          <w:p w:rsidR="00C85DB7" w:rsidRPr="002B7B75" w:rsidRDefault="00C85DB7" w:rsidP="00051F78">
            <w:pPr>
              <w:jc w:val="both"/>
              <w:rPr>
                <w:rFonts w:ascii="Times New Roman" w:hAnsi="Times New Roman"/>
                <w:b/>
                <w:sz w:val="28"/>
                <w:szCs w:val="28"/>
              </w:rPr>
            </w:pPr>
          </w:p>
          <w:p w:rsidR="00C85DB7" w:rsidRPr="002B7B75" w:rsidRDefault="00C85DB7" w:rsidP="00051F78">
            <w:pPr>
              <w:jc w:val="both"/>
              <w:rPr>
                <w:rFonts w:ascii="Times New Roman" w:hAnsi="Times New Roman"/>
                <w:b/>
                <w:sz w:val="28"/>
                <w:szCs w:val="28"/>
              </w:rPr>
            </w:pPr>
          </w:p>
          <w:p w:rsidR="00C85DB7" w:rsidRPr="002B7B75" w:rsidRDefault="00C85DB7" w:rsidP="00051F78">
            <w:pPr>
              <w:jc w:val="both"/>
              <w:rPr>
                <w:rFonts w:ascii="Times New Roman" w:hAnsi="Times New Roman"/>
                <w:b/>
                <w:i/>
                <w:sz w:val="28"/>
                <w:szCs w:val="28"/>
              </w:rPr>
            </w:pPr>
            <w:r w:rsidRPr="002B7B75">
              <w:rPr>
                <w:rFonts w:ascii="Times New Roman" w:hAnsi="Times New Roman"/>
                <w:b/>
                <w:i/>
                <w:sz w:val="28"/>
                <w:szCs w:val="28"/>
              </w:rPr>
              <w:t xml:space="preserve"> </w:t>
            </w: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xml:space="preserve">C7. B;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C8. C;</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C9. C.</w:t>
            </w:r>
          </w:p>
        </w:tc>
      </w:tr>
    </w:tbl>
    <w:p w:rsidR="00C85DB7" w:rsidRPr="002B7B75" w:rsidRDefault="00C85DB7" w:rsidP="00C85DB7">
      <w:pPr>
        <w:ind w:firstLine="709"/>
        <w:jc w:val="both"/>
        <w:rPr>
          <w:rFonts w:ascii="Times New Roman" w:hAnsi="Times New Roman"/>
          <w:b/>
          <w:bCs/>
          <w:sz w:val="28"/>
          <w:szCs w:val="28"/>
          <w:shd w:val="clear" w:color="auto" w:fill="FFFFFF"/>
          <w:lang w:val="de-DE"/>
        </w:rPr>
      </w:pPr>
      <w:r w:rsidRPr="002B7B75">
        <w:rPr>
          <w:rFonts w:ascii="Times New Roman" w:hAnsi="Times New Roman"/>
          <w:b/>
          <w:bCs/>
          <w:sz w:val="28"/>
          <w:szCs w:val="28"/>
          <w:shd w:val="clear" w:color="auto" w:fill="FFFFFF"/>
          <w:lang w:val="de-DE"/>
        </w:rPr>
        <w:lastRenderedPageBreak/>
        <w:t xml:space="preserve">4. Hoạt động 4: Vận dụng </w:t>
      </w:r>
      <w:r w:rsidRPr="002B7B75">
        <w:rPr>
          <w:rFonts w:ascii="Times New Roman" w:hAnsi="Times New Roman"/>
          <w:b/>
          <w:sz w:val="28"/>
          <w:szCs w:val="28"/>
        </w:rPr>
        <w:t>(5’)</w:t>
      </w:r>
    </w:p>
    <w:p w:rsidR="00C85DB7" w:rsidRPr="002B7B75" w:rsidRDefault="00C85DB7" w:rsidP="00C85DB7">
      <w:pPr>
        <w:ind w:firstLine="709"/>
        <w:jc w:val="both"/>
        <w:rPr>
          <w:rFonts w:ascii="Times New Roman" w:hAnsi="Times New Roman"/>
          <w:sz w:val="28"/>
          <w:szCs w:val="28"/>
        </w:rPr>
      </w:pPr>
      <w:r w:rsidRPr="002B7B75">
        <w:rPr>
          <w:rFonts w:ascii="Times New Roman" w:eastAsia="Calibri" w:hAnsi="Times New Roman"/>
          <w:b/>
          <w:sz w:val="28"/>
          <w:szCs w:val="28"/>
          <w:lang w:val="de-DE"/>
        </w:rPr>
        <w:t xml:space="preserve">a) Mục tiêu: </w:t>
      </w:r>
      <w:r w:rsidRPr="002B7B75">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shd w:val="clear" w:color="auto" w:fill="FFFFFF"/>
          <w:lang w:val="vi-VN"/>
        </w:rPr>
      </w:pPr>
      <w:r w:rsidRPr="002B7B75">
        <w:rPr>
          <w:rFonts w:ascii="Times New Roman" w:eastAsia="Calibri" w:hAnsi="Times New Roman"/>
          <w:b/>
          <w:sz w:val="28"/>
          <w:szCs w:val="28"/>
          <w:lang w:val="de-DE"/>
        </w:rPr>
        <w:t xml:space="preserve">b) </w:t>
      </w:r>
      <w:r w:rsidRPr="002B7B75">
        <w:rPr>
          <w:rFonts w:ascii="Times New Roman" w:eastAsia="Calibri" w:hAnsi="Times New Roman"/>
          <w:b/>
          <w:sz w:val="28"/>
          <w:szCs w:val="28"/>
          <w:lang w:val="vi-VN"/>
        </w:rPr>
        <w:t xml:space="preserve">Nội dung: </w:t>
      </w:r>
      <w:r w:rsidRPr="002B7B75">
        <w:rPr>
          <w:rFonts w:ascii="Times New Roman" w:hAnsi="Times New Roman"/>
          <w:sz w:val="28"/>
          <w:szCs w:val="28"/>
        </w:rPr>
        <w:t>Vận dụng làm bài tập SBT</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rPr>
      </w:pPr>
      <w:r w:rsidRPr="002B7B75">
        <w:rPr>
          <w:rFonts w:ascii="Times New Roman" w:eastAsia="Calibri" w:hAnsi="Times New Roman"/>
          <w:b/>
          <w:sz w:val="28"/>
          <w:szCs w:val="28"/>
        </w:rPr>
        <w:t>c)</w:t>
      </w:r>
      <w:r w:rsidRPr="002B7B75">
        <w:rPr>
          <w:rFonts w:ascii="Times New Roman" w:eastAsia="Calibri" w:hAnsi="Times New Roman"/>
          <w:b/>
          <w:sz w:val="28"/>
          <w:szCs w:val="28"/>
          <w:lang w:val="vi-VN"/>
        </w:rPr>
        <w:t xml:space="preserve"> Sản phẩm: </w:t>
      </w:r>
      <w:r w:rsidRPr="002B7B75">
        <w:rPr>
          <w:rFonts w:ascii="Times New Roman" w:eastAsia="Calibri" w:hAnsi="Times New Roman"/>
          <w:sz w:val="28"/>
          <w:szCs w:val="28"/>
        </w:rPr>
        <w:t xml:space="preserve">Bài làm của HS </w:t>
      </w:r>
    </w:p>
    <w:p w:rsidR="00C85DB7" w:rsidRPr="002B7B75" w:rsidRDefault="00C85DB7" w:rsidP="00C85DB7">
      <w:pPr>
        <w:pBdr>
          <w:bar w:val="single" w:sz="4" w:color="auto"/>
        </w:pBdr>
        <w:ind w:firstLine="709"/>
        <w:contextualSpacing/>
        <w:jc w:val="both"/>
        <w:rPr>
          <w:rFonts w:ascii="Times New Roman" w:eastAsia="Calibri" w:hAnsi="Times New Roman"/>
          <w:b/>
          <w:sz w:val="28"/>
          <w:szCs w:val="28"/>
          <w:lang w:val="vi-VN"/>
        </w:rPr>
      </w:pPr>
      <w:r w:rsidRPr="002B7B75">
        <w:rPr>
          <w:rFonts w:ascii="Times New Roman" w:eastAsia="Calibri" w:hAnsi="Times New Roman"/>
          <w:b/>
          <w:sz w:val="28"/>
          <w:szCs w:val="28"/>
          <w:lang w:val="vi-VN"/>
        </w:rPr>
        <w:t>d</w:t>
      </w:r>
      <w:r w:rsidRPr="002B7B75">
        <w:rPr>
          <w:rFonts w:ascii="Times New Roman" w:eastAsia="Calibri" w:hAnsi="Times New Roman"/>
          <w:b/>
          <w:sz w:val="28"/>
          <w:szCs w:val="28"/>
        </w:rPr>
        <w:t>)</w:t>
      </w:r>
      <w:r w:rsidRPr="002B7B75">
        <w:rPr>
          <w:rFonts w:ascii="Times New Roman" w:eastAsia="Calibri" w:hAnsi="Times New Roman"/>
          <w:b/>
          <w:sz w:val="28"/>
          <w:szCs w:val="28"/>
          <w:lang w:val="vi-VN"/>
        </w:rPr>
        <w:t xml:space="preserve"> Tổ chức thực hiện: </w:t>
      </w:r>
    </w:p>
    <w:tbl>
      <w:tblPr>
        <w:tblW w:w="9067" w:type="dxa"/>
        <w:tblLook w:val="04A0" w:firstRow="1" w:lastRow="0" w:firstColumn="1" w:lastColumn="0" w:noHBand="0" w:noVBand="1"/>
      </w:tblPr>
      <w:tblGrid>
        <w:gridCol w:w="5098"/>
        <w:gridCol w:w="3969"/>
      </w:tblGrid>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Nội dung</w:t>
            </w:r>
          </w:p>
        </w:tc>
      </w:tr>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 xml:space="preserve"> Chuyển giao nhiệm vụ học tập</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Giáo viên yêu cầu nêu:</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Đọc mục có thể em chưa biết.</w:t>
            </w:r>
          </w:p>
          <w:p w:rsidR="00C85DB7" w:rsidRPr="002B7B75" w:rsidRDefault="00C85DB7" w:rsidP="00051F78">
            <w:pPr>
              <w:jc w:val="both"/>
              <w:rPr>
                <w:rFonts w:ascii="Times New Roman" w:hAnsi="Times New Roman"/>
                <w:sz w:val="28"/>
                <w:szCs w:val="28"/>
                <w:lang w:val="nl-NL"/>
              </w:rPr>
            </w:pPr>
            <w:r w:rsidRPr="002B7B75">
              <w:rPr>
                <w:rFonts w:ascii="Times New Roman" w:hAnsi="Times New Roman"/>
                <w:sz w:val="28"/>
                <w:szCs w:val="28"/>
                <w:lang w:val="nl-NL"/>
              </w:rPr>
              <w:t>+ Làm các BT trong SBT: bài 20.1, 20.3/SBT.</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Nghiên cứu nội dung bài học để trả lời.</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Thực hiện nhiệm vụ học tập</w:t>
            </w:r>
          </w:p>
          <w:p w:rsidR="00C85DB7" w:rsidRPr="002B7B75" w:rsidRDefault="00C85DB7" w:rsidP="00051F78">
            <w:pPr>
              <w:jc w:val="both"/>
              <w:rPr>
                <w:rFonts w:ascii="Times New Roman" w:hAnsi="Times New Roman"/>
                <w:iCs/>
                <w:sz w:val="28"/>
                <w:szCs w:val="28"/>
                <w:lang w:val="de-DE"/>
              </w:rPr>
            </w:pPr>
            <w:r w:rsidRPr="002B7B75">
              <w:rPr>
                <w:rFonts w:ascii="Times New Roman" w:hAnsi="Times New Roman"/>
                <w:iCs/>
                <w:sz w:val="28"/>
                <w:szCs w:val="28"/>
                <w:lang w:val="de-DE"/>
              </w:rPr>
              <w:t>Hoạt động cá nhân, hoàn thiện yêu cầu</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jc w:val="both"/>
              <w:rPr>
                <w:rFonts w:ascii="Times New Roman" w:hAnsi="Times New Roman"/>
                <w:iCs/>
                <w:sz w:val="28"/>
                <w:szCs w:val="28"/>
                <w:lang w:val="de-DE"/>
              </w:rPr>
            </w:pPr>
            <w:r w:rsidRPr="002B7B75">
              <w:rPr>
                <w:rFonts w:ascii="Times New Roman" w:hAnsi="Times New Roman"/>
                <w:iCs/>
                <w:sz w:val="28"/>
                <w:szCs w:val="28"/>
                <w:lang w:val="de-DE"/>
              </w:rPr>
              <w:t>Cá nhân HS trả lời bài tập theo yêu cầu</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Đánh giá kết quả thực hiện nhiệm vụ</w:t>
            </w:r>
          </w:p>
          <w:p w:rsidR="00C85DB7" w:rsidRPr="002B7B75" w:rsidRDefault="00C85DB7" w:rsidP="00051F78">
            <w:pPr>
              <w:jc w:val="both"/>
              <w:rPr>
                <w:rFonts w:ascii="Times New Roman" w:hAnsi="Times New Roman"/>
                <w:sz w:val="28"/>
                <w:szCs w:val="28"/>
              </w:rPr>
            </w:pPr>
            <w:r w:rsidRPr="002B7B75">
              <w:rPr>
                <w:rFonts w:ascii="Times New Roman" w:hAnsi="Times New Roman"/>
                <w:sz w:val="28"/>
                <w:szCs w:val="28"/>
              </w:rPr>
              <w:t>- Học sinh nhận xét, bổ sung, đánh giá.</w:t>
            </w:r>
          </w:p>
          <w:p w:rsidR="00C85DB7" w:rsidRPr="002B7B75" w:rsidRDefault="00C85DB7" w:rsidP="00051F78">
            <w:pPr>
              <w:jc w:val="both"/>
              <w:rPr>
                <w:rFonts w:ascii="Times New Roman" w:eastAsia="Calibri" w:hAnsi="Times New Roman"/>
                <w:b/>
                <w:i/>
                <w:sz w:val="28"/>
                <w:szCs w:val="28"/>
              </w:rPr>
            </w:pPr>
            <w:r w:rsidRPr="002B7B75">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ind w:left="48" w:right="48"/>
              <w:jc w:val="both"/>
              <w:rPr>
                <w:rFonts w:ascii="Times New Roman" w:hAnsi="Times New Roman"/>
                <w:b/>
                <w:color w:val="000000"/>
                <w:sz w:val="28"/>
                <w:szCs w:val="28"/>
              </w:rPr>
            </w:pPr>
            <w:r w:rsidRPr="002B7B75">
              <w:rPr>
                <w:rFonts w:ascii="Times New Roman" w:hAnsi="Times New Roman"/>
                <w:b/>
                <w:color w:val="000000"/>
                <w:sz w:val="28"/>
                <w:szCs w:val="28"/>
              </w:rPr>
              <w:t>B20.1</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a. ... vật dẫn điện.</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b. ... vật cách điện.</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c. ... electron tự do ....</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d. .... chất dẫn điện.</w:t>
            </w:r>
          </w:p>
          <w:p w:rsidR="00C85DB7" w:rsidRPr="002B7B75" w:rsidRDefault="00C85DB7" w:rsidP="00051F78">
            <w:pPr>
              <w:ind w:left="48" w:right="48"/>
              <w:jc w:val="both"/>
              <w:rPr>
                <w:rFonts w:ascii="Times New Roman" w:hAnsi="Times New Roman"/>
                <w:b/>
                <w:color w:val="000000"/>
                <w:sz w:val="28"/>
                <w:szCs w:val="28"/>
              </w:rPr>
            </w:pPr>
            <w:r w:rsidRPr="002B7B75">
              <w:rPr>
                <w:rFonts w:ascii="Times New Roman" w:hAnsi="Times New Roman"/>
                <w:b/>
                <w:color w:val="000000"/>
                <w:sz w:val="28"/>
                <w:szCs w:val="28"/>
              </w:rPr>
              <w:t>B20.3</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shd w:val="clear" w:color="auto" w:fill="FFFFFF"/>
              </w:rPr>
              <w:t>Dùng dây xích sắt để tránh xảy ra cháy nổ xăng. Vì khi chạy, ô tô cọ xát mạnh với không khí, làm nhiễm điện những phần khác nhau của nó. Nếu bị nhiễm điện mạnh, giữa các phần này phát sinh tia lửa điện gây cháy nổ xăng. Nhờ dây xích sắt là vật dẫn điện, các điện tích từ ô tô dịch chuyển qua nó xuống đất, loại trừ sự nhiễm điện mạnh.</w:t>
            </w:r>
          </w:p>
        </w:tc>
      </w:tr>
    </w:tbl>
    <w:p w:rsidR="00C85DB7" w:rsidRDefault="00C85DB7" w:rsidP="00C85DB7"/>
    <w:p w:rsidR="00C85DB7" w:rsidRDefault="00C85DB7" w:rsidP="00C85DB7">
      <w:r>
        <w:br w:type="page"/>
      </w:r>
    </w:p>
    <w:tbl>
      <w:tblPr>
        <w:tblW w:w="9356" w:type="dxa"/>
        <w:tblLook w:val="01E0" w:firstRow="1" w:lastRow="1" w:firstColumn="1" w:lastColumn="1" w:noHBand="0" w:noVBand="0"/>
      </w:tblPr>
      <w:tblGrid>
        <w:gridCol w:w="848"/>
        <w:gridCol w:w="980"/>
        <w:gridCol w:w="4126"/>
        <w:gridCol w:w="1369"/>
        <w:gridCol w:w="2033"/>
      </w:tblGrid>
      <w:tr w:rsidR="00C85DB7" w:rsidRPr="002B7B75" w:rsidTr="00051F78">
        <w:trPr>
          <w:trHeight w:val="359"/>
        </w:trPr>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lastRenderedPageBreak/>
              <w:t>Tuần:</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soạn:</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r w:rsidR="00C85DB7" w:rsidRPr="002B7B75" w:rsidTr="00051F78">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 xml:space="preserve">Tiết:  </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dạy:</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bl>
    <w:p w:rsidR="00C85DB7" w:rsidRDefault="00C85DB7" w:rsidP="00C85DB7">
      <w:pPr>
        <w:pStyle w:val="Heading1"/>
        <w:rPr>
          <w:color w:val="FF0000"/>
          <w:sz w:val="32"/>
          <w:szCs w:val="32"/>
        </w:rPr>
      </w:pPr>
      <w:bookmarkStart w:id="27" w:name="_Toc63557608"/>
      <w:bookmarkStart w:id="28" w:name="_Toc63557723"/>
      <w:bookmarkStart w:id="29" w:name="_Toc66803513"/>
      <w:r w:rsidRPr="00486B93">
        <w:rPr>
          <w:color w:val="FF0000"/>
          <w:sz w:val="32"/>
          <w:szCs w:val="32"/>
        </w:rPr>
        <w:t>BÀI 21: SƠ ĐỒ MẠCH ĐIỆN – CHIỀU DÒNG ĐIỆN</w:t>
      </w:r>
      <w:bookmarkEnd w:id="27"/>
      <w:bookmarkEnd w:id="28"/>
      <w:bookmarkEnd w:id="29"/>
    </w:p>
    <w:p w:rsidR="00C85DB7" w:rsidRDefault="00C85DB7" w:rsidP="00C85DB7">
      <w:pPr>
        <w:spacing w:after="0" w:line="312" w:lineRule="auto"/>
        <w:ind w:firstLine="567"/>
        <w:rPr>
          <w:rFonts w:ascii="Times New Roman" w:hAnsi="Times New Roman"/>
          <w:b/>
          <w:bCs/>
          <w:color w:val="000000"/>
          <w:sz w:val="28"/>
          <w:szCs w:val="28"/>
          <w:shd w:val="clear" w:color="auto" w:fill="FFFFFF"/>
          <w:lang w:val="vi-VN"/>
        </w:rPr>
      </w:pPr>
    </w:p>
    <w:p w:rsidR="00C85DB7" w:rsidRDefault="00C85DB7" w:rsidP="00C85DB7">
      <w:pPr>
        <w:spacing w:after="0" w:line="312" w:lineRule="auto"/>
        <w:ind w:firstLine="567"/>
        <w:rPr>
          <w:rFonts w:ascii="Times New Roman" w:hAnsi="Times New Roman"/>
          <w:color w:val="000000"/>
          <w:sz w:val="28"/>
          <w:szCs w:val="28"/>
          <w:lang w:val="nl-NL"/>
        </w:rPr>
      </w:pPr>
      <w:r w:rsidRPr="00FC020E">
        <w:rPr>
          <w:rFonts w:ascii="Times New Roman" w:hAnsi="Times New Roman"/>
          <w:b/>
          <w:bCs/>
          <w:color w:val="000000"/>
          <w:sz w:val="28"/>
          <w:szCs w:val="28"/>
          <w:shd w:val="clear" w:color="auto" w:fill="FFFFFF"/>
          <w:lang w:val="vi-VN"/>
        </w:rPr>
        <w:t>I. Mục tiêu</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hAnsi="Times New Roman"/>
          <w:b/>
          <w:color w:val="000000"/>
          <w:sz w:val="28"/>
          <w:szCs w:val="28"/>
          <w:shd w:val="clear" w:color="auto" w:fill="FFFFFF"/>
          <w:lang w:val="vi-VN"/>
        </w:rPr>
        <w:t>1. Kiến thức</w:t>
      </w:r>
      <w:r w:rsidRPr="00FC020E">
        <w:rPr>
          <w:rFonts w:ascii="Times New Roman" w:hAnsi="Times New Roman"/>
          <w:b/>
          <w:color w:val="000000"/>
          <w:sz w:val="28"/>
          <w:szCs w:val="28"/>
          <w:shd w:val="clear" w:color="auto" w:fill="FFFFFF"/>
        </w:rPr>
        <w:t>:</w:t>
      </w:r>
    </w:p>
    <w:p w:rsidR="00C85DB7" w:rsidRPr="00FC020E" w:rsidRDefault="00C85DB7" w:rsidP="00C85DB7">
      <w:pPr>
        <w:spacing w:after="0" w:line="312" w:lineRule="auto"/>
        <w:ind w:firstLine="567"/>
        <w:jc w:val="both"/>
        <w:rPr>
          <w:rFonts w:ascii="Times New Roman" w:hAnsi="Times New Roman"/>
          <w:color w:val="000000"/>
          <w:sz w:val="28"/>
          <w:szCs w:val="28"/>
        </w:rPr>
      </w:pPr>
      <w:r w:rsidRPr="00FC020E">
        <w:rPr>
          <w:rFonts w:ascii="Times New Roman" w:hAnsi="Times New Roman"/>
          <w:b/>
          <w:color w:val="000000"/>
          <w:sz w:val="28"/>
          <w:szCs w:val="28"/>
          <w:shd w:val="clear" w:color="auto" w:fill="FFFFFF"/>
        </w:rPr>
        <w:t>-</w:t>
      </w:r>
      <w:r w:rsidRPr="00FC020E">
        <w:rPr>
          <w:rFonts w:ascii="Times New Roman" w:hAnsi="Times New Roman"/>
          <w:color w:val="000000"/>
          <w:sz w:val="28"/>
          <w:szCs w:val="28"/>
        </w:rPr>
        <w:t xml:space="preserve"> </w:t>
      </w:r>
      <w:r w:rsidRPr="00FC020E">
        <w:rPr>
          <w:rFonts w:ascii="Times New Roman" w:eastAsia="Calibri" w:hAnsi="Times New Roman"/>
          <w:color w:val="000000"/>
          <w:sz w:val="28"/>
          <w:szCs w:val="28"/>
        </w:rPr>
        <w:t>Nêu được quy ước về chiều dòng điện</w:t>
      </w:r>
    </w:p>
    <w:p w:rsidR="00C85DB7" w:rsidRPr="00FC020E" w:rsidRDefault="00C85DB7" w:rsidP="00C85DB7">
      <w:pPr>
        <w:pStyle w:val="BodyTextIndent"/>
        <w:spacing w:line="312" w:lineRule="auto"/>
        <w:ind w:firstLine="567"/>
        <w:rPr>
          <w:color w:val="000000"/>
          <w:szCs w:val="28"/>
        </w:rPr>
      </w:pPr>
      <w:r w:rsidRPr="00FC020E">
        <w:rPr>
          <w:color w:val="000000"/>
          <w:szCs w:val="28"/>
        </w:rPr>
        <w:t>- Vẽ được sơ đồ của mạch điện đơn giản đã được mắc sẵn bằng các kí hiệu đã được quy ước, mắc được mạch điện đơn giản theo sơ đồ đã cho.</w:t>
      </w:r>
    </w:p>
    <w:p w:rsidR="00C85DB7" w:rsidRPr="00FC020E" w:rsidRDefault="00C85DB7" w:rsidP="00C85DB7">
      <w:pPr>
        <w:pStyle w:val="BodyTextIndent"/>
        <w:spacing w:line="312" w:lineRule="auto"/>
        <w:ind w:firstLine="567"/>
        <w:rPr>
          <w:color w:val="000000"/>
          <w:szCs w:val="28"/>
        </w:rPr>
      </w:pPr>
      <w:r w:rsidRPr="00FC020E">
        <w:rPr>
          <w:color w:val="000000"/>
          <w:szCs w:val="28"/>
        </w:rPr>
        <w:t>- Chỉ được chiều dòng điện chạy trong mạch điện. Biểu diễn bằng mũi tên chiều dòng điện chạy trong sơ đồ mạch điện</w:t>
      </w:r>
    </w:p>
    <w:p w:rsidR="00C85DB7" w:rsidRPr="00FC020E" w:rsidRDefault="00C85DB7" w:rsidP="00C85DB7">
      <w:pPr>
        <w:spacing w:after="0" w:line="312" w:lineRule="auto"/>
        <w:ind w:firstLine="567"/>
        <w:rPr>
          <w:rFonts w:ascii="Times New Roman" w:eastAsia="Calibri" w:hAnsi="Times New Roman"/>
          <w:b/>
          <w:bCs/>
          <w:color w:val="000000"/>
          <w:sz w:val="28"/>
          <w:szCs w:val="28"/>
        </w:rPr>
      </w:pPr>
      <w:r w:rsidRPr="00FC020E">
        <w:rPr>
          <w:rFonts w:ascii="Times New Roman" w:hAnsi="Times New Roman"/>
          <w:b/>
          <w:color w:val="000000"/>
          <w:sz w:val="28"/>
          <w:szCs w:val="28"/>
          <w:shd w:val="clear" w:color="auto" w:fill="FFFFFF"/>
          <w:lang w:val="nl-NL"/>
        </w:rPr>
        <w:t>2</w:t>
      </w:r>
      <w:r w:rsidRPr="00FC020E">
        <w:rPr>
          <w:rFonts w:ascii="Times New Roman" w:hAnsi="Times New Roman"/>
          <w:b/>
          <w:color w:val="000000"/>
          <w:sz w:val="28"/>
          <w:szCs w:val="28"/>
          <w:shd w:val="clear" w:color="auto" w:fill="FFFFFF"/>
          <w:lang w:val="vi-VN"/>
        </w:rPr>
        <w:t xml:space="preserve">. </w:t>
      </w:r>
      <w:r w:rsidRPr="00FC020E">
        <w:rPr>
          <w:rFonts w:ascii="Times New Roman" w:hAnsi="Times New Roman"/>
          <w:b/>
          <w:color w:val="000000"/>
          <w:sz w:val="28"/>
          <w:szCs w:val="28"/>
          <w:shd w:val="clear" w:color="auto" w:fill="FFFFFF"/>
          <w:lang w:val="nl-NL"/>
        </w:rPr>
        <w:t>N</w:t>
      </w:r>
      <w:r w:rsidRPr="00FC020E">
        <w:rPr>
          <w:rFonts w:ascii="Times New Roman" w:hAnsi="Times New Roman"/>
          <w:b/>
          <w:color w:val="000000"/>
          <w:sz w:val="28"/>
          <w:szCs w:val="28"/>
          <w:shd w:val="clear" w:color="auto" w:fill="FFFFFF"/>
          <w:lang w:val="vi-VN"/>
        </w:rPr>
        <w:t>ăng lực</w:t>
      </w:r>
      <w:r w:rsidRPr="00FC020E">
        <w:rPr>
          <w:rFonts w:ascii="Times New Roman" w:hAnsi="Times New Roman"/>
          <w:b/>
          <w:color w:val="000000"/>
          <w:sz w:val="28"/>
          <w:szCs w:val="28"/>
          <w:shd w:val="clear" w:color="auto" w:fill="FFFFFF"/>
        </w:rPr>
        <w:t>:</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i/>
          <w:color w:val="000000"/>
          <w:sz w:val="28"/>
          <w:szCs w:val="28"/>
          <w:lang w:val="en-US"/>
        </w:rPr>
      </w:pPr>
      <w:r w:rsidRPr="00FC020E">
        <w:rPr>
          <w:b/>
          <w:color w:val="000000"/>
          <w:sz w:val="28"/>
          <w:szCs w:val="28"/>
        </w:rPr>
        <w:t xml:space="preserve">2.1. Năng lực chung: </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color w:val="000000"/>
          <w:sz w:val="28"/>
          <w:szCs w:val="28"/>
          <w:lang w:val="en-US"/>
        </w:rPr>
      </w:pPr>
      <w:r w:rsidRPr="00FC020E">
        <w:rPr>
          <w:b/>
          <w:i/>
          <w:color w:val="000000"/>
          <w:sz w:val="28"/>
          <w:szCs w:val="28"/>
          <w:lang w:val="en-US"/>
        </w:rPr>
        <w:t>- Năng lực tự chủ và tự học:</w:t>
      </w:r>
      <w:r w:rsidRPr="00FC020E">
        <w:rPr>
          <w:i/>
          <w:color w:val="000000"/>
          <w:sz w:val="28"/>
          <w:szCs w:val="28"/>
          <w:lang w:val="en-US"/>
        </w:rPr>
        <w:t xml:space="preserve"> </w:t>
      </w:r>
      <w:r w:rsidRPr="00FC020E">
        <w:rPr>
          <w:color w:val="000000"/>
          <w:sz w:val="28"/>
          <w:szCs w:val="28"/>
          <w:lang w:val="en-US"/>
        </w:rPr>
        <w:t>Tìm hiểu thông tin, đọc sách giáo khoa, quan sát tranh ảnh, để tìm hiểu vấn đề về sơ đồ mạch điện, quy ước chiều dòng điện.</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i/>
          <w:color w:val="000000"/>
          <w:sz w:val="28"/>
          <w:szCs w:val="28"/>
          <w:lang w:val="en-US"/>
        </w:rPr>
      </w:pPr>
      <w:r w:rsidRPr="00FC020E">
        <w:rPr>
          <w:b/>
          <w:i/>
          <w:color w:val="000000"/>
          <w:sz w:val="28"/>
          <w:szCs w:val="28"/>
          <w:lang w:val="en-US"/>
        </w:rPr>
        <w:t>- Năng lực giao tiếp và hợp tác:</w:t>
      </w:r>
      <w:r w:rsidRPr="00FC020E">
        <w:rPr>
          <w:i/>
          <w:color w:val="000000"/>
          <w:sz w:val="28"/>
          <w:szCs w:val="28"/>
          <w:lang w:val="en-US"/>
        </w:rPr>
        <w:t xml:space="preserve"> </w:t>
      </w:r>
      <w:r w:rsidRPr="00FC020E">
        <w:rPr>
          <w:color w:val="000000"/>
          <w:sz w:val="28"/>
          <w:szCs w:val="28"/>
          <w:lang w:val="en-US"/>
        </w:rPr>
        <w:t>Thảo luận nhóm để thiết kế thí nghiệm, thực hiện thí nghiệm, hợp tác giải quyết các kết quả thu được biết cách vẽ sơ đồ mạch điện đơn giản, mắc đúng theo sơ đồ đã vẽ.</w:t>
      </w:r>
    </w:p>
    <w:p w:rsidR="00C85DB7" w:rsidRPr="00FC020E" w:rsidRDefault="00C85DB7" w:rsidP="00C85DB7">
      <w:pPr>
        <w:pBdr>
          <w:bar w:val="single" w:sz="4" w:color="auto"/>
        </w:pBdr>
        <w:spacing w:after="0" w:line="312" w:lineRule="auto"/>
        <w:ind w:firstLine="567"/>
        <w:jc w:val="both"/>
        <w:rPr>
          <w:rFonts w:ascii="Times New Roman" w:hAnsi="Times New Roman"/>
          <w:b/>
          <w:color w:val="000000"/>
          <w:sz w:val="28"/>
          <w:szCs w:val="28"/>
        </w:rPr>
      </w:pPr>
      <w:r w:rsidRPr="00FC020E">
        <w:rPr>
          <w:rFonts w:ascii="Times New Roman" w:hAnsi="Times New Roman"/>
          <w:b/>
          <w:color w:val="000000"/>
          <w:sz w:val="28"/>
          <w:szCs w:val="28"/>
        </w:rPr>
        <w:t xml:space="preserve">2.2. Năng lực đặc thù: </w:t>
      </w:r>
    </w:p>
    <w:p w:rsidR="00C85DB7" w:rsidRPr="00FC020E" w:rsidRDefault="00C85DB7" w:rsidP="00C85DB7">
      <w:pPr>
        <w:pBdr>
          <w:bar w:val="single" w:sz="4" w:color="auto"/>
        </w:pBdr>
        <w:spacing w:after="0" w:line="312" w:lineRule="auto"/>
        <w:ind w:firstLine="567"/>
        <w:jc w:val="both"/>
        <w:rPr>
          <w:rFonts w:ascii="Times New Roman" w:hAnsi="Times New Roman"/>
          <w:i/>
          <w:color w:val="000000"/>
          <w:sz w:val="28"/>
          <w:szCs w:val="28"/>
        </w:rPr>
      </w:pPr>
      <w:r w:rsidRPr="00FC020E">
        <w:rPr>
          <w:rFonts w:ascii="Times New Roman" w:hAnsi="Times New Roman"/>
          <w:b/>
          <w:i/>
          <w:color w:val="000000"/>
          <w:sz w:val="28"/>
          <w:szCs w:val="28"/>
        </w:rPr>
        <w:t>- Năng lực nhận biết:</w:t>
      </w:r>
      <w:r w:rsidRPr="00FC020E">
        <w:rPr>
          <w:rFonts w:ascii="Times New Roman" w:hAnsi="Times New Roman"/>
          <w:i/>
          <w:color w:val="000000"/>
          <w:sz w:val="28"/>
          <w:szCs w:val="28"/>
        </w:rPr>
        <w:t xml:space="preserve">  </w:t>
      </w:r>
      <w:r w:rsidRPr="00FC020E">
        <w:rPr>
          <w:rFonts w:ascii="Times New Roman" w:hAnsi="Times New Roman"/>
          <w:color w:val="000000"/>
          <w:sz w:val="28"/>
          <w:szCs w:val="28"/>
        </w:rPr>
        <w:t>Nhận biết được các kí hiệu của một số bộ phận mạch điện đơn giản, từ đó vẽ sơ đồ cho mạch điện thực tế đơn giản.</w:t>
      </w:r>
    </w:p>
    <w:p w:rsidR="00C85DB7" w:rsidRPr="00FC020E" w:rsidRDefault="00C85DB7" w:rsidP="00C85DB7">
      <w:pPr>
        <w:pBdr>
          <w:bar w:val="single" w:sz="4" w:color="auto"/>
        </w:pBdr>
        <w:spacing w:after="0" w:line="312" w:lineRule="auto"/>
        <w:ind w:firstLine="567"/>
        <w:jc w:val="both"/>
        <w:rPr>
          <w:rFonts w:ascii="Times New Roman" w:hAnsi="Times New Roman"/>
          <w:i/>
          <w:color w:val="000000"/>
          <w:sz w:val="28"/>
          <w:szCs w:val="28"/>
        </w:rPr>
      </w:pPr>
      <w:r w:rsidRPr="00FC020E">
        <w:rPr>
          <w:rFonts w:ascii="Times New Roman" w:hAnsi="Times New Roman"/>
          <w:b/>
          <w:i/>
          <w:color w:val="000000"/>
          <w:sz w:val="28"/>
          <w:szCs w:val="28"/>
        </w:rPr>
        <w:t>- Năng lực tìm hiểu:</w:t>
      </w:r>
      <w:r w:rsidRPr="00FC020E">
        <w:rPr>
          <w:rFonts w:ascii="Times New Roman" w:hAnsi="Times New Roman"/>
          <w:b/>
          <w:sz w:val="28"/>
          <w:szCs w:val="28"/>
        </w:rPr>
        <w:t xml:space="preserve"> </w:t>
      </w:r>
      <w:r w:rsidRPr="00FC020E">
        <w:rPr>
          <w:rFonts w:ascii="Times New Roman" w:hAnsi="Times New Roman"/>
          <w:sz w:val="28"/>
          <w:szCs w:val="28"/>
        </w:rPr>
        <w:t>Từ sơ đồ mạch điện đã vẽ, lập kế hoạch để tiến hành thí nghiệm kiểm tra các trường hợp mạch có điện. Từ đó nêu được quy ước chiều dòng điện trong mạch điện.</w:t>
      </w:r>
    </w:p>
    <w:p w:rsidR="00C85DB7" w:rsidRPr="00FC020E" w:rsidRDefault="00C85DB7" w:rsidP="00C85DB7">
      <w:pPr>
        <w:pBdr>
          <w:bar w:val="single" w:sz="4" w:color="auto"/>
        </w:pBdr>
        <w:spacing w:after="0" w:line="312" w:lineRule="auto"/>
        <w:ind w:firstLine="567"/>
        <w:jc w:val="both"/>
        <w:rPr>
          <w:rFonts w:ascii="Times New Roman" w:hAnsi="Times New Roman"/>
          <w:i/>
          <w:color w:val="000000"/>
          <w:sz w:val="28"/>
          <w:szCs w:val="28"/>
        </w:rPr>
      </w:pPr>
      <w:r w:rsidRPr="00FC020E">
        <w:rPr>
          <w:rFonts w:ascii="Times New Roman" w:hAnsi="Times New Roman"/>
          <w:b/>
          <w:i/>
          <w:color w:val="000000"/>
          <w:sz w:val="28"/>
          <w:szCs w:val="28"/>
        </w:rPr>
        <w:t>- Vận dụng kiến thức, kỹ năng đã học:</w:t>
      </w:r>
      <w:r w:rsidRPr="00FC020E">
        <w:rPr>
          <w:rFonts w:ascii="Times New Roman" w:hAnsi="Times New Roman"/>
          <w:i/>
          <w:color w:val="000000"/>
          <w:sz w:val="28"/>
          <w:szCs w:val="28"/>
        </w:rPr>
        <w:t xml:space="preserve"> </w:t>
      </w:r>
      <w:r w:rsidRPr="00FC020E">
        <w:rPr>
          <w:rFonts w:ascii="Times New Roman" w:hAnsi="Times New Roman"/>
          <w:sz w:val="28"/>
          <w:szCs w:val="28"/>
        </w:rPr>
        <w:t>Vận dụng được quy ước chiều dòng điện để giải thích và dự đoán những trường hợp cụ thể, trong đó xuất hiện hay không xuất hiện dòng điện để ứng dụng vào thực tế.</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b/>
          <w:bCs/>
          <w:color w:val="000000"/>
          <w:sz w:val="28"/>
          <w:szCs w:val="28"/>
          <w:lang w:val="nl-NL"/>
        </w:rPr>
      </w:pPr>
      <w:r w:rsidRPr="00FC020E">
        <w:rPr>
          <w:b/>
          <w:bCs/>
          <w:color w:val="000000"/>
          <w:sz w:val="28"/>
          <w:szCs w:val="28"/>
          <w:lang w:val="nl-NL"/>
        </w:rPr>
        <w:t>3. Phẩm chất:</w:t>
      </w:r>
    </w:p>
    <w:p w:rsidR="00C85DB7" w:rsidRPr="00FC020E" w:rsidRDefault="00C85DB7" w:rsidP="00C85DB7">
      <w:pPr>
        <w:pBdr>
          <w:bar w:val="single" w:sz="4" w:color="auto"/>
        </w:pBdr>
        <w:spacing w:after="0" w:line="312" w:lineRule="auto"/>
        <w:ind w:firstLine="567"/>
        <w:jc w:val="both"/>
        <w:rPr>
          <w:rFonts w:ascii="Times New Roman" w:hAnsi="Times New Roman"/>
          <w:bCs/>
          <w:color w:val="000000" w:themeColor="text1"/>
          <w:sz w:val="28"/>
          <w:szCs w:val="28"/>
          <w:lang w:val="nl-NL"/>
        </w:rPr>
      </w:pPr>
      <w:r w:rsidRPr="00FC020E">
        <w:rPr>
          <w:rFonts w:ascii="Times New Roman" w:hAnsi="Times New Roman"/>
          <w:bCs/>
          <w:color w:val="000000" w:themeColor="text1"/>
          <w:sz w:val="28"/>
          <w:szCs w:val="28"/>
          <w:lang w:val="nl-NL"/>
        </w:rPr>
        <w:t>- Trung thực trong việc báo cáo kết quả thí nghiệm</w:t>
      </w:r>
    </w:p>
    <w:p w:rsidR="00C85DB7" w:rsidRPr="00FC020E" w:rsidRDefault="00C85DB7" w:rsidP="00C85DB7">
      <w:pPr>
        <w:pBdr>
          <w:bar w:val="single" w:sz="4" w:color="auto"/>
        </w:pBdr>
        <w:spacing w:after="0" w:line="312" w:lineRule="auto"/>
        <w:ind w:firstLine="567"/>
        <w:jc w:val="both"/>
        <w:rPr>
          <w:rFonts w:ascii="Times New Roman" w:hAnsi="Times New Roman"/>
          <w:bCs/>
          <w:color w:val="000000" w:themeColor="text1"/>
          <w:sz w:val="28"/>
          <w:szCs w:val="28"/>
          <w:lang w:val="nl-NL"/>
        </w:rPr>
      </w:pPr>
      <w:r w:rsidRPr="00FC020E">
        <w:rPr>
          <w:rFonts w:ascii="Times New Roman" w:hAnsi="Times New Roman"/>
          <w:bCs/>
          <w:color w:val="000000" w:themeColor="text1"/>
          <w:sz w:val="28"/>
          <w:szCs w:val="28"/>
          <w:lang w:val="nl-NL"/>
        </w:rPr>
        <w:t>- Chăm chỉ đọc tài liệu, chuẩn bị những nội dung của bài học.</w:t>
      </w:r>
    </w:p>
    <w:p w:rsidR="00C85DB7" w:rsidRPr="00FC020E" w:rsidRDefault="00C85DB7" w:rsidP="00C85DB7">
      <w:pPr>
        <w:pBdr>
          <w:bar w:val="single" w:sz="4" w:color="auto"/>
        </w:pBdr>
        <w:spacing w:after="0" w:line="312" w:lineRule="auto"/>
        <w:ind w:firstLine="567"/>
        <w:jc w:val="both"/>
        <w:rPr>
          <w:rFonts w:ascii="Times New Roman" w:hAnsi="Times New Roman"/>
          <w:bCs/>
          <w:sz w:val="28"/>
          <w:szCs w:val="28"/>
          <w:lang w:val="nl-NL"/>
        </w:rPr>
      </w:pPr>
      <w:r w:rsidRPr="00FC020E">
        <w:rPr>
          <w:rFonts w:ascii="Times New Roman" w:hAnsi="Times New Roman"/>
          <w:bCs/>
          <w:color w:val="000000" w:themeColor="text1"/>
          <w:sz w:val="28"/>
          <w:szCs w:val="28"/>
          <w:lang w:val="nl-NL"/>
        </w:rPr>
        <w:t>- Nhân ái, trách nhiệm: Hợp tác giữa các thành viên trong nhóm</w:t>
      </w:r>
      <w:r w:rsidRPr="00FC020E">
        <w:rPr>
          <w:rFonts w:ascii="Times New Roman" w:hAnsi="Times New Roman"/>
          <w:bCs/>
          <w:sz w:val="28"/>
          <w:szCs w:val="28"/>
          <w:lang w:val="nl-NL"/>
        </w:rPr>
        <w:t>.</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b/>
          <w:bCs/>
          <w:color w:val="000000"/>
          <w:sz w:val="28"/>
          <w:szCs w:val="28"/>
          <w:shd w:val="clear" w:color="auto" w:fill="FFFFFF"/>
        </w:rPr>
      </w:pPr>
      <w:r w:rsidRPr="00FC020E">
        <w:rPr>
          <w:b/>
          <w:bCs/>
          <w:color w:val="000000"/>
          <w:sz w:val="28"/>
          <w:szCs w:val="28"/>
          <w:shd w:val="clear" w:color="auto" w:fill="FFFFFF"/>
        </w:rPr>
        <w:t>II. Thiết bị dạy học và học liệu</w:t>
      </w:r>
    </w:p>
    <w:p w:rsidR="00C85DB7" w:rsidRPr="00FC020E" w:rsidRDefault="00C85DB7" w:rsidP="00C85DB7">
      <w:pPr>
        <w:pBdr>
          <w:bar w:val="single" w:sz="4" w:color="auto"/>
        </w:pBdr>
        <w:spacing w:after="0" w:line="312" w:lineRule="auto"/>
        <w:ind w:firstLine="567"/>
        <w:jc w:val="both"/>
        <w:rPr>
          <w:rFonts w:ascii="Times New Roman" w:hAnsi="Times New Roman"/>
          <w:b/>
          <w:bCs/>
          <w:color w:val="000000"/>
          <w:sz w:val="28"/>
          <w:szCs w:val="28"/>
          <w:lang w:val="nl-NL"/>
        </w:rPr>
      </w:pPr>
      <w:r w:rsidRPr="00FC020E">
        <w:rPr>
          <w:rFonts w:ascii="Times New Roman" w:hAnsi="Times New Roman"/>
          <w:b/>
          <w:bCs/>
          <w:color w:val="000000"/>
          <w:sz w:val="28"/>
          <w:szCs w:val="28"/>
          <w:lang w:val="nl-NL"/>
        </w:rPr>
        <w:t>1.</w:t>
      </w:r>
      <w:r>
        <w:rPr>
          <w:rFonts w:ascii="Times New Roman" w:hAnsi="Times New Roman"/>
          <w:b/>
          <w:bCs/>
          <w:color w:val="000000"/>
          <w:sz w:val="28"/>
          <w:szCs w:val="28"/>
          <w:lang w:val="nl-NL"/>
        </w:rPr>
        <w:t xml:space="preserve"> </w:t>
      </w:r>
      <w:r w:rsidRPr="00FC020E">
        <w:rPr>
          <w:rFonts w:ascii="Times New Roman" w:hAnsi="Times New Roman"/>
          <w:b/>
          <w:bCs/>
          <w:color w:val="000000"/>
          <w:sz w:val="28"/>
          <w:szCs w:val="28"/>
          <w:lang w:val="nl-NL"/>
        </w:rPr>
        <w:t>Giáo viên:</w:t>
      </w:r>
    </w:p>
    <w:p w:rsidR="00C85DB7" w:rsidRPr="00FC020E" w:rsidRDefault="00C85DB7" w:rsidP="00C85DB7">
      <w:pPr>
        <w:spacing w:after="0" w:line="312" w:lineRule="auto"/>
        <w:ind w:firstLine="567"/>
        <w:jc w:val="both"/>
        <w:rPr>
          <w:rFonts w:ascii="Times New Roman" w:hAnsi="Times New Roman"/>
          <w:sz w:val="28"/>
          <w:szCs w:val="28"/>
          <w:lang w:val="pt-BR"/>
        </w:rPr>
      </w:pPr>
      <w:r w:rsidRPr="00FC020E">
        <w:rPr>
          <w:rFonts w:ascii="Times New Roman" w:hAnsi="Times New Roman"/>
          <w:sz w:val="28"/>
          <w:szCs w:val="28"/>
          <w:lang w:val="pt-BR"/>
        </w:rPr>
        <w:t>- Kế hoạch bài học.</w:t>
      </w:r>
    </w:p>
    <w:p w:rsidR="00C85DB7" w:rsidRPr="00FC020E" w:rsidRDefault="00C85DB7" w:rsidP="00C85DB7">
      <w:pPr>
        <w:spacing w:after="0" w:line="312" w:lineRule="auto"/>
        <w:ind w:firstLine="567"/>
        <w:jc w:val="both"/>
        <w:rPr>
          <w:rFonts w:ascii="Times New Roman" w:hAnsi="Times New Roman"/>
          <w:sz w:val="28"/>
          <w:szCs w:val="28"/>
          <w:lang w:val="pt-BR"/>
        </w:rPr>
      </w:pPr>
      <w:r w:rsidRPr="00FC020E">
        <w:rPr>
          <w:rFonts w:ascii="Times New Roman" w:hAnsi="Times New Roman"/>
          <w:sz w:val="28"/>
          <w:szCs w:val="28"/>
          <w:lang w:val="pt-BR"/>
        </w:rPr>
        <w:t xml:space="preserve">- Bộ thí nghiệm gồm: </w:t>
      </w:r>
      <w:r w:rsidRPr="00FC020E">
        <w:rPr>
          <w:rFonts w:ascii="Times New Roman" w:eastAsia="Calibri" w:hAnsi="Times New Roman"/>
          <w:color w:val="000000"/>
          <w:sz w:val="28"/>
          <w:szCs w:val="28"/>
        </w:rPr>
        <w:t>Dây dẫn, đèn 6V, khoá K</w:t>
      </w:r>
      <w:r w:rsidRPr="00FC020E">
        <w:rPr>
          <w:rFonts w:ascii="Times New Roman" w:hAnsi="Times New Roman"/>
          <w:color w:val="000000"/>
          <w:sz w:val="28"/>
          <w:szCs w:val="28"/>
        </w:rPr>
        <w:t>, pin + giá lắp.</w:t>
      </w:r>
    </w:p>
    <w:p w:rsidR="00C85DB7" w:rsidRPr="00FC020E" w:rsidRDefault="00C85DB7" w:rsidP="00C85DB7">
      <w:pPr>
        <w:spacing w:after="0" w:line="312" w:lineRule="auto"/>
        <w:ind w:firstLine="567"/>
        <w:jc w:val="both"/>
        <w:rPr>
          <w:rFonts w:ascii="Times New Roman" w:hAnsi="Times New Roman"/>
          <w:sz w:val="28"/>
          <w:szCs w:val="28"/>
          <w:lang w:val="pt-BR"/>
        </w:rPr>
      </w:pPr>
      <w:r w:rsidRPr="00FC020E">
        <w:rPr>
          <w:rFonts w:ascii="Times New Roman" w:hAnsi="Times New Roman"/>
          <w:sz w:val="28"/>
          <w:szCs w:val="28"/>
          <w:lang w:val="pt-BR"/>
        </w:rPr>
        <w:lastRenderedPageBreak/>
        <w:t>- Hình vẽ phóng to hình 21.1</w:t>
      </w:r>
    </w:p>
    <w:p w:rsidR="00C85DB7" w:rsidRPr="00FC020E" w:rsidRDefault="00C85DB7" w:rsidP="00C85DB7">
      <w:pPr>
        <w:pBdr>
          <w:bar w:val="single" w:sz="4" w:color="auto"/>
        </w:pBdr>
        <w:spacing w:after="0" w:line="312" w:lineRule="auto"/>
        <w:ind w:firstLine="567"/>
        <w:jc w:val="both"/>
        <w:rPr>
          <w:rFonts w:ascii="Times New Roman" w:hAnsi="Times New Roman"/>
          <w:b/>
          <w:bCs/>
          <w:color w:val="000000"/>
          <w:sz w:val="28"/>
          <w:szCs w:val="28"/>
          <w:lang w:val="nl-NL"/>
        </w:rPr>
      </w:pPr>
      <w:r w:rsidRPr="00FC020E">
        <w:rPr>
          <w:rFonts w:ascii="Times New Roman" w:hAnsi="Times New Roman"/>
          <w:b/>
          <w:bCs/>
          <w:color w:val="000000"/>
          <w:sz w:val="28"/>
          <w:szCs w:val="28"/>
          <w:lang w:val="nl-NL"/>
        </w:rPr>
        <w:t xml:space="preserve">2. Học sinh: </w:t>
      </w:r>
    </w:p>
    <w:p w:rsidR="00C85DB7" w:rsidRPr="00FC020E" w:rsidRDefault="00C85DB7" w:rsidP="00C85DB7">
      <w:pPr>
        <w:pBdr>
          <w:bar w:val="single" w:sz="4" w:color="auto"/>
        </w:pBdr>
        <w:spacing w:after="0" w:line="312" w:lineRule="auto"/>
        <w:ind w:firstLine="567"/>
        <w:jc w:val="both"/>
        <w:rPr>
          <w:rFonts w:ascii="Times New Roman" w:hAnsi="Times New Roman"/>
          <w:bCs/>
          <w:color w:val="000000"/>
          <w:sz w:val="28"/>
          <w:szCs w:val="28"/>
          <w:lang w:val="nl-NL"/>
        </w:rPr>
      </w:pPr>
      <w:r w:rsidRPr="00FC020E">
        <w:rPr>
          <w:rFonts w:ascii="Times New Roman" w:hAnsi="Times New Roman"/>
          <w:bCs/>
          <w:color w:val="000000"/>
          <w:sz w:val="28"/>
          <w:szCs w:val="28"/>
          <w:lang w:val="nl-NL"/>
        </w:rPr>
        <w:t>- SGK, đọc trước nội dung thông tin bài học.</w:t>
      </w:r>
    </w:p>
    <w:p w:rsidR="00C85DB7" w:rsidRPr="00FC020E" w:rsidRDefault="00C85DB7" w:rsidP="00C85DB7">
      <w:pPr>
        <w:pBdr>
          <w:bar w:val="single" w:sz="4" w:color="auto"/>
        </w:pBdr>
        <w:spacing w:after="0" w:line="312" w:lineRule="auto"/>
        <w:ind w:firstLine="567"/>
        <w:jc w:val="both"/>
        <w:rPr>
          <w:rFonts w:ascii="Times New Roman" w:hAnsi="Times New Roman"/>
          <w:b/>
          <w:bCs/>
          <w:color w:val="000000"/>
          <w:sz w:val="28"/>
          <w:szCs w:val="28"/>
          <w:lang w:val="nl-NL"/>
        </w:rPr>
      </w:pPr>
      <w:r w:rsidRPr="00FC020E">
        <w:rPr>
          <w:rFonts w:ascii="Times New Roman" w:hAnsi="Times New Roman"/>
          <w:b/>
          <w:bCs/>
          <w:color w:val="000000"/>
          <w:sz w:val="28"/>
          <w:szCs w:val="28"/>
          <w:lang w:val="nl-NL"/>
        </w:rPr>
        <w:t>III. Tiến trình dạy học</w:t>
      </w:r>
    </w:p>
    <w:p w:rsidR="00C85DB7" w:rsidRPr="00FC020E" w:rsidRDefault="00C85DB7" w:rsidP="00C85DB7">
      <w:pPr>
        <w:spacing w:after="0" w:line="312" w:lineRule="auto"/>
        <w:ind w:right="255" w:firstLine="567"/>
        <w:jc w:val="both"/>
        <w:rPr>
          <w:rFonts w:ascii="Times New Roman" w:hAnsi="Times New Roman"/>
          <w:b/>
          <w:sz w:val="28"/>
          <w:szCs w:val="28"/>
          <w:lang w:val="vi-VN"/>
        </w:rPr>
      </w:pPr>
      <w:r w:rsidRPr="00FC020E">
        <w:rPr>
          <w:rFonts w:ascii="Times New Roman" w:hAnsi="Times New Roman"/>
          <w:b/>
          <w:sz w:val="28"/>
          <w:szCs w:val="28"/>
        </w:rPr>
        <w:t>1. Hoạt động 1: Mở đầu</w:t>
      </w:r>
    </w:p>
    <w:p w:rsidR="00C85DB7" w:rsidRPr="00FC020E" w:rsidRDefault="00C85DB7" w:rsidP="00C85DB7">
      <w:pPr>
        <w:spacing w:after="0" w:line="312" w:lineRule="auto"/>
        <w:ind w:firstLine="567"/>
        <w:jc w:val="both"/>
        <w:rPr>
          <w:rFonts w:ascii="Times New Roman" w:hAnsi="Times New Roman"/>
          <w:sz w:val="28"/>
          <w:szCs w:val="28"/>
          <w:lang w:val="nl-NL"/>
        </w:rPr>
      </w:pPr>
      <w:r w:rsidRPr="00FC020E">
        <w:rPr>
          <w:rFonts w:ascii="Times New Roman" w:hAnsi="Times New Roman"/>
          <w:b/>
          <w:sz w:val="28"/>
          <w:szCs w:val="28"/>
        </w:rPr>
        <w:t xml:space="preserve">a) </w:t>
      </w:r>
      <w:r w:rsidRPr="00FC020E">
        <w:rPr>
          <w:rFonts w:ascii="Times New Roman" w:hAnsi="Times New Roman"/>
          <w:b/>
          <w:sz w:val="28"/>
          <w:szCs w:val="28"/>
          <w:lang w:val="vi-VN"/>
        </w:rPr>
        <w:t>Mục tiêu:</w:t>
      </w:r>
      <w:r w:rsidRPr="00FC020E">
        <w:rPr>
          <w:rFonts w:ascii="Times New Roman" w:hAnsi="Times New Roman"/>
          <w:b/>
          <w:sz w:val="28"/>
          <w:szCs w:val="28"/>
        </w:rPr>
        <w:t xml:space="preserve"> </w:t>
      </w:r>
      <w:r w:rsidRPr="00FC020E">
        <w:rPr>
          <w:rFonts w:ascii="Times New Roman" w:hAnsi="Times New Roman"/>
          <w:sz w:val="28"/>
          <w:szCs w:val="28"/>
          <w:lang w:val="nl-NL"/>
        </w:rPr>
        <w:t>Tạo hứng thú cho HS trong học tập, tạo sự tò mò cần thiết của tiết học.</w:t>
      </w:r>
    </w:p>
    <w:p w:rsidR="00C85DB7" w:rsidRPr="00FC020E" w:rsidRDefault="00C85DB7" w:rsidP="00C85DB7">
      <w:pPr>
        <w:spacing w:after="0" w:line="312" w:lineRule="auto"/>
        <w:ind w:firstLine="567"/>
        <w:jc w:val="both"/>
        <w:rPr>
          <w:rFonts w:ascii="Times New Roman" w:hAnsi="Times New Roman"/>
          <w:sz w:val="28"/>
          <w:szCs w:val="28"/>
        </w:rPr>
      </w:pPr>
      <w:r w:rsidRPr="00FC020E">
        <w:rPr>
          <w:rFonts w:ascii="Times New Roman" w:hAnsi="Times New Roman"/>
          <w:sz w:val="28"/>
          <w:szCs w:val="28"/>
        </w:rPr>
        <w:t>Tổ chức tình huống học tập.</w:t>
      </w:r>
    </w:p>
    <w:p w:rsidR="00C85DB7" w:rsidRPr="00FC020E" w:rsidRDefault="00C85DB7" w:rsidP="00C85DB7">
      <w:pPr>
        <w:spacing w:after="0" w:line="312" w:lineRule="auto"/>
        <w:ind w:firstLine="567"/>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eastAsia="Calibri" w:hAnsi="Times New Roman"/>
          <w:sz w:val="28"/>
          <w:szCs w:val="28"/>
        </w:rPr>
        <w:t>Nhận biết được vai trò của sơ đồ mạch điện trong một số ngành nghề và cuộc sống.</w:t>
      </w:r>
    </w:p>
    <w:p w:rsidR="00C85DB7" w:rsidRPr="00FC020E" w:rsidRDefault="00C85DB7" w:rsidP="00C85DB7">
      <w:pPr>
        <w:spacing w:after="0" w:line="312" w:lineRule="auto"/>
        <w:ind w:firstLine="567"/>
        <w:jc w:val="both"/>
        <w:rPr>
          <w:rFonts w:ascii="Times New Roman" w:hAnsi="Times New Roman"/>
          <w:sz w:val="28"/>
          <w:szCs w:val="28"/>
          <w:lang w:val="de-DE"/>
        </w:rPr>
      </w:pPr>
      <w:r w:rsidRPr="00FC020E">
        <w:rPr>
          <w:rFonts w:ascii="Times New Roman" w:eastAsia="Calibri" w:hAnsi="Times New Roman"/>
          <w:b/>
          <w:sz w:val="28"/>
          <w:szCs w:val="28"/>
          <w:lang w:val="vi-VN"/>
        </w:rPr>
        <w:t>c)</w:t>
      </w:r>
      <w:r w:rsidRPr="00FC020E">
        <w:rPr>
          <w:rFonts w:ascii="Times New Roman" w:eastAsia="Calibri" w:hAnsi="Times New Roman"/>
          <w:b/>
          <w:sz w:val="28"/>
          <w:szCs w:val="28"/>
        </w:rPr>
        <w:t xml:space="preserve"> </w:t>
      </w:r>
      <w:r w:rsidRPr="00FC020E">
        <w:rPr>
          <w:rFonts w:ascii="Times New Roman" w:hAnsi="Times New Roman"/>
          <w:b/>
          <w:sz w:val="28"/>
          <w:szCs w:val="28"/>
          <w:lang w:val="de-DE"/>
        </w:rPr>
        <w:t xml:space="preserve">Sản phẩm: </w:t>
      </w:r>
      <w:r w:rsidRPr="00FC020E">
        <w:rPr>
          <w:rFonts w:ascii="Times New Roman" w:hAnsi="Times New Roman"/>
          <w:sz w:val="28"/>
          <w:szCs w:val="28"/>
          <w:lang w:val="de-DE"/>
        </w:rPr>
        <w:t>Nêu được nhờ có sơ đồ mạch điện công việc thiết kế và lắp đặt hệ thống mạng điện dễ dàng hơn.</w:t>
      </w:r>
    </w:p>
    <w:p w:rsidR="00C85DB7"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 xml:space="preserve">) </w:t>
      </w:r>
      <w:r w:rsidRPr="00FC020E">
        <w:rPr>
          <w:rFonts w:ascii="Times New Roman" w:hAnsi="Times New Roman"/>
          <w:b/>
          <w:color w:val="000000"/>
          <w:sz w:val="28"/>
          <w:szCs w:val="28"/>
          <w:shd w:val="clear" w:color="auto" w:fill="FFFFFF"/>
        </w:rPr>
        <w:t>Tổ chức thực hiện:</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p>
    <w:tbl>
      <w:tblPr>
        <w:tblStyle w:val="TableGrid2"/>
        <w:tblW w:w="9067" w:type="dxa"/>
        <w:tblLook w:val="04A0" w:firstRow="1" w:lastRow="0" w:firstColumn="1" w:lastColumn="0" w:noHBand="0" w:noVBand="1"/>
      </w:tblPr>
      <w:tblGrid>
        <w:gridCol w:w="5807"/>
        <w:gridCol w:w="3260"/>
      </w:tblGrid>
      <w:tr w:rsidR="00C85DB7" w:rsidRPr="00FC020E" w:rsidTr="00051F78">
        <w:tc>
          <w:tcPr>
            <w:tcW w:w="5807" w:type="dxa"/>
          </w:tcPr>
          <w:p w:rsidR="00C85DB7" w:rsidRPr="00FC020E" w:rsidRDefault="00C85DB7" w:rsidP="00051F78">
            <w:pPr>
              <w:spacing w:line="312" w:lineRule="auto"/>
              <w:jc w:val="center"/>
              <w:rPr>
                <w:rFonts w:ascii="Times New Roman" w:eastAsia="Calibri" w:hAnsi="Times New Roman"/>
                <w:i/>
                <w:iCs/>
                <w:color w:val="000000"/>
                <w:sz w:val="28"/>
                <w:szCs w:val="28"/>
                <w:lang w:val="vi-VN"/>
              </w:rPr>
            </w:pPr>
            <w:r w:rsidRPr="00FC020E">
              <w:rPr>
                <w:rFonts w:ascii="Times New Roman" w:hAnsi="Times New Roman"/>
                <w:b/>
                <w:color w:val="000000"/>
                <w:sz w:val="28"/>
                <w:szCs w:val="28"/>
                <w:lang w:val="es-VE"/>
              </w:rPr>
              <w:t>Hoạt động của giáo viên và học sinh</w:t>
            </w:r>
          </w:p>
        </w:tc>
        <w:tc>
          <w:tcPr>
            <w:tcW w:w="3260" w:type="dxa"/>
          </w:tcPr>
          <w:p w:rsidR="00C85DB7" w:rsidRPr="00FC020E" w:rsidRDefault="00C85DB7" w:rsidP="00051F78">
            <w:pPr>
              <w:spacing w:line="312" w:lineRule="auto"/>
              <w:jc w:val="center"/>
              <w:rPr>
                <w:rFonts w:ascii="Times New Roman" w:eastAsia="Calibri" w:hAnsi="Times New Roman"/>
                <w:i/>
                <w:iCs/>
                <w:color w:val="000000"/>
                <w:sz w:val="28"/>
                <w:szCs w:val="28"/>
                <w:lang w:val="vi-VN"/>
              </w:rPr>
            </w:pPr>
            <w:r w:rsidRPr="00FC020E">
              <w:rPr>
                <w:rFonts w:ascii="Times New Roman" w:hAnsi="Times New Roman"/>
                <w:b/>
                <w:color w:val="000000"/>
                <w:sz w:val="28"/>
                <w:szCs w:val="28"/>
                <w:lang w:val="es-VE"/>
              </w:rPr>
              <w:t>Nội dung</w:t>
            </w:r>
          </w:p>
        </w:tc>
      </w:tr>
      <w:tr w:rsidR="00C85DB7" w:rsidRPr="00FC020E" w:rsidTr="00051F78">
        <w:tc>
          <w:tcPr>
            <w:tcW w:w="5807" w:type="dxa"/>
          </w:tcPr>
          <w:p w:rsidR="00C85DB7" w:rsidRPr="00FC020E" w:rsidRDefault="00C85DB7" w:rsidP="00C85DB7">
            <w:pPr>
              <w:spacing w:before="120" w:after="120"/>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lang w:val="en-US"/>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C85DB7">
            <w:pPr>
              <w:spacing w:before="120" w:after="120"/>
              <w:jc w:val="both"/>
              <w:rPr>
                <w:rFonts w:ascii="Times New Roman" w:hAnsi="Times New Roman"/>
                <w:b/>
                <w:sz w:val="28"/>
                <w:szCs w:val="28"/>
              </w:rPr>
            </w:pPr>
            <w:r w:rsidRPr="00FC020E">
              <w:rPr>
                <w:rFonts w:ascii="Times New Roman" w:hAnsi="Times New Roman"/>
                <w:b/>
                <w:sz w:val="28"/>
                <w:szCs w:val="28"/>
              </w:rPr>
              <w:t>-&gt; Xuất phát từ tình huống có vấn đề:</w:t>
            </w:r>
          </w:p>
          <w:p w:rsidR="00C85DB7" w:rsidRPr="00FC020E" w:rsidRDefault="00C85DB7" w:rsidP="00C85DB7">
            <w:pPr>
              <w:spacing w:before="120" w:after="120"/>
              <w:jc w:val="both"/>
              <w:rPr>
                <w:rFonts w:ascii="Times New Roman" w:hAnsi="Times New Roman"/>
                <w:i/>
                <w:sz w:val="28"/>
                <w:szCs w:val="28"/>
              </w:rPr>
            </w:pPr>
            <w:r w:rsidRPr="00FC020E">
              <w:rPr>
                <w:rFonts w:ascii="Times New Roman" w:hAnsi="Times New Roman"/>
                <w:i/>
                <w:sz w:val="28"/>
                <w:szCs w:val="28"/>
              </w:rPr>
              <w:t>- Giáo viên yêu cầu:</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sz w:val="28"/>
                <w:szCs w:val="28"/>
              </w:rPr>
              <w:t>+ Các thợ điện căn cứ vào đâu để có thể mắc các mạch điện đúng như yêu cầu cần có?</w:t>
            </w:r>
          </w:p>
          <w:p w:rsidR="00C85DB7" w:rsidRPr="00FC020E" w:rsidRDefault="00C85DB7" w:rsidP="00C85DB7">
            <w:pPr>
              <w:spacing w:before="120" w:after="120"/>
              <w:jc w:val="both"/>
              <w:rPr>
                <w:rFonts w:ascii="Times New Roman" w:hAnsi="Times New Roman"/>
                <w:i/>
                <w:sz w:val="28"/>
                <w:szCs w:val="28"/>
              </w:rPr>
            </w:pPr>
            <w:r w:rsidRPr="00FC020E">
              <w:rPr>
                <w:rFonts w:ascii="Times New Roman" w:hAnsi="Times New Roman"/>
                <w:i/>
                <w:sz w:val="28"/>
                <w:szCs w:val="28"/>
              </w:rPr>
              <w:t>- Học sinh tiếp nhận:</w:t>
            </w:r>
          </w:p>
          <w:p w:rsidR="00C85DB7" w:rsidRPr="00FC020E" w:rsidRDefault="00C85DB7" w:rsidP="00C85DB7">
            <w:pPr>
              <w:spacing w:before="120" w:after="120"/>
              <w:jc w:val="both"/>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i/>
                <w:sz w:val="28"/>
                <w:szCs w:val="28"/>
              </w:rPr>
              <w:t xml:space="preserve">- Học sinh: </w:t>
            </w:r>
            <w:r w:rsidRPr="00FC020E">
              <w:rPr>
                <w:rFonts w:ascii="Times New Roman" w:hAnsi="Times New Roman"/>
                <w:sz w:val="28"/>
                <w:szCs w:val="28"/>
              </w:rPr>
              <w:t>Trả lời yêu cầu.</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i/>
                <w:sz w:val="28"/>
                <w:szCs w:val="28"/>
              </w:rPr>
              <w:t xml:space="preserve">- Giáo viên: </w:t>
            </w:r>
            <w:r w:rsidRPr="00FC020E">
              <w:rPr>
                <w:rFonts w:ascii="Times New Roman" w:hAnsi="Times New Roman"/>
                <w:sz w:val="28"/>
                <w:szCs w:val="28"/>
              </w:rPr>
              <w:t>Theo dõi và bổ sung khi cần.</w:t>
            </w:r>
          </w:p>
          <w:p w:rsidR="00C85DB7" w:rsidRPr="00FC020E" w:rsidRDefault="00C85DB7" w:rsidP="00C85DB7">
            <w:pPr>
              <w:spacing w:before="120" w:after="120"/>
              <w:jc w:val="both"/>
              <w:rPr>
                <w:rFonts w:ascii="Times New Roman" w:hAnsi="Times New Roman"/>
                <w:b/>
                <w:i/>
                <w:sz w:val="28"/>
                <w:szCs w:val="28"/>
              </w:rPr>
            </w:pPr>
            <w:r w:rsidRPr="00FC020E">
              <w:rPr>
                <w:rFonts w:ascii="Times New Roman" w:hAnsi="Times New Roman"/>
                <w:i/>
                <w:sz w:val="28"/>
                <w:szCs w:val="28"/>
              </w:rPr>
              <w:t>- Dự kiến sản phẩm:</w:t>
            </w:r>
            <w:r w:rsidRPr="00FC020E">
              <w:rPr>
                <w:rFonts w:ascii="Times New Roman" w:hAnsi="Times New Roman"/>
                <w:bCs/>
                <w:sz w:val="28"/>
                <w:szCs w:val="28"/>
                <w:lang w:val="nl-NL"/>
              </w:rPr>
              <w:t xml:space="preserve"> HS lên bảng trả lời.</w:t>
            </w:r>
          </w:p>
          <w:p w:rsidR="00C85DB7" w:rsidRPr="00FC020E" w:rsidRDefault="00C85DB7" w:rsidP="00C85DB7">
            <w:pPr>
              <w:spacing w:before="120" w:after="120"/>
              <w:jc w:val="both"/>
              <w:rPr>
                <w:rFonts w:ascii="Times New Roman" w:hAnsi="Times New Roman"/>
                <w:b/>
                <w:i/>
                <w:iCs/>
                <w:sz w:val="28"/>
                <w:szCs w:val="28"/>
                <w:lang w:val="de-DE"/>
              </w:rPr>
            </w:pPr>
            <w:r w:rsidRPr="00FC020E">
              <w:rPr>
                <w:rFonts w:ascii="Times New Roman" w:hAnsi="Times New Roman"/>
                <w:b/>
                <w:i/>
                <w:iCs/>
                <w:sz w:val="28"/>
                <w:szCs w:val="28"/>
                <w:lang w:val="de-DE"/>
              </w:rPr>
              <w:t xml:space="preserve">*Báo cáo kết quả: </w:t>
            </w:r>
            <w:r w:rsidRPr="00FC020E">
              <w:rPr>
                <w:rFonts w:ascii="Times New Roman" w:hAnsi="Times New Roman"/>
                <w:sz w:val="28"/>
                <w:szCs w:val="28"/>
              </w:rPr>
              <w:t>HS lên bảng trả lời.</w:t>
            </w:r>
          </w:p>
          <w:p w:rsidR="00C85DB7" w:rsidRPr="00FC020E" w:rsidRDefault="00C85DB7" w:rsidP="00C85DB7">
            <w:pPr>
              <w:spacing w:before="120" w:after="120"/>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i/>
                <w:sz w:val="28"/>
                <w:szCs w:val="28"/>
              </w:rPr>
              <w:t>- Học sinh nhận xét, bổ sung, đánh giá:</w:t>
            </w:r>
          </w:p>
          <w:p w:rsidR="00C85DB7" w:rsidRPr="00FC020E" w:rsidRDefault="00C85DB7" w:rsidP="00C85DB7">
            <w:pPr>
              <w:spacing w:before="120" w:after="120"/>
              <w:jc w:val="both"/>
              <w:rPr>
                <w:rFonts w:ascii="Times New Roman" w:hAnsi="Times New Roman"/>
                <w:i/>
                <w:sz w:val="28"/>
                <w:szCs w:val="28"/>
              </w:rPr>
            </w:pPr>
            <w:r w:rsidRPr="00FC020E">
              <w:rPr>
                <w:rFonts w:ascii="Times New Roman" w:hAnsi="Times New Roman"/>
                <w:i/>
                <w:sz w:val="28"/>
                <w:szCs w:val="28"/>
              </w:rPr>
              <w:t xml:space="preserve">- Giáo viên nhận xét, đánh giá: </w:t>
            </w:r>
          </w:p>
          <w:p w:rsidR="00C85DB7" w:rsidRPr="00FC020E" w:rsidRDefault="00C85DB7" w:rsidP="00C85DB7">
            <w:pPr>
              <w:spacing w:before="120" w:after="120"/>
              <w:jc w:val="both"/>
              <w:rPr>
                <w:rFonts w:ascii="Times New Roman" w:hAnsi="Times New Roman"/>
                <w:bCs/>
                <w:sz w:val="28"/>
                <w:szCs w:val="28"/>
                <w:lang w:val="nl-NL"/>
              </w:rPr>
            </w:pPr>
            <w:r w:rsidRPr="00FC020E">
              <w:rPr>
                <w:rFonts w:ascii="Times New Roman" w:hAnsi="Times New Roman"/>
                <w:i/>
                <w:sz w:val="28"/>
                <w:szCs w:val="28"/>
              </w:rPr>
              <w:t xml:space="preserve">-&gt;Giáo viên gieo vấn đề cần tìm hiểu trong bài học: </w:t>
            </w:r>
            <w:r w:rsidRPr="00FC020E">
              <w:rPr>
                <w:rFonts w:ascii="Times New Roman" w:hAnsi="Times New Roman"/>
                <w:bCs/>
                <w:sz w:val="28"/>
                <w:szCs w:val="28"/>
                <w:lang w:val="nl-NL"/>
              </w:rPr>
              <w:t>Để trả lời câu hỏi trên đầy đủ và chính xác nhất chúng ta vào bài học hôm nay.</w:t>
            </w:r>
          </w:p>
          <w:p w:rsidR="00C85DB7" w:rsidRPr="00FC020E" w:rsidRDefault="00C85DB7" w:rsidP="00C85DB7">
            <w:pPr>
              <w:spacing w:before="120" w:after="120"/>
              <w:jc w:val="both"/>
              <w:rPr>
                <w:rFonts w:ascii="Times New Roman" w:hAnsi="Times New Roman"/>
                <w:b/>
                <w:i/>
                <w:iCs/>
                <w:sz w:val="28"/>
                <w:szCs w:val="28"/>
                <w:lang w:val="nl-NL"/>
              </w:rPr>
            </w:pPr>
            <w:r w:rsidRPr="00FC020E">
              <w:rPr>
                <w:rFonts w:ascii="Times New Roman" w:hAnsi="Times New Roman"/>
                <w:i/>
                <w:sz w:val="28"/>
                <w:szCs w:val="28"/>
              </w:rPr>
              <w:t xml:space="preserve">-&gt;Giáo viên nêu mục tiêu bài học: </w:t>
            </w:r>
          </w:p>
        </w:tc>
        <w:tc>
          <w:tcPr>
            <w:tcW w:w="3260" w:type="dxa"/>
          </w:tcPr>
          <w:p w:rsidR="00C85DB7" w:rsidRPr="00FC020E" w:rsidRDefault="00C85DB7" w:rsidP="00C85DB7">
            <w:pPr>
              <w:rPr>
                <w:rFonts w:ascii="Times New Roman" w:eastAsia="Calibri" w:hAnsi="Times New Roman"/>
                <w:i/>
                <w:iCs/>
                <w:color w:val="000000"/>
                <w:sz w:val="28"/>
                <w:szCs w:val="28"/>
                <w:lang w:val="vi-VN"/>
              </w:rPr>
            </w:pPr>
          </w:p>
        </w:tc>
      </w:tr>
    </w:tbl>
    <w:p w:rsidR="00C85DB7" w:rsidRPr="00FC020E" w:rsidRDefault="00C85DB7" w:rsidP="00C85DB7">
      <w:pPr>
        <w:spacing w:after="0" w:line="312" w:lineRule="auto"/>
        <w:ind w:firstLine="567"/>
        <w:jc w:val="both"/>
        <w:rPr>
          <w:rFonts w:ascii="Times New Roman" w:hAnsi="Times New Roman"/>
          <w:b/>
          <w:bCs/>
          <w:color w:val="000000"/>
          <w:sz w:val="28"/>
          <w:szCs w:val="28"/>
          <w:shd w:val="clear" w:color="auto" w:fill="FFFFFF"/>
          <w:lang w:val="de-DE"/>
        </w:rPr>
      </w:pPr>
      <w:r w:rsidRPr="00FC020E">
        <w:rPr>
          <w:rFonts w:ascii="Times New Roman" w:hAnsi="Times New Roman"/>
          <w:b/>
          <w:bCs/>
          <w:color w:val="000000"/>
          <w:sz w:val="28"/>
          <w:szCs w:val="28"/>
          <w:shd w:val="clear" w:color="auto" w:fill="FFFFFF"/>
          <w:lang w:val="de-DE"/>
        </w:rPr>
        <w:t xml:space="preserve">2. Hoạt động 2: Hình thành kiến thức mới </w:t>
      </w:r>
    </w:p>
    <w:p w:rsidR="00C85DB7" w:rsidRPr="00FC020E" w:rsidRDefault="00C85DB7" w:rsidP="00C85DB7">
      <w:pPr>
        <w:pStyle w:val="BodyTextIndent"/>
        <w:spacing w:line="312" w:lineRule="auto"/>
        <w:ind w:firstLine="567"/>
        <w:rPr>
          <w:b/>
          <w:szCs w:val="28"/>
        </w:rPr>
      </w:pPr>
      <w:r w:rsidRPr="00FC020E">
        <w:rPr>
          <w:b/>
          <w:szCs w:val="28"/>
        </w:rPr>
        <w:t xml:space="preserve">a) </w:t>
      </w:r>
      <w:r w:rsidRPr="00FC020E">
        <w:rPr>
          <w:b/>
          <w:szCs w:val="28"/>
          <w:lang w:val="vi-VN"/>
        </w:rPr>
        <w:t>Mục tiêu:</w:t>
      </w:r>
      <w:r w:rsidRPr="00FC020E">
        <w:rPr>
          <w:b/>
          <w:szCs w:val="28"/>
        </w:rPr>
        <w:t xml:space="preserve"> </w:t>
      </w:r>
    </w:p>
    <w:p w:rsidR="00C85DB7" w:rsidRPr="00FC020E" w:rsidRDefault="00C85DB7" w:rsidP="00C85DB7">
      <w:pPr>
        <w:tabs>
          <w:tab w:val="left" w:pos="280"/>
          <w:tab w:val="left" w:pos="560"/>
          <w:tab w:val="left" w:pos="6720"/>
        </w:tabs>
        <w:spacing w:after="0" w:line="312" w:lineRule="auto"/>
        <w:ind w:firstLine="567"/>
        <w:jc w:val="both"/>
        <w:rPr>
          <w:rFonts w:ascii="Times New Roman" w:hAnsi="Times New Roman"/>
          <w:sz w:val="28"/>
          <w:szCs w:val="28"/>
          <w:lang w:val="nl-NL"/>
        </w:rPr>
      </w:pPr>
      <w:r w:rsidRPr="00FC020E">
        <w:rPr>
          <w:rFonts w:ascii="Times New Roman" w:hAnsi="Times New Roman"/>
          <w:sz w:val="28"/>
          <w:szCs w:val="28"/>
          <w:lang w:val="nl-NL"/>
        </w:rPr>
        <w:lastRenderedPageBreak/>
        <w:tab/>
        <w:t>- Học sinh biết vẽ đúng sơ đồ của một mạch điện thực (hoặc ảnh vẽ hoặc ảnh chụp của mạch điện thực) loại đơn giản.</w:t>
      </w:r>
    </w:p>
    <w:p w:rsidR="00C85DB7" w:rsidRPr="00FC020E" w:rsidRDefault="00C85DB7" w:rsidP="00C85DB7">
      <w:pPr>
        <w:tabs>
          <w:tab w:val="left" w:pos="280"/>
          <w:tab w:val="left" w:pos="560"/>
          <w:tab w:val="left" w:pos="6720"/>
        </w:tabs>
        <w:spacing w:after="0" w:line="312" w:lineRule="auto"/>
        <w:ind w:firstLine="567"/>
        <w:jc w:val="both"/>
        <w:rPr>
          <w:rFonts w:ascii="Times New Roman" w:hAnsi="Times New Roman"/>
          <w:sz w:val="28"/>
          <w:szCs w:val="28"/>
          <w:lang w:val="nl-NL"/>
        </w:rPr>
      </w:pPr>
      <w:r w:rsidRPr="00FC020E">
        <w:rPr>
          <w:rFonts w:ascii="Times New Roman" w:hAnsi="Times New Roman"/>
          <w:sz w:val="28"/>
          <w:szCs w:val="28"/>
          <w:lang w:val="nl-NL"/>
        </w:rPr>
        <w:tab/>
        <w:t>- Mắc đúng một mạch điện loại đơn giản theo sơ đồ đã cho.</w:t>
      </w:r>
    </w:p>
    <w:p w:rsidR="00C85DB7" w:rsidRPr="00FC020E" w:rsidRDefault="00C85DB7" w:rsidP="00C85DB7">
      <w:pPr>
        <w:spacing w:after="0" w:line="312" w:lineRule="auto"/>
        <w:ind w:firstLine="567"/>
        <w:jc w:val="both"/>
        <w:rPr>
          <w:rFonts w:ascii="Times New Roman" w:hAnsi="Times New Roman"/>
          <w:sz w:val="28"/>
          <w:szCs w:val="28"/>
          <w:lang w:val="nl-NL"/>
        </w:rPr>
      </w:pPr>
      <w:r w:rsidRPr="00FC020E">
        <w:rPr>
          <w:rFonts w:ascii="Times New Roman" w:hAnsi="Times New Roman"/>
          <w:sz w:val="28"/>
          <w:szCs w:val="28"/>
          <w:lang w:val="nl-NL"/>
        </w:rPr>
        <w:t>- Biểu diễn đúng bằng mũi tên chiều dòng điện chạy trong sơ đồ mạch điện cũng như chỉ đúng chiều đòng điện chạy trong mạch điện thực.</w:t>
      </w:r>
    </w:p>
    <w:p w:rsidR="00C85DB7" w:rsidRPr="00FC020E" w:rsidRDefault="00C85DB7" w:rsidP="00C85DB7">
      <w:pPr>
        <w:spacing w:after="0" w:line="312" w:lineRule="auto"/>
        <w:ind w:firstLine="567"/>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eastAsia="Calibri" w:hAnsi="Times New Roman"/>
          <w:sz w:val="28"/>
          <w:szCs w:val="28"/>
        </w:rPr>
        <w:t>Dùng các kí hiệu vẽ được sơ đồ mạch điện đơn giản, nêu được quy ước chiều dòng điện.</w:t>
      </w:r>
    </w:p>
    <w:p w:rsidR="00C85DB7" w:rsidRPr="00FC020E" w:rsidRDefault="00C85DB7" w:rsidP="00C85DB7">
      <w:pPr>
        <w:spacing w:after="0" w:line="312" w:lineRule="auto"/>
        <w:ind w:firstLine="567"/>
        <w:jc w:val="both"/>
        <w:rPr>
          <w:rFonts w:ascii="Times New Roman" w:hAnsi="Times New Roman"/>
          <w:sz w:val="28"/>
          <w:szCs w:val="28"/>
          <w:lang w:val="de-DE"/>
        </w:rPr>
      </w:pPr>
      <w:r w:rsidRPr="00FC020E">
        <w:rPr>
          <w:rFonts w:ascii="Times New Roman" w:eastAsia="Calibri" w:hAnsi="Times New Roman"/>
          <w:b/>
          <w:sz w:val="28"/>
          <w:szCs w:val="28"/>
          <w:lang w:val="vi-VN"/>
        </w:rPr>
        <w:t>c)</w:t>
      </w:r>
      <w:r w:rsidRPr="00FC020E">
        <w:rPr>
          <w:rFonts w:ascii="Times New Roman" w:eastAsia="Calibri" w:hAnsi="Times New Roman"/>
          <w:b/>
          <w:sz w:val="28"/>
          <w:szCs w:val="28"/>
        </w:rPr>
        <w:t xml:space="preserve"> </w:t>
      </w:r>
      <w:r w:rsidRPr="00FC020E">
        <w:rPr>
          <w:rFonts w:ascii="Times New Roman" w:hAnsi="Times New Roman"/>
          <w:b/>
          <w:sz w:val="28"/>
          <w:szCs w:val="28"/>
          <w:lang w:val="de-DE"/>
        </w:rPr>
        <w:t xml:space="preserve">Sản phẩm: </w:t>
      </w:r>
      <w:r w:rsidRPr="00FC020E">
        <w:rPr>
          <w:rFonts w:ascii="Times New Roman" w:hAnsi="Times New Roman"/>
          <w:sz w:val="28"/>
          <w:szCs w:val="28"/>
          <w:lang w:val="de-DE"/>
        </w:rPr>
        <w:t>Học sinh hoàn thành được các câu hỏi từ đó rút ra được các kết luận.</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w:t>
      </w:r>
      <w:r w:rsidRPr="00FC020E">
        <w:rPr>
          <w:rFonts w:ascii="Times New Roman" w:hAnsi="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Nội dung</w:t>
            </w:r>
          </w:p>
        </w:tc>
      </w:tr>
      <w:tr w:rsidR="00C85DB7" w:rsidRPr="00FC020E" w:rsidTr="00051F78">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rPr>
                <w:rFonts w:ascii="Times New Roman" w:eastAsia="Calibri" w:hAnsi="Times New Roman"/>
                <w:b/>
                <w:color w:val="000000"/>
                <w:sz w:val="28"/>
                <w:szCs w:val="28"/>
              </w:rPr>
            </w:pPr>
            <w:r w:rsidRPr="00FC020E">
              <w:rPr>
                <w:rFonts w:ascii="Times New Roman" w:eastAsia="Calibri" w:hAnsi="Times New Roman"/>
                <w:b/>
                <w:color w:val="000000"/>
                <w:sz w:val="28"/>
                <w:szCs w:val="28"/>
              </w:rPr>
              <w:t xml:space="preserve">Hoạt động 2.1: </w:t>
            </w:r>
            <w:r w:rsidRPr="00FC020E">
              <w:rPr>
                <w:rFonts w:ascii="Times New Roman" w:hAnsi="Times New Roman"/>
                <w:b/>
                <w:sz w:val="28"/>
                <w:szCs w:val="28"/>
              </w:rPr>
              <w:t xml:space="preserve">Sử dụng kí hiệu để vẽ sơ đồ mạch điện và lắp mạch điện theo sơ đồ. </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spacing w:after="0" w:line="312" w:lineRule="auto"/>
              <w:rPr>
                <w:rFonts w:ascii="Times New Roman" w:hAnsi="Times New Roman"/>
                <w:i/>
                <w:sz w:val="28"/>
                <w:szCs w:val="28"/>
              </w:rPr>
            </w:pPr>
            <w:r w:rsidRPr="00FC020E">
              <w:rPr>
                <w:rFonts w:ascii="Times New Roman" w:hAnsi="Times New Roman"/>
                <w:i/>
                <w:sz w:val="28"/>
                <w:szCs w:val="28"/>
              </w:rPr>
              <w:t>- Giáo viên yêu cầu:</w:t>
            </w:r>
            <w:r w:rsidRPr="00FC020E">
              <w:rPr>
                <w:rFonts w:ascii="Times New Roman" w:hAnsi="Times New Roman"/>
                <w:sz w:val="28"/>
                <w:szCs w:val="28"/>
                <w:lang w:val="nl-NL"/>
              </w:rPr>
              <w:t>Giới thiệu về kí hiệu biểu thị các bộ phận của mạch điện để vẽ sơ đồ mạch điện.</w:t>
            </w:r>
          </w:p>
          <w:p w:rsidR="00C85DB7" w:rsidRPr="00FC020E" w:rsidRDefault="00C85DB7" w:rsidP="00051F78">
            <w:pPr>
              <w:tabs>
                <w:tab w:val="left" w:pos="0"/>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xml:space="preserve">+ Gọi HS lên bảng vẽ sơ đồ mạch điện theo yêu cầu của nội dung C1, C2. </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Nghiên cứu và làm C3: Mắc mạch điện theo 1 trong 4 sơ đồ mạch điện của C1,2. Đảm bảo đèn mắc trong mạch sáng khi đóng K.</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Học sinh:</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 xml:space="preserve">+ </w:t>
            </w:r>
            <w:r w:rsidRPr="00FC020E">
              <w:rPr>
                <w:rFonts w:ascii="Times New Roman" w:hAnsi="Times New Roman"/>
                <w:sz w:val="28"/>
                <w:szCs w:val="28"/>
              </w:rPr>
              <w:t>Quan sát bằng kí hiệu và ghi nhớ các kí hiệu, tự vẽ các kí hiệu vào vở.</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Làm việc và vẽ sơ đồ H19.3.</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 xml:space="preserve">- Giáo viên: </w:t>
            </w:r>
          </w:p>
          <w:p w:rsidR="00C85DB7" w:rsidRPr="00FC020E" w:rsidRDefault="00C85DB7" w:rsidP="00051F78">
            <w:pPr>
              <w:spacing w:after="0" w:line="312" w:lineRule="auto"/>
              <w:jc w:val="both"/>
              <w:rPr>
                <w:rFonts w:ascii="Times New Roman" w:hAnsi="Times New Roman"/>
                <w:bCs/>
                <w:sz w:val="28"/>
                <w:szCs w:val="28"/>
                <w:lang w:val="nl-NL"/>
              </w:rPr>
            </w:pPr>
            <w:r w:rsidRPr="00FC020E">
              <w:rPr>
                <w:rFonts w:ascii="Times New Roman" w:hAnsi="Times New Roman"/>
                <w:sz w:val="28"/>
                <w:szCs w:val="28"/>
              </w:rPr>
              <w:t xml:space="preserve">+ </w:t>
            </w:r>
            <w:r w:rsidRPr="00FC020E">
              <w:rPr>
                <w:rFonts w:ascii="Times New Roman" w:hAnsi="Times New Roman"/>
                <w:bCs/>
                <w:sz w:val="28"/>
                <w:szCs w:val="28"/>
                <w:lang w:val="nl-NL"/>
              </w:rPr>
              <w:t>Phát dụng cụ cho các nhóm.</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bCs/>
                <w:sz w:val="28"/>
                <w:szCs w:val="28"/>
                <w:lang w:val="nl-NL"/>
              </w:rPr>
              <w:t xml:space="preserve">+ </w:t>
            </w:r>
            <w:r w:rsidRPr="00FC020E">
              <w:rPr>
                <w:rFonts w:ascii="Times New Roman" w:hAnsi="Times New Roman"/>
                <w:sz w:val="28"/>
                <w:szCs w:val="28"/>
              </w:rPr>
              <w:t>Điều khiển lớp làm TN và thảo luận theo nhóm, cặp đôi.</w:t>
            </w:r>
          </w:p>
          <w:p w:rsidR="00C85DB7" w:rsidRPr="00FC020E" w:rsidRDefault="00C85DB7" w:rsidP="00051F78">
            <w:pPr>
              <w:pBdr>
                <w:bar w:val="single" w:sz="4" w:color="auto"/>
              </w:pBdr>
              <w:spacing w:after="0" w:line="312" w:lineRule="auto"/>
              <w:jc w:val="both"/>
              <w:rPr>
                <w:rFonts w:ascii="Times New Roman" w:hAnsi="Times New Roman"/>
                <w:bCs/>
                <w:sz w:val="28"/>
                <w:szCs w:val="28"/>
                <w:lang w:val="nl-NL"/>
              </w:rPr>
            </w:pPr>
            <w:r w:rsidRPr="00FC020E">
              <w:rPr>
                <w:rFonts w:ascii="Times New Roman" w:hAnsi="Times New Roman"/>
                <w:bCs/>
                <w:sz w:val="28"/>
                <w:szCs w:val="28"/>
                <w:lang w:val="nl-NL"/>
              </w:rPr>
              <w:t>+ Hướng dẫn các bước tiến hành TN. Giúp đỡ những nhóm yếu khi tiến hành TN.</w:t>
            </w:r>
          </w:p>
          <w:p w:rsidR="00C85DB7" w:rsidRPr="00FC020E" w:rsidRDefault="00C85DB7" w:rsidP="00051F78">
            <w:pPr>
              <w:pBdr>
                <w:bar w:val="single" w:sz="4" w:color="auto"/>
              </w:pBdr>
              <w:spacing w:after="0" w:line="312" w:lineRule="auto"/>
              <w:jc w:val="both"/>
              <w:rPr>
                <w:rFonts w:ascii="Times New Roman" w:hAnsi="Times New Roman"/>
                <w:bCs/>
                <w:sz w:val="28"/>
                <w:szCs w:val="28"/>
                <w:lang w:val="nl-NL"/>
              </w:rPr>
            </w:pPr>
            <w:r w:rsidRPr="00FC020E">
              <w:rPr>
                <w:rFonts w:ascii="Times New Roman" w:hAnsi="Times New Roman"/>
                <w:bCs/>
                <w:sz w:val="28"/>
                <w:szCs w:val="28"/>
                <w:lang w:val="nl-NL"/>
              </w:rPr>
              <w:t>Hết thời gian, yêu cầu các nhóm báo cáo TN.</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lastRenderedPageBreak/>
              <w:t>*Báo cáo kết quả và thảo luận</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 xml:space="preserve">- Đại diện các nhóm HS báo cáo kết quả hoạt động. </w:t>
            </w:r>
          </w:p>
          <w:p w:rsidR="00C85DB7" w:rsidRPr="00FC020E" w:rsidRDefault="00C85DB7" w:rsidP="00051F78">
            <w:pPr>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Học sinh nhận xét, bổ sung, đánh giá.</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Giáo viên nhận xét, đánh giá.</w:t>
            </w:r>
          </w:p>
          <w:p w:rsidR="00C85DB7" w:rsidRPr="00FC020E" w:rsidRDefault="00C85DB7" w:rsidP="00051F78">
            <w:pPr>
              <w:spacing w:after="0" w:line="312" w:lineRule="auto"/>
              <w:rPr>
                <w:rFonts w:ascii="Times New Roman" w:eastAsia="Calibri" w:hAnsi="Times New Roman"/>
                <w:b/>
                <w:i/>
                <w:color w:val="000000"/>
                <w:sz w:val="28"/>
                <w:szCs w:val="28"/>
              </w:rPr>
            </w:pPr>
            <w:r w:rsidRPr="00FC020E">
              <w:rPr>
                <w:rFonts w:ascii="Times New Roman" w:hAnsi="Times New Roman"/>
                <w:sz w:val="28"/>
                <w:szCs w:val="28"/>
              </w:rPr>
              <w:t>-&gt; 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b/>
                <w:sz w:val="28"/>
                <w:szCs w:val="28"/>
                <w:lang w:val="nl-NL"/>
              </w:rPr>
            </w:pPr>
            <w:r w:rsidRPr="00FC020E">
              <w:rPr>
                <w:rFonts w:ascii="Times New Roman" w:hAnsi="Times New Roman"/>
                <w:b/>
                <w:sz w:val="28"/>
                <w:szCs w:val="28"/>
                <w:lang w:val="nl-NL"/>
              </w:rPr>
              <w:lastRenderedPageBreak/>
              <w:t>I. Sơ đồ mạch điện.</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1. Kí hiệu của một số bộ phận mạch điện.</w:t>
            </w:r>
          </w:p>
          <w:p w:rsidR="00C85DB7" w:rsidRPr="00FC020E" w:rsidRDefault="000B0B95" w:rsidP="00051F78">
            <w:pPr>
              <w:spacing w:after="0" w:line="312" w:lineRule="auto"/>
              <w:jc w:val="both"/>
              <w:rPr>
                <w:rFonts w:ascii="Times New Roman" w:hAnsi="Times New Roman"/>
                <w:sz w:val="28"/>
                <w:szCs w:val="28"/>
              </w:rPr>
            </w:pPr>
            <w:r>
              <w:rPr>
                <w:noProof/>
              </w:rPr>
              <mc:AlternateContent>
                <mc:Choice Requires="wpg">
                  <w:drawing>
                    <wp:anchor distT="0" distB="0" distL="114300" distR="114300" simplePos="0" relativeHeight="251700224" behindDoc="0" locked="0" layoutInCell="1" allowOverlap="1">
                      <wp:simplePos x="0" y="0"/>
                      <wp:positionH relativeFrom="column">
                        <wp:posOffset>1075055</wp:posOffset>
                      </wp:positionH>
                      <wp:positionV relativeFrom="paragraph">
                        <wp:posOffset>139700</wp:posOffset>
                      </wp:positionV>
                      <wp:extent cx="504190" cy="342900"/>
                      <wp:effectExtent l="0" t="0" r="10160" b="19050"/>
                      <wp:wrapNone/>
                      <wp:docPr id="802" name="Group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190" cy="342900"/>
                                <a:chOff x="7797" y="13214"/>
                                <a:chExt cx="794" cy="540"/>
                              </a:xfrm>
                            </wpg:grpSpPr>
                            <wps:wsp>
                              <wps:cNvPr id="803" name="Line 32"/>
                              <wps:cNvCnPr/>
                              <wps:spPr bwMode="auto">
                                <a:xfrm>
                                  <a:off x="7797" y="13505"/>
                                  <a:ext cx="4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33"/>
                              <wps:cNvCnPr/>
                              <wps:spPr bwMode="auto">
                                <a:xfrm>
                                  <a:off x="8233" y="132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34"/>
                              <wps:cNvCnPr/>
                              <wps:spPr bwMode="auto">
                                <a:xfrm>
                                  <a:off x="8324" y="1331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35"/>
                              <wps:cNvCnPr/>
                              <wps:spPr bwMode="auto">
                                <a:xfrm>
                                  <a:off x="7989" y="13406"/>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36"/>
                              <wps:cNvCnPr/>
                              <wps:spPr bwMode="auto">
                                <a:xfrm>
                                  <a:off x="8124" y="1331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37"/>
                              <wps:cNvCnPr/>
                              <wps:spPr bwMode="auto">
                                <a:xfrm>
                                  <a:off x="8373" y="13418"/>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2" o:spid="_x0000_s1026" style="position:absolute;margin-left:84.65pt;margin-top:11pt;width:39.7pt;height:27pt;z-index:251700224" coordorigin="7797,13214" coordsize="794,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DJdPIAMAAHYRAAAOAAAAZHJzL2Uyb0RvYy54bWzsWNtu2zAMfR+wfxD8nvie2EadYcilL91W oNsHKLZ8wWzJkNy4xbB/H0XbaZIN6JYCw7AmD44sSjR5eEjRvnr3UFdkx6QqBY8Ne2oZhPFEpCXP Y+PL580kMIhqKU9pJTiLjUemjHeLt2+uuiZijihElTJJQAlXUdfERtG2TWSaKilYTdVUNIyDMBOy pi3cytxMJe1Ae12ZjmXNzE7ItJEiYUrB7KoXGgvUn2UsaT9lmWItqWIDbGvxKvG61VdzcUWjXNKm KJPBDHqGFTUtOTx0r2pFW0ruZfmTqrpMpFAia6eJqE2RZWXC0AfwxrZOvLmW4r5BX/Koy5s9TADt CU5nq00+7m4lKdPYCCzHIJzWECR8LtETAE/X5BGsupbNXXMrex9heCOSrwrE5qlc3+f9YrLtPogU FNL7ViA8D5mstQpwnDxgFB73UWAPLUlg0rc8O4RYJSByPSe0higlBYRS75rPw7lBQGq7ju31IUyK 9bB9Hnr9Xt/DjSaN+qeipYNl2i0gnHrCVL0M07uCNgxDpTRae0zdEdObkjPiDojimiW/lYivihQg +yxYB277lt+7PWLmubPe6WOXadRI1V4zURM9iI0KrMBA0N2NanX4npbouHCxKasK5mlUcdLFRug7 Pm5QoipTLdQyJfPtspJkR3Va4U/bA8qOlgF9eYrKCkbT9TBuaVn1Y1hfca0P3ABzhlGfN99CK1wH 68CbeM5sPfGs1WryfrP0JrONPfdX7mq5XNnftWm2FxVlmjKurRtz2PZ+L55DNemzb5/FexjMY+3o Ihg7/qPRwKs+gj2ptiJ9xMDiPFDsr3ENeN/nb881V4dE2wZ8/FOuBY4LzD1OsZFrQ2qeptcTkS5c m/6yHv9PXPOPuYZV+FyuuQ4wF7nm2khaLAh4FozHwOxS17BFgnL0+uoaHG2HdQ2PvjO5Ng+DcOCa Z82Oz1DHhl5VNx0Xrr1erkFjecg1pMiZXAvsZ+uaHVy49nq5BuXmkGvzl/Rr7nzs1zwoY9hzj/3a pa79y+8G+FYKL/f4SjF8iNBfDw7vYXz4uWTxAwAA//8DAFBLAwQUAAYACAAAACEAUD1eM+AAAAAJ AQAADwAAAGRycy9kb3ducmV2LnhtbEyPQUvDQBCF74L/YRnBm90k1bTGbEop6qkUbAXxts1Ok9Ds bMhuk/TfO570+JiPN9/LV5NtxYC9bxwpiGcRCKTSmYYqBZ+Ht4clCB80Gd06QgVX9LAqbm9ynRk3 0gcO+1AJLiGfaQV1CF0mpS9rtNrPXIfEt5PrrQ4c+0qaXo9cbluZRFEqrW6IP9S6w02N5Xl/sQre Rz2u5/HrsD2fNtfvw9PuaxujUvd30/oFRMAp/MHwq8/qULDT0V3IeNFyTp/njCpIEt7EQPK4XIA4 KlikEcgil/8XFD8AAAD//wMAUEsBAi0AFAAGAAgAAAAhALaDOJL+AAAA4QEAABMAAAAAAAAAAAAA AAAAAAAAAFtDb250ZW50X1R5cGVzXS54bWxQSwECLQAUAAYACAAAACEAOP0h/9YAAACUAQAACwAA AAAAAAAAAAAAAAAvAQAAX3JlbHMvLnJlbHNQSwECLQAUAAYACAAAACEAOQyXTyADAAB2EQAADgAA AAAAAAAAAAAAAAAuAgAAZHJzL2Uyb0RvYy54bWxQSwECLQAUAAYACAAAACEAUD1eM+AAAAAJAQAA DwAAAAAAAAAAAAAAAAB6BQAAZHJzL2Rvd25yZXYueG1sUEsFBgAAAAAEAAQA8wAAAIcGAAAAAA== ">
                      <v:line id="Line 32" o:spid="_x0000_s1027" style="position:absolute;visibility:visible;mso-wrap-style:square" from="7797,13505" to="8233,13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TIB8YAAADcAAAADwAAAGRycy9kb3ducmV2LnhtbESPQWvCQBSE70L/w/IK3nSjQpDUVUQR tIeittAen9nXJG32bdjdJum/dwXB4zAz3zCLVW9q0ZLzlWUFk3ECgji3uuJCwcf7bjQH4QOyxtoy KfgnD6vl02CBmbYdn6g9h0JECPsMFZQhNJmUPi/JoB/bhjh639YZDFG6QmqHXYSbWk6TJJUGK44L JTa0KSn/Pf8ZBW+zY9quD6/7/vOQXvLt6fL10zmlhs/9+gVEoD48wvf2XiuYJz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bUyAfGAAAA3AAAAA8AAAAAAAAA AAAAAAAAoQIAAGRycy9kb3ducmV2LnhtbFBLBQYAAAAABAAEAPkAAACUAwAAAAA= "/>
                      <v:line id="Line 33" o:spid="_x0000_s1028" style="position:absolute;visibility:visible;mso-wrap-style:square" from="8233,13214" to="8233,13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1Qc8YAAADcAAAADwAAAGRycy9kb3ducmV2LnhtbESPQWvCQBSE74L/YXmCN91YS5DUVaSl oD2UqoX2+Mw+k2j2bdjdJum/7xYEj8PMfMMs172pRUvOV5YVzKYJCOLc6ooLBZ/H18kChA/IGmvL pOCXPKxXw8ESM2073lN7CIWIEPYZKihDaDIpfV6SQT+1DXH0ztYZDFG6QmqHXYSbWj4kSSoNVhwX SmzouaT8evgxCt7nH2m72b1t+69despf9qfvS+eUGo/6zROIQH24h2/trVawSB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9UHPGAAAA3AAAAA8AAAAAAAAA AAAAAAAAoQIAAGRycy9kb3ducmV2LnhtbFBLBQYAAAAABAAEAPkAAACUAwAAAAA= "/>
                      <v:line id="Line 34" o:spid="_x0000_s1029" style="position:absolute;visibility:visible;mso-wrap-style:square" from="8324,13313" to="8324,13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H16MYAAADcAAAADwAAAGRycy9kb3ducmV2LnhtbESPQWvCQBSE74L/YXmCN91YaZDUVaSl oD2UqoX2+Mw+k2j2bdjdJum/7xYEj8PMfMMs172pRUvOV5YVzKYJCOLc6ooLBZ/H18kChA/IGmvL pOCXPKxXw8ESM2073lN7CIWIEPYZKihDaDIpfV6SQT+1DXH0ztYZDFG6QmqHXYSbWj4kSSoNVhwX SmzouaT8evgxCt7nH2m72b1t+69despf9qfvS+eUGo/6zROIQH24h2/trVawSB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Zx9ejGAAAA3AAAAA8AAAAAAAAA AAAAAAAAoQIAAGRycy9kb3ducmV2LnhtbFBLBQYAAAAABAAEAPkAAACUAwAAAAA= "/>
                      <v:line id="Line 35" o:spid="_x0000_s1030" style="position:absolute;visibility:visible;mso-wrap-style:square" from="7989,13406" to="8207,13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Nrn8YAAADcAAAADwAAAGRycy9kb3ducmV2LnhtbESPQWvCQBSE74L/YXlCb7qxhSDRVUQp aA+lWkGPz+wziWbfht1tkv77bqHQ4zAz3zCLVW9q0ZLzlWUF00kCgji3uuJCwenzdTwD4QOyxtoy KfgmD6vlcLDATNuOD9QeQyEihH2GCsoQmkxKn5dk0E9sQxy9m3UGQ5SukNphF+Gmls9JkkqDFceF EhvalJQ/jl9GwfvLR9qu92+7/rxPr/n2cL3cO6fU06hfz0EE6sN/+K+90wpmSQq/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ja5/GAAAA3AAAAA8AAAAAAAAA AAAAAAAAoQIAAGRycy9kb3ducmV2LnhtbFBLBQYAAAAABAAEAPkAAACUAwAAAAA= "/>
                      <v:line id="Line 36" o:spid="_x0000_s1031" style="position:absolute;visibility:visible;mso-wrap-style:square" from="8124,13313" to="8124,13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OBMYAAADcAAAADwAAAGRycy9kb3ducmV2LnhtbESPQWvCQBSE74L/YXmCN91YIZXUVaSl oD2UqoX2+Mw+k2j2bdjdJum/7xYEj8PMfMMs172pRUvOV5YVzKYJCOLc6ooLBZ/H18kChA/IGmvL pOCXPKxXw8ESM2073lN7CIWIEPYZKihDaDIpfV6SQT+1DXH0ztYZDFG6QmqHXYSbWj4kSSoNVhwX SmzouaT8evgxCt7nH2m72b1t+69despf9qfvS+eUGo/6zROIQH24h2/trVawSB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vzgTGAAAA3AAAAA8AAAAAAAAA AAAAAAAAoQIAAGRycy9kb3ducmV2LnhtbFBLBQYAAAAABAAEAPkAAACUAwAAAAA= "/>
                      <v:line id="Line 37" o:spid="_x0000_s1032" style="position:absolute;visibility:visible;mso-wrap-style:square" from="8373,13418" to="8591,13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BadsMAAADcAAAADwAAAGRycy9kb3ducmV2LnhtbERPy2rCQBTdC/2H4Rbc6cQWgkRHEUtB uyj1Abq8Zq5JNHMnzIxJ+vedRcHl4bzny97UoiXnK8sKJuMEBHFudcWFguPhczQF4QOyxtoyKfgl D8vFy2COmbYd76jdh0LEEPYZKihDaDIpfV6SQT+2DXHkrtYZDBG6QmqHXQw3tXxLklQarDg2lNjQ uqT8vn8YBd/vP2m72n5t+tM2veQfu8v51jmlhq/9agYiUB+e4n/3RiuYJnFt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wWnbDAAAA3AAAAA8AAAAAAAAAAAAA AAAAoQIAAGRycy9kb3ducmV2LnhtbFBLBQYAAAAABAAEAPkAAACRAwAAAAA= "/>
                    </v:group>
                  </w:pict>
                </mc:Fallback>
              </mc:AlternateContent>
            </w:r>
          </w:p>
          <w:p w:rsidR="00C85DB7" w:rsidRPr="00FC020E" w:rsidRDefault="000B0B95" w:rsidP="00051F78">
            <w:pPr>
              <w:spacing w:after="0" w:line="312" w:lineRule="auto"/>
              <w:jc w:val="both"/>
              <w:rPr>
                <w:rFonts w:ascii="Times New Roman" w:hAnsi="Times New Roman"/>
                <w:sz w:val="28"/>
                <w:szCs w:val="28"/>
                <w:lang w:val="fr-FR"/>
              </w:rPr>
            </w:pPr>
            <w:r>
              <w:rPr>
                <w:noProof/>
              </w:rPr>
              <mc:AlternateContent>
                <mc:Choice Requires="wps">
                  <w:drawing>
                    <wp:anchor distT="4294967294" distB="4294967294" distL="114300" distR="114300" simplePos="0" relativeHeight="251699200" behindDoc="0" locked="0" layoutInCell="1" allowOverlap="1">
                      <wp:simplePos x="0" y="0"/>
                      <wp:positionH relativeFrom="column">
                        <wp:posOffset>1405890</wp:posOffset>
                      </wp:positionH>
                      <wp:positionV relativeFrom="paragraph">
                        <wp:posOffset>120014</wp:posOffset>
                      </wp:positionV>
                      <wp:extent cx="430530" cy="0"/>
                      <wp:effectExtent l="0" t="0" r="26670" b="19050"/>
                      <wp:wrapNone/>
                      <wp:docPr id="801" name="Straight Connector 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0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1" o:spid="_x0000_s1026" style="position:absolute;z-index:2516992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0.7pt,9.45pt" to="144.6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wAotHwIAADkEAAAOAAAAZHJzL2Uyb0RvYy54bWysU8uu2yAQ3VfqPyD2ie3EuU2sOFeVnXRz 20bK7QcQwDYqBgQkTlT13zuQR5t2U1X1AgMzczhzZmb5fOolOnLrhFYlzsYpRlxRzYRqS/zldTOa Y+Q8UYxIrXiJz9zh59XbN8vBFHyiOy0ZtwhAlCsGU+LOe1MkiaMd74kba8MVGBtte+LhaNuEWTIA ei+TSZo+JYO2zFhNuXNwW1+MeBXxm4ZT/7lpHPdIlhi4+bjauO7DmqyWpGgtMZ2gVxrkH1j0RCh4 9A5VE0/QwYo/oHpBrXa68WOq+0Q3jaA85gDZZOlv2ew6YnjMBcRx5i6T+3+w9NNxa5FgJZ6nGUaK 9FCknbdEtJ1HlVYKJNQWBStoNRhXQEiltjZkS09qZ140/eqQ0lVHVMsj59ezAZgYkTyEhIMz8OJ+ +KgZ+JCD11G4U2P7AAmSoFOsz/leH37yiMJlPk1nU6givZkSUtzijHX+A9c9CpsSS6GCcqQgxxfn gTm43lzCtdIbIWWsvlRoKPFiNpnFAKelYMEY3Jxt95W06EhC/8QvyABgD25WHxSLYB0nbH3deyLk ZQ/+UgU8yAToXHeXBvm2SBfr+Xqej/LJ03qUp3U9er+p8tHTJns3q6d1VdXZ90Aty4tOMMZVYHdr 1iz/u2a4js2lze7tepcheUSPKQLZ2z+SjqUM1bv0wV6z89YGNUJVoT+j83WWwgD8eo5ePyd+9QMA AP//AwBQSwMEFAAGAAgAAAAhAGkMdWvcAAAACQEAAA8AAABkcnMvZG93bnJldi54bWxMj8FOwzAM hu9IvENkJC7Tli4g1JWmEwJ648Jg4uq1pq1onK7JtsLTY8QBjvb/6ffnfD25Xh1pDJ1nC8tFAoq4 8nXHjYXXl3KeggoRucbeM1n4pADr4vwsx6z2J36m4yY2Sko4ZGihjXHItA5VSw7Dwg/Ekr370WGU cWx0PeJJyl2vTZLcaIcdy4UWB7pvqfrYHJyFUG5pX37NqlnydtV4MvuHp0e09vJiursFFWmKfzD8 6Is6FOK08weug+otGLO8FlSCdAVKAJOuDKjd70IXuf7/QfENAAD//wMAUEsBAi0AFAAGAAgAAAAh ALaDOJL+AAAA4QEAABMAAAAAAAAAAAAAAAAAAAAAAFtDb250ZW50X1R5cGVzXS54bWxQSwECLQAU AAYACAAAACEAOP0h/9YAAACUAQAACwAAAAAAAAAAAAAAAAAvAQAAX3JlbHMvLnJlbHNQSwECLQAU AAYACAAAACEAgcAKLR8CAAA5BAAADgAAAAAAAAAAAAAAAAAuAgAAZHJzL2Uyb0RvYy54bWxQSwEC LQAUAAYACAAAACEAaQx1a9wAAAAJAQAADwAAAAAAAAAAAAAAAAB5BAAAZHJzL2Rvd25yZXYueG1s UEsFBgAAAAAEAAQA8wAAAIIFAAAAAA== "/>
                  </w:pict>
                </mc:Fallback>
              </mc:AlternateContent>
            </w:r>
            <w:r w:rsidR="00C85DB7" w:rsidRPr="00FC020E">
              <w:rPr>
                <w:rFonts w:ascii="Times New Roman" w:hAnsi="Times New Roman"/>
                <w:sz w:val="28"/>
                <w:szCs w:val="28"/>
                <w:lang w:val="fr-FR"/>
              </w:rPr>
              <w:t xml:space="preserve">Nguồn điện: </w:t>
            </w:r>
          </w:p>
          <w:p w:rsidR="00C85DB7" w:rsidRPr="00FC020E" w:rsidRDefault="00C85DB7" w:rsidP="00051F78">
            <w:pPr>
              <w:tabs>
                <w:tab w:val="left" w:pos="720"/>
                <w:tab w:val="center" w:pos="4320"/>
                <w:tab w:val="right" w:pos="8640"/>
              </w:tabs>
              <w:spacing w:after="0" w:line="312" w:lineRule="auto"/>
              <w:jc w:val="both"/>
              <w:rPr>
                <w:rFonts w:ascii="Times New Roman" w:hAnsi="Times New Roman"/>
                <w:sz w:val="28"/>
                <w:szCs w:val="28"/>
                <w:lang w:val="fr-FR"/>
              </w:rPr>
            </w:pPr>
          </w:p>
          <w:p w:rsidR="00C85DB7" w:rsidRPr="00FC020E" w:rsidRDefault="000B0B95" w:rsidP="00051F78">
            <w:pPr>
              <w:spacing w:after="0" w:line="312" w:lineRule="auto"/>
              <w:jc w:val="both"/>
              <w:rPr>
                <w:rFonts w:ascii="Times New Roman" w:hAnsi="Times New Roman"/>
                <w:sz w:val="28"/>
                <w:szCs w:val="28"/>
                <w:lang w:val="fr-FR"/>
              </w:rPr>
            </w:pPr>
            <w:r>
              <w:rPr>
                <w:noProof/>
              </w:rPr>
              <mc:AlternateContent>
                <mc:Choice Requires="wpg">
                  <w:drawing>
                    <wp:anchor distT="0" distB="0" distL="114300" distR="114300" simplePos="0" relativeHeight="251702272" behindDoc="0" locked="0" layoutInCell="1" allowOverlap="1">
                      <wp:simplePos x="0" y="0"/>
                      <wp:positionH relativeFrom="column">
                        <wp:posOffset>1043940</wp:posOffset>
                      </wp:positionH>
                      <wp:positionV relativeFrom="paragraph">
                        <wp:posOffset>164465</wp:posOffset>
                      </wp:positionV>
                      <wp:extent cx="899795" cy="228600"/>
                      <wp:effectExtent l="0" t="0" r="14605" b="19050"/>
                      <wp:wrapNone/>
                      <wp:docPr id="798"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9795" cy="228600"/>
                                <a:chOff x="7748" y="11857"/>
                                <a:chExt cx="1417" cy="360"/>
                              </a:xfrm>
                            </wpg:grpSpPr>
                            <wps:wsp>
                              <wps:cNvPr id="799" name="Line 40"/>
                              <wps:cNvCnPr/>
                              <wps:spPr bwMode="auto">
                                <a:xfrm>
                                  <a:off x="7748" y="12037"/>
                                  <a:ext cx="1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AutoShape 41"/>
                              <wps:cNvSpPr>
                                <a:spLocks noChangeArrowheads="1"/>
                              </wps:cNvSpPr>
                              <wps:spPr bwMode="auto">
                                <a:xfrm>
                                  <a:off x="8293" y="11857"/>
                                  <a:ext cx="436" cy="360"/>
                                </a:xfrm>
                                <a:prstGeom prst="flowChartSummingJunction">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910" style="position:absolute;left:0;text-align:left;margin-left:82.2pt;margin-top:12.95pt;width:70.85pt;height:18pt;z-index:251702272" coordorigin="7748,11857" coordsize="1417,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IKRyPgMAACUIAAAOAAAAZHJzL2Uyb0RvYy54bWy8Vdtu2zAMfR+wfxD0njp2nIuNOkORS7Gh 2wp0+wDFli+YLXmSUqcb9u+jKCdpsmIdOqB5cCRRoshzDsXLd7umJvdc6UqKhPoXQ0q4SGVWiSKh X7+sBzNKtGEiY7UUPKEPXNN387dvLrs25oEsZZ1xRcCJ0HHXJrQ0po09T6clb5i+kC0XYMylapiB qSq8TLEOvDe1FwyHE6+TKmuVTLnWsLp0RjpH/3nOU/M5zzU3pE4oxGbwq/C7sV9vfsniQrG2rNI+ DPaCKBpWCbj04GrJDCNbVf3hqqlSJbXMzUUqG0/meZVyzAGy8Ydn2VwruW0xlyLuivYAE0B7htOL 3aaf7m8VqbKETiOgSrAGSMJ7iV0AeLq2iGHXtWrv2lvlcoThjUy/aTB753Y7L9xmsuk+ygwcsq2R CM8uV411AYmTHbLwcGCB7wxJYXEWRdNoTEkKpiCYTYY9S2kJVNpT02kIoYLV92fjqaMwLVf9cT/0 p+7waIInPRa7azHUPjSbFyhOH0HV/wfqXclajlxpC9cB1GgP6k0lOAkxIns17FmIW4UA61gDtM+i dcw7GI76vPegHbM+zZnFrdLmmsuG2EFCawgDqWD3N9pYAo9bLDNCrqu6hnUW14J0CY3GwRgPaFlX mTVam1bFZlErcs9sYeHPEgHOTraBgEWGzkrOslU/Nqyq3Rj218L6gzwgnH7kKudnNIxWs9UsHITB ZDUIh8vl4Gq9CAeTtT8dL0fLxWLp/7Kh+WFcVlnGhY1uX8V++G+E9u+Jq79DHR9g8E69Y4oQ7P4f gwZhOQqdqjYye0BmcR009kpim0Gl9BV8BQWHiiSh74oYFbevYO3Klwi5KJko+JVSsrMMQRHgfowc JOoO7NN7VqGzIBqdV+ZeoeFo8nRZHvXXSzSvZQdxKXO3bRp41D9sRWqgv/xNtieqOxHnGn9PifP1 9H0mELPb7PDNhWcOisPC6zRDlHQdCjoqDEqpflDSQXdKqP6+ZYpTUr8XQFLkh/CUEIOTcDwNYKIe WzaPLUyk4CqhhhI3XBjXAretqooSbvIRWyGtbvIKn4VjVKB1O0Ehwwh7Eeq/75u22T2e4/5jd5// BgAA//8DAFBLAwQUAAYACAAAACEAashGF+AAAAAJAQAADwAAAGRycy9kb3ducmV2LnhtbEyPy2rD MBBF94X+g5hCd43sPEzjWA4htF2FQpNCyW5iTWwTa2QsxXb+vuqqWV7mcO+ZbD2aRvTUudqygngS gSAurK65VPB9eH95BeE8ssbGMim4kYN1/viQYartwF/U730pQgm7FBVU3replK6oyKCb2JY43M62 M+hD7EqpOxxCuWnkNIoSabDmsFBhS9uKisv+ahR8DDhsZvFbv7uct7fjYfH5s4tJqeencbMC4Wn0 /zD86Qd1yIPTyV5ZO9GEnMznAVUwXSxBBGAWJTGIk4IkXoLMM3n/Qf4LAAD//wMAUEsBAi0AFAAG AAgAAAAhALaDOJL+AAAA4QEAABMAAAAAAAAAAAAAAAAAAAAAAFtDb250ZW50X1R5cGVzXS54bWxQ SwECLQAUAAYACAAAACEAOP0h/9YAAACUAQAACwAAAAAAAAAAAAAAAAAvAQAAX3JlbHMvLnJlbHNQ SwECLQAUAAYACAAAACEAEyCkcj4DAAAlCAAADgAAAAAAAAAAAAAAAAAuAgAAZHJzL2Uyb0RvYy54 bWxQSwECLQAUAAYACAAAACEAashGF+AAAAAJAQAADwAAAAAAAAAAAAAAAACYBQAAZHJzL2Rvd25y ZXYueG1sUEsFBgAAAAAEAAQA8wAAAKUGAAAAAA== ">
                      <v:line id="Line 40" o:spid="_x0000_s1911" style="position:absolute;visibility:visible;mso-wrap-style:square" from="7748,12037" to="9165,120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L+PMcAAADcAAAADwAAAGRycy9kb3ducmV2LnhtbESPQWvCQBSE74L/YXlCb7qphbSmriKW gnooagvt8Zl9TaLZt2F3TdJ/3y0UPA4z8w0zX/amFi05X1lWcD9JQBDnVldcKPh4fx0/gfABWWNt mRT8kIflYjiYY6Ztxwdqj6EQEcI+QwVlCE0mpc9LMugntiGO3rd1BkOUrpDaYRfhppbTJEmlwYrj QokNrUvKL8erUfD2sE/b1Xa36T+36Sl/OZy+zp1T6m7Ur55BBOrDLfzf3mgFj7MZ/J2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gv48xwAAANwAAAAPAAAAAAAA AAAAAAAAAKECAABkcnMvZG93bnJldi54bWxQSwUGAAAAAAQABAD5AAAAlQMAAAAA "/>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1" o:spid="_x0000_s1912" type="#_x0000_t123" style="position:absolute;left:8293;top:11857;width:43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NAkcAA AADcAAAADwAAAGRycy9kb3ducmV2LnhtbERPy4rCMBTdC/5DuII7TexCpGMUEUecxQhqP+DS3D6Y 5qYkGe349ZOF4PJw3uvtYDtxJx9axxoWcwWCuHSm5VpDcfucrUCEiGywc0wa/ijAdjMerTE37sEX ul9jLVIIhxw1NDH2uZShbMhimLueOHGV8xZjgr6WxuMjhdtOZkotpcWWU0ODPe0bKn+uv1ZDpSSd i8XzUH4vqyr7Mtm+8Eetp5Nh9wEi0hDf4pf7ZDSsVJqfzqQjIDf/AAAA//8DAFBLAQItABQABgAI AAAAIQDw94q7/QAAAOIBAAATAAAAAAAAAAAAAAAAAAAAAABbQ29udGVudF9UeXBlc10ueG1sUEsB Ai0AFAAGAAgAAAAhADHdX2HSAAAAjwEAAAsAAAAAAAAAAAAAAAAALgEAAF9yZWxzLy5yZWxzUEsB Ai0AFAAGAAgAAAAhADMvBZ5BAAAAOQAAABAAAAAAAAAAAAAAAAAAKQIAAGRycy9zaGFwZXhtbC54 bWxQSwECLQAUAAYACAAAACEA3XNAkcAAAADcAAAADwAAAAAAAAAAAAAAAACYAgAAZHJzL2Rvd25y ZXYueG1sUEsFBgAAAAAEAAQA9QAAAIUDAAAAAA== ">
                        <v:textbox>
                          <w:txbxContent>
                            <w:p w:rsidR="00C85DB7" w:rsidRDefault="00C85DB7" w:rsidP="00C85DB7"/>
                          </w:txbxContent>
                        </v:textbox>
                      </v:shape>
                    </v:group>
                  </w:pict>
                </mc:Fallback>
              </mc:AlternateContent>
            </w:r>
            <w:r w:rsidR="00C85DB7" w:rsidRPr="00FC020E">
              <w:rPr>
                <w:rFonts w:ascii="Times New Roman" w:hAnsi="Times New Roman"/>
                <w:sz w:val="28"/>
                <w:szCs w:val="28"/>
                <w:lang w:val="fr-FR"/>
              </w:rPr>
              <w:t xml:space="preserve">Đèn: </w:t>
            </w:r>
          </w:p>
          <w:p w:rsidR="00C85DB7" w:rsidRPr="00FC020E" w:rsidRDefault="00C85DB7" w:rsidP="00051F78">
            <w:pPr>
              <w:spacing w:after="0" w:line="312" w:lineRule="auto"/>
              <w:jc w:val="both"/>
              <w:rPr>
                <w:rFonts w:ascii="Times New Roman" w:hAnsi="Times New Roman"/>
                <w:sz w:val="28"/>
                <w:szCs w:val="28"/>
                <w:lang w:val="fr-FR"/>
              </w:rPr>
            </w:pPr>
          </w:p>
          <w:p w:rsidR="00C85DB7" w:rsidRPr="00FC020E" w:rsidRDefault="000B0B95" w:rsidP="00051F78">
            <w:pPr>
              <w:spacing w:after="0" w:line="312" w:lineRule="auto"/>
              <w:jc w:val="both"/>
              <w:rPr>
                <w:rFonts w:ascii="Times New Roman" w:hAnsi="Times New Roman"/>
                <w:sz w:val="28"/>
                <w:szCs w:val="28"/>
                <w:lang w:val="fr-FR"/>
              </w:rPr>
            </w:pPr>
            <w:r>
              <w:rPr>
                <w:noProof/>
              </w:rPr>
              <mc:AlternateContent>
                <mc:Choice Requires="wps">
                  <w:drawing>
                    <wp:anchor distT="4294967294" distB="4294967294" distL="114300" distR="114300" simplePos="0" relativeHeight="251701248" behindDoc="0" locked="0" layoutInCell="1" allowOverlap="1">
                      <wp:simplePos x="0" y="0"/>
                      <wp:positionH relativeFrom="column">
                        <wp:posOffset>867410</wp:posOffset>
                      </wp:positionH>
                      <wp:positionV relativeFrom="paragraph">
                        <wp:posOffset>133984</wp:posOffset>
                      </wp:positionV>
                      <wp:extent cx="692150" cy="0"/>
                      <wp:effectExtent l="0" t="0" r="12700" b="19050"/>
                      <wp:wrapNone/>
                      <wp:docPr id="797" name="Straight Connector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7" o:spid="_x0000_s1026" style="position:absolute;z-index:2517012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3pt,10.55pt" to="122.8pt,1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EjZMHgIAADk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KflE0aK dNCkvbdENK1HpVYKJNQWBS9o1RuXQ0qpdjZUS89qb140/e6Q0mVLVMMj59eLAZgsZCRvUsLGGbjx 0H/WDGLI0eso3Lm2XYAESdA59udy7w8/e0ThcL6cZDPoIh1cCcmHPGOd/8R1h4JRYClUUI7k5PTi fOBB8iEkHCu9FVLG7kuF+gIvZ5NZTHBaChacIczZ5lBKi04kzE/8YlHgeQyz+qhYBGs5YZub7YmQ VxsulyrgQSVA52ZdB+THMl1uFpvFdDSdzDejaVpVo4/bcjqab7OnWfWhKssq+xmoZdO8FYxxFdgN w5pN/24Ybs/mOmb3cb3LkLxFj3oB2eEfScdWhu5d5+Cg2WVnhxbDfMbg21sKD+BxD/bji1//AgAA //8DAFBLAwQUAAYACAAAACEA54bxX9wAAAAJAQAADwAAAGRycy9kb3ducmV2LnhtbEyPwU7DMBBE 70j8g7VIXCrqJIUIhTgVAnLjQgFx3cZLEhGv09htA1/PIg5wnNmn2ZlyPbtBHWgKvWcD6TIBRdx4 23Nr4OW5vrgGFSKyxcEzGfikAOvq9KTEwvojP9FhE1slIRwKNNDFOBZah6Yjh2HpR2K5vfvJYRQ5 tdpOeJRwN+gsSXLtsGf50OFIdx01H5u9MxDqV9rVX4tmkbytWk/Z7v7xAY05P5tvb0BFmuMfDD/1 pTpU0mnr92yDGkSv8lxQA1maghIgu7wSY/tr6KrU/xdU3wAAAP//AwBQSwECLQAUAAYACAAAACEA toM4kv4AAADhAQAAEwAAAAAAAAAAAAAAAAAAAAAAW0NvbnRlbnRfVHlwZXNdLnhtbFBLAQItABQA BgAIAAAAIQA4/SH/1gAAAJQBAAALAAAAAAAAAAAAAAAAAC8BAABfcmVscy8ucmVsc1BLAQItABQA BgAIAAAAIQD1EjZMHgIAADkEAAAOAAAAAAAAAAAAAAAAAC4CAABkcnMvZTJvRG9jLnhtbFBLAQIt ABQABgAIAAAAIQDnhvFf3AAAAAkBAAAPAAAAAAAAAAAAAAAAAHgEAABkcnMvZG93bnJldi54bWxQ SwUGAAAAAAQABADzAAAAgQUAAAAA "/>
                  </w:pict>
                </mc:Fallback>
              </mc:AlternateContent>
            </w:r>
            <w:r w:rsidR="00C85DB7" w:rsidRPr="00FC020E">
              <w:rPr>
                <w:rFonts w:ascii="Times New Roman" w:hAnsi="Times New Roman"/>
                <w:sz w:val="28"/>
                <w:szCs w:val="28"/>
                <w:lang w:val="fr-FR"/>
              </w:rPr>
              <w:t xml:space="preserve">Dây dẫn: </w:t>
            </w:r>
          </w:p>
          <w:p w:rsidR="00C85DB7" w:rsidRPr="00FC020E" w:rsidRDefault="00C85DB7" w:rsidP="00051F78">
            <w:pPr>
              <w:spacing w:after="0" w:line="312" w:lineRule="auto"/>
              <w:rPr>
                <w:rFonts w:ascii="Times New Roman" w:eastAsia="Calibri" w:hAnsi="Times New Roman"/>
                <w:b/>
                <w:color w:val="000000"/>
                <w:sz w:val="28"/>
                <w:szCs w:val="28"/>
              </w:rPr>
            </w:pPr>
          </w:p>
          <w:p w:rsidR="00C85DB7" w:rsidRPr="00FC020E" w:rsidRDefault="00C85DB7" w:rsidP="00051F78">
            <w:pPr>
              <w:spacing w:after="0" w:line="312" w:lineRule="auto"/>
              <w:rPr>
                <w:rFonts w:ascii="Times New Roman" w:eastAsia="Calibri" w:hAnsi="Times New Roman"/>
                <w:b/>
                <w:color w:val="000000"/>
                <w:sz w:val="28"/>
                <w:szCs w:val="28"/>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2. Sơ đồ mạch điện.</w:t>
            </w:r>
          </w:p>
          <w:p w:rsidR="00C85DB7" w:rsidRPr="00FC020E" w:rsidRDefault="00C85DB7" w:rsidP="00051F78">
            <w:pPr>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Mạch điện được mô tả bằng sơ đồ và từ sơ đồ mạch điện có thể lắp mạch điện tương ứng.</w:t>
            </w:r>
          </w:p>
          <w:p w:rsidR="00C85DB7" w:rsidRPr="00FC020E" w:rsidRDefault="00C85DB7" w:rsidP="00051F78">
            <w:pPr>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C1.</w:t>
            </w:r>
          </w:p>
          <w:p w:rsidR="00C85DB7" w:rsidRPr="00FC020E" w:rsidRDefault="00C85DB7" w:rsidP="00051F78">
            <w:pPr>
              <w:spacing w:after="0" w:line="312" w:lineRule="auto"/>
              <w:jc w:val="both"/>
              <w:rPr>
                <w:rFonts w:ascii="Times New Roman" w:hAnsi="Times New Roman"/>
                <w:bCs/>
                <w:sz w:val="28"/>
                <w:szCs w:val="28"/>
                <w:lang w:val="nl-NL"/>
              </w:rPr>
            </w:pPr>
            <w:r w:rsidRPr="00FC020E">
              <w:rPr>
                <w:rFonts w:ascii="Times New Roman" w:hAnsi="Times New Roman"/>
                <w:noProof/>
                <w:sz w:val="28"/>
                <w:szCs w:val="28"/>
              </w:rPr>
              <w:drawing>
                <wp:inline distT="0" distB="0" distL="0" distR="0" wp14:anchorId="0409083C" wp14:editId="698D9899">
                  <wp:extent cx="1581150" cy="8477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581150" cy="847725"/>
                          </a:xfrm>
                          <a:prstGeom prst="rect">
                            <a:avLst/>
                          </a:prstGeom>
                          <a:noFill/>
                          <a:ln w="9525">
                            <a:noFill/>
                            <a:miter lim="800000"/>
                            <a:headEnd/>
                            <a:tailEnd/>
                          </a:ln>
                        </pic:spPr>
                      </pic:pic>
                    </a:graphicData>
                  </a:graphic>
                </wp:inline>
              </w:drawing>
            </w:r>
          </w:p>
          <w:p w:rsidR="00C85DB7" w:rsidRPr="00FC020E" w:rsidRDefault="00C85DB7" w:rsidP="00051F78">
            <w:pPr>
              <w:spacing w:after="0" w:line="312" w:lineRule="auto"/>
              <w:rPr>
                <w:rFonts w:ascii="Times New Roman" w:hAnsi="Times New Roman"/>
                <w:sz w:val="28"/>
                <w:szCs w:val="28"/>
                <w:lang w:val="nl-NL"/>
              </w:rPr>
            </w:pPr>
          </w:p>
          <w:p w:rsidR="00C85DB7" w:rsidRPr="00FC020E" w:rsidRDefault="00C85DB7" w:rsidP="00051F78">
            <w:pPr>
              <w:spacing w:after="0" w:line="312" w:lineRule="auto"/>
              <w:rPr>
                <w:rFonts w:ascii="Times New Roman" w:hAnsi="Times New Roman"/>
                <w:sz w:val="28"/>
                <w:szCs w:val="28"/>
                <w:lang w:val="nl-NL"/>
              </w:rPr>
            </w:pPr>
          </w:p>
          <w:p w:rsidR="00C85DB7" w:rsidRPr="00FC020E" w:rsidRDefault="00C85DB7" w:rsidP="00051F78">
            <w:pPr>
              <w:spacing w:after="0" w:line="312" w:lineRule="auto"/>
              <w:rPr>
                <w:rFonts w:ascii="Times New Roman" w:eastAsia="Calibri" w:hAnsi="Times New Roman"/>
                <w:b/>
                <w:color w:val="000000"/>
                <w:sz w:val="28"/>
                <w:szCs w:val="28"/>
              </w:rPr>
            </w:pPr>
            <w:r w:rsidRPr="00FC020E">
              <w:rPr>
                <w:rFonts w:ascii="Times New Roman" w:hAnsi="Times New Roman"/>
                <w:sz w:val="28"/>
                <w:szCs w:val="28"/>
                <w:lang w:val="nl-NL"/>
              </w:rPr>
              <w:t>C2.</w:t>
            </w:r>
          </w:p>
        </w:tc>
      </w:tr>
      <w:tr w:rsidR="00C85DB7" w:rsidRPr="00FC020E" w:rsidTr="00051F78">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rPr>
                <w:rFonts w:ascii="Times New Roman" w:eastAsia="Calibri" w:hAnsi="Times New Roman"/>
                <w:b/>
                <w:color w:val="000000"/>
                <w:sz w:val="28"/>
                <w:szCs w:val="28"/>
              </w:rPr>
            </w:pPr>
            <w:r w:rsidRPr="00FC020E">
              <w:rPr>
                <w:rFonts w:ascii="Times New Roman" w:eastAsia="Calibri" w:hAnsi="Times New Roman"/>
                <w:b/>
                <w:color w:val="000000"/>
                <w:sz w:val="28"/>
                <w:szCs w:val="28"/>
              </w:rPr>
              <w:lastRenderedPageBreak/>
              <w:t xml:space="preserve">Hoạt động 2.2: </w:t>
            </w:r>
            <w:r w:rsidRPr="00FC020E">
              <w:rPr>
                <w:rFonts w:ascii="Times New Roman" w:hAnsi="Times New Roman"/>
                <w:i/>
                <w:sz w:val="28"/>
                <w:szCs w:val="28"/>
                <w:lang w:val="nl-NL"/>
              </w:rPr>
              <w:t xml:space="preserve"> </w:t>
            </w:r>
            <w:r w:rsidRPr="00FC020E">
              <w:rPr>
                <w:rFonts w:ascii="Times New Roman" w:hAnsi="Times New Roman"/>
                <w:b/>
                <w:sz w:val="28"/>
                <w:szCs w:val="28"/>
              </w:rPr>
              <w:t>Xác định, biểu diễn chiều dòng điện theo quy ước.</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tabs>
                <w:tab w:val="left" w:pos="280"/>
                <w:tab w:val="left" w:pos="560"/>
                <w:tab w:val="left" w:pos="6720"/>
              </w:tabs>
              <w:spacing w:after="0" w:line="312" w:lineRule="auto"/>
              <w:jc w:val="both"/>
              <w:rPr>
                <w:rFonts w:ascii="Times New Roman" w:hAnsi="Times New Roman"/>
                <w:b/>
                <w:bCs/>
                <w:sz w:val="28"/>
                <w:szCs w:val="28"/>
                <w:lang w:val="nl-NL"/>
              </w:rPr>
            </w:pPr>
            <w:r w:rsidRPr="00FC020E">
              <w:rPr>
                <w:rFonts w:ascii="Times New Roman" w:hAnsi="Times New Roman"/>
                <w:i/>
                <w:sz w:val="28"/>
                <w:szCs w:val="28"/>
              </w:rPr>
              <w:t>- Giáo viên yêu cầu:</w:t>
            </w:r>
            <w:r w:rsidRPr="00FC020E">
              <w:rPr>
                <w:rFonts w:ascii="Times New Roman" w:hAnsi="Times New Roman"/>
                <w:b/>
                <w:bCs/>
                <w:sz w:val="28"/>
                <w:szCs w:val="28"/>
                <w:lang w:val="nl-NL"/>
              </w:rPr>
              <w:t xml:space="preserve"> </w:t>
            </w: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bCs/>
                <w:sz w:val="28"/>
                <w:szCs w:val="28"/>
                <w:lang w:val="nl-NL"/>
              </w:rPr>
              <w:t xml:space="preserve">+ </w:t>
            </w:r>
            <w:r w:rsidRPr="00FC020E">
              <w:rPr>
                <w:rFonts w:ascii="Times New Roman" w:hAnsi="Times New Roman"/>
                <w:sz w:val="28"/>
                <w:szCs w:val="28"/>
                <w:lang w:val="nl-NL"/>
              </w:rPr>
              <w:t>Nghiên cứu nội dung trong SGK cho biết chiều dòng điện được quy ước như nào?</w:t>
            </w: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Cho HS đọc và trả lời nội dung câu hỏi C4, C5.</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xml:space="preserve">- Học sinh tiếp nhận: </w:t>
            </w:r>
          </w:p>
          <w:p w:rsidR="00C85DB7" w:rsidRPr="00FC020E" w:rsidRDefault="00C85DB7" w:rsidP="00051F78">
            <w:pPr>
              <w:spacing w:after="0" w:line="312" w:lineRule="auto"/>
              <w:jc w:val="both"/>
              <w:rPr>
                <w:rFonts w:ascii="Times New Roman" w:hAnsi="Times New Roman"/>
                <w:b/>
                <w:i/>
                <w:sz w:val="28"/>
                <w:szCs w:val="28"/>
              </w:rPr>
            </w:pPr>
            <w:r w:rsidRPr="00FC020E">
              <w:rPr>
                <w:rFonts w:ascii="Times New Roman" w:hAnsi="Times New Roman"/>
                <w:b/>
                <w:i/>
                <w:sz w:val="28"/>
                <w:szCs w:val="28"/>
              </w:rPr>
              <w:t>*Thực hiện nhiệm vụ:</w:t>
            </w:r>
          </w:p>
          <w:p w:rsidR="00C85DB7" w:rsidRPr="00FC020E" w:rsidRDefault="00C85DB7" w:rsidP="00051F78">
            <w:pPr>
              <w:spacing w:after="0" w:line="312" w:lineRule="auto"/>
              <w:rPr>
                <w:rFonts w:ascii="Times New Roman" w:hAnsi="Times New Roman"/>
                <w:sz w:val="28"/>
                <w:szCs w:val="28"/>
                <w:lang w:val="nl-NL"/>
              </w:rPr>
            </w:pPr>
            <w:r w:rsidRPr="00FC020E">
              <w:rPr>
                <w:rFonts w:ascii="Times New Roman" w:hAnsi="Times New Roman"/>
                <w:i/>
                <w:sz w:val="28"/>
                <w:szCs w:val="28"/>
              </w:rPr>
              <w:t xml:space="preserve">- Học sinh: </w:t>
            </w:r>
            <w:r w:rsidRPr="00FC020E">
              <w:rPr>
                <w:rFonts w:ascii="Times New Roman" w:hAnsi="Times New Roman"/>
                <w:sz w:val="28"/>
                <w:szCs w:val="28"/>
              </w:rPr>
              <w:t xml:space="preserve">Đọc, trả lời </w:t>
            </w:r>
            <w:r w:rsidRPr="00FC020E">
              <w:rPr>
                <w:rFonts w:ascii="Times New Roman" w:hAnsi="Times New Roman"/>
                <w:sz w:val="28"/>
                <w:szCs w:val="28"/>
                <w:lang w:val="nl-NL"/>
              </w:rPr>
              <w:t>câu hỏi C4, C5</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xml:space="preserve">- Giáo viên: </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Điều khiển lớp thảo luận.</w:t>
            </w:r>
          </w:p>
          <w:p w:rsidR="00C85DB7" w:rsidRPr="00FC020E" w:rsidRDefault="00C85DB7" w:rsidP="00051F78">
            <w:pPr>
              <w:tabs>
                <w:tab w:val="center" w:pos="4320"/>
                <w:tab w:val="right" w:pos="8640"/>
              </w:tabs>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 xml:space="preserve">- Đại diện các nhóm HS báo cáo kết quả hoạt động. </w:t>
            </w:r>
          </w:p>
          <w:p w:rsidR="00C85DB7" w:rsidRPr="00FC020E" w:rsidRDefault="00C85DB7" w:rsidP="00051F78">
            <w:pPr>
              <w:spacing w:after="0" w:line="312" w:lineRule="auto"/>
              <w:jc w:val="both"/>
              <w:rPr>
                <w:rFonts w:ascii="Times New Roman" w:hAnsi="Times New Roman"/>
                <w:sz w:val="28"/>
                <w:szCs w:val="28"/>
                <w:lang w:val="nl-NL"/>
              </w:rPr>
            </w:pPr>
            <w:r w:rsidRPr="00FC020E">
              <w:rPr>
                <w:rFonts w:ascii="Times New Roman" w:hAnsi="Times New Roman"/>
                <w:iCs/>
                <w:sz w:val="28"/>
                <w:szCs w:val="28"/>
                <w:lang w:val="de-DE"/>
              </w:rPr>
              <w:t xml:space="preserve">- Trả lời câu </w:t>
            </w:r>
            <w:r w:rsidRPr="00FC020E">
              <w:rPr>
                <w:rFonts w:ascii="Times New Roman" w:hAnsi="Times New Roman"/>
                <w:sz w:val="28"/>
                <w:szCs w:val="28"/>
                <w:lang w:val="nl-NL"/>
              </w:rPr>
              <w:t>C4, C5</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Học sinh nhận xét, bổ sung, đánh giá.</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Giáo viên nhận xét, đánh giá.</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u w:val="single"/>
                <w:lang w:val="nl-NL"/>
              </w:rPr>
            </w:pPr>
            <w:r w:rsidRPr="00FC020E">
              <w:rPr>
                <w:rFonts w:ascii="Times New Roman" w:hAnsi="Times New Roman"/>
                <w:b/>
                <w:sz w:val="28"/>
                <w:szCs w:val="28"/>
                <w:lang w:val="nl-NL"/>
              </w:rPr>
              <w:t>II. Chiều dòng điện</w:t>
            </w:r>
            <w:r w:rsidRPr="00FC020E">
              <w:rPr>
                <w:rFonts w:ascii="Times New Roman" w:hAnsi="Times New Roman"/>
                <w:sz w:val="28"/>
                <w:szCs w:val="28"/>
                <w:lang w:val="nl-NL"/>
              </w:rPr>
              <w:t>.</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b/>
                <w:sz w:val="28"/>
                <w:szCs w:val="28"/>
                <w:lang w:val="nl-NL"/>
              </w:rPr>
            </w:pPr>
            <w:r w:rsidRPr="00FC020E">
              <w:rPr>
                <w:rFonts w:ascii="Times New Roman" w:hAnsi="Times New Roman"/>
                <w:sz w:val="28"/>
                <w:szCs w:val="28"/>
                <w:lang w:val="nl-NL"/>
              </w:rPr>
              <w:t>Chiều dòng điện là chiều từ cực dương qua dây dẫn và các dụng cụ điện tới cực âm của nguồn điện.</w:t>
            </w:r>
          </w:p>
          <w:p w:rsidR="00C85DB7" w:rsidRPr="00FC020E" w:rsidRDefault="00C85DB7" w:rsidP="00051F78">
            <w:pPr>
              <w:spacing w:after="0" w:line="312" w:lineRule="auto"/>
              <w:jc w:val="both"/>
              <w:rPr>
                <w:rFonts w:ascii="Times New Roman" w:hAnsi="Times New Roman"/>
                <w:sz w:val="28"/>
                <w:szCs w:val="28"/>
              </w:rPr>
            </w:pP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Pin, ắcquy tạo ra dòng điện có chiều không đổi gọi là dòng điện một chiều.</w:t>
            </w:r>
          </w:p>
          <w:p w:rsidR="00C85DB7" w:rsidRPr="00FC020E" w:rsidRDefault="00C85DB7" w:rsidP="00051F78">
            <w:pPr>
              <w:spacing w:after="0" w:line="312" w:lineRule="auto"/>
              <w:jc w:val="both"/>
              <w:rPr>
                <w:rFonts w:ascii="Times New Roman" w:hAnsi="Times New Roman"/>
                <w:sz w:val="28"/>
                <w:szCs w:val="28"/>
              </w:rPr>
            </w:pP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C4. Chiều quy ước chiều dòng điện với chiều dịch chuyển có hướng của các e tự do trong dây dẫn ngược chiều nhau.</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b/>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C5:</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noProof/>
                <w:sz w:val="28"/>
                <w:szCs w:val="28"/>
              </w:rPr>
              <w:drawing>
                <wp:inline distT="0" distB="0" distL="0" distR="0" wp14:anchorId="78240543" wp14:editId="18EAD9D2">
                  <wp:extent cx="1685925" cy="847725"/>
                  <wp:effectExtent l="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1685925" cy="847725"/>
                          </a:xfrm>
                          <a:prstGeom prst="rect">
                            <a:avLst/>
                          </a:prstGeom>
                          <a:noFill/>
                          <a:ln w="9525">
                            <a:noFill/>
                            <a:miter lim="800000"/>
                            <a:headEnd/>
                            <a:tailEnd/>
                          </a:ln>
                        </pic:spPr>
                      </pic:pic>
                    </a:graphicData>
                  </a:graphic>
                </wp:inline>
              </w:drawing>
            </w:r>
          </w:p>
          <w:p w:rsidR="00C85DB7" w:rsidRPr="00FC020E" w:rsidRDefault="000B0B95"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Pr>
                <w:noProof/>
              </w:rPr>
              <mc:AlternateContent>
                <mc:Choice Requires="wps">
                  <w:drawing>
                    <wp:anchor distT="0" distB="0" distL="114300" distR="114300" simplePos="0" relativeHeight="251704320" behindDoc="0" locked="0" layoutInCell="1" allowOverlap="1">
                      <wp:simplePos x="0" y="0"/>
                      <wp:positionH relativeFrom="column">
                        <wp:posOffset>293370</wp:posOffset>
                      </wp:positionH>
                      <wp:positionV relativeFrom="paragraph">
                        <wp:posOffset>486410</wp:posOffset>
                      </wp:positionV>
                      <wp:extent cx="355600" cy="342900"/>
                      <wp:effectExtent l="0" t="0" r="0" b="0"/>
                      <wp:wrapNone/>
                      <wp:docPr id="795" name="Text Box 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5" o:spid="_x0000_s1913" type="#_x0000_t202" style="position:absolute;left:0;text-align:left;margin-left:23.1pt;margin-top:38.3pt;width:28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9iIuuQIAAMQ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ezNMZI0B6a9MD2Bt3KPbJnUKFx0Bk43g/gavZggE47tnq4k9VXjYRctlRs2I1ScmwZrSHD0N70 z65OONqCrMcPsoZAdGukA9o3qrflg4IgQIdOPZ66Y5Op4PAyjpMALBWYLkmUwtpGoNnx8qC0ecdk j+wixwqa78Dp7k6byfXoYmMJWfKug3OadeLZAWBOJxAarlqbTcL180capKv5ak48EiUrjwRF4d2U S+IlZTiLi8tiuSzCnzZuSLKW1zUTNsxRWyH5s94dVD6p4qQuLTteWzibklab9bJTaEdB26X7DgU5 c/Ofp+HqBVxeUAojEtxGqVcm85lHShJ76SyYe0GY3qZJQFJSlM8p3XHB/p0SGnOcxlE8aem33AL3 veZGs54bmB4d73M8PznRzCpwJWrXWkN5N63PSmHTfyoFtPvYaKdXK9FJrGa/3rvHkSY2vBXzWtaP oGAlQWEgRhh9sGil+o7RCGMkx/rbliqGUfdewCtIQ0Ls3HEbEs8i2Khzy/rcQkUFUDk2GE3LpZlm 1XZQfNNCpOndCXkDL6fhTtVPWR3eG4wKR+4w1uwsOt87r6fhu/gFAAD//wMAUEsDBBQABgAIAAAA IQAyl1EL3QAAAAkBAAAPAAAAZHJzL2Rvd25yZXYueG1sTI/NTsMwEITvSLyDtZW4UbuhGJrGqRCI K6jlR+LmxtskIl5HsduEt2d7gtvuzmj2m2Iz+U6ccIhtIAOLuQKBVAXXUm3g/e35+h5ETJac7QKh gR+MsCkvLwqbuzDSFk+7VAsOoZhbA01KfS5lrBr0Ns5Dj8TaIQzeJl6HWrrBjhzuO5kppaW3LfGH xvb42GD1vTt6Ax8vh6/PpXqtn/xtP4ZJSfIraczVbHpYg0g4pT8znPEZHUpm2ocjuSg6A0udsdPA ndYgzrrK+LDn4UZpkGUh/zcofwEAAP//AwBQSwECLQAUAAYACAAAACEAtoM4kv4AAADhAQAAEwAA AAAAAAAAAAAAAAAAAAAAW0NvbnRlbnRfVHlwZXNdLnhtbFBLAQItABQABgAIAAAAIQA4/SH/1gAA AJQBAAALAAAAAAAAAAAAAAAAAC8BAABfcmVscy8ucmVsc1BLAQItABQABgAIAAAAIQDI9iIuuQIA AMQFAAAOAAAAAAAAAAAAAAAAAC4CAABkcnMvZTJvRG9jLnhtbFBLAQItABQABgAIAAAAIQAyl1EL 3QAAAAkBAAAPAAAAAAAAAAAAAAAAABMFAABkcnMvZG93bnJldi54bWxQSwUGAAAAAAQABADzAAAA HQYAAAAA "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r w:rsidR="00C85DB7" w:rsidRPr="00FC020E">
              <w:rPr>
                <w:rFonts w:ascii="Times New Roman" w:hAnsi="Times New Roman"/>
                <w:noProof/>
                <w:sz w:val="28"/>
                <w:szCs w:val="28"/>
              </w:rPr>
              <w:drawing>
                <wp:inline distT="0" distB="0" distL="0" distR="0" wp14:anchorId="04B31825" wp14:editId="65B20886">
                  <wp:extent cx="1628775" cy="819150"/>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1628775" cy="819150"/>
                          </a:xfrm>
                          <a:prstGeom prst="rect">
                            <a:avLst/>
                          </a:prstGeom>
                          <a:noFill/>
                          <a:ln w="9525">
                            <a:noFill/>
                            <a:miter lim="800000"/>
                            <a:headEnd/>
                            <a:tailEnd/>
                          </a:ln>
                        </pic:spPr>
                      </pic:pic>
                    </a:graphicData>
                  </a:graphic>
                </wp:inline>
              </w:drawing>
            </w:r>
          </w:p>
          <w:p w:rsidR="00C85DB7" w:rsidRPr="00FC020E" w:rsidRDefault="000B0B95" w:rsidP="00051F78">
            <w:pPr>
              <w:spacing w:after="0" w:line="312" w:lineRule="auto"/>
              <w:rPr>
                <w:rFonts w:ascii="Times New Roman" w:eastAsia="Calibri" w:hAnsi="Times New Roman"/>
                <w:b/>
                <w:color w:val="000000"/>
                <w:sz w:val="28"/>
                <w:szCs w:val="28"/>
              </w:rPr>
            </w:pPr>
            <w:r>
              <w:rPr>
                <w:noProof/>
              </w:rPr>
              <w:lastRenderedPageBreak/>
              <mc:AlternateContent>
                <mc:Choice Requires="wps">
                  <w:drawing>
                    <wp:anchor distT="0" distB="0" distL="114300" distR="114300" simplePos="0" relativeHeight="251705344" behindDoc="0" locked="0" layoutInCell="1" allowOverlap="1">
                      <wp:simplePos x="0" y="0"/>
                      <wp:positionH relativeFrom="column">
                        <wp:posOffset>553720</wp:posOffset>
                      </wp:positionH>
                      <wp:positionV relativeFrom="paragraph">
                        <wp:posOffset>467360</wp:posOffset>
                      </wp:positionV>
                      <wp:extent cx="355600" cy="342900"/>
                      <wp:effectExtent l="0" t="0" r="0" b="0"/>
                      <wp:wrapNone/>
                      <wp:docPr id="794" name="Text Box 7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4" o:spid="_x0000_s1914" type="#_x0000_t202" style="position:absolute;margin-left:43.6pt;margin-top:36.8pt;width:28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jrWhuQIAAMQ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PzhGAkaAdNemCjQbdyRPYMKjT0OgXH+x5czQgG6LRjq/s7WX7VSMhVQ8WW3Sglh4bRCjIM7U3/ 7OqEoy3IZvggKwhEd0Y6oLFWnS0fFAQBOnTq8dQdm0wJh5dxPAvAUoLpkkQJrG0Emh4v90qbd0x2 yC4yrKD5Dpzu77SZXI8uNpaQBW9bOKdpK54dAOZ0AqHhqrXZJFw/fyRBsl6sF8Qj0WztkSDPvZti RbxZEc7j/DJfrfLwp40bkrThVcWEDXPUVkj+rHcHlU+qOKlLy5ZXFs6mpNV2s2oV2lPQduG+Q0HO 3Pznabh6AZcXlMKIBLdR4hWzxdwjBYm9ZB4svCBMbpNZQBKSF88p3XHB/p0SGjKcxFE8aem33AL3 veZG044bmB4t7zK8ODnR1CpwLSrXWkN5O63PSmHTfyoFtPvYaKdXK9FJrGbcjO5xJHMb3op5I6tH ULCSoDAQI4w+WDRSfcdogDGSYf1tRxXDqH0v4BUkISF27rgNiecRbNS5ZXNuoaIEqAwbjKblykyz atcrvm0g0vTuhLyBl1Nzp+qnrA7vDUaFI3cYa3YWne+d19PwXf4CAAD//wMAUEsDBBQABgAIAAAA IQB+AAXN3QAAAAkBAAAPAAAAZHJzL2Rvd25yZXYueG1sTI9BT8MwDIXvSPyHyEjcWEI32lGaThOI K4htIHHLGq+t1jhVk63l3+Od4Gb7PT1/r1hNrhNnHELrScP9TIFAqrxtqdaw277eLUGEaMiazhNq +MEAq/L6qjC59SN94HkTa8EhFHKjoYmxz6UMVYPOhJnvkVg7+MGZyOtQSzuYkcNdJxOlUulMS/yh MT0+N1gdNyen4fPt8P21UO/1i3voRz8pSe5Ran17M62fQESc4p8ZLviMDiUz7f2JbBCdhmWWsFND Nk9BXPTFnA97HpIsBVkW8n+D8hcAAP//AwBQSwECLQAUAAYACAAAACEAtoM4kv4AAADhAQAAEwAA AAAAAAAAAAAAAAAAAAAAW0NvbnRlbnRfVHlwZXNdLnhtbFBLAQItABQABgAIAAAAIQA4/SH/1gAA AJQBAAALAAAAAAAAAAAAAAAAAC8BAABfcmVscy8ucmVsc1BLAQItABQABgAIAAAAIQCojrWhuQIA AMQFAAAOAAAAAAAAAAAAAAAAAC4CAABkcnMvZTJvRG9jLnhtbFBLAQItABQABgAIAAAAIQB+AAXN 3QAAAAkBAAAPAAAAAAAAAAAAAAAAABMFAABkcnMvZG93bnJldi54bWxQSwUGAAAAAAQABADzAAAA HQYAAAAA "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r w:rsidR="00C85DB7" w:rsidRPr="00FC020E">
              <w:rPr>
                <w:rFonts w:ascii="Times New Roman" w:hAnsi="Times New Roman"/>
                <w:noProof/>
                <w:sz w:val="28"/>
                <w:szCs w:val="28"/>
              </w:rPr>
              <w:drawing>
                <wp:inline distT="0" distB="0" distL="0" distR="0" wp14:anchorId="79FDE8A6" wp14:editId="1CD31EB2">
                  <wp:extent cx="1781175" cy="866775"/>
                  <wp:effectExtent l="0" t="0" r="0" b="0"/>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srcRect/>
                          <a:stretch>
                            <a:fillRect/>
                          </a:stretch>
                        </pic:blipFill>
                        <pic:spPr bwMode="auto">
                          <a:xfrm>
                            <a:off x="0" y="0"/>
                            <a:ext cx="1781175" cy="866775"/>
                          </a:xfrm>
                          <a:prstGeom prst="rect">
                            <a:avLst/>
                          </a:prstGeom>
                          <a:noFill/>
                          <a:ln w="9525">
                            <a:noFill/>
                            <a:miter lim="800000"/>
                            <a:headEnd/>
                            <a:tailEnd/>
                          </a:ln>
                        </pic:spPr>
                      </pic:pic>
                    </a:graphicData>
                  </a:graphic>
                </wp:inline>
              </w:drawing>
            </w:r>
          </w:p>
        </w:tc>
      </w:tr>
    </w:tbl>
    <w:p w:rsidR="00C85DB7" w:rsidRPr="00FC020E" w:rsidRDefault="000B0B95" w:rsidP="00C85DB7">
      <w:pPr>
        <w:spacing w:after="0" w:line="312" w:lineRule="auto"/>
        <w:ind w:firstLine="709"/>
        <w:rPr>
          <w:rFonts w:ascii="Times New Roman" w:hAnsi="Times New Roman"/>
          <w:b/>
          <w:bCs/>
          <w:color w:val="000000"/>
          <w:sz w:val="28"/>
          <w:szCs w:val="28"/>
          <w:shd w:val="clear" w:color="auto" w:fill="FFFFFF"/>
          <w:lang w:val="vi-VN"/>
        </w:rPr>
      </w:pPr>
      <w:r>
        <w:rPr>
          <w:noProof/>
        </w:rPr>
        <w:lastRenderedPageBreak/>
        <mc:AlternateContent>
          <mc:Choice Requires="wps">
            <w:drawing>
              <wp:anchor distT="0" distB="0" distL="114300" distR="114300" simplePos="0" relativeHeight="251703296" behindDoc="0" locked="0" layoutInCell="1" allowOverlap="1">
                <wp:simplePos x="0" y="0"/>
                <wp:positionH relativeFrom="column">
                  <wp:posOffset>4497070</wp:posOffset>
                </wp:positionH>
                <wp:positionV relativeFrom="paragraph">
                  <wp:posOffset>-2806065</wp:posOffset>
                </wp:positionV>
                <wp:extent cx="355600" cy="342900"/>
                <wp:effectExtent l="0" t="0" r="0" b="0"/>
                <wp:wrapNone/>
                <wp:docPr id="796" name="Text Box 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6" o:spid="_x0000_s1915" type="#_x0000_t202" style="position:absolute;left:0;text-align:left;margin-left:354.1pt;margin-top:-220.95pt;width:28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bEaGuQIAAMQ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ezNMFI0B6a9MD2Bt3KPbJnUKFx0Bk43g/gavZggE47tnq4k9VXjYRctlRs2I1ScmwZrSHD0N70 z65OONqCrMcPsoZAdGukA9o3qrflg4IgQIdOPZ66Y5Op4PAyjpMALBWYLkmUwtpGoNnx8qC0ecdk j+wixwqa78Dp7k6byfXoYmMJWfKug3OadeLZAWBOJxAarlqbTcL180capKv5ak48EiUrjwRF4d2U S+IlZTiLi8tiuSzCnzZuSLKW1zUTNsxRWyH5s94dVD6p4qQuLTteWzibklab9bJTaEdB26X7DgU5 c/Ofp+HqBVxeUAojEtxGqVcm85lHShJ76SyYe0GY3qZJQFJSlM8p3XHB/p0SGnOcxlE8aem33AL3 veZGs54bmB4d73M8PznRzCpwJWrXWkN5N63PSmHTfyoFtPvYaKdXK9FJrGa/3rvHkc5teCvmtawf QcFKgsJAjDD6YNFK9R2jEcZIjvW3LVUMo+69gFeQhoTYueM2JJ5FsFHnlvW5hYoKoHJsMJqWSzPN qu2g+KaFSNO7E/IGXk7Dnaqfsjq8NxgVjtxhrNlZdL53Xk/Dd/ELAAD//wMAUEsDBBQABgAIAAAA IQCiB3mW4AAAAA0BAAAPAAAAZHJzL2Rvd25yZXYueG1sTI/LTsMwEEX3SPyDNUjsWrslNA/iVAjE FtTykNi58TSJiMdR7Dbh7xlWsJw7R3fOlNvZ9eKMY+g8aVgtFQik2tuOGg1vr0+LDESIhqzpPaGG bwywrS4vSlNYP9EOz/vYCC6hUBgNbYxDIWWoW3QmLP2AxLujH52JPI6NtKOZuNz1cq3URjrTEV9o zYAPLdZf+5PT8P58/PxI1Evz6G6Hyc9Kksul1tdX8/0diIhz/IPhV5/VoWKngz+RDaLXkKpszaiG RZKschCMpJuEowNHN1mag6xK+f+L6gcAAP//AwBQSwECLQAUAAYACAAAACEAtoM4kv4AAADhAQAA EwAAAAAAAAAAAAAAAAAAAAAAW0NvbnRlbnRfVHlwZXNdLnhtbFBLAQItABQABgAIAAAAIQA4/SH/ 1gAAAJQBAAALAAAAAAAAAAAAAAAAAC8BAABfcmVscy8ucmVsc1BLAQItABQABgAIAAAAIQCPbEaG uQIAAMQFAAAOAAAAAAAAAAAAAAAAAC4CAABkcnMvZTJvRG9jLnhtbFBLAQItABQABgAIAAAAIQCi B3mW4AAAAA0BAAAPAAAAAAAAAAAAAAAAABMFAABkcnMvZG93bnJldi54bWxQSwUGAAAAAAQABADz AAAAIAYAAAAA "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p>
    <w:p w:rsidR="00C85DB7" w:rsidRPr="00FC020E" w:rsidRDefault="00C85DB7" w:rsidP="00C85DB7">
      <w:pPr>
        <w:spacing w:after="0" w:line="312" w:lineRule="auto"/>
        <w:ind w:firstLine="567"/>
        <w:rPr>
          <w:rFonts w:ascii="Times New Roman" w:hAnsi="Times New Roman"/>
          <w:b/>
          <w:bCs/>
          <w:color w:val="000000"/>
          <w:sz w:val="28"/>
          <w:szCs w:val="28"/>
          <w:shd w:val="clear" w:color="auto" w:fill="FFFFFF"/>
        </w:rPr>
      </w:pPr>
      <w:r w:rsidRPr="00FC020E">
        <w:rPr>
          <w:rFonts w:ascii="Times New Roman" w:hAnsi="Times New Roman"/>
          <w:b/>
          <w:bCs/>
          <w:color w:val="000000"/>
          <w:sz w:val="28"/>
          <w:szCs w:val="28"/>
          <w:shd w:val="clear" w:color="auto" w:fill="FFFFFF"/>
          <w:lang w:val="vi-VN"/>
        </w:rPr>
        <w:t>3</w:t>
      </w:r>
      <w:r w:rsidRPr="00FC020E">
        <w:rPr>
          <w:rFonts w:ascii="Times New Roman" w:hAnsi="Times New Roman"/>
          <w:b/>
          <w:bCs/>
          <w:color w:val="000000"/>
          <w:sz w:val="28"/>
          <w:szCs w:val="28"/>
          <w:shd w:val="clear" w:color="auto" w:fill="FFFFFF"/>
        </w:rPr>
        <w:t>.</w:t>
      </w:r>
      <w:r>
        <w:rPr>
          <w:rFonts w:ascii="Times New Roman" w:hAnsi="Times New Roman"/>
          <w:b/>
          <w:bCs/>
          <w:color w:val="000000"/>
          <w:sz w:val="28"/>
          <w:szCs w:val="28"/>
          <w:shd w:val="clear" w:color="auto" w:fill="FFFFFF"/>
        </w:rPr>
        <w:t xml:space="preserve"> </w:t>
      </w:r>
      <w:r w:rsidRPr="00FC020E">
        <w:rPr>
          <w:rFonts w:ascii="Times New Roman" w:hAnsi="Times New Roman"/>
          <w:b/>
          <w:bCs/>
          <w:color w:val="000000"/>
          <w:sz w:val="28"/>
          <w:szCs w:val="28"/>
          <w:shd w:val="clear" w:color="auto" w:fill="FFFFFF"/>
          <w:lang w:val="vi-VN"/>
        </w:rPr>
        <w:t xml:space="preserve">Hoạt động </w:t>
      </w:r>
      <w:r>
        <w:rPr>
          <w:rFonts w:ascii="Times New Roman" w:hAnsi="Times New Roman"/>
          <w:b/>
          <w:bCs/>
          <w:color w:val="000000"/>
          <w:sz w:val="28"/>
          <w:szCs w:val="28"/>
          <w:shd w:val="clear" w:color="auto" w:fill="FFFFFF"/>
        </w:rPr>
        <w:t>3: L</w:t>
      </w:r>
      <w:r w:rsidRPr="00FC020E">
        <w:rPr>
          <w:rFonts w:ascii="Times New Roman" w:hAnsi="Times New Roman"/>
          <w:b/>
          <w:bCs/>
          <w:color w:val="000000"/>
          <w:sz w:val="28"/>
          <w:szCs w:val="28"/>
          <w:shd w:val="clear" w:color="auto" w:fill="FFFFFF"/>
          <w:lang w:val="vi-VN"/>
        </w:rPr>
        <w:t>uyện tập</w:t>
      </w:r>
    </w:p>
    <w:p w:rsidR="00C85DB7" w:rsidRPr="00FC020E" w:rsidRDefault="00C85DB7" w:rsidP="00C85DB7">
      <w:pPr>
        <w:spacing w:after="0" w:line="312" w:lineRule="auto"/>
        <w:ind w:firstLine="567"/>
        <w:jc w:val="both"/>
        <w:rPr>
          <w:rFonts w:ascii="Times New Roman" w:hAnsi="Times New Roman"/>
          <w:sz w:val="28"/>
          <w:szCs w:val="28"/>
          <w:lang w:val="vi-VN"/>
        </w:rPr>
      </w:pPr>
      <w:r w:rsidRPr="00FC020E">
        <w:rPr>
          <w:rFonts w:ascii="Times New Roman" w:hAnsi="Times New Roman"/>
          <w:b/>
          <w:sz w:val="28"/>
          <w:szCs w:val="28"/>
        </w:rPr>
        <w:t xml:space="preserve">a) </w:t>
      </w:r>
      <w:r w:rsidRPr="00FC020E">
        <w:rPr>
          <w:rFonts w:ascii="Times New Roman" w:hAnsi="Times New Roman"/>
          <w:b/>
          <w:sz w:val="28"/>
          <w:szCs w:val="28"/>
          <w:lang w:val="vi-VN"/>
        </w:rPr>
        <w:t>Mục tiêu:</w:t>
      </w:r>
      <w:r w:rsidRPr="00FC020E">
        <w:rPr>
          <w:rFonts w:ascii="Times New Roman" w:hAnsi="Times New Roman"/>
          <w:b/>
          <w:sz w:val="28"/>
          <w:szCs w:val="28"/>
        </w:rPr>
        <w:t xml:space="preserve"> </w:t>
      </w:r>
      <w:r w:rsidRPr="00FC020E">
        <w:rPr>
          <w:rFonts w:ascii="Times New Roman" w:hAnsi="Times New Roman"/>
          <w:sz w:val="28"/>
          <w:szCs w:val="28"/>
        </w:rPr>
        <w:t xml:space="preserve">Dùng các kiến thức vật lí để </w:t>
      </w:r>
      <w:r>
        <w:rPr>
          <w:rFonts w:ascii="Times New Roman" w:hAnsi="Times New Roman"/>
          <w:sz w:val="28"/>
          <w:szCs w:val="28"/>
        </w:rPr>
        <w:t>l</w:t>
      </w:r>
      <w:r w:rsidRPr="00FC020E">
        <w:rPr>
          <w:rFonts w:ascii="Times New Roman" w:hAnsi="Times New Roman"/>
          <w:sz w:val="28"/>
          <w:szCs w:val="28"/>
        </w:rPr>
        <w:t>uyện tập củng cố nội dung bài học.</w:t>
      </w:r>
    </w:p>
    <w:p w:rsidR="00C85DB7" w:rsidRPr="00FC020E" w:rsidRDefault="00C85DB7" w:rsidP="00C85DB7">
      <w:pPr>
        <w:spacing w:after="0" w:line="312" w:lineRule="auto"/>
        <w:ind w:firstLine="567"/>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eastAsia="Calibri" w:hAnsi="Times New Roman"/>
          <w:sz w:val="28"/>
          <w:szCs w:val="28"/>
        </w:rPr>
        <w:t xml:space="preserve">Hệ thống </w:t>
      </w:r>
      <w:r>
        <w:rPr>
          <w:rFonts w:ascii="Times New Roman" w:eastAsia="Calibri" w:hAnsi="Times New Roman"/>
          <w:sz w:val="28"/>
          <w:szCs w:val="28"/>
        </w:rPr>
        <w:t>b</w:t>
      </w:r>
      <w:r w:rsidRPr="00FC020E">
        <w:rPr>
          <w:rFonts w:ascii="Times New Roman" w:eastAsia="Calibri" w:hAnsi="Times New Roman"/>
          <w:sz w:val="28"/>
          <w:szCs w:val="28"/>
        </w:rPr>
        <w:t>ài</w:t>
      </w:r>
      <w:r>
        <w:rPr>
          <w:rFonts w:ascii="Times New Roman" w:eastAsia="Calibri" w:hAnsi="Times New Roman"/>
          <w:sz w:val="28"/>
          <w:szCs w:val="28"/>
        </w:rPr>
        <w:t xml:space="preserve"> t</w:t>
      </w:r>
      <w:r w:rsidRPr="00FC020E">
        <w:rPr>
          <w:rFonts w:ascii="Times New Roman" w:eastAsia="Calibri" w:hAnsi="Times New Roman"/>
          <w:sz w:val="28"/>
          <w:szCs w:val="28"/>
        </w:rPr>
        <w:t xml:space="preserve">ập trắc nghiệm của </w:t>
      </w:r>
      <w:r>
        <w:rPr>
          <w:rFonts w:ascii="Times New Roman" w:eastAsia="Calibri" w:hAnsi="Times New Roman"/>
          <w:sz w:val="28"/>
          <w:szCs w:val="28"/>
        </w:rPr>
        <w:t>gi</w:t>
      </w:r>
      <w:r w:rsidRPr="00FC020E">
        <w:rPr>
          <w:rFonts w:ascii="Times New Roman" w:eastAsia="Calibri" w:hAnsi="Times New Roman"/>
          <w:sz w:val="28"/>
          <w:szCs w:val="28"/>
        </w:rPr>
        <w:t>á</w:t>
      </w:r>
      <w:r>
        <w:rPr>
          <w:rFonts w:ascii="Times New Roman" w:eastAsia="Calibri" w:hAnsi="Times New Roman"/>
          <w:sz w:val="28"/>
          <w:szCs w:val="28"/>
        </w:rPr>
        <w:t>o vi</w:t>
      </w:r>
      <w:r w:rsidRPr="00FC020E">
        <w:rPr>
          <w:rFonts w:ascii="Times New Roman" w:eastAsia="Calibri" w:hAnsi="Times New Roman"/>
          <w:sz w:val="28"/>
          <w:szCs w:val="28"/>
        </w:rPr>
        <w:t>ê</w:t>
      </w:r>
      <w:r>
        <w:rPr>
          <w:rFonts w:ascii="Times New Roman" w:eastAsia="Calibri" w:hAnsi="Times New Roman"/>
          <w:sz w:val="28"/>
          <w:szCs w:val="28"/>
        </w:rPr>
        <w:t xml:space="preserve">n </w:t>
      </w:r>
      <w:r w:rsidRPr="00FC020E">
        <w:rPr>
          <w:rFonts w:ascii="Times New Roman" w:eastAsia="Calibri" w:hAnsi="Times New Roman"/>
          <w:sz w:val="28"/>
          <w:szCs w:val="28"/>
        </w:rPr>
        <w:t>trong phần Phụ lục</w:t>
      </w:r>
    </w:p>
    <w:p w:rsidR="00C85DB7" w:rsidRPr="00FC020E" w:rsidRDefault="00C85DB7" w:rsidP="00C85DB7">
      <w:pPr>
        <w:spacing w:after="0" w:line="312" w:lineRule="auto"/>
        <w:ind w:firstLine="567"/>
        <w:jc w:val="both"/>
        <w:rPr>
          <w:rFonts w:ascii="Times New Roman" w:hAnsi="Times New Roman"/>
          <w:sz w:val="28"/>
          <w:szCs w:val="28"/>
          <w:lang w:val="de-DE"/>
        </w:rPr>
      </w:pPr>
      <w:r w:rsidRPr="00FC020E">
        <w:rPr>
          <w:rFonts w:ascii="Times New Roman" w:eastAsia="Calibri" w:hAnsi="Times New Roman"/>
          <w:b/>
          <w:sz w:val="28"/>
          <w:szCs w:val="28"/>
          <w:lang w:val="vi-VN"/>
        </w:rPr>
        <w:t>c)</w:t>
      </w:r>
      <w:r>
        <w:rPr>
          <w:rFonts w:ascii="Times New Roman" w:eastAsia="Calibri" w:hAnsi="Times New Roman"/>
          <w:b/>
          <w:sz w:val="28"/>
          <w:szCs w:val="28"/>
        </w:rPr>
        <w:t xml:space="preserve"> </w:t>
      </w:r>
      <w:r w:rsidRPr="00FC020E">
        <w:rPr>
          <w:rFonts w:ascii="Times New Roman" w:hAnsi="Times New Roman"/>
          <w:b/>
          <w:sz w:val="28"/>
          <w:szCs w:val="28"/>
          <w:lang w:val="de-DE"/>
        </w:rPr>
        <w:t xml:space="preserve">Sản phẩm: </w:t>
      </w:r>
      <w:r w:rsidRPr="00FC020E">
        <w:rPr>
          <w:rFonts w:ascii="Times New Roman" w:eastAsia="Calibri" w:hAnsi="Times New Roman"/>
          <w:sz w:val="28"/>
          <w:szCs w:val="28"/>
        </w:rPr>
        <w:t>Học</w:t>
      </w:r>
      <w:r>
        <w:rPr>
          <w:rFonts w:ascii="Times New Roman" w:eastAsia="Calibri" w:hAnsi="Times New Roman"/>
          <w:sz w:val="28"/>
          <w:szCs w:val="28"/>
        </w:rPr>
        <w:t xml:space="preserve"> sinh</w:t>
      </w:r>
      <w:r w:rsidRPr="00FC020E">
        <w:rPr>
          <w:rFonts w:ascii="Times New Roman" w:eastAsia="Calibri" w:hAnsi="Times New Roman"/>
          <w:sz w:val="28"/>
          <w:szCs w:val="28"/>
        </w:rPr>
        <w:t xml:space="preserve"> hoàn thiện </w:t>
      </w:r>
      <w:r>
        <w:rPr>
          <w:rFonts w:ascii="Times New Roman" w:eastAsia="Calibri" w:hAnsi="Times New Roman"/>
          <w:sz w:val="28"/>
          <w:szCs w:val="28"/>
        </w:rPr>
        <w:t>06</w:t>
      </w:r>
      <w:r w:rsidRPr="00FC020E">
        <w:rPr>
          <w:rFonts w:ascii="Times New Roman" w:eastAsia="Calibri" w:hAnsi="Times New Roman"/>
          <w:sz w:val="28"/>
          <w:szCs w:val="28"/>
        </w:rPr>
        <w:t xml:space="preserve"> câu hỏi trắc nghiệm</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FC020E">
        <w:rPr>
          <w:rFonts w:ascii="Times New Roman" w:hAnsi="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Nội dung</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spacing w:after="0" w:line="312" w:lineRule="auto"/>
              <w:jc w:val="both"/>
              <w:rPr>
                <w:rFonts w:ascii="Times New Roman" w:eastAsia="Calibri" w:hAnsi="Times New Roman"/>
                <w:bCs/>
                <w:iCs/>
                <w:sz w:val="28"/>
                <w:szCs w:val="28"/>
              </w:rPr>
            </w:pPr>
            <w:r w:rsidRPr="00FC020E">
              <w:rPr>
                <w:rFonts w:ascii="Times New Roman" w:eastAsia="Calibri" w:hAnsi="Times New Roman"/>
                <w:bCs/>
                <w:iCs/>
                <w:sz w:val="28"/>
                <w:szCs w:val="28"/>
              </w:rPr>
              <w:t>GV yêu cầu HS làm việc theo nhóm trả lời vào phiếu học tập cho các nhóm</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051F78">
            <w:pPr>
              <w:spacing w:after="0" w:line="312" w:lineRule="auto"/>
              <w:rPr>
                <w:rFonts w:ascii="Times New Roman" w:hAnsi="Times New Roman"/>
                <w:iCs/>
                <w:sz w:val="28"/>
                <w:szCs w:val="28"/>
                <w:lang w:val="de-DE"/>
              </w:rPr>
            </w:pPr>
            <w:r w:rsidRPr="00FC020E">
              <w:rPr>
                <w:rFonts w:ascii="Times New Roman" w:hAnsi="Times New Roman"/>
                <w:iCs/>
                <w:sz w:val="28"/>
                <w:szCs w:val="28"/>
                <w:lang w:val="de-DE"/>
              </w:rPr>
              <w:t>Thảo luận nhóm. Trả lời BT trắc nghiệm</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tabs>
                <w:tab w:val="center" w:pos="4320"/>
                <w:tab w:val="right" w:pos="8640"/>
              </w:tabs>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 Đại diện các nhóm HS báo cáo kết quả hoạt động. Trả lời câu hỏi trắc nghiệm trong phiếu học tập.</w:t>
            </w:r>
          </w:p>
          <w:p w:rsidR="00C85DB7" w:rsidRPr="00FC020E" w:rsidRDefault="00C85DB7" w:rsidP="00051F78">
            <w:pPr>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Học sinh nhận xét, bổ sung, đánh giá.</w:t>
            </w:r>
          </w:p>
          <w:p w:rsidR="00C85DB7" w:rsidRPr="00FC020E" w:rsidRDefault="00C85DB7" w:rsidP="00051F78">
            <w:pPr>
              <w:spacing w:after="0" w:line="312" w:lineRule="auto"/>
              <w:rPr>
                <w:rFonts w:ascii="Times New Roman" w:eastAsia="Calibri" w:hAnsi="Times New Roman"/>
                <w:b/>
                <w:i/>
                <w:color w:val="000000"/>
                <w:sz w:val="28"/>
                <w:szCs w:val="28"/>
              </w:rPr>
            </w:pPr>
            <w:r w:rsidRPr="00FC020E">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Phụ lục (BT trắc nghiệm)</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1: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2: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3: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4: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5: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6: </w:t>
            </w:r>
          </w:p>
          <w:p w:rsidR="00C85DB7" w:rsidRPr="00FC020E" w:rsidRDefault="00C85DB7" w:rsidP="00051F78">
            <w:pPr>
              <w:spacing w:after="0" w:line="312" w:lineRule="auto"/>
              <w:jc w:val="center"/>
              <w:rPr>
                <w:rFonts w:ascii="Times New Roman" w:eastAsia="Calibri" w:hAnsi="Times New Roman"/>
                <w:b/>
                <w:color w:val="000000"/>
                <w:sz w:val="28"/>
                <w:szCs w:val="28"/>
              </w:rPr>
            </w:pPr>
          </w:p>
        </w:tc>
      </w:tr>
    </w:tbl>
    <w:p w:rsidR="00C85DB7" w:rsidRPr="00FC020E" w:rsidRDefault="00C85DB7" w:rsidP="00C85DB7">
      <w:pPr>
        <w:spacing w:after="0" w:line="312" w:lineRule="auto"/>
        <w:ind w:firstLine="709"/>
        <w:jc w:val="both"/>
        <w:rPr>
          <w:rFonts w:ascii="Times New Roman" w:hAnsi="Times New Roman"/>
          <w:b/>
          <w:bCs/>
          <w:color w:val="000000"/>
          <w:sz w:val="28"/>
          <w:szCs w:val="28"/>
          <w:shd w:val="clear" w:color="auto" w:fill="FFFFFF"/>
          <w:lang w:val="de-DE"/>
        </w:rPr>
      </w:pPr>
      <w:r w:rsidRPr="00FC020E">
        <w:rPr>
          <w:rFonts w:ascii="Times New Roman" w:hAnsi="Times New Roman"/>
          <w:b/>
          <w:bCs/>
          <w:color w:val="000000"/>
          <w:sz w:val="28"/>
          <w:szCs w:val="28"/>
          <w:shd w:val="clear" w:color="auto" w:fill="FFFFFF"/>
          <w:lang w:val="de-DE"/>
        </w:rPr>
        <w:t>4. Hoạt động vận dụng</w:t>
      </w:r>
    </w:p>
    <w:p w:rsidR="00C85DB7" w:rsidRPr="00FC020E" w:rsidRDefault="00C85DB7" w:rsidP="00C85DB7">
      <w:pPr>
        <w:spacing w:after="0" w:line="312" w:lineRule="auto"/>
        <w:ind w:right="255" w:firstLine="709"/>
        <w:jc w:val="both"/>
        <w:rPr>
          <w:rFonts w:ascii="Times New Roman" w:hAnsi="Times New Roman"/>
          <w:sz w:val="28"/>
          <w:szCs w:val="28"/>
        </w:rPr>
      </w:pPr>
      <w:r w:rsidRPr="00FC020E">
        <w:rPr>
          <w:rFonts w:ascii="Times New Roman" w:hAnsi="Times New Roman"/>
          <w:b/>
          <w:sz w:val="28"/>
          <w:szCs w:val="28"/>
        </w:rPr>
        <w:t xml:space="preserve">a) </w:t>
      </w:r>
      <w:r w:rsidRPr="00FC020E">
        <w:rPr>
          <w:rFonts w:ascii="Times New Roman" w:hAnsi="Times New Roman"/>
          <w:b/>
          <w:sz w:val="28"/>
          <w:szCs w:val="28"/>
          <w:lang w:val="vi-VN"/>
        </w:rPr>
        <w:t>Mục tiêu:</w:t>
      </w:r>
      <w:r w:rsidRPr="00FC020E">
        <w:rPr>
          <w:rFonts w:ascii="Times New Roman" w:hAnsi="Times New Roman"/>
          <w:b/>
          <w:sz w:val="28"/>
          <w:szCs w:val="28"/>
        </w:rPr>
        <w:t xml:space="preserve"> </w:t>
      </w:r>
      <w:r w:rsidRPr="00FC020E">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FC020E" w:rsidRDefault="00C85DB7" w:rsidP="00C85DB7">
      <w:pPr>
        <w:spacing w:after="0" w:line="312" w:lineRule="auto"/>
        <w:ind w:firstLine="709"/>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hAnsi="Times New Roman"/>
          <w:sz w:val="28"/>
          <w:szCs w:val="28"/>
        </w:rPr>
        <w:t>Vận dụng làm bài tập</w:t>
      </w:r>
    </w:p>
    <w:p w:rsidR="00C85DB7" w:rsidRPr="00FC020E" w:rsidRDefault="00C85DB7" w:rsidP="00C85DB7">
      <w:pPr>
        <w:spacing w:after="0" w:line="312" w:lineRule="auto"/>
        <w:ind w:firstLine="709"/>
        <w:jc w:val="both"/>
        <w:rPr>
          <w:rFonts w:ascii="Times New Roman" w:hAnsi="Times New Roman"/>
          <w:sz w:val="28"/>
          <w:szCs w:val="28"/>
          <w:lang w:val="de-DE"/>
        </w:rPr>
      </w:pPr>
      <w:r w:rsidRPr="00FC020E">
        <w:rPr>
          <w:rFonts w:ascii="Times New Roman" w:eastAsia="Calibri" w:hAnsi="Times New Roman"/>
          <w:b/>
          <w:sz w:val="28"/>
          <w:szCs w:val="28"/>
          <w:lang w:val="vi-VN"/>
        </w:rPr>
        <w:t>c)</w:t>
      </w:r>
      <w:r w:rsidRPr="00FC020E">
        <w:rPr>
          <w:rFonts w:ascii="Times New Roman" w:hAnsi="Times New Roman"/>
          <w:b/>
          <w:sz w:val="28"/>
          <w:szCs w:val="28"/>
          <w:lang w:val="de-DE"/>
        </w:rPr>
        <w:t xml:space="preserve">Sản phẩm: </w:t>
      </w:r>
      <w:r w:rsidRPr="00FC020E">
        <w:rPr>
          <w:rFonts w:ascii="Times New Roman" w:eastAsia="Calibri" w:hAnsi="Times New Roman"/>
          <w:sz w:val="28"/>
          <w:szCs w:val="28"/>
        </w:rPr>
        <w:t>Bài làm của HS câu C6</w:t>
      </w:r>
    </w:p>
    <w:p w:rsidR="00C85DB7" w:rsidRPr="00FC020E" w:rsidRDefault="00C85DB7" w:rsidP="00C85DB7">
      <w:pPr>
        <w:spacing w:after="0" w:line="312" w:lineRule="auto"/>
        <w:ind w:firstLine="709"/>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w:t>
      </w:r>
      <w:r w:rsidRPr="00FC020E">
        <w:rPr>
          <w:rFonts w:ascii="Times New Roman" w:hAnsi="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Nội dung</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Giáo viên yêu cầu nêu:</w:t>
            </w: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bCs/>
                <w:sz w:val="28"/>
                <w:szCs w:val="28"/>
                <w:lang w:val="nl-NL"/>
              </w:rPr>
              <w:t xml:space="preserve">+ </w:t>
            </w:r>
            <w:r w:rsidRPr="00FC020E">
              <w:rPr>
                <w:rFonts w:ascii="Times New Roman" w:hAnsi="Times New Roman"/>
                <w:sz w:val="28"/>
                <w:szCs w:val="28"/>
                <w:lang w:val="nl-NL"/>
              </w:rPr>
              <w:t>Cho HS lên bảng thực hiện theo yêu cầu C6.</w:t>
            </w:r>
          </w:p>
          <w:p w:rsidR="00C85DB7" w:rsidRPr="00FC020E" w:rsidRDefault="00C85DB7" w:rsidP="00051F78">
            <w:pPr>
              <w:tabs>
                <w:tab w:val="left" w:pos="0"/>
                <w:tab w:val="left" w:pos="6720"/>
              </w:tabs>
              <w:spacing w:after="0" w:line="312" w:lineRule="auto"/>
              <w:jc w:val="both"/>
              <w:rPr>
                <w:rFonts w:ascii="Times New Roman" w:hAnsi="Times New Roman"/>
                <w:sz w:val="28"/>
                <w:szCs w:val="28"/>
                <w:lang w:val="nl-NL"/>
              </w:rPr>
            </w:pPr>
            <w:r w:rsidRPr="00FC020E">
              <w:rPr>
                <w:rFonts w:ascii="Times New Roman" w:hAnsi="Times New Roman"/>
                <w:bCs/>
                <w:sz w:val="28"/>
                <w:szCs w:val="28"/>
                <w:lang w:val="nl-NL"/>
              </w:rPr>
              <w:t xml:space="preserve">+ </w:t>
            </w:r>
            <w:r w:rsidRPr="00FC020E">
              <w:rPr>
                <w:rFonts w:ascii="Times New Roman" w:hAnsi="Times New Roman"/>
                <w:sz w:val="28"/>
                <w:szCs w:val="28"/>
                <w:lang w:val="nl-NL"/>
              </w:rPr>
              <w:t>Nhắc lại thế nào là chiều của dòng điện?</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 xml:space="preserve">- Học sinh tiếp nhận: </w:t>
            </w:r>
            <w:r w:rsidRPr="00FC020E">
              <w:rPr>
                <w:rFonts w:ascii="Times New Roman" w:hAnsi="Times New Roman"/>
                <w:sz w:val="28"/>
                <w:szCs w:val="28"/>
              </w:rPr>
              <w:t xml:space="preserve">Nghiên cứu nội dung bài </w:t>
            </w:r>
            <w:r w:rsidRPr="00FC020E">
              <w:rPr>
                <w:rFonts w:ascii="Times New Roman" w:hAnsi="Times New Roman"/>
                <w:sz w:val="28"/>
                <w:szCs w:val="28"/>
              </w:rPr>
              <w:lastRenderedPageBreak/>
              <w:t>học để trả lời.</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Hoạt động cá nhân, hoàn thiện câu C6</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Cá nhân HS trả lời câu C6</w:t>
            </w:r>
          </w:p>
          <w:p w:rsidR="00C85DB7" w:rsidRPr="00FC020E" w:rsidRDefault="00C85DB7" w:rsidP="00051F78">
            <w:pPr>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Học sinh nhận xét, bổ sung, đánh giá.</w:t>
            </w:r>
          </w:p>
          <w:p w:rsidR="00C85DB7" w:rsidRPr="00FC020E" w:rsidRDefault="00C85DB7" w:rsidP="00051F78">
            <w:pPr>
              <w:spacing w:after="0" w:line="312" w:lineRule="auto"/>
              <w:rPr>
                <w:rFonts w:ascii="Times New Roman" w:eastAsia="Calibri" w:hAnsi="Times New Roman"/>
                <w:b/>
                <w:i/>
                <w:color w:val="000000"/>
                <w:sz w:val="28"/>
                <w:szCs w:val="28"/>
              </w:rPr>
            </w:pPr>
            <w:r w:rsidRPr="00FC020E">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rPr>
                <w:rFonts w:ascii="Times New Roman" w:eastAsia="Calibri" w:hAnsi="Times New Roman"/>
                <w:b/>
                <w:sz w:val="28"/>
                <w:szCs w:val="28"/>
              </w:rPr>
            </w:pPr>
            <w:r w:rsidRPr="00FC020E">
              <w:rPr>
                <w:rFonts w:ascii="Times New Roman" w:eastAsia="Calibri" w:hAnsi="Times New Roman"/>
                <w:b/>
                <w:sz w:val="28"/>
                <w:szCs w:val="28"/>
              </w:rPr>
              <w:lastRenderedPageBreak/>
              <w:t>III. VẬN DỤNG</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C6.</w:t>
            </w:r>
          </w:p>
          <w:p w:rsidR="00C85DB7" w:rsidRPr="00FC020E" w:rsidRDefault="00C85DB7" w:rsidP="00051F78">
            <w:pPr>
              <w:tabs>
                <w:tab w:val="left" w:pos="-18"/>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xml:space="preserve">- Gồm 2 chiếc pin. Có kí hiệu: </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 xml:space="preserve">            </w:t>
            </w:r>
            <w:r w:rsidRPr="00FC020E">
              <w:rPr>
                <w:rFonts w:ascii="Times New Roman" w:hAnsi="Times New Roman"/>
                <w:noProof/>
                <w:sz w:val="28"/>
                <w:szCs w:val="28"/>
              </w:rPr>
              <w:drawing>
                <wp:inline distT="0" distB="0" distL="0" distR="0" wp14:anchorId="6A4D45D6" wp14:editId="317D2545">
                  <wp:extent cx="1314450" cy="35242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1314450" cy="352425"/>
                          </a:xfrm>
                          <a:prstGeom prst="rect">
                            <a:avLst/>
                          </a:prstGeom>
                          <a:noFill/>
                          <a:ln w="9525">
                            <a:noFill/>
                            <a:miter lim="800000"/>
                            <a:headEnd/>
                            <a:tailEnd/>
                          </a:ln>
                        </pic:spPr>
                      </pic:pic>
                    </a:graphicData>
                  </a:graphic>
                </wp:inline>
              </w:drawing>
            </w:r>
          </w:p>
          <w:p w:rsidR="00C85DB7" w:rsidRPr="00FC020E" w:rsidRDefault="00C85DB7" w:rsidP="00051F78">
            <w:pPr>
              <w:tabs>
                <w:tab w:val="left" w:pos="0"/>
                <w:tab w:val="left" w:pos="72"/>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lastRenderedPageBreak/>
              <w:t>- Thông thường cực dương của nguồn điện này lắp về phía đầu của đèn pin.</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Vẽ sơ đồ mạch điện:</w:t>
            </w:r>
          </w:p>
          <w:p w:rsidR="00C85DB7" w:rsidRPr="00FC020E" w:rsidRDefault="000B0B95" w:rsidP="00051F78">
            <w:pPr>
              <w:spacing w:after="0" w:line="312" w:lineRule="auto"/>
              <w:rPr>
                <w:rFonts w:ascii="Times New Roman" w:eastAsia="Calibri" w:hAnsi="Times New Roman"/>
                <w:b/>
                <w:color w:val="000000"/>
                <w:sz w:val="28"/>
                <w:szCs w:val="28"/>
              </w:rPr>
            </w:pPr>
            <w:r>
              <w:rPr>
                <w:noProof/>
              </w:rPr>
              <mc:AlternateContent>
                <mc:Choice Requires="wps">
                  <w:drawing>
                    <wp:anchor distT="0" distB="0" distL="114300" distR="114300" simplePos="0" relativeHeight="251706368" behindDoc="0" locked="0" layoutInCell="1" allowOverlap="1">
                      <wp:simplePos x="0" y="0"/>
                      <wp:positionH relativeFrom="column">
                        <wp:posOffset>820420</wp:posOffset>
                      </wp:positionH>
                      <wp:positionV relativeFrom="paragraph">
                        <wp:posOffset>336550</wp:posOffset>
                      </wp:positionV>
                      <wp:extent cx="355600" cy="342900"/>
                      <wp:effectExtent l="0" t="0" r="0" b="0"/>
                      <wp:wrapNone/>
                      <wp:docPr id="793" name="Text Box 7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3" o:spid="_x0000_s1916" type="#_x0000_t202" style="position:absolute;margin-left:64.6pt;margin-top:26.5pt;width:28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yShfugIAAMQ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zPkglGgnbQpEe2N+hO7pE9gwoNvU7B8aEHV7MHA3TasdX9vSy/aiTksqFiw26VkkPDaAUZhvam f3Z1xNEWZD18kBUEolsjHdC+Vp0tHxQEATp06unUHZtMCYeTOJ4GYCnBNCFRAmsbgabHy73S5h2T HbKLDCtovgOnu3ttRteji40lZMHbFs5p2oqLA8AcTyA0XLU2m4Tr548kSFbz1Zx4JJquPBLkuXdb LIk3LcJZnE/y5TIPf9q4IUkbXlVM2DBHbYXkz3p3UPmoipO6tGx5ZeFsSlpt1stWoR0FbRfuOxTk zM2/TMPVC7i8oBRGJLiLEq+YzmceKUjsJbNg7gVhcpdMA5KQvLikdM8F+3dKaMhwEkfxqKXfcgvc 95obTTtuYHq0vMvw/OREU6vAlahcaw3l7bg+K4VN/7kU0O5jo51erURHsZr9eu8eR5LY8FbMa1k9 gYKVBIWBGGH0waKR6jtGA4yRDOtvW6oYRu17Aa8gCQmxc8dtSDyLYKPOLetzCxUlQGXYYDQul2ac Vdte8U0DkcZ3J+QtvJyaO1U/Z3V4bzAqHLnDWLOz6HzvvJ6H7+IXAAAA//8DAFBLAwQUAAYACAAA ACEAwRuSW9wAAAAKAQAADwAAAGRycy9kb3ducmV2LnhtbEyPT0/DMAzF70h8h8hI3FhCobCVphMC cQUx/kjcvMZrKxqnarK1fHu8E9z87Kfn3yvXs+/VgcbYBbZwuTCgiOvgOm4svL89XSxBxYTssA9M Fn4owro6PSmxcGHiVzpsUqMkhGOBFtqUhkLrWLfkMS7CQCy3XRg9JpFjo92Ik4T7XmfG3GiPHcuH Fgd6aKn+3uy9hY/n3dfntXlpHn0+TGE2mv1KW3t+Nt/fgUo0pz8zHPEFHSph2oY9u6h60dkqE6uF /Eo6HQ3LXBZbGcytAV2V+n+F6hcAAP//AwBQSwECLQAUAAYACAAAACEAtoM4kv4AAADhAQAAEwAA AAAAAAAAAAAAAAAAAAAAW0NvbnRlbnRfVHlwZXNdLnhtbFBLAQItABQABgAIAAAAIQA4/SH/1gAA AJQBAAALAAAAAAAAAAAAAAAAAC8BAABfcmVscy8ucmVsc1BLAQItABQABgAIAAAAIQCuyShfugIA AMQFAAAOAAAAAAAAAAAAAAAAAC4CAABkcnMvZTJvRG9jLnhtbFBLAQItABQABgAIAAAAIQDBG5Jb 3AAAAAoBAAAPAAAAAAAAAAAAAAAAABQFAABkcnMvZG93bnJldi54bWxQSwUGAAAAAAQABADzAAAA HQYAAAAA "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r w:rsidR="00C85DB7" w:rsidRPr="00FC020E">
              <w:rPr>
                <w:rFonts w:ascii="Times New Roman" w:hAnsi="Times New Roman"/>
                <w:noProof/>
                <w:sz w:val="28"/>
                <w:szCs w:val="28"/>
              </w:rPr>
              <w:drawing>
                <wp:inline distT="0" distB="0" distL="0" distR="0" wp14:anchorId="290B8B94" wp14:editId="3AF6797E">
                  <wp:extent cx="1314450" cy="723900"/>
                  <wp:effectExtent l="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1314450" cy="723900"/>
                          </a:xfrm>
                          <a:prstGeom prst="rect">
                            <a:avLst/>
                          </a:prstGeom>
                          <a:noFill/>
                          <a:ln w="9525">
                            <a:noFill/>
                            <a:miter lim="800000"/>
                            <a:headEnd/>
                            <a:tailEnd/>
                          </a:ln>
                        </pic:spPr>
                      </pic:pic>
                    </a:graphicData>
                  </a:graphic>
                </wp:inline>
              </w:drawing>
            </w:r>
            <w:r w:rsidR="00C85DB7" w:rsidRPr="00FC020E">
              <w:rPr>
                <w:rFonts w:ascii="Times New Roman" w:hAnsi="Times New Roman"/>
                <w:sz w:val="28"/>
                <w:szCs w:val="28"/>
                <w:lang w:val="nl-NL"/>
              </w:rPr>
              <w:t xml:space="preserve"> </w:t>
            </w:r>
          </w:p>
        </w:tc>
      </w:tr>
    </w:tbl>
    <w:p w:rsidR="00C85DB7" w:rsidRPr="00FC020E" w:rsidRDefault="00C85DB7" w:rsidP="00C85DB7">
      <w:pPr>
        <w:spacing w:after="0" w:line="312" w:lineRule="auto"/>
        <w:ind w:firstLine="709"/>
        <w:rPr>
          <w:rFonts w:ascii="Times New Roman" w:hAnsi="Times New Roman"/>
          <w:b/>
          <w:sz w:val="28"/>
          <w:szCs w:val="28"/>
        </w:rPr>
      </w:pPr>
      <w:r w:rsidRPr="00FC020E">
        <w:rPr>
          <w:rFonts w:ascii="Times New Roman" w:hAnsi="Times New Roman"/>
          <w:b/>
          <w:sz w:val="28"/>
          <w:szCs w:val="28"/>
        </w:rPr>
        <w:lastRenderedPageBreak/>
        <w:t>PHỤ LỤC: (BT TRẮC NGHIỆM)</w:t>
      </w:r>
    </w:p>
    <w:p w:rsidR="00C85DB7" w:rsidRPr="00FC020E" w:rsidRDefault="00C85DB7" w:rsidP="00C85DB7">
      <w:pPr>
        <w:spacing w:after="0" w:line="312" w:lineRule="auto"/>
        <w:rPr>
          <w:rFonts w:ascii="Times New Roman" w:hAnsi="Times New Roman"/>
          <w:b/>
          <w:sz w:val="28"/>
          <w:szCs w:val="28"/>
        </w:rPr>
      </w:pPr>
      <w:r w:rsidRPr="00FC020E">
        <w:rPr>
          <w:rFonts w:ascii="Times New Roman" w:hAnsi="Times New Roman"/>
          <w:b/>
          <w:sz w:val="28"/>
          <w:szCs w:val="28"/>
        </w:rPr>
        <w:t>Em hãy chọn đáp án mà em cho là đúng nhất trong các câu sa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1:</w:t>
      </w:r>
      <w:r w:rsidRPr="00FC020E">
        <w:rPr>
          <w:rFonts w:ascii="Times New Roman" w:hAnsi="Times New Roman"/>
          <w:sz w:val="28"/>
          <w:szCs w:val="28"/>
        </w:rPr>
        <w:t xml:space="preserve"> Dòng điện cung cấp bởi pin và acquy có chiều:</w:t>
      </w:r>
    </w:p>
    <w:tbl>
      <w:tblPr>
        <w:tblStyle w:val="TableGrid"/>
        <w:tblW w:w="94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552"/>
        <w:gridCol w:w="2253"/>
        <w:gridCol w:w="2279"/>
      </w:tblGrid>
      <w:tr w:rsidR="00C85DB7" w:rsidRPr="00587B5B" w:rsidTr="00051F78">
        <w:tc>
          <w:tcPr>
            <w:tcW w:w="2410"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A. Không xác định</w:t>
            </w:r>
          </w:p>
        </w:tc>
        <w:tc>
          <w:tcPr>
            <w:tcW w:w="2552"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B. của dây dẫn điện</w:t>
            </w:r>
          </w:p>
        </w:tc>
        <w:tc>
          <w:tcPr>
            <w:tcW w:w="2253"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C. thay đổi</w:t>
            </w:r>
          </w:p>
        </w:tc>
        <w:tc>
          <w:tcPr>
            <w:tcW w:w="2279"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D. không đổi</w:t>
            </w:r>
          </w:p>
        </w:tc>
      </w:tr>
    </w:tbl>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2:</w:t>
      </w:r>
      <w:r w:rsidRPr="00FC020E">
        <w:rPr>
          <w:rFonts w:ascii="Times New Roman" w:hAnsi="Times New Roman"/>
          <w:sz w:val="28"/>
          <w:szCs w:val="28"/>
        </w:rPr>
        <w:t xml:space="preserve"> Chiều dòng điện được quy ước là chiề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Từ cực dương qua dây dẫn và dụng cụ điện tới cực âm của nguồ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Chuyển dời có hướng của các điện tích.</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Dịch chuyển của các electro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Từ cực âm qua dây dẫn và dụng cụ điện tới cực dương của nguồ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3:</w:t>
      </w:r>
      <w:r w:rsidRPr="00FC020E">
        <w:rPr>
          <w:rFonts w:ascii="Times New Roman" w:hAnsi="Times New Roman"/>
          <w:sz w:val="28"/>
          <w:szCs w:val="28"/>
        </w:rPr>
        <w:t xml:space="preserve"> Sơ đồ của mạch điện là gì?</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Là ảnh chụp mạch điện thật.</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Là hình vẽ biểu diễn mạch điện bằng các kí hiệu của các bộ phận mạch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Là hình vẽ mạch điện thật đúng như kích thước của nó.</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Là hình vẽ mạch điện thật nhưng với kích thước được thu nhỏ.</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4:</w:t>
      </w:r>
      <w:r w:rsidRPr="00FC020E">
        <w:rPr>
          <w:rFonts w:ascii="Times New Roman" w:hAnsi="Times New Roman"/>
          <w:sz w:val="28"/>
          <w:szCs w:val="28"/>
        </w:rPr>
        <w:t xml:space="preserve"> Chọn một phát biểu sai về chiều dòng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Dòng điện thường dùng ở gia đình là dòng điện xoay chiề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Dòng điện được cung cấp bởi pin và acquy có chiều không đổi (được gọi là doòng điện một chiề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Chiều dòng điện là chiều từ cực dương qua dây dẫn và các thiết bị điện tới cực âm của nguồn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Chiều dòng điện là chiều từ cực âm qua dây dẫn và các thiết bị điện tới cực dương     của nguồn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5:</w:t>
      </w:r>
      <w:r w:rsidRPr="00FC020E">
        <w:rPr>
          <w:rFonts w:ascii="Times New Roman" w:hAnsi="Times New Roman"/>
          <w:sz w:val="28"/>
          <w:szCs w:val="28"/>
        </w:rPr>
        <w:t xml:space="preserve"> Chiều quy ước của dòng điện ngược chiều với chiều dịch chuyển có hướng của các …………. trong dây dẫn kim loại.</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hạt nhân nguyên tử</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electron tự do</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electron mang điện tích âm</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hạt nhân mang điện tích dương</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lastRenderedPageBreak/>
        <w:t>Câu 6:</w:t>
      </w:r>
      <w:r w:rsidRPr="00FC020E">
        <w:rPr>
          <w:rFonts w:ascii="Times New Roman" w:hAnsi="Times New Roman"/>
          <w:sz w:val="28"/>
          <w:szCs w:val="28"/>
        </w:rPr>
        <w:t xml:space="preserve"> Trong một mạch điện kín, để có dòng điện chạy trong mạch thì trong mạch điện nhất thiết phải có bộ phận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C85DB7" w:rsidRPr="00587B5B" w:rsidTr="00051F78">
        <w:tc>
          <w:tcPr>
            <w:tcW w:w="2463"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A. Cầu chì</w:t>
            </w:r>
          </w:p>
        </w:tc>
        <w:tc>
          <w:tcPr>
            <w:tcW w:w="2464"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B. Bóng đèn</w:t>
            </w:r>
          </w:p>
        </w:tc>
        <w:tc>
          <w:tcPr>
            <w:tcW w:w="2464"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C. Nguồn điện</w:t>
            </w:r>
          </w:p>
        </w:tc>
        <w:tc>
          <w:tcPr>
            <w:tcW w:w="2464"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D. Công tắc</w:t>
            </w:r>
          </w:p>
        </w:tc>
      </w:tr>
    </w:tbl>
    <w:p w:rsidR="00C85DB7" w:rsidRDefault="00C85DB7" w:rsidP="00C85DB7"/>
    <w:p w:rsidR="00C85DB7" w:rsidRDefault="00C85DB7" w:rsidP="00C85DB7">
      <w:r>
        <w:br w:type="page"/>
      </w:r>
    </w:p>
    <w:tbl>
      <w:tblPr>
        <w:tblW w:w="9356" w:type="dxa"/>
        <w:tblLook w:val="01E0" w:firstRow="1" w:lastRow="1" w:firstColumn="1" w:lastColumn="1" w:noHBand="0" w:noVBand="0"/>
      </w:tblPr>
      <w:tblGrid>
        <w:gridCol w:w="848"/>
        <w:gridCol w:w="980"/>
        <w:gridCol w:w="4126"/>
        <w:gridCol w:w="1369"/>
        <w:gridCol w:w="2033"/>
      </w:tblGrid>
      <w:tr w:rsidR="00C85DB7" w:rsidRPr="002B7B75" w:rsidTr="00051F78">
        <w:trPr>
          <w:trHeight w:val="359"/>
        </w:trPr>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lastRenderedPageBreak/>
              <w:t>Tuần:</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soạn:</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r w:rsidR="00C85DB7" w:rsidRPr="002B7B75" w:rsidTr="00051F78">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 xml:space="preserve">Tiết:  </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dạy:</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bl>
    <w:p w:rsidR="00C85DB7" w:rsidRDefault="00C85DB7" w:rsidP="00C85DB7">
      <w:pPr>
        <w:pStyle w:val="Heading1"/>
        <w:rPr>
          <w:color w:val="FF0000"/>
          <w:sz w:val="32"/>
          <w:szCs w:val="32"/>
        </w:rPr>
      </w:pPr>
      <w:bookmarkStart w:id="30" w:name="_Toc63557609"/>
      <w:bookmarkStart w:id="31" w:name="_Toc63557724"/>
      <w:bookmarkStart w:id="32" w:name="_Toc66803514"/>
      <w:r w:rsidRPr="00486B93">
        <w:rPr>
          <w:color w:val="FF0000"/>
          <w:sz w:val="32"/>
          <w:szCs w:val="32"/>
        </w:rPr>
        <w:t>CHỦ ĐỀ: CÁC TÁC DỤNG CỦA DÒNG ĐIỆN</w:t>
      </w:r>
      <w:bookmarkEnd w:id="30"/>
      <w:bookmarkEnd w:id="31"/>
      <w:bookmarkEnd w:id="32"/>
    </w:p>
    <w:p w:rsidR="00C85DB7" w:rsidRPr="000F2A86" w:rsidRDefault="00C85DB7" w:rsidP="00C85DB7">
      <w:pPr>
        <w:spacing w:after="0" w:line="240" w:lineRule="auto"/>
        <w:jc w:val="center"/>
        <w:rPr>
          <w:rFonts w:ascii="Times New Roman" w:hAnsi="Times New Roman"/>
          <w:b/>
          <w:bCs/>
          <w:color w:val="000000"/>
          <w:sz w:val="28"/>
          <w:szCs w:val="28"/>
          <w:shd w:val="clear" w:color="auto" w:fill="FFFFFF"/>
        </w:rPr>
      </w:pPr>
      <w:r w:rsidRPr="000F2A86">
        <w:rPr>
          <w:rFonts w:ascii="Times New Roman" w:hAnsi="Times New Roman"/>
          <w:b/>
          <w:bCs/>
          <w:color w:val="000000"/>
          <w:sz w:val="28"/>
          <w:szCs w:val="28"/>
          <w:shd w:val="clear" w:color="auto" w:fill="FFFFFF"/>
        </w:rPr>
        <w:t>CHỦ ĐỀ: CÁC TÁC DỤNG CỦA DÒNG ĐIỆN</w:t>
      </w:r>
    </w:p>
    <w:p w:rsidR="00C85DB7" w:rsidRPr="000563EE" w:rsidRDefault="00C85DB7" w:rsidP="00C85DB7">
      <w:pPr>
        <w:spacing w:after="0" w:line="240" w:lineRule="auto"/>
        <w:ind w:left="567"/>
        <w:rPr>
          <w:rFonts w:ascii="Times New Roman" w:hAnsi="Times New Roman"/>
          <w:b/>
          <w:color w:val="000000"/>
          <w:sz w:val="28"/>
          <w:szCs w:val="28"/>
          <w:shd w:val="clear" w:color="auto" w:fill="FFFFFF"/>
        </w:rPr>
      </w:pPr>
      <w:r w:rsidRPr="000563EE">
        <w:rPr>
          <w:rFonts w:ascii="Times New Roman" w:hAnsi="Times New Roman"/>
          <w:b/>
          <w:bCs/>
          <w:color w:val="000000"/>
          <w:sz w:val="28"/>
          <w:szCs w:val="28"/>
          <w:shd w:val="clear" w:color="auto" w:fill="FFFFFF"/>
          <w:lang w:val="vi-VN"/>
        </w:rPr>
        <w:t>I. Mục tiêu</w:t>
      </w:r>
      <w:r w:rsidRPr="000563EE">
        <w:rPr>
          <w:rFonts w:ascii="Times New Roman" w:hAnsi="Times New Roman"/>
          <w:color w:val="000000"/>
          <w:sz w:val="28"/>
          <w:szCs w:val="28"/>
          <w:lang w:val="nl-NL"/>
        </w:rPr>
        <w:br/>
      </w:r>
      <w:r w:rsidRPr="000563EE">
        <w:rPr>
          <w:rFonts w:ascii="Times New Roman" w:hAnsi="Times New Roman"/>
          <w:b/>
          <w:color w:val="000000"/>
          <w:sz w:val="28"/>
          <w:szCs w:val="28"/>
          <w:shd w:val="clear" w:color="auto" w:fill="FFFFFF"/>
          <w:lang w:val="vi-VN"/>
        </w:rPr>
        <w:t>1. Kiến thức</w:t>
      </w:r>
      <w:r w:rsidRPr="000563EE">
        <w:rPr>
          <w:rFonts w:ascii="Times New Roman" w:hAnsi="Times New Roman"/>
          <w:b/>
          <w:color w:val="000000"/>
          <w:sz w:val="28"/>
          <w:szCs w:val="28"/>
          <w:shd w:val="clear" w:color="auto" w:fill="FFFFFF"/>
        </w:rPr>
        <w:t xml:space="preserve">: </w:t>
      </w:r>
    </w:p>
    <w:p w:rsidR="00C85DB7" w:rsidRPr="000563EE" w:rsidRDefault="00C85DB7" w:rsidP="00C85DB7">
      <w:pPr>
        <w:autoSpaceDE w:val="0"/>
        <w:autoSpaceDN w:val="0"/>
        <w:adjustRightInd w:val="0"/>
        <w:spacing w:after="0" w:line="240" w:lineRule="auto"/>
        <w:ind w:firstLine="567"/>
        <w:jc w:val="both"/>
        <w:rPr>
          <w:rFonts w:ascii="Times New Roman" w:hAnsi="Times New Roman"/>
          <w:color w:val="000000"/>
          <w:sz w:val="28"/>
          <w:szCs w:val="28"/>
        </w:rPr>
      </w:pPr>
      <w:r w:rsidRPr="000563EE">
        <w:rPr>
          <w:rFonts w:ascii="Times New Roman" w:hAnsi="Times New Roman"/>
          <w:color w:val="000000"/>
          <w:sz w:val="28"/>
          <w:szCs w:val="28"/>
        </w:rPr>
        <w:t>- Kể tên được các tác dụng nhiệt, quang, từ, hoá, sinh lí của dòng điện và nêu được biểu hiện của từng tác dụng này.</w:t>
      </w:r>
    </w:p>
    <w:p w:rsidR="00C85DB7" w:rsidRPr="000563EE" w:rsidRDefault="00C85DB7" w:rsidP="00C85DB7">
      <w:pPr>
        <w:autoSpaceDE w:val="0"/>
        <w:autoSpaceDN w:val="0"/>
        <w:adjustRightInd w:val="0"/>
        <w:spacing w:after="0" w:line="240" w:lineRule="auto"/>
        <w:ind w:firstLine="567"/>
        <w:jc w:val="both"/>
        <w:rPr>
          <w:rFonts w:ascii="Times New Roman" w:hAnsi="Times New Roman"/>
          <w:color w:val="000000"/>
          <w:sz w:val="28"/>
          <w:szCs w:val="28"/>
        </w:rPr>
      </w:pPr>
      <w:r w:rsidRPr="000563EE">
        <w:rPr>
          <w:rFonts w:ascii="Times New Roman" w:hAnsi="Times New Roman"/>
          <w:color w:val="000000"/>
          <w:sz w:val="28"/>
          <w:szCs w:val="28"/>
        </w:rPr>
        <w:t>- Mô tả được thí nghiệm kiểm tra các tác dụng nhiệt, quang, từ, hóa của dòng điện.</w:t>
      </w:r>
    </w:p>
    <w:p w:rsidR="00C85DB7" w:rsidRPr="000563EE" w:rsidRDefault="00C85DB7" w:rsidP="00C85DB7">
      <w:pPr>
        <w:autoSpaceDE w:val="0"/>
        <w:autoSpaceDN w:val="0"/>
        <w:adjustRightInd w:val="0"/>
        <w:spacing w:after="0" w:line="240" w:lineRule="auto"/>
        <w:ind w:firstLine="567"/>
        <w:jc w:val="both"/>
        <w:rPr>
          <w:rFonts w:ascii="Times New Roman" w:hAnsi="Times New Roman"/>
          <w:sz w:val="28"/>
          <w:szCs w:val="28"/>
        </w:rPr>
      </w:pPr>
      <w:r w:rsidRPr="000563EE">
        <w:rPr>
          <w:rFonts w:ascii="Times New Roman" w:hAnsi="Times New Roman"/>
          <w:sz w:val="28"/>
          <w:szCs w:val="28"/>
        </w:rPr>
        <w:t>- Giải thích được các hiện tượng về các tác dụng của dòng điện.</w:t>
      </w:r>
    </w:p>
    <w:p w:rsidR="00C85DB7" w:rsidRPr="000563EE" w:rsidRDefault="00C85DB7" w:rsidP="00C85DB7">
      <w:pPr>
        <w:spacing w:after="0" w:line="240" w:lineRule="auto"/>
        <w:ind w:firstLine="567"/>
        <w:rPr>
          <w:rFonts w:ascii="Times New Roman" w:eastAsia="Calibri" w:hAnsi="Times New Roman"/>
          <w:b/>
          <w:bCs/>
          <w:color w:val="000000"/>
          <w:sz w:val="28"/>
          <w:szCs w:val="28"/>
        </w:rPr>
      </w:pPr>
      <w:r w:rsidRPr="000563EE">
        <w:rPr>
          <w:rFonts w:ascii="Times New Roman" w:hAnsi="Times New Roman"/>
          <w:b/>
          <w:color w:val="000000"/>
          <w:sz w:val="28"/>
          <w:szCs w:val="28"/>
          <w:shd w:val="clear" w:color="auto" w:fill="FFFFFF"/>
          <w:lang w:val="nl-NL"/>
        </w:rPr>
        <w:t>2</w:t>
      </w:r>
      <w:r w:rsidRPr="000563EE">
        <w:rPr>
          <w:rFonts w:ascii="Times New Roman" w:hAnsi="Times New Roman"/>
          <w:b/>
          <w:color w:val="000000"/>
          <w:sz w:val="28"/>
          <w:szCs w:val="28"/>
          <w:shd w:val="clear" w:color="auto" w:fill="FFFFFF"/>
          <w:lang w:val="vi-VN"/>
        </w:rPr>
        <w:t xml:space="preserve">. </w:t>
      </w:r>
      <w:r w:rsidRPr="000563EE">
        <w:rPr>
          <w:rFonts w:ascii="Times New Roman" w:hAnsi="Times New Roman"/>
          <w:b/>
          <w:color w:val="000000"/>
          <w:sz w:val="28"/>
          <w:szCs w:val="28"/>
          <w:shd w:val="clear" w:color="auto" w:fill="FFFFFF"/>
          <w:lang w:val="nl-NL"/>
        </w:rPr>
        <w:t>N</w:t>
      </w:r>
      <w:r w:rsidRPr="000563EE">
        <w:rPr>
          <w:rFonts w:ascii="Times New Roman" w:hAnsi="Times New Roman"/>
          <w:b/>
          <w:color w:val="000000"/>
          <w:sz w:val="28"/>
          <w:szCs w:val="28"/>
          <w:shd w:val="clear" w:color="auto" w:fill="FFFFFF"/>
          <w:lang w:val="vi-VN"/>
        </w:rPr>
        <w:t>ăng lực</w:t>
      </w:r>
      <w:r w:rsidRPr="000563EE">
        <w:rPr>
          <w:rFonts w:ascii="Times New Roman" w:hAnsi="Times New Roman"/>
          <w:b/>
          <w:color w:val="000000"/>
          <w:sz w:val="28"/>
          <w:szCs w:val="28"/>
          <w:shd w:val="clear" w:color="auto" w:fill="FFFFFF"/>
        </w:rPr>
        <w:t>:</w:t>
      </w:r>
    </w:p>
    <w:p w:rsidR="00C85DB7" w:rsidRPr="000563EE" w:rsidRDefault="00C85DB7" w:rsidP="00C85DB7">
      <w:pPr>
        <w:pStyle w:val="NormalWeb"/>
        <w:kinsoku w:val="0"/>
        <w:overflowPunct w:val="0"/>
        <w:spacing w:before="0" w:beforeAutospacing="0" w:after="0" w:afterAutospacing="0"/>
        <w:ind w:firstLine="567"/>
        <w:jc w:val="both"/>
        <w:textAlignment w:val="baseline"/>
        <w:rPr>
          <w:i/>
          <w:color w:val="000000"/>
          <w:sz w:val="28"/>
          <w:szCs w:val="28"/>
          <w:lang w:val="en-US"/>
        </w:rPr>
      </w:pPr>
      <w:r w:rsidRPr="000563EE">
        <w:rPr>
          <w:b/>
          <w:color w:val="000000"/>
          <w:sz w:val="28"/>
          <w:szCs w:val="28"/>
        </w:rPr>
        <w:t xml:space="preserve">2.1. Năng lực chung: </w:t>
      </w:r>
    </w:p>
    <w:p w:rsidR="00C85DB7" w:rsidRPr="000563EE" w:rsidRDefault="00C85DB7" w:rsidP="00C85DB7">
      <w:pPr>
        <w:pStyle w:val="NormalWeb"/>
        <w:kinsoku w:val="0"/>
        <w:overflowPunct w:val="0"/>
        <w:spacing w:before="0" w:beforeAutospacing="0" w:after="0" w:afterAutospacing="0"/>
        <w:ind w:firstLine="567"/>
        <w:jc w:val="both"/>
        <w:textAlignment w:val="baseline"/>
        <w:rPr>
          <w:color w:val="000000"/>
          <w:sz w:val="28"/>
          <w:szCs w:val="28"/>
          <w:lang w:val="en-US"/>
        </w:rPr>
      </w:pPr>
      <w:r w:rsidRPr="000563EE">
        <w:rPr>
          <w:b/>
          <w:i/>
          <w:color w:val="000000"/>
          <w:sz w:val="28"/>
          <w:szCs w:val="28"/>
          <w:lang w:val="en-US"/>
        </w:rPr>
        <w:t>- Năng lực tự chủ và tự học:</w:t>
      </w:r>
      <w:r w:rsidRPr="000563EE">
        <w:rPr>
          <w:i/>
          <w:color w:val="000000"/>
          <w:sz w:val="28"/>
          <w:szCs w:val="28"/>
          <w:lang w:val="en-US"/>
        </w:rPr>
        <w:t xml:space="preserve"> </w:t>
      </w:r>
      <w:r w:rsidRPr="000563EE">
        <w:rPr>
          <w:color w:val="000000"/>
          <w:sz w:val="28"/>
          <w:szCs w:val="28"/>
          <w:lang w:val="en-US"/>
        </w:rPr>
        <w:t>Tìm hiểu thông tin, đọc sách giáo khoa, quan sát tranh ảnh về các tác dụng của dòng điện</w:t>
      </w:r>
    </w:p>
    <w:p w:rsidR="00C85DB7" w:rsidRPr="000563EE" w:rsidRDefault="00C85DB7" w:rsidP="00C85DB7">
      <w:pPr>
        <w:pStyle w:val="NormalWeb"/>
        <w:kinsoku w:val="0"/>
        <w:overflowPunct w:val="0"/>
        <w:spacing w:before="0" w:beforeAutospacing="0" w:after="0" w:afterAutospacing="0"/>
        <w:ind w:firstLine="567"/>
        <w:jc w:val="both"/>
        <w:textAlignment w:val="baseline"/>
        <w:rPr>
          <w:color w:val="000000"/>
          <w:sz w:val="28"/>
          <w:szCs w:val="28"/>
          <w:lang w:val="en-US"/>
        </w:rPr>
      </w:pPr>
      <w:r w:rsidRPr="000563EE">
        <w:rPr>
          <w:b/>
          <w:i/>
          <w:color w:val="000000"/>
          <w:sz w:val="28"/>
          <w:szCs w:val="28"/>
          <w:lang w:val="en-US"/>
        </w:rPr>
        <w:t>- Năng lực giao tiếp và hợp tác:</w:t>
      </w:r>
      <w:r w:rsidRPr="000563EE">
        <w:rPr>
          <w:i/>
          <w:color w:val="000000"/>
          <w:sz w:val="28"/>
          <w:szCs w:val="28"/>
          <w:lang w:val="en-US"/>
        </w:rPr>
        <w:t xml:space="preserve"> </w:t>
      </w:r>
      <w:r w:rsidRPr="000563EE">
        <w:rPr>
          <w:color w:val="000000"/>
          <w:sz w:val="28"/>
          <w:szCs w:val="28"/>
          <w:lang w:val="en-US"/>
        </w:rPr>
        <w:t>Thảo luận nhóm để thiết kế thí nghiệm, thực hiện thí nghiệm, hợp tác giải quyết vấn đề về các tác dụng của dòng điện</w:t>
      </w:r>
    </w:p>
    <w:p w:rsidR="00C85DB7" w:rsidRPr="000563EE" w:rsidRDefault="00C85DB7" w:rsidP="00C85DB7">
      <w:pPr>
        <w:pBdr>
          <w:bar w:val="single" w:sz="4" w:color="auto"/>
        </w:pBdr>
        <w:spacing w:after="0" w:line="240" w:lineRule="auto"/>
        <w:ind w:firstLine="567"/>
        <w:jc w:val="both"/>
        <w:rPr>
          <w:rFonts w:ascii="Times New Roman" w:hAnsi="Times New Roman"/>
          <w:b/>
          <w:color w:val="000000"/>
          <w:sz w:val="28"/>
          <w:szCs w:val="28"/>
        </w:rPr>
      </w:pPr>
      <w:r w:rsidRPr="000563EE">
        <w:rPr>
          <w:rFonts w:ascii="Times New Roman" w:hAnsi="Times New Roman"/>
          <w:b/>
          <w:color w:val="000000"/>
          <w:sz w:val="28"/>
          <w:szCs w:val="28"/>
        </w:rPr>
        <w:t xml:space="preserve">2.2. Năng lực đặc thù: </w:t>
      </w:r>
    </w:p>
    <w:p w:rsidR="00C85DB7" w:rsidRPr="000563EE" w:rsidRDefault="00C85DB7" w:rsidP="00C85DB7">
      <w:pPr>
        <w:pBdr>
          <w:bar w:val="single" w:sz="4" w:color="auto"/>
        </w:pBdr>
        <w:spacing w:after="0" w:line="240" w:lineRule="auto"/>
        <w:ind w:firstLine="567"/>
        <w:jc w:val="both"/>
        <w:rPr>
          <w:rFonts w:ascii="Times New Roman" w:eastAsia="Calibri" w:hAnsi="Times New Roman"/>
          <w:color w:val="000000"/>
          <w:sz w:val="28"/>
          <w:szCs w:val="28"/>
        </w:rPr>
      </w:pPr>
      <w:r w:rsidRPr="000563EE">
        <w:rPr>
          <w:rFonts w:ascii="Times New Roman" w:hAnsi="Times New Roman"/>
          <w:b/>
          <w:i/>
          <w:color w:val="000000"/>
          <w:sz w:val="28"/>
          <w:szCs w:val="28"/>
        </w:rPr>
        <w:t>- Năng lực tìm hiểu tự nhiên:</w:t>
      </w:r>
      <w:r>
        <w:rPr>
          <w:rFonts w:ascii="Times New Roman" w:eastAsia="Calibri" w:hAnsi="Times New Roman"/>
          <w:color w:val="000000"/>
          <w:sz w:val="28"/>
          <w:szCs w:val="28"/>
        </w:rPr>
        <w:t xml:space="preserve"> Đ</w:t>
      </w:r>
      <w:r w:rsidRPr="000563EE">
        <w:rPr>
          <w:rFonts w:ascii="Times New Roman" w:eastAsia="Calibri" w:hAnsi="Times New Roman"/>
          <w:color w:val="000000"/>
          <w:sz w:val="28"/>
          <w:szCs w:val="28"/>
        </w:rPr>
        <w:t>ề xuất được các dụng cụ thí nghiệm và cách bố trí hợp lí; đưa ra được kế hoạch làm thí nghiệm với các dụng cụ đã xây dựng; thực hiện được các thí nghiệm theo kế hoạch đã đề xuất. Quan sát hình vẽ, mô tả được thí nghiệm kiểm tra tác dụng của dòng điện.</w:t>
      </w:r>
    </w:p>
    <w:p w:rsidR="00C85DB7" w:rsidRPr="000563EE" w:rsidRDefault="00C85DB7" w:rsidP="00C85DB7">
      <w:pPr>
        <w:pBdr>
          <w:bar w:val="single" w:sz="4" w:color="auto"/>
        </w:pBdr>
        <w:spacing w:after="0" w:line="240" w:lineRule="auto"/>
        <w:ind w:firstLine="567"/>
        <w:jc w:val="both"/>
        <w:rPr>
          <w:rFonts w:ascii="Times New Roman" w:hAnsi="Times New Roman"/>
          <w:color w:val="000000"/>
          <w:sz w:val="28"/>
          <w:szCs w:val="28"/>
        </w:rPr>
      </w:pPr>
      <w:r w:rsidRPr="000563EE">
        <w:rPr>
          <w:rFonts w:ascii="Times New Roman" w:hAnsi="Times New Roman"/>
          <w:b/>
          <w:i/>
          <w:color w:val="000000"/>
          <w:sz w:val="28"/>
          <w:szCs w:val="28"/>
        </w:rPr>
        <w:t>- Vận dụng kiến thức, kỹ năng đã học:</w:t>
      </w:r>
      <w:r w:rsidRPr="000563EE">
        <w:rPr>
          <w:rFonts w:ascii="Times New Roman" w:hAnsi="Times New Roman"/>
          <w:i/>
          <w:color w:val="000000"/>
          <w:sz w:val="28"/>
          <w:szCs w:val="28"/>
        </w:rPr>
        <w:t xml:space="preserve"> </w:t>
      </w:r>
      <w:r w:rsidRPr="000563EE">
        <w:rPr>
          <w:rFonts w:ascii="Times New Roman" w:hAnsi="Times New Roman"/>
          <w:color w:val="000000"/>
          <w:sz w:val="28"/>
          <w:szCs w:val="28"/>
        </w:rPr>
        <w:t>Nhận ra được bốn tác dụng của dòng điện: nhiệt, phát sáng, từ, hóa học. Kết hợp được các kiến thức trong việc giải thích các hiện tượng, sử dụng kiến thức đã học vào lí giải hoặc vận dụng ở các tình huống thực tiễn.</w:t>
      </w:r>
    </w:p>
    <w:p w:rsidR="00C85DB7" w:rsidRPr="000563EE" w:rsidRDefault="00C85DB7" w:rsidP="00C85DB7">
      <w:pPr>
        <w:pStyle w:val="NormalWeb"/>
        <w:kinsoku w:val="0"/>
        <w:overflowPunct w:val="0"/>
        <w:spacing w:before="0" w:beforeAutospacing="0" w:after="0" w:afterAutospacing="0"/>
        <w:ind w:firstLine="567"/>
        <w:jc w:val="both"/>
        <w:textAlignment w:val="baseline"/>
        <w:rPr>
          <w:b/>
          <w:bCs/>
          <w:color w:val="000000"/>
          <w:sz w:val="28"/>
          <w:szCs w:val="28"/>
          <w:lang w:val="nl-NL"/>
        </w:rPr>
      </w:pPr>
      <w:r w:rsidRPr="000563EE">
        <w:rPr>
          <w:b/>
          <w:bCs/>
          <w:color w:val="000000"/>
          <w:sz w:val="28"/>
          <w:szCs w:val="28"/>
          <w:lang w:val="nl-NL"/>
        </w:rPr>
        <w:t>3. Phẩm chất:</w:t>
      </w:r>
    </w:p>
    <w:p w:rsidR="00C85DB7" w:rsidRPr="000563EE" w:rsidRDefault="00C85DB7" w:rsidP="00C85DB7">
      <w:pPr>
        <w:pStyle w:val="NormalWeb"/>
        <w:kinsoku w:val="0"/>
        <w:overflowPunct w:val="0"/>
        <w:spacing w:before="0" w:beforeAutospacing="0" w:after="0" w:afterAutospacing="0"/>
        <w:ind w:firstLine="567"/>
        <w:jc w:val="both"/>
        <w:textAlignment w:val="baseline"/>
        <w:rPr>
          <w:bCs/>
          <w:color w:val="000000"/>
          <w:sz w:val="28"/>
          <w:szCs w:val="28"/>
          <w:lang w:val="nl-NL"/>
        </w:rPr>
      </w:pPr>
      <w:r w:rsidRPr="000563EE">
        <w:rPr>
          <w:bCs/>
          <w:color w:val="000000"/>
          <w:sz w:val="28"/>
          <w:szCs w:val="28"/>
          <w:lang w:val="nl-NL"/>
        </w:rPr>
        <w:t>- Trung thực trong việc báo cáo kết quả thí nghiệm</w:t>
      </w:r>
    </w:p>
    <w:p w:rsidR="00C85DB7" w:rsidRPr="000563EE" w:rsidRDefault="00C85DB7" w:rsidP="00C85DB7">
      <w:pPr>
        <w:pStyle w:val="NormalWeb"/>
        <w:kinsoku w:val="0"/>
        <w:overflowPunct w:val="0"/>
        <w:spacing w:before="0" w:beforeAutospacing="0" w:after="0" w:afterAutospacing="0"/>
        <w:ind w:firstLine="567"/>
        <w:jc w:val="both"/>
        <w:textAlignment w:val="baseline"/>
        <w:rPr>
          <w:bCs/>
          <w:color w:val="000000"/>
          <w:sz w:val="28"/>
          <w:szCs w:val="28"/>
          <w:lang w:val="nl-NL"/>
        </w:rPr>
      </w:pPr>
      <w:r w:rsidRPr="000563EE">
        <w:rPr>
          <w:bCs/>
          <w:color w:val="000000"/>
          <w:sz w:val="28"/>
          <w:szCs w:val="28"/>
          <w:lang w:val="nl-NL"/>
        </w:rPr>
        <w:t>- Chăm chỉ đọc tài liệu, chuẩn bị những nội dung của bài học.</w:t>
      </w:r>
    </w:p>
    <w:p w:rsidR="00C85DB7" w:rsidRPr="000563EE" w:rsidRDefault="00C85DB7" w:rsidP="00C85DB7">
      <w:pPr>
        <w:pStyle w:val="NormalWeb"/>
        <w:kinsoku w:val="0"/>
        <w:overflowPunct w:val="0"/>
        <w:spacing w:before="0" w:beforeAutospacing="0" w:after="0" w:afterAutospacing="0"/>
        <w:ind w:firstLine="567"/>
        <w:jc w:val="both"/>
        <w:textAlignment w:val="baseline"/>
        <w:rPr>
          <w:bCs/>
          <w:color w:val="000000"/>
          <w:sz w:val="28"/>
          <w:szCs w:val="28"/>
          <w:shd w:val="clear" w:color="auto" w:fill="FFFFFF"/>
        </w:rPr>
      </w:pPr>
      <w:r w:rsidRPr="000563EE">
        <w:rPr>
          <w:bCs/>
          <w:color w:val="000000"/>
          <w:sz w:val="28"/>
          <w:szCs w:val="28"/>
          <w:lang w:val="nl-NL"/>
        </w:rPr>
        <w:t>- Nhân ái, trách nhiệm: Hợp tác giữa các thành viên trong nhóm.</w:t>
      </w:r>
      <w:r w:rsidRPr="000563EE">
        <w:rPr>
          <w:bCs/>
          <w:color w:val="000000"/>
          <w:sz w:val="28"/>
          <w:szCs w:val="28"/>
          <w:shd w:val="clear" w:color="auto" w:fill="FFFFFF"/>
        </w:rPr>
        <w:t>II. Thiết bị dạy học và học liệu</w:t>
      </w:r>
    </w:p>
    <w:p w:rsidR="00C85DB7"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Pr>
          <w:rFonts w:ascii="Times New Roman" w:hAnsi="Times New Roman"/>
          <w:b/>
          <w:bCs/>
          <w:color w:val="000000"/>
          <w:sz w:val="28"/>
          <w:szCs w:val="28"/>
          <w:lang w:val="nl-NL"/>
        </w:rPr>
        <w:t>II. Thiết bị dạy học và học liệu</w:t>
      </w:r>
    </w:p>
    <w:p w:rsidR="00C85DB7" w:rsidRPr="000563EE"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sidRPr="000563EE">
        <w:rPr>
          <w:rFonts w:ascii="Times New Roman" w:hAnsi="Times New Roman"/>
          <w:b/>
          <w:bCs/>
          <w:color w:val="000000"/>
          <w:sz w:val="28"/>
          <w:szCs w:val="28"/>
          <w:lang w:val="nl-NL"/>
        </w:rPr>
        <w:t>1.</w:t>
      </w:r>
      <w:r>
        <w:rPr>
          <w:rFonts w:ascii="Times New Roman" w:hAnsi="Times New Roman"/>
          <w:b/>
          <w:bCs/>
          <w:color w:val="000000"/>
          <w:sz w:val="28"/>
          <w:szCs w:val="28"/>
          <w:lang w:val="nl-NL"/>
        </w:rPr>
        <w:t xml:space="preserve"> </w:t>
      </w:r>
      <w:r w:rsidRPr="000563EE">
        <w:rPr>
          <w:rFonts w:ascii="Times New Roman" w:hAnsi="Times New Roman"/>
          <w:b/>
          <w:bCs/>
          <w:color w:val="000000"/>
          <w:sz w:val="28"/>
          <w:szCs w:val="28"/>
          <w:lang w:val="nl-NL"/>
        </w:rPr>
        <w:t>Giáo viên:</w:t>
      </w:r>
    </w:p>
    <w:p w:rsidR="00C85DB7" w:rsidRPr="000563EE" w:rsidRDefault="00C85DB7" w:rsidP="00C85DB7">
      <w:pPr>
        <w:spacing w:after="0" w:line="240" w:lineRule="auto"/>
        <w:ind w:firstLine="567"/>
        <w:rPr>
          <w:rFonts w:ascii="Times New Roman" w:hAnsi="Times New Roman"/>
          <w:sz w:val="28"/>
          <w:szCs w:val="28"/>
          <w:lang w:val="nl-NL"/>
        </w:rPr>
      </w:pPr>
      <w:r w:rsidRPr="000563EE">
        <w:rPr>
          <w:rFonts w:ascii="Times New Roman" w:hAnsi="Times New Roman"/>
          <w:sz w:val="28"/>
          <w:szCs w:val="28"/>
          <w:lang w:val="nl-NL"/>
        </w:rPr>
        <w:t>- Các dụng cụ thí nghiệm H22.1, H22.5, H23.1, H23.3</w:t>
      </w:r>
    </w:p>
    <w:p w:rsidR="00C85DB7" w:rsidRPr="000563EE" w:rsidRDefault="00C85DB7" w:rsidP="00C85DB7">
      <w:pPr>
        <w:spacing w:after="0" w:line="240" w:lineRule="auto"/>
        <w:ind w:firstLine="567"/>
        <w:jc w:val="both"/>
        <w:rPr>
          <w:rFonts w:ascii="Times New Roman" w:hAnsi="Times New Roman"/>
          <w:bCs/>
          <w:sz w:val="28"/>
          <w:szCs w:val="28"/>
          <w:lang w:val="nl-NL"/>
        </w:rPr>
      </w:pPr>
      <w:r w:rsidRPr="000563EE">
        <w:rPr>
          <w:rFonts w:ascii="Times New Roman" w:hAnsi="Times New Roman"/>
          <w:sz w:val="28"/>
          <w:szCs w:val="28"/>
          <w:lang w:val="nl-NL"/>
        </w:rPr>
        <w:t>- Phiếu trạm</w:t>
      </w:r>
    </w:p>
    <w:p w:rsidR="00C85DB7" w:rsidRPr="000563EE"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sidRPr="000563EE">
        <w:rPr>
          <w:rFonts w:ascii="Times New Roman" w:hAnsi="Times New Roman"/>
          <w:b/>
          <w:bCs/>
          <w:color w:val="000000"/>
          <w:sz w:val="28"/>
          <w:szCs w:val="28"/>
          <w:lang w:val="nl-NL"/>
        </w:rPr>
        <w:t>2.</w:t>
      </w:r>
      <w:r>
        <w:rPr>
          <w:rFonts w:ascii="Times New Roman" w:hAnsi="Times New Roman"/>
          <w:b/>
          <w:bCs/>
          <w:color w:val="000000"/>
          <w:sz w:val="28"/>
          <w:szCs w:val="28"/>
          <w:lang w:val="nl-NL"/>
        </w:rPr>
        <w:t xml:space="preserve"> </w:t>
      </w:r>
      <w:r w:rsidRPr="000563EE">
        <w:rPr>
          <w:rFonts w:ascii="Times New Roman" w:hAnsi="Times New Roman"/>
          <w:b/>
          <w:bCs/>
          <w:color w:val="000000"/>
          <w:sz w:val="28"/>
          <w:szCs w:val="28"/>
          <w:lang w:val="nl-NL"/>
        </w:rPr>
        <w:t xml:space="preserve">Học sinh: </w:t>
      </w:r>
    </w:p>
    <w:p w:rsidR="00C85DB7" w:rsidRPr="000563EE" w:rsidRDefault="00C85DB7" w:rsidP="00C85DB7">
      <w:pPr>
        <w:pBdr>
          <w:bar w:val="single" w:sz="4" w:color="auto"/>
        </w:pBdr>
        <w:spacing w:after="0" w:line="240" w:lineRule="auto"/>
        <w:ind w:firstLine="567"/>
        <w:jc w:val="both"/>
        <w:rPr>
          <w:rFonts w:ascii="Times New Roman" w:hAnsi="Times New Roman"/>
          <w:bCs/>
          <w:color w:val="000000"/>
          <w:sz w:val="28"/>
          <w:szCs w:val="28"/>
          <w:lang w:val="nl-NL"/>
        </w:rPr>
      </w:pPr>
      <w:r w:rsidRPr="000563EE">
        <w:rPr>
          <w:rFonts w:ascii="Times New Roman" w:hAnsi="Times New Roman"/>
          <w:bCs/>
          <w:color w:val="000000"/>
          <w:sz w:val="28"/>
          <w:szCs w:val="28"/>
          <w:lang w:val="nl-NL"/>
        </w:rPr>
        <w:t>- Nghiên cứu  bài trước theo yêu cầu của giáo viên.</w:t>
      </w:r>
    </w:p>
    <w:p w:rsidR="00C85DB7" w:rsidRPr="000563EE"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sidRPr="000563EE">
        <w:rPr>
          <w:rFonts w:ascii="Times New Roman" w:hAnsi="Times New Roman"/>
          <w:b/>
          <w:bCs/>
          <w:color w:val="000000"/>
          <w:sz w:val="28"/>
          <w:szCs w:val="28"/>
          <w:lang w:val="nl-NL"/>
        </w:rPr>
        <w:t>III. Tiến trình dạy học</w:t>
      </w:r>
    </w:p>
    <w:p w:rsidR="00C85DB7" w:rsidRPr="000563EE" w:rsidRDefault="00C85DB7" w:rsidP="00C85DB7">
      <w:pPr>
        <w:spacing w:after="0" w:line="240" w:lineRule="auto"/>
        <w:ind w:firstLine="567"/>
        <w:jc w:val="both"/>
        <w:rPr>
          <w:rFonts w:ascii="Times New Roman" w:hAnsi="Times New Roman"/>
          <w:b/>
          <w:sz w:val="28"/>
          <w:szCs w:val="28"/>
          <w:lang w:val="vi-VN"/>
        </w:rPr>
      </w:pPr>
      <w:r w:rsidRPr="000563EE">
        <w:rPr>
          <w:rFonts w:ascii="Times New Roman" w:hAnsi="Times New Roman"/>
          <w:b/>
          <w:sz w:val="28"/>
          <w:szCs w:val="28"/>
        </w:rPr>
        <w:t>1. Hoạt động 1: Đặt vấn đề</w:t>
      </w:r>
    </w:p>
    <w:p w:rsidR="00C85DB7" w:rsidRPr="000563EE" w:rsidRDefault="00C85DB7" w:rsidP="00C85DB7">
      <w:pPr>
        <w:spacing w:after="0" w:line="240" w:lineRule="auto"/>
        <w:ind w:firstLine="567"/>
        <w:jc w:val="both"/>
        <w:rPr>
          <w:rFonts w:ascii="Times New Roman" w:hAnsi="Times New Roman"/>
          <w:sz w:val="28"/>
          <w:szCs w:val="28"/>
        </w:rPr>
      </w:pPr>
      <w:r w:rsidRPr="000563EE">
        <w:rPr>
          <w:rFonts w:ascii="Times New Roman" w:hAnsi="Times New Roman"/>
          <w:b/>
          <w:sz w:val="28"/>
          <w:szCs w:val="28"/>
        </w:rPr>
        <w:t xml:space="preserve">a) </w:t>
      </w:r>
      <w:r w:rsidRPr="000563EE">
        <w:rPr>
          <w:rFonts w:ascii="Times New Roman" w:hAnsi="Times New Roman"/>
          <w:b/>
          <w:sz w:val="28"/>
          <w:szCs w:val="28"/>
          <w:lang w:val="vi-VN"/>
        </w:rPr>
        <w:t>Mục tiêu:</w:t>
      </w:r>
      <w:r w:rsidRPr="000563EE">
        <w:rPr>
          <w:rFonts w:ascii="Times New Roman" w:hAnsi="Times New Roman"/>
          <w:b/>
          <w:sz w:val="28"/>
          <w:szCs w:val="28"/>
        </w:rPr>
        <w:t xml:space="preserve"> </w:t>
      </w:r>
      <w:r w:rsidRPr="000563EE">
        <w:rPr>
          <w:rFonts w:ascii="Times New Roman" w:hAnsi="Times New Roman"/>
          <w:sz w:val="28"/>
          <w:szCs w:val="28"/>
        </w:rPr>
        <w:t>Tạo hứng thú cho HS trong học tập, tạo sự tò mò cần thiết của tiết học. Tổ chức tình huống học tập.</w:t>
      </w:r>
    </w:p>
    <w:p w:rsidR="00C85DB7" w:rsidRPr="000563EE" w:rsidRDefault="00C85DB7" w:rsidP="00C85DB7">
      <w:pPr>
        <w:spacing w:after="0" w:line="240" w:lineRule="auto"/>
        <w:ind w:firstLine="567"/>
        <w:jc w:val="both"/>
        <w:rPr>
          <w:rFonts w:ascii="Times New Roman" w:eastAsia="Calibri" w:hAnsi="Times New Roman"/>
          <w:i/>
          <w:sz w:val="28"/>
          <w:szCs w:val="28"/>
        </w:rPr>
      </w:pPr>
      <w:r w:rsidRPr="000563EE">
        <w:rPr>
          <w:rFonts w:ascii="Times New Roman" w:eastAsia="Calibri" w:hAnsi="Times New Roman"/>
          <w:b/>
          <w:sz w:val="28"/>
          <w:szCs w:val="28"/>
          <w:lang w:val="vi-VN"/>
        </w:rPr>
        <w:t>b) Nội dung:</w:t>
      </w:r>
      <w:r w:rsidRPr="000563EE">
        <w:rPr>
          <w:rFonts w:ascii="Times New Roman" w:eastAsia="Calibri" w:hAnsi="Times New Roman"/>
          <w:b/>
          <w:sz w:val="28"/>
          <w:szCs w:val="28"/>
        </w:rPr>
        <w:t xml:space="preserve"> </w:t>
      </w:r>
      <w:r w:rsidRPr="000563EE">
        <w:rPr>
          <w:rFonts w:ascii="Times New Roman" w:eastAsia="Calibri" w:hAnsi="Times New Roman"/>
          <w:sz w:val="28"/>
          <w:szCs w:val="28"/>
        </w:rPr>
        <w:t>Kể tên được các tác dụng của dòng điện trong thực tiễn</w:t>
      </w:r>
      <w:r w:rsidRPr="000563EE">
        <w:rPr>
          <w:rFonts w:ascii="Times New Roman" w:eastAsia="Calibri" w:hAnsi="Times New Roman"/>
          <w:b/>
          <w:sz w:val="28"/>
          <w:szCs w:val="28"/>
        </w:rPr>
        <w:t xml:space="preserve"> </w:t>
      </w:r>
    </w:p>
    <w:p w:rsidR="00C85DB7" w:rsidRPr="000563EE" w:rsidRDefault="00C85DB7" w:rsidP="00C85DB7">
      <w:pPr>
        <w:spacing w:after="0" w:line="240" w:lineRule="auto"/>
        <w:ind w:firstLine="567"/>
        <w:jc w:val="both"/>
        <w:rPr>
          <w:rFonts w:ascii="Times New Roman" w:hAnsi="Times New Roman"/>
          <w:sz w:val="28"/>
          <w:szCs w:val="28"/>
          <w:lang w:val="de-DE"/>
        </w:rPr>
      </w:pPr>
      <w:r w:rsidRPr="000563EE">
        <w:rPr>
          <w:rFonts w:ascii="Times New Roman" w:eastAsia="Calibri" w:hAnsi="Times New Roman"/>
          <w:b/>
          <w:sz w:val="28"/>
          <w:szCs w:val="28"/>
          <w:lang w:val="vi-VN"/>
        </w:rPr>
        <w:t>c)</w:t>
      </w:r>
      <w:r w:rsidRPr="000563EE">
        <w:rPr>
          <w:rFonts w:ascii="Times New Roman" w:eastAsia="Calibri" w:hAnsi="Times New Roman"/>
          <w:b/>
          <w:sz w:val="28"/>
          <w:szCs w:val="28"/>
        </w:rPr>
        <w:t xml:space="preserve"> </w:t>
      </w:r>
      <w:r w:rsidRPr="000563EE">
        <w:rPr>
          <w:rFonts w:ascii="Times New Roman" w:hAnsi="Times New Roman"/>
          <w:b/>
          <w:sz w:val="28"/>
          <w:szCs w:val="28"/>
          <w:lang w:val="de-DE"/>
        </w:rPr>
        <w:t xml:space="preserve">Sản phẩm: </w:t>
      </w:r>
      <w:r w:rsidRPr="000563EE">
        <w:rPr>
          <w:rFonts w:ascii="Times New Roman" w:hAnsi="Times New Roman"/>
          <w:sz w:val="28"/>
          <w:szCs w:val="28"/>
          <w:lang w:val="de-DE"/>
        </w:rPr>
        <w:t>Kể tên được các tác dụng của dòng điện thông qua các ví dụ minh họa</w:t>
      </w:r>
    </w:p>
    <w:p w:rsidR="00C85DB7" w:rsidRDefault="00C85DB7" w:rsidP="00C85DB7">
      <w:pPr>
        <w:spacing w:after="0" w:line="240" w:lineRule="auto"/>
        <w:ind w:firstLine="567"/>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0563EE">
        <w:rPr>
          <w:rFonts w:ascii="Times New Roman" w:hAnsi="Times New Roman"/>
          <w:b/>
          <w:color w:val="000000"/>
          <w:sz w:val="28"/>
          <w:szCs w:val="28"/>
          <w:shd w:val="clear" w:color="auto" w:fill="FFFFFF"/>
        </w:rPr>
        <w:t>Tổ chức thực hiện:</w:t>
      </w:r>
    </w:p>
    <w:p w:rsidR="00C85DB7" w:rsidRPr="000563EE" w:rsidRDefault="00C85DB7" w:rsidP="00C85DB7">
      <w:pPr>
        <w:spacing w:after="0" w:line="240" w:lineRule="auto"/>
        <w:ind w:firstLine="567"/>
        <w:rPr>
          <w:rFonts w:ascii="Times New Roman" w:hAnsi="Times New Roman"/>
          <w:b/>
          <w:color w:val="000000"/>
          <w:sz w:val="28"/>
          <w:szCs w:val="28"/>
          <w:shd w:val="clear" w:color="auto" w:fill="FFFFFF"/>
        </w:rPr>
      </w:pPr>
    </w:p>
    <w:tbl>
      <w:tblPr>
        <w:tblStyle w:val="TableGrid2"/>
        <w:tblW w:w="8959" w:type="dxa"/>
        <w:tblInd w:w="108" w:type="dxa"/>
        <w:tblLook w:val="04A0" w:firstRow="1" w:lastRow="0" w:firstColumn="1" w:lastColumn="0" w:noHBand="0" w:noVBand="1"/>
      </w:tblPr>
      <w:tblGrid>
        <w:gridCol w:w="5557"/>
        <w:gridCol w:w="3402"/>
      </w:tblGrid>
      <w:tr w:rsidR="00C85DB7" w:rsidRPr="000563EE" w:rsidTr="00051F78">
        <w:tc>
          <w:tcPr>
            <w:tcW w:w="5557" w:type="dxa"/>
          </w:tcPr>
          <w:p w:rsidR="00C85DB7" w:rsidRPr="000563EE" w:rsidRDefault="00C85DB7" w:rsidP="00051F78">
            <w:pPr>
              <w:jc w:val="center"/>
              <w:rPr>
                <w:rFonts w:ascii="Times New Roman" w:eastAsia="Calibri" w:hAnsi="Times New Roman"/>
                <w:i/>
                <w:iCs/>
                <w:color w:val="000000"/>
                <w:sz w:val="28"/>
                <w:szCs w:val="28"/>
                <w:lang w:val="vi-VN"/>
              </w:rPr>
            </w:pPr>
            <w:r w:rsidRPr="000563EE">
              <w:rPr>
                <w:rFonts w:ascii="Times New Roman" w:hAnsi="Times New Roman"/>
                <w:b/>
                <w:color w:val="000000"/>
                <w:sz w:val="28"/>
                <w:szCs w:val="28"/>
                <w:lang w:val="es-VE"/>
              </w:rPr>
              <w:t>Hoạt động của giáo viên và học sinh</w:t>
            </w:r>
          </w:p>
        </w:tc>
        <w:tc>
          <w:tcPr>
            <w:tcW w:w="3402" w:type="dxa"/>
          </w:tcPr>
          <w:p w:rsidR="00C85DB7" w:rsidRPr="000563EE" w:rsidRDefault="00C85DB7" w:rsidP="00051F78">
            <w:pPr>
              <w:jc w:val="center"/>
              <w:rPr>
                <w:rFonts w:ascii="Times New Roman" w:eastAsia="Calibri" w:hAnsi="Times New Roman"/>
                <w:i/>
                <w:iCs/>
                <w:color w:val="000000"/>
                <w:sz w:val="28"/>
                <w:szCs w:val="28"/>
                <w:lang w:val="vi-VN"/>
              </w:rPr>
            </w:pPr>
            <w:r w:rsidRPr="000563EE">
              <w:rPr>
                <w:rFonts w:ascii="Times New Roman" w:hAnsi="Times New Roman"/>
                <w:b/>
                <w:color w:val="000000"/>
                <w:sz w:val="28"/>
                <w:szCs w:val="28"/>
                <w:lang w:val="es-VE"/>
              </w:rPr>
              <w:t>Nội dung</w:t>
            </w:r>
          </w:p>
        </w:tc>
      </w:tr>
      <w:tr w:rsidR="00C85DB7" w:rsidRPr="000563EE" w:rsidTr="00051F78">
        <w:tc>
          <w:tcPr>
            <w:tcW w:w="5557" w:type="dxa"/>
          </w:tcPr>
          <w:p w:rsidR="00C85DB7" w:rsidRPr="00C85DB7" w:rsidRDefault="00C85DB7" w:rsidP="00C85DB7">
            <w:pPr>
              <w:spacing w:before="120" w:after="120"/>
              <w:jc w:val="both"/>
              <w:rPr>
                <w:rFonts w:ascii="Times New Roman" w:eastAsia="Calibri" w:hAnsi="Times New Roman" w:cs="Times New Roman"/>
                <w:b/>
                <w:bCs/>
                <w:i/>
                <w:iCs/>
                <w:color w:val="000000"/>
                <w:sz w:val="28"/>
                <w:szCs w:val="28"/>
                <w:lang w:val="en-US"/>
              </w:rPr>
            </w:pPr>
            <w:r w:rsidRPr="00C85DB7">
              <w:rPr>
                <w:rFonts w:ascii="Times New Roman" w:eastAsia="Calibri" w:hAnsi="Times New Roman" w:cs="Times New Roman"/>
                <w:b/>
                <w:bCs/>
                <w:i/>
                <w:iCs/>
                <w:color w:val="000000"/>
                <w:sz w:val="28"/>
                <w:szCs w:val="28"/>
                <w:lang w:val="en-US"/>
              </w:rPr>
              <w:t xml:space="preserve">*Chuyển giao nhiệm vụ: </w:t>
            </w:r>
          </w:p>
          <w:p w:rsidR="00C85DB7" w:rsidRPr="00C85DB7" w:rsidRDefault="00C85DB7" w:rsidP="00C85DB7">
            <w:pPr>
              <w:spacing w:before="120" w:after="120"/>
              <w:jc w:val="both"/>
              <w:rPr>
                <w:rFonts w:ascii="Times New Roman" w:eastAsia="Calibri" w:hAnsi="Times New Roman" w:cs="Times New Roman"/>
                <w:b/>
                <w:bCs/>
                <w:i/>
                <w:iCs/>
                <w:color w:val="000000"/>
                <w:sz w:val="28"/>
                <w:szCs w:val="28"/>
                <w:lang w:val="en-US"/>
              </w:rPr>
            </w:pPr>
            <w:r w:rsidRPr="00C85DB7">
              <w:rPr>
                <w:rFonts w:ascii="Times New Roman" w:eastAsia="Calibri" w:hAnsi="Times New Roman" w:cs="Times New Roman"/>
                <w:b/>
                <w:bCs/>
                <w:i/>
                <w:iCs/>
                <w:color w:val="000000"/>
                <w:sz w:val="28"/>
                <w:szCs w:val="28"/>
                <w:lang w:val="en-US"/>
              </w:rPr>
              <w:t>-&gt; Xuất phát từ tình huống có vấn đề:</w:t>
            </w:r>
          </w:p>
          <w:p w:rsidR="00C85DB7" w:rsidRPr="00C85DB7" w:rsidRDefault="00C85DB7" w:rsidP="00C85DB7">
            <w:pPr>
              <w:spacing w:before="120" w:after="120"/>
              <w:jc w:val="both"/>
              <w:rPr>
                <w:rFonts w:ascii="Times New Roman" w:hAnsi="Times New Roman" w:cs="Times New Roman"/>
                <w:i/>
                <w:sz w:val="28"/>
                <w:szCs w:val="28"/>
              </w:rPr>
            </w:pPr>
            <w:r w:rsidRPr="00C85DB7">
              <w:rPr>
                <w:rFonts w:ascii="Times New Roman" w:hAnsi="Times New Roman" w:cs="Times New Roman"/>
                <w:i/>
                <w:sz w:val="28"/>
                <w:szCs w:val="28"/>
              </w:rPr>
              <w:t>- Giáo viên yêu cầu:</w:t>
            </w:r>
          </w:p>
          <w:p w:rsidR="00C85DB7" w:rsidRPr="00C85DB7" w:rsidRDefault="00C85DB7" w:rsidP="00C85DB7">
            <w:pPr>
              <w:spacing w:before="120" w:after="120"/>
              <w:jc w:val="both"/>
              <w:rPr>
                <w:rFonts w:ascii="Times New Roman" w:hAnsi="Times New Roman" w:cs="Times New Roman"/>
                <w:spacing w:val="10"/>
                <w:sz w:val="28"/>
                <w:szCs w:val="28"/>
              </w:rPr>
            </w:pPr>
            <w:r w:rsidRPr="00C85DB7">
              <w:rPr>
                <w:rFonts w:ascii="Times New Roman" w:hAnsi="Times New Roman" w:cs="Times New Roman"/>
                <w:spacing w:val="10"/>
                <w:sz w:val="28"/>
                <w:szCs w:val="28"/>
              </w:rPr>
              <w:t>Qua bài soạn ở nhà, cho biết các tác dụng của dòng điện?</w:t>
            </w:r>
          </w:p>
          <w:p w:rsidR="00C85DB7" w:rsidRPr="00C85DB7" w:rsidRDefault="00C85DB7" w:rsidP="00C85DB7">
            <w:pPr>
              <w:spacing w:before="120" w:after="120"/>
              <w:jc w:val="both"/>
              <w:rPr>
                <w:rFonts w:ascii="Times New Roman" w:hAnsi="Times New Roman" w:cs="Times New Roman"/>
                <w:spacing w:val="10"/>
                <w:sz w:val="28"/>
                <w:szCs w:val="28"/>
              </w:rPr>
            </w:pPr>
            <w:r w:rsidRPr="00C85DB7">
              <w:rPr>
                <w:rFonts w:ascii="Times New Roman" w:hAnsi="Times New Roman" w:cs="Times New Roman"/>
                <w:spacing w:val="10"/>
                <w:sz w:val="28"/>
                <w:szCs w:val="28"/>
              </w:rPr>
              <w:t>- Trong các tác dụng đó thì có những tác dụng có thể kiểm tra bằng thí nghiệm?</w:t>
            </w:r>
          </w:p>
          <w:p w:rsidR="00C85DB7" w:rsidRPr="00C85DB7" w:rsidRDefault="00C85DB7" w:rsidP="00C85DB7">
            <w:pPr>
              <w:spacing w:before="120" w:after="120"/>
              <w:jc w:val="both"/>
              <w:rPr>
                <w:rFonts w:ascii="Times New Roman" w:hAnsi="Times New Roman" w:cs="Times New Roman"/>
                <w:i/>
                <w:sz w:val="28"/>
                <w:szCs w:val="28"/>
              </w:rPr>
            </w:pPr>
            <w:r w:rsidRPr="00C85DB7">
              <w:rPr>
                <w:rFonts w:ascii="Times New Roman" w:hAnsi="Times New Roman" w:cs="Times New Roman"/>
                <w:i/>
                <w:sz w:val="28"/>
                <w:szCs w:val="28"/>
              </w:rPr>
              <w:t>- Học sinh tiếp nhận:</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i/>
                <w:sz w:val="28"/>
                <w:szCs w:val="28"/>
              </w:rPr>
              <w:t xml:space="preserve">- Học sinh: </w:t>
            </w:r>
            <w:r w:rsidRPr="00C85DB7">
              <w:rPr>
                <w:rFonts w:ascii="Times New Roman" w:hAnsi="Times New Roman" w:cs="Times New Roman"/>
                <w:sz w:val="28"/>
                <w:szCs w:val="28"/>
              </w:rPr>
              <w:t>Trả lời yêu cầu.</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i/>
                <w:sz w:val="28"/>
                <w:szCs w:val="28"/>
              </w:rPr>
              <w:t xml:space="preserve">- Giáo viên: </w:t>
            </w:r>
            <w:r w:rsidRPr="00C85DB7">
              <w:rPr>
                <w:rFonts w:ascii="Times New Roman" w:hAnsi="Times New Roman" w:cs="Times New Roman"/>
                <w:sz w:val="28"/>
                <w:szCs w:val="28"/>
              </w:rPr>
              <w:t>Theo dõi và bổ sung khi cần.</w:t>
            </w:r>
          </w:p>
          <w:p w:rsidR="00C85DB7" w:rsidRPr="00C85DB7" w:rsidRDefault="00C85DB7" w:rsidP="00C85DB7">
            <w:pPr>
              <w:spacing w:before="120" w:after="120"/>
              <w:jc w:val="both"/>
              <w:rPr>
                <w:rFonts w:ascii="Times New Roman" w:hAnsi="Times New Roman" w:cs="Times New Roman"/>
                <w:b/>
                <w:i/>
                <w:sz w:val="28"/>
                <w:szCs w:val="28"/>
              </w:rPr>
            </w:pPr>
            <w:r w:rsidRPr="00C85DB7">
              <w:rPr>
                <w:rFonts w:ascii="Times New Roman" w:hAnsi="Times New Roman" w:cs="Times New Roman"/>
                <w:i/>
                <w:sz w:val="28"/>
                <w:szCs w:val="28"/>
              </w:rPr>
              <w:t>- Dự kiến sản phẩm:</w:t>
            </w:r>
            <w:r w:rsidRPr="00C85DB7">
              <w:rPr>
                <w:rFonts w:ascii="Times New Roman" w:hAnsi="Times New Roman" w:cs="Times New Roman"/>
                <w:bCs/>
                <w:sz w:val="28"/>
                <w:szCs w:val="28"/>
                <w:lang w:val="nl-NL"/>
              </w:rPr>
              <w:t xml:space="preserve"> HS lên bảng trả lời.</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b/>
                <w:i/>
                <w:sz w:val="28"/>
                <w:szCs w:val="28"/>
              </w:rPr>
              <w:t>*Báo cáo kết quả:</w:t>
            </w:r>
            <w:r w:rsidRPr="00C85DB7">
              <w:rPr>
                <w:rFonts w:ascii="Times New Roman" w:hAnsi="Times New Roman" w:cs="Times New Roman"/>
                <w:sz w:val="28"/>
                <w:szCs w:val="28"/>
              </w:rPr>
              <w:t>HS lên bảng trả lời.</w:t>
            </w:r>
          </w:p>
          <w:p w:rsidR="00C85DB7" w:rsidRPr="00C85DB7" w:rsidRDefault="00C85DB7" w:rsidP="00C85DB7">
            <w:pPr>
              <w:spacing w:before="120" w:after="120"/>
              <w:jc w:val="both"/>
              <w:rPr>
                <w:rFonts w:ascii="Times New Roman" w:hAnsi="Times New Roman" w:cs="Times New Roman"/>
                <w:b/>
                <w:i/>
                <w:sz w:val="28"/>
                <w:szCs w:val="28"/>
              </w:rPr>
            </w:pPr>
            <w:r w:rsidRPr="00C85DB7">
              <w:rPr>
                <w:rFonts w:ascii="Times New Roman" w:hAnsi="Times New Roman" w:cs="Times New Roman"/>
                <w:b/>
                <w:i/>
                <w:sz w:val="28"/>
                <w:szCs w:val="28"/>
              </w:rPr>
              <w:t>*Đánh giá kết quả:</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i/>
                <w:sz w:val="28"/>
                <w:szCs w:val="28"/>
              </w:rPr>
              <w:t>- Học sinh nhận xét, bổ sung, đánh giá:</w:t>
            </w:r>
          </w:p>
          <w:p w:rsidR="00C85DB7" w:rsidRPr="00C85DB7" w:rsidRDefault="00C85DB7" w:rsidP="00C85DB7">
            <w:pPr>
              <w:spacing w:before="120" w:after="120"/>
              <w:jc w:val="both"/>
              <w:rPr>
                <w:rFonts w:ascii="Times New Roman" w:hAnsi="Times New Roman" w:cs="Times New Roman"/>
                <w:i/>
                <w:sz w:val="28"/>
                <w:szCs w:val="28"/>
              </w:rPr>
            </w:pPr>
            <w:r w:rsidRPr="00C85DB7">
              <w:rPr>
                <w:rFonts w:ascii="Times New Roman" w:hAnsi="Times New Roman" w:cs="Times New Roman"/>
                <w:i/>
                <w:sz w:val="28"/>
                <w:szCs w:val="28"/>
              </w:rPr>
              <w:t xml:space="preserve">- Giáo viên nhận xét, đánh giá: </w:t>
            </w:r>
          </w:p>
          <w:p w:rsidR="00C85DB7" w:rsidRPr="00C85DB7" w:rsidRDefault="00C85DB7" w:rsidP="00C85DB7">
            <w:pPr>
              <w:spacing w:before="120" w:after="120"/>
              <w:jc w:val="both"/>
              <w:rPr>
                <w:rFonts w:ascii="Times New Roman" w:hAnsi="Times New Roman" w:cs="Times New Roman"/>
                <w:bCs/>
                <w:sz w:val="28"/>
                <w:szCs w:val="28"/>
                <w:lang w:val="nl-NL"/>
              </w:rPr>
            </w:pPr>
            <w:r w:rsidRPr="00C85DB7">
              <w:rPr>
                <w:rFonts w:ascii="Times New Roman" w:hAnsi="Times New Roman" w:cs="Times New Roman"/>
                <w:i/>
                <w:sz w:val="28"/>
                <w:szCs w:val="28"/>
              </w:rPr>
              <w:t xml:space="preserve">-&gt;Giáo viên giao vấn đề cần tìm hiểu trong bài học: </w:t>
            </w:r>
            <w:r w:rsidRPr="00C85DB7">
              <w:rPr>
                <w:rFonts w:ascii="Times New Roman" w:hAnsi="Times New Roman" w:cs="Times New Roman"/>
                <w:bCs/>
                <w:sz w:val="28"/>
                <w:szCs w:val="28"/>
                <w:lang w:val="nl-NL"/>
              </w:rPr>
              <w:t>- Trong tiết ngày hôm nay chúng ta sẽ thực hành kiểm chứng các tác dụng trên.</w:t>
            </w:r>
          </w:p>
          <w:p w:rsidR="00C85DB7" w:rsidRPr="00C85DB7" w:rsidRDefault="00C85DB7" w:rsidP="00C85DB7">
            <w:pPr>
              <w:spacing w:before="120" w:after="120"/>
              <w:jc w:val="both"/>
              <w:rPr>
                <w:rFonts w:ascii="Times New Roman" w:hAnsi="Times New Roman" w:cs="Times New Roman"/>
                <w:b/>
                <w:i/>
                <w:iCs/>
                <w:sz w:val="28"/>
                <w:szCs w:val="28"/>
                <w:lang w:val="nl-NL"/>
              </w:rPr>
            </w:pPr>
            <w:r w:rsidRPr="00C85DB7">
              <w:rPr>
                <w:rFonts w:ascii="Times New Roman" w:hAnsi="Times New Roman" w:cs="Times New Roman"/>
                <w:i/>
                <w:sz w:val="28"/>
                <w:szCs w:val="28"/>
              </w:rPr>
              <w:t>-&gt;Giáo viên nêu mục tiêu bài học</w:t>
            </w:r>
          </w:p>
        </w:tc>
        <w:tc>
          <w:tcPr>
            <w:tcW w:w="3402" w:type="dxa"/>
          </w:tcPr>
          <w:p w:rsidR="00C85DB7" w:rsidRPr="000563EE" w:rsidRDefault="00C85DB7" w:rsidP="00C85DB7">
            <w:pPr>
              <w:rPr>
                <w:rFonts w:ascii="Times New Roman" w:eastAsia="Calibri" w:hAnsi="Times New Roman"/>
                <w:i/>
                <w:iCs/>
                <w:color w:val="000000"/>
                <w:sz w:val="28"/>
                <w:szCs w:val="28"/>
                <w:lang w:val="vi-VN"/>
              </w:rPr>
            </w:pPr>
          </w:p>
        </w:tc>
      </w:tr>
    </w:tbl>
    <w:p w:rsidR="00C85DB7" w:rsidRPr="000563EE" w:rsidRDefault="00C85DB7" w:rsidP="00C85DB7">
      <w:pPr>
        <w:spacing w:after="0" w:line="240" w:lineRule="auto"/>
        <w:ind w:firstLine="567"/>
        <w:jc w:val="both"/>
        <w:rPr>
          <w:rFonts w:ascii="Times New Roman" w:hAnsi="Times New Roman"/>
          <w:b/>
          <w:bCs/>
          <w:color w:val="000000"/>
          <w:sz w:val="28"/>
          <w:szCs w:val="28"/>
          <w:shd w:val="clear" w:color="auto" w:fill="FFFFFF"/>
          <w:lang w:val="de-DE"/>
        </w:rPr>
      </w:pPr>
      <w:r w:rsidRPr="000563EE">
        <w:rPr>
          <w:rFonts w:ascii="Times New Roman" w:hAnsi="Times New Roman"/>
          <w:b/>
          <w:bCs/>
          <w:color w:val="000000"/>
          <w:sz w:val="28"/>
          <w:szCs w:val="28"/>
          <w:shd w:val="clear" w:color="auto" w:fill="FFFFFF"/>
          <w:lang w:val="de-DE"/>
        </w:rPr>
        <w:t xml:space="preserve">2. Hoạt động 2: Hình thành kiến thức mới </w:t>
      </w:r>
    </w:p>
    <w:p w:rsidR="00C85DB7" w:rsidRPr="000563EE" w:rsidRDefault="00C85DB7" w:rsidP="00C85DB7">
      <w:pPr>
        <w:spacing w:after="0" w:line="240" w:lineRule="auto"/>
        <w:ind w:firstLine="567"/>
        <w:jc w:val="both"/>
        <w:rPr>
          <w:rFonts w:ascii="Times New Roman" w:hAnsi="Times New Roman"/>
          <w:sz w:val="28"/>
          <w:szCs w:val="28"/>
          <w:lang w:val="it-IT"/>
        </w:rPr>
      </w:pPr>
      <w:r w:rsidRPr="000563EE">
        <w:rPr>
          <w:rFonts w:ascii="Times New Roman" w:hAnsi="Times New Roman"/>
          <w:b/>
          <w:sz w:val="28"/>
          <w:szCs w:val="28"/>
        </w:rPr>
        <w:t xml:space="preserve">a) </w:t>
      </w:r>
      <w:r w:rsidRPr="000563EE">
        <w:rPr>
          <w:rFonts w:ascii="Times New Roman" w:hAnsi="Times New Roman"/>
          <w:b/>
          <w:sz w:val="28"/>
          <w:szCs w:val="28"/>
          <w:lang w:val="vi-VN"/>
        </w:rPr>
        <w:t>Mục tiêu:</w:t>
      </w:r>
      <w:r w:rsidRPr="000563EE">
        <w:rPr>
          <w:rFonts w:ascii="Times New Roman" w:hAnsi="Times New Roman"/>
          <w:b/>
          <w:sz w:val="28"/>
          <w:szCs w:val="28"/>
        </w:rPr>
        <w:t xml:space="preserve"> </w:t>
      </w:r>
      <w:r w:rsidRPr="000563EE">
        <w:rPr>
          <w:rFonts w:ascii="Times New Roman" w:hAnsi="Times New Roman"/>
          <w:sz w:val="28"/>
          <w:szCs w:val="28"/>
          <w:lang w:val="it-IT"/>
        </w:rPr>
        <w:t>Giúp học sinh tìm hiểu và thực hành các thí nghiệm kiểm tra tác dụng của dòng điệ</w:t>
      </w:r>
    </w:p>
    <w:p w:rsidR="00C85DB7" w:rsidRPr="000563EE" w:rsidRDefault="00C85DB7" w:rsidP="00C85DB7">
      <w:pPr>
        <w:spacing w:after="0" w:line="240" w:lineRule="auto"/>
        <w:ind w:firstLine="567"/>
        <w:jc w:val="both"/>
        <w:rPr>
          <w:rFonts w:ascii="Times New Roman" w:eastAsia="Calibri" w:hAnsi="Times New Roman"/>
          <w:i/>
          <w:sz w:val="28"/>
          <w:szCs w:val="28"/>
        </w:rPr>
      </w:pPr>
      <w:r w:rsidRPr="000563EE">
        <w:rPr>
          <w:rFonts w:ascii="Times New Roman" w:eastAsia="Calibri" w:hAnsi="Times New Roman"/>
          <w:b/>
          <w:sz w:val="28"/>
          <w:szCs w:val="28"/>
          <w:lang w:val="vi-VN"/>
        </w:rPr>
        <w:t>b) Nội dung:</w:t>
      </w:r>
      <w:r w:rsidRPr="000563EE">
        <w:rPr>
          <w:rFonts w:ascii="Times New Roman" w:eastAsia="Calibri" w:hAnsi="Times New Roman"/>
          <w:b/>
          <w:sz w:val="28"/>
          <w:szCs w:val="28"/>
        </w:rPr>
        <w:t xml:space="preserve"> </w:t>
      </w:r>
      <w:r w:rsidRPr="000563EE">
        <w:rPr>
          <w:rFonts w:ascii="Times New Roman" w:eastAsia="Calibri" w:hAnsi="Times New Roman"/>
          <w:sz w:val="28"/>
          <w:szCs w:val="28"/>
        </w:rPr>
        <w:t>Học sinh lần lượt tiến hành làm các thí nghiệm kiểm tra các tác dụng của dòng điện</w:t>
      </w:r>
    </w:p>
    <w:p w:rsidR="00C85DB7" w:rsidRPr="000563EE" w:rsidRDefault="00C85DB7" w:rsidP="00C85DB7">
      <w:pPr>
        <w:spacing w:after="0" w:line="240" w:lineRule="auto"/>
        <w:ind w:firstLine="567"/>
        <w:jc w:val="both"/>
        <w:rPr>
          <w:rFonts w:ascii="Times New Roman" w:hAnsi="Times New Roman"/>
          <w:sz w:val="28"/>
          <w:szCs w:val="28"/>
          <w:lang w:val="de-DE"/>
        </w:rPr>
      </w:pPr>
      <w:r w:rsidRPr="000563EE">
        <w:rPr>
          <w:rFonts w:ascii="Times New Roman" w:eastAsia="Calibri" w:hAnsi="Times New Roman"/>
          <w:b/>
          <w:sz w:val="28"/>
          <w:szCs w:val="28"/>
          <w:lang w:val="vi-VN"/>
        </w:rPr>
        <w:t>c)</w:t>
      </w:r>
      <w:r>
        <w:rPr>
          <w:rFonts w:ascii="Times New Roman" w:eastAsia="Calibri" w:hAnsi="Times New Roman"/>
          <w:b/>
          <w:sz w:val="28"/>
          <w:szCs w:val="28"/>
        </w:rPr>
        <w:t xml:space="preserve"> </w:t>
      </w:r>
      <w:r w:rsidRPr="000563EE">
        <w:rPr>
          <w:rFonts w:ascii="Times New Roman" w:hAnsi="Times New Roman"/>
          <w:b/>
          <w:sz w:val="28"/>
          <w:szCs w:val="28"/>
          <w:lang w:val="de-DE"/>
        </w:rPr>
        <w:t xml:space="preserve">Sản phẩm: </w:t>
      </w:r>
      <w:r w:rsidRPr="000563EE">
        <w:rPr>
          <w:rFonts w:ascii="Times New Roman" w:hAnsi="Times New Roman"/>
          <w:sz w:val="28"/>
          <w:szCs w:val="28"/>
          <w:lang w:val="de-DE"/>
        </w:rPr>
        <w:t>Hoàn thành được nội dung các phiếu học tập của từng trạm về các tác dụng của dòng điện</w:t>
      </w:r>
    </w:p>
    <w:p w:rsidR="00C85DB7" w:rsidRDefault="00C85DB7" w:rsidP="00C85DB7">
      <w:pPr>
        <w:spacing w:after="0" w:line="240" w:lineRule="auto"/>
        <w:ind w:firstLine="567"/>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0563EE">
        <w:rPr>
          <w:rFonts w:ascii="Times New Roman" w:hAnsi="Times New Roman"/>
          <w:b/>
          <w:color w:val="000000"/>
          <w:sz w:val="28"/>
          <w:szCs w:val="28"/>
          <w:shd w:val="clear" w:color="auto" w:fill="FFFFFF"/>
        </w:rPr>
        <w:t>Tổ chức thực hiện:</w:t>
      </w:r>
    </w:p>
    <w:p w:rsidR="00C85DB7" w:rsidRPr="000563EE" w:rsidRDefault="00C85DB7" w:rsidP="00C85DB7">
      <w:pPr>
        <w:spacing w:after="0" w:line="240" w:lineRule="auto"/>
        <w:ind w:firstLine="567"/>
        <w:rPr>
          <w:rFonts w:ascii="Times New Roman" w:hAnsi="Times New Roman"/>
          <w:b/>
          <w:color w:val="000000"/>
          <w:sz w:val="28"/>
          <w:szCs w:val="28"/>
          <w:shd w:val="clear" w:color="auto" w:fill="FFFFFF"/>
        </w:rPr>
      </w:pPr>
    </w:p>
    <w:tbl>
      <w:tblPr>
        <w:tblW w:w="8959" w:type="dxa"/>
        <w:tblInd w:w="108" w:type="dxa"/>
        <w:tblLayout w:type="fixed"/>
        <w:tblLook w:val="04A0" w:firstRow="1" w:lastRow="0" w:firstColumn="1" w:lastColumn="0" w:noHBand="0" w:noVBand="1"/>
      </w:tblPr>
      <w:tblGrid>
        <w:gridCol w:w="5132"/>
        <w:gridCol w:w="3827"/>
      </w:tblGrid>
      <w:tr w:rsidR="00C85DB7" w:rsidRPr="000563EE" w:rsidTr="00051F78">
        <w:tc>
          <w:tcPr>
            <w:tcW w:w="5132"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Nội dung</w:t>
            </w:r>
          </w:p>
        </w:tc>
      </w:tr>
      <w:tr w:rsidR="00C85DB7" w:rsidRPr="000563EE" w:rsidTr="00051F78">
        <w:tc>
          <w:tcPr>
            <w:tcW w:w="8959"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b/>
                <w:bCs/>
                <w:sz w:val="28"/>
                <w:szCs w:val="28"/>
              </w:rPr>
            </w:pPr>
            <w:r w:rsidRPr="000563EE">
              <w:rPr>
                <w:rFonts w:ascii="Times New Roman" w:eastAsia="Calibri" w:hAnsi="Times New Roman"/>
                <w:b/>
                <w:color w:val="000000"/>
                <w:sz w:val="28"/>
                <w:szCs w:val="28"/>
              </w:rPr>
              <w:t xml:space="preserve">Hoạt động 2.1: </w:t>
            </w:r>
            <w:r w:rsidRPr="000563EE">
              <w:rPr>
                <w:rFonts w:ascii="Times New Roman" w:hAnsi="Times New Roman"/>
                <w:b/>
                <w:bCs/>
                <w:sz w:val="28"/>
                <w:szCs w:val="28"/>
              </w:rPr>
              <w:t>Tìm hiểu các tác dụng nhiệt, phát sáng, từ, hóa học của dòng điện</w:t>
            </w:r>
          </w:p>
        </w:tc>
      </w:tr>
      <w:tr w:rsidR="00C85DB7" w:rsidRPr="000563EE" w:rsidTr="00051F78">
        <w:tc>
          <w:tcPr>
            <w:tcW w:w="5132"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GV chiếu nội quy của tiết học theo trạm</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xml:space="preserve">- Lớp được chia thành 4 nhóm, có nhóm trưởng và thư kí.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Có 5 trạm tương ứng với 5 nhiệm vụ học tập của tiết học được ghi trong phiếu ở mỗi trạm. Tất cả các nhóm bắt buộc phải hoàn thành 4 trạm còn lại (k</w:t>
            </w:r>
            <w:r w:rsidRPr="000563EE">
              <w:rPr>
                <w:rFonts w:ascii="Times New Roman" w:hAnsi="Times New Roman"/>
                <w:i/>
                <w:iCs/>
                <w:color w:val="000000"/>
                <w:sz w:val="28"/>
                <w:szCs w:val="28"/>
                <w:lang w:val="it-IT"/>
              </w:rPr>
              <w:t xml:space="preserve">hông nhất thiết phải </w:t>
            </w:r>
            <w:r w:rsidRPr="000563EE">
              <w:rPr>
                <w:rFonts w:ascii="Times New Roman" w:hAnsi="Times New Roman"/>
                <w:i/>
                <w:iCs/>
                <w:color w:val="000000"/>
                <w:sz w:val="28"/>
                <w:szCs w:val="28"/>
                <w:lang w:val="it-IT"/>
              </w:rPr>
              <w:lastRenderedPageBreak/>
              <w:t>theo đúng thứ tự)</w:t>
            </w:r>
            <w:r w:rsidRPr="000563EE">
              <w:rPr>
                <w:rFonts w:ascii="Times New Roman" w:hAnsi="Times New Roman"/>
                <w:color w:val="000000"/>
                <w:sz w:val="28"/>
                <w:szCs w:val="28"/>
                <w:lang w:val="it-IT"/>
              </w:rPr>
              <w:t xml:space="preserve">.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Thời gian tối đa cho mỗi trạm là 8 phút.</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xml:space="preserve">-  Khi hoàn thành một trạm: Giơ biển xanh,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xml:space="preserve">-  Khi cần trợ giúp: Giơ biển đỏ.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Sau mỗi trạm cần hoàn thành phiếu trạm và một phần phiếu tổng hợp.</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Khi đã hoàn thành một trạm, nhóm nhanh chóng chuyển sang tram khác, đảm bảo trật tự, nghiêm túc. Nếu trong các trạm từ 1 đến 4, mà không còn trạm trống, thì nhóm sẽ giải quyết trạm chờ.</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Sau 32’, GV thông báo hết giờ yêu cầu các nhóm ngừng hoạt động, nộp phiếu trạm và dán phiếu tổng hợp lên bảng.</w:t>
            </w:r>
          </w:p>
          <w:p w:rsidR="00C85DB7" w:rsidRPr="000563EE" w:rsidRDefault="00C85DB7" w:rsidP="00051F78">
            <w:pPr>
              <w:spacing w:after="0" w:line="240" w:lineRule="auto"/>
              <w:jc w:val="both"/>
              <w:rPr>
                <w:rFonts w:ascii="Times New Roman" w:eastAsia="Calibri" w:hAnsi="Times New Roman"/>
                <w:b/>
                <w:bCs/>
                <w:i/>
                <w:iCs/>
                <w:color w:val="000000"/>
                <w:sz w:val="28"/>
                <w:szCs w:val="28"/>
                <w:lang w:val="vi-VN"/>
              </w:rPr>
            </w:pPr>
            <w:r w:rsidRPr="000563EE">
              <w:rPr>
                <w:rFonts w:ascii="Times New Roman" w:eastAsia="Calibri" w:hAnsi="Times New Roman"/>
                <w:b/>
                <w:bCs/>
                <w:i/>
                <w:iCs/>
                <w:color w:val="000000"/>
                <w:sz w:val="28"/>
                <w:szCs w:val="28"/>
              </w:rPr>
              <w:t>*</w:t>
            </w:r>
            <w:r w:rsidRPr="000563EE">
              <w:rPr>
                <w:rFonts w:ascii="Times New Roman" w:eastAsia="Calibri" w:hAnsi="Times New Roman"/>
                <w:b/>
                <w:bCs/>
                <w:i/>
                <w:iCs/>
                <w:color w:val="000000"/>
                <w:sz w:val="28"/>
                <w:szCs w:val="28"/>
                <w:lang w:val="vi-VN"/>
              </w:rPr>
              <w:t>Chuyển giao nhiệm vụ học tập</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 xml:space="preserve">Giáo viên: Chia học sinh thành 4 nhóm ngồi ở 4 trạm. </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b/>
                <w:spacing w:val="10"/>
                <w:sz w:val="28"/>
                <w:szCs w:val="28"/>
              </w:rPr>
              <w:t>Yêu cầu HS trả lời:</w:t>
            </w:r>
            <w:r w:rsidRPr="000563EE">
              <w:rPr>
                <w:rFonts w:ascii="Times New Roman" w:hAnsi="Times New Roman"/>
                <w:spacing w:val="10"/>
                <w:sz w:val="28"/>
                <w:szCs w:val="28"/>
              </w:rPr>
              <w:t xml:space="preserve"> Qua sự chuẩn bị bài ở nhà và quan sát dụng cụ thí nghiệm ở trạm của mình hãy trình bày thí nghiệm kiểm tra các tác dụng của dòng điện</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Học sinh tiếp nhận, đại diện các nhóm trình bày và chốt bằng hình ảnh trên máy chiếu.</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 xml:space="preserve">- Yêu cầu học sinh hoạt động theo trạm </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Thực hiện nhiệm vụ học tập</w:t>
            </w:r>
          </w:p>
          <w:p w:rsidR="00C85DB7" w:rsidRPr="000563EE" w:rsidRDefault="00C85DB7" w:rsidP="00051F78">
            <w:pPr>
              <w:spacing w:after="0" w:line="240" w:lineRule="auto"/>
              <w:jc w:val="both"/>
              <w:rPr>
                <w:rFonts w:ascii="Times New Roman" w:hAnsi="Times New Roman"/>
                <w:i/>
                <w:sz w:val="28"/>
                <w:szCs w:val="28"/>
              </w:rPr>
            </w:pPr>
            <w:r w:rsidRPr="000563EE">
              <w:rPr>
                <w:rFonts w:ascii="Times New Roman" w:hAnsi="Times New Roman"/>
                <w:i/>
                <w:sz w:val="28"/>
                <w:szCs w:val="28"/>
              </w:rPr>
              <w:t>- Học sinh: Hoạt động theo trạm, hoàn thành từng trạm, trả lời nội dung PHT từng trạm và hoàn thành phiếu tổng hợp</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i/>
                <w:sz w:val="28"/>
                <w:szCs w:val="28"/>
              </w:rPr>
              <w:t xml:space="preserve">- Giáo viên: </w:t>
            </w:r>
          </w:p>
          <w:p w:rsidR="00C85DB7" w:rsidRPr="000563EE" w:rsidRDefault="00C85DB7" w:rsidP="00051F78">
            <w:pPr>
              <w:pBdr>
                <w:bar w:val="single" w:sz="4" w:color="auto"/>
              </w:pBdr>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 Quan sát quá trình thí nghiệm của học sinh để đảm bảo an toàn và tính chính xác của thí nghiệm.</w:t>
            </w:r>
          </w:p>
          <w:p w:rsidR="00C85DB7" w:rsidRPr="000563EE" w:rsidRDefault="00C85DB7" w:rsidP="00051F78">
            <w:pPr>
              <w:pBdr>
                <w:bar w:val="single" w:sz="4" w:color="auto"/>
              </w:pBdr>
              <w:spacing w:after="0" w:line="240" w:lineRule="auto"/>
              <w:jc w:val="both"/>
              <w:rPr>
                <w:rFonts w:ascii="Times New Roman" w:hAnsi="Times New Roman"/>
                <w:bCs/>
                <w:sz w:val="28"/>
                <w:szCs w:val="28"/>
                <w:lang w:val="nl-NL"/>
              </w:rPr>
            </w:pPr>
            <w:r w:rsidRPr="000563EE">
              <w:rPr>
                <w:rFonts w:ascii="Times New Roman" w:hAnsi="Times New Roman"/>
                <w:bCs/>
                <w:sz w:val="28"/>
                <w:szCs w:val="28"/>
                <w:lang w:val="nl-NL"/>
              </w:rPr>
              <w:t>+ Giúp đỡ những nhóm yếu khi tiến hành TN.</w:t>
            </w:r>
          </w:p>
          <w:p w:rsidR="00C85DB7" w:rsidRPr="000563EE" w:rsidRDefault="00C85DB7" w:rsidP="00051F78">
            <w:pPr>
              <w:pBdr>
                <w:bar w:val="single" w:sz="4" w:color="auto"/>
              </w:pBdr>
              <w:spacing w:after="0" w:line="240" w:lineRule="auto"/>
              <w:jc w:val="both"/>
              <w:rPr>
                <w:rFonts w:ascii="Times New Roman" w:hAnsi="Times New Roman"/>
                <w:bCs/>
                <w:sz w:val="28"/>
                <w:szCs w:val="28"/>
                <w:lang w:val="nl-NL"/>
              </w:rPr>
            </w:pPr>
            <w:r w:rsidRPr="000563EE">
              <w:rPr>
                <w:rFonts w:ascii="Times New Roman" w:hAnsi="Times New Roman"/>
                <w:bCs/>
                <w:sz w:val="28"/>
                <w:szCs w:val="28"/>
                <w:lang w:val="nl-NL"/>
              </w:rPr>
              <w:t>Hết thời gian, yêu cầu các nhóm báo cáo TN.</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Báo cáo kết quả và thảo luận</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iCs/>
                <w:sz w:val="28"/>
                <w:szCs w:val="28"/>
                <w:lang w:val="de-DE"/>
              </w:rPr>
              <w:t>- Đại diện các nhóm HS báo cáo kết quả hoạt động</w:t>
            </w:r>
            <w:r w:rsidRPr="000563EE">
              <w:rPr>
                <w:rFonts w:ascii="Times New Roman" w:hAnsi="Times New Roman"/>
                <w:b/>
                <w:i/>
                <w:iCs/>
                <w:sz w:val="28"/>
                <w:szCs w:val="28"/>
                <w:lang w:val="de-DE"/>
              </w:rPr>
              <w:t xml:space="preserve"> </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Đánh giá kết quả thực hiện nhiệm vụ</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Học sinh nhận xét, bổ sung, đánh giá.</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Giáo viên nhận xét, đánh giá.</w:t>
            </w:r>
          </w:p>
          <w:p w:rsidR="00C85DB7" w:rsidRPr="000563EE" w:rsidRDefault="00C85DB7" w:rsidP="00051F78">
            <w:pPr>
              <w:spacing w:after="0" w:line="240" w:lineRule="auto"/>
              <w:rPr>
                <w:rFonts w:ascii="Times New Roman" w:eastAsia="Calibri" w:hAnsi="Times New Roman"/>
                <w:b/>
                <w:i/>
                <w:color w:val="000000"/>
                <w:sz w:val="28"/>
                <w:szCs w:val="28"/>
              </w:rPr>
            </w:pPr>
            <w:r w:rsidRPr="000563EE">
              <w:rPr>
                <w:rFonts w:ascii="Times New Roman" w:hAnsi="Times New Roman"/>
                <w:sz w:val="28"/>
                <w:szCs w:val="28"/>
              </w:rPr>
              <w:t>-&gt;Giáo viên chốt kiến thức và ghi bảng</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b/>
                <w:bCs/>
                <w:sz w:val="28"/>
                <w:szCs w:val="28"/>
              </w:rPr>
            </w:pPr>
            <w:r w:rsidRPr="000563EE">
              <w:rPr>
                <w:rFonts w:ascii="Times New Roman" w:eastAsia="Calibri" w:hAnsi="Times New Roman"/>
                <w:b/>
                <w:color w:val="000000"/>
                <w:sz w:val="28"/>
                <w:szCs w:val="28"/>
              </w:rPr>
              <w:lastRenderedPageBreak/>
              <w:t xml:space="preserve">I. </w:t>
            </w:r>
            <w:r w:rsidRPr="000563EE">
              <w:rPr>
                <w:rFonts w:ascii="Times New Roman" w:hAnsi="Times New Roman"/>
                <w:b/>
                <w:bCs/>
                <w:sz w:val="28"/>
                <w:szCs w:val="28"/>
              </w:rPr>
              <w:t>Tìm hiểu các tác dụng nhiệt, phát sáng, từ, hóa học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5 tác dụng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nhiệ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phát sá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từ</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lastRenderedPageBreak/>
              <w:t>+ Tác dụng hóa học</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rPr>
              <w:t>+ Tác dụng sinh lí</w:t>
            </w:r>
            <w:r w:rsidRPr="000563EE">
              <w:rPr>
                <w:rFonts w:ascii="Times New Roman" w:eastAsia="Calibri" w:hAnsi="Times New Roman"/>
                <w:b/>
                <w:color w:val="000000"/>
                <w:sz w:val="28"/>
                <w:szCs w:val="28"/>
              </w:rPr>
              <w:t xml:space="preserve"> </w:t>
            </w:r>
          </w:p>
        </w:tc>
      </w:tr>
      <w:tr w:rsidR="00C85DB7" w:rsidRPr="000563EE" w:rsidTr="00051F78">
        <w:tc>
          <w:tcPr>
            <w:tcW w:w="8959"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center"/>
              <w:rPr>
                <w:rFonts w:ascii="Times New Roman" w:hAnsi="Times New Roman"/>
                <w:bCs/>
                <w:color w:val="000000"/>
                <w:sz w:val="28"/>
                <w:szCs w:val="28"/>
              </w:rPr>
            </w:pPr>
            <w:r w:rsidRPr="000563EE">
              <w:rPr>
                <w:rFonts w:ascii="Times New Roman" w:hAnsi="Times New Roman"/>
                <w:bCs/>
                <w:color w:val="000000"/>
                <w:sz w:val="28"/>
                <w:szCs w:val="28"/>
              </w:rPr>
              <w:lastRenderedPageBreak/>
              <w:t>TRẠM 1</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Cs/>
                <w:color w:val="000000"/>
                <w:sz w:val="28"/>
                <w:szCs w:val="28"/>
              </w:rPr>
              <w:lastRenderedPageBreak/>
              <w:t>Tìm hiểu tác dụng nhiệt ở bóng đèn sợi đố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Yêu cầu: làm việc theo nhóm.</w:t>
            </w:r>
          </w:p>
          <w:p w:rsidR="00C85DB7" w:rsidRPr="000563EE" w:rsidRDefault="00C85DB7" w:rsidP="00051F78">
            <w:pPr>
              <w:spacing w:after="0" w:line="240" w:lineRule="auto"/>
              <w:rPr>
                <w:rFonts w:ascii="Times New Roman" w:hAnsi="Times New Roman"/>
                <w:sz w:val="28"/>
                <w:szCs w:val="28"/>
                <w:lang w:val="it-IT"/>
              </w:rPr>
            </w:pPr>
            <w:r w:rsidRPr="000563EE">
              <w:rPr>
                <w:rFonts w:ascii="Times New Roman" w:hAnsi="Times New Roman"/>
                <w:sz w:val="28"/>
                <w:szCs w:val="28"/>
                <w:lang w:val="it-IT"/>
              </w:rPr>
              <w:t xml:space="preserve">Nhận dụng cụ thí nghiệm sau: </w:t>
            </w:r>
          </w:p>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noProof/>
                <w:sz w:val="28"/>
                <w:szCs w:val="28"/>
              </w:rPr>
              <w:drawing>
                <wp:inline distT="0" distB="0" distL="0" distR="0" wp14:anchorId="1C9FB09D" wp14:editId="354748B5">
                  <wp:extent cx="1440815" cy="1419225"/>
                  <wp:effectExtent l="19050" t="0" r="6985" b="0"/>
                  <wp:docPr id="411" name="Picture 1" descr="C:\Documents and Settings\DMCUONG\Desktop\12645050_744689749008104_33245232263138375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DMCUONG\Desktop\12645050_744689749008104_3324523226313837584_n.jpg"/>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1440815" cy="1419225"/>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0ABD2126" wp14:editId="14AD56AB">
                  <wp:extent cx="1470660" cy="1419225"/>
                  <wp:effectExtent l="19050" t="0" r="0" b="0"/>
                  <wp:docPr id="412" name="Picture 6" descr="C:\Documents and Settings\DMCUONG\Desktop\12553084_744689665674779_9170390631893420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DMCUONG\Desktop\12553084_744689665674779_917039063189342084_n.jpg"/>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1470660" cy="1419225"/>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58E2A9DF" wp14:editId="0A9BC25B">
                  <wp:extent cx="1419225" cy="1675130"/>
                  <wp:effectExtent l="152400" t="0" r="123825" b="0"/>
                  <wp:docPr id="413" name="Picture 1" descr="C:\Users\ngocquynh\Desktop\den soi d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ocquynh\Desktop\den soi dot.jpg"/>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rot="5400000">
                            <a:off x="0" y="0"/>
                            <a:ext cx="1419225" cy="1675130"/>
                          </a:xfrm>
                          <a:prstGeom prst="rect">
                            <a:avLst/>
                          </a:prstGeom>
                          <a:noFill/>
                          <a:ln w="9525">
                            <a:noFill/>
                            <a:miter lim="800000"/>
                            <a:headEnd/>
                            <a:tailEnd/>
                          </a:ln>
                        </pic:spPr>
                      </pic:pic>
                    </a:graphicData>
                  </a:graphic>
                </wp:inline>
              </w:drawing>
            </w:r>
          </w:p>
          <w:tbl>
            <w:tblPr>
              <w:tblW w:w="0" w:type="auto"/>
              <w:jc w:val="center"/>
              <w:tblLayout w:type="fixed"/>
              <w:tblLook w:val="04A0" w:firstRow="1" w:lastRow="0" w:firstColumn="1" w:lastColumn="0" w:noHBand="0" w:noVBand="1"/>
            </w:tblPr>
            <w:tblGrid>
              <w:gridCol w:w="2395"/>
              <w:gridCol w:w="2264"/>
              <w:gridCol w:w="3172"/>
            </w:tblGrid>
            <w:tr w:rsidR="00C85DB7" w:rsidRPr="000563EE" w:rsidTr="00051F78">
              <w:trPr>
                <w:trHeight w:val="545"/>
                <w:jc w:val="center"/>
              </w:trPr>
              <w:tc>
                <w:tcPr>
                  <w:tcW w:w="2395"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1, Nguồn</w:t>
                  </w:r>
                </w:p>
              </w:tc>
              <w:tc>
                <w:tcPr>
                  <w:tcW w:w="2264"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2, Dây dẫn</w:t>
                  </w:r>
                </w:p>
              </w:tc>
              <w:tc>
                <w:tcPr>
                  <w:tcW w:w="3172"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3, Bóng đèn sợi đốt</w:t>
                  </w:r>
                </w:p>
              </w:tc>
            </w:tr>
          </w:tbl>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Lắp mạch điện sơ đồ sau:</w:t>
            </w:r>
          </w:p>
          <w:p w:rsidR="00C85DB7" w:rsidRPr="000563EE" w:rsidRDefault="00C85DB7" w:rsidP="00051F78">
            <w:pPr>
              <w:autoSpaceDE w:val="0"/>
              <w:autoSpaceDN w:val="0"/>
              <w:adjustRightInd w:val="0"/>
              <w:spacing w:after="0" w:line="240" w:lineRule="auto"/>
              <w:jc w:val="center"/>
              <w:rPr>
                <w:rFonts w:ascii="Times New Roman" w:hAnsi="Times New Roman"/>
                <w:sz w:val="28"/>
                <w:szCs w:val="28"/>
              </w:rPr>
            </w:pPr>
            <w:r w:rsidRPr="000563EE">
              <w:rPr>
                <w:rFonts w:ascii="Times New Roman" w:hAnsi="Times New Roman"/>
                <w:noProof/>
                <w:sz w:val="28"/>
                <w:szCs w:val="28"/>
              </w:rPr>
              <w:drawing>
                <wp:inline distT="0" distB="0" distL="0" distR="0" wp14:anchorId="147BD795" wp14:editId="6E0A1D48">
                  <wp:extent cx="1609090" cy="103886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1609090" cy="1038860"/>
                          </a:xfrm>
                          <a:prstGeom prst="rect">
                            <a:avLst/>
                          </a:prstGeom>
                          <a:noFill/>
                          <a:ln w="9525">
                            <a:noFill/>
                            <a:miter lim="800000"/>
                            <a:headEnd/>
                            <a:tailEnd/>
                          </a:ln>
                        </pic:spPr>
                      </pic:pic>
                    </a:graphicData>
                  </a:graphic>
                </wp:inline>
              </w:drawing>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ìm hiểu các nội dung sau:</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Vẽ chiều dòng điện và đánh dấu cực của bóng đèn trên hình vẽ.</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Khi đèn sáng bóng đèn có nóng lên không?</w:t>
            </w:r>
          </w:p>
          <w:p w:rsidR="00C85DB7" w:rsidRPr="000563EE" w:rsidRDefault="00C85DB7" w:rsidP="00051F78">
            <w:pPr>
              <w:tabs>
                <w:tab w:val="left" w:pos="768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Quan sát bóng đèn khi đang sáng, bộ phận nào bị đốt nóng mạnh và phát sá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rPr>
              <w:tab/>
              <w:t>Khi đèn sáng bình th</w:t>
            </w:r>
            <w:r w:rsidRPr="000563EE">
              <w:rPr>
                <w:rFonts w:ascii="Times New Roman" w:hAnsi="Times New Roman"/>
                <w:sz w:val="28"/>
                <w:szCs w:val="28"/>
                <w:lang w:val="vi-VN"/>
              </w:rPr>
              <w:t>ường, bộ phận đó của đèn có nhiệt độ khoảng 2500</w:t>
            </w:r>
            <w:r w:rsidRPr="000563EE">
              <w:rPr>
                <w:rFonts w:ascii="Times New Roman" w:hAnsi="Times New Roman"/>
                <w:sz w:val="28"/>
                <w:szCs w:val="28"/>
                <w:vertAlign w:val="superscript"/>
                <w:lang w:val="vi-VN"/>
              </w:rPr>
              <w:t>0</w:t>
            </w:r>
            <w:r w:rsidRPr="000563EE">
              <w:rPr>
                <w:rFonts w:ascii="Times New Roman" w:hAnsi="Times New Roman"/>
                <w:sz w:val="28"/>
                <w:szCs w:val="28"/>
                <w:lang w:val="vi-VN"/>
              </w:rPr>
              <w:t>C. Dây tóc bóng đèn làm từ vonfram, giải thích tại sao như vậy?</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Có thể tham khảo Bảng nhiệt độ nóng chảy của một số chất ở SGK Vật lý 7/60)</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Nếu thay bóng đèn bằng một dây dẫn bất kì khi có dòng điện chạy qua dây dẫn cũng làm dây dẫn nóng lê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Kể tên một số vật dụng trong gia đình sử dụng tác dụng nhiệt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Kết luậ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Dòng điện có tác dụng ………: các chất có dòng điện chạy qua đều ...... lên.</w:t>
            </w:r>
          </w:p>
          <w:p w:rsidR="00C85DB7" w:rsidRPr="000563EE" w:rsidRDefault="00C85DB7" w:rsidP="00051F78">
            <w:pPr>
              <w:tabs>
                <w:tab w:val="left" w:pos="3930"/>
                <w:tab w:val="center" w:pos="4680"/>
              </w:tabs>
              <w:autoSpaceDE w:val="0"/>
              <w:autoSpaceDN w:val="0"/>
              <w:adjustRightInd w:val="0"/>
              <w:spacing w:after="0" w:line="240" w:lineRule="auto"/>
              <w:rPr>
                <w:rFonts w:ascii="Times New Roman" w:hAnsi="Times New Roman"/>
                <w:b/>
                <w:bCs/>
                <w:color w:val="000000"/>
                <w:sz w:val="28"/>
                <w:szCs w:val="28"/>
                <w:lang w:val="vi-VN"/>
              </w:rPr>
            </w:pPr>
            <w:r w:rsidRPr="000563EE">
              <w:rPr>
                <w:rFonts w:ascii="Times New Roman" w:hAnsi="Times New Roman"/>
                <w:b/>
                <w:bCs/>
                <w:color w:val="2E74B5"/>
                <w:sz w:val="28"/>
                <w:szCs w:val="28"/>
                <w:lang w:val="vi-VN"/>
              </w:rPr>
              <w:tab/>
            </w:r>
            <w:r w:rsidRPr="000563EE">
              <w:rPr>
                <w:rFonts w:ascii="Times New Roman" w:hAnsi="Times New Roman"/>
                <w:b/>
                <w:bCs/>
                <w:color w:val="000000"/>
                <w:sz w:val="28"/>
                <w:szCs w:val="28"/>
                <w:lang w:val="vi-VN"/>
              </w:rPr>
              <w:t>TRẠM 2</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lang w:val="vi-VN"/>
              </w:rPr>
            </w:pPr>
            <w:r w:rsidRPr="000563EE">
              <w:rPr>
                <w:rFonts w:ascii="Times New Roman" w:hAnsi="Times New Roman"/>
                <w:b/>
                <w:bCs/>
                <w:color w:val="000000"/>
                <w:sz w:val="28"/>
                <w:szCs w:val="28"/>
                <w:lang w:val="vi-VN"/>
              </w:rPr>
              <w:lastRenderedPageBreak/>
              <w:t>Tìm hiểu tác dụng phát sáng trên đèn Điố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Yêu cầu: Làm việc theo nhóm.</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noProof/>
                <w:sz w:val="28"/>
                <w:szCs w:val="28"/>
                <w:lang w:val="vi-VN"/>
              </w:rPr>
              <w:t xml:space="preserve"> </w:t>
            </w:r>
            <w:r w:rsidRPr="000563EE">
              <w:rPr>
                <w:rFonts w:ascii="Times New Roman" w:hAnsi="Times New Roman"/>
                <w:b/>
                <w:i/>
                <w:noProof/>
                <w:sz w:val="28"/>
                <w:szCs w:val="28"/>
              </w:rPr>
              <w:drawing>
                <wp:inline distT="0" distB="0" distL="0" distR="0" wp14:anchorId="15124F2A" wp14:editId="7A73C968">
                  <wp:extent cx="1440815" cy="1675130"/>
                  <wp:effectExtent l="19050" t="0" r="6985" b="0"/>
                  <wp:docPr id="415" name="Picture 1" descr="C:\Documents and Settings\DMCUONG\Desktop\12645050_744689749008104_33245232263138375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DMCUONG\Desktop\12645050_744689749008104_3324523226313837584_n.jpg"/>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1440815" cy="1675130"/>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4702A21A" wp14:editId="4B119B15">
                  <wp:extent cx="1791970" cy="1675130"/>
                  <wp:effectExtent l="19050" t="0" r="0" b="0"/>
                  <wp:docPr id="416" name="Picture 1" descr="C:\Users\ngocquynh\Desktop\2day d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ocquynh\Desktop\2day dan.jpg"/>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1791970" cy="1675130"/>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7D775416" wp14:editId="65E1B990">
                  <wp:extent cx="1836420" cy="1645920"/>
                  <wp:effectExtent l="19050" t="0" r="0" b="0"/>
                  <wp:docPr id="417" name="Picture 3" descr="di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ot"/>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1836420" cy="1645920"/>
                          </a:xfrm>
                          <a:prstGeom prst="rect">
                            <a:avLst/>
                          </a:prstGeom>
                          <a:noFill/>
                          <a:ln w="9525">
                            <a:noFill/>
                            <a:miter lim="800000"/>
                            <a:headEnd/>
                            <a:tailEnd/>
                          </a:ln>
                        </pic:spPr>
                      </pic:pic>
                    </a:graphicData>
                  </a:graphic>
                </wp:inline>
              </w:drawing>
            </w:r>
          </w:p>
          <w:tbl>
            <w:tblPr>
              <w:tblW w:w="0" w:type="auto"/>
              <w:tblInd w:w="108" w:type="dxa"/>
              <w:tblLayout w:type="fixed"/>
              <w:tblLook w:val="04A0" w:firstRow="1" w:lastRow="0" w:firstColumn="1" w:lastColumn="0" w:noHBand="0" w:noVBand="1"/>
            </w:tblPr>
            <w:tblGrid>
              <w:gridCol w:w="2761"/>
              <w:gridCol w:w="3163"/>
              <w:gridCol w:w="3432"/>
            </w:tblGrid>
            <w:tr w:rsidR="00C85DB7" w:rsidRPr="000563EE" w:rsidTr="00051F78">
              <w:tc>
                <w:tcPr>
                  <w:tcW w:w="2761" w:type="dxa"/>
                </w:tcPr>
                <w:p w:rsidR="00C85DB7" w:rsidRPr="000563EE" w:rsidRDefault="00C85DB7" w:rsidP="00051F78">
                  <w:pPr>
                    <w:spacing w:after="0" w:line="240" w:lineRule="auto"/>
                    <w:rPr>
                      <w:rFonts w:ascii="Times New Roman" w:hAnsi="Times New Roman"/>
                      <w:b/>
                      <w:sz w:val="28"/>
                      <w:szCs w:val="28"/>
                    </w:rPr>
                  </w:pPr>
                  <w:r w:rsidRPr="000563EE">
                    <w:rPr>
                      <w:rFonts w:ascii="Times New Roman" w:hAnsi="Times New Roman"/>
                      <w:b/>
                      <w:sz w:val="28"/>
                      <w:szCs w:val="28"/>
                    </w:rPr>
                    <w:t>1, Nguồn</w:t>
                  </w:r>
                </w:p>
              </w:tc>
              <w:tc>
                <w:tcPr>
                  <w:tcW w:w="3163" w:type="dxa"/>
                </w:tcPr>
                <w:p w:rsidR="00C85DB7" w:rsidRPr="000563EE" w:rsidRDefault="00C85DB7" w:rsidP="00051F78">
                  <w:pPr>
                    <w:spacing w:after="0" w:line="240" w:lineRule="auto"/>
                    <w:rPr>
                      <w:rFonts w:ascii="Times New Roman" w:hAnsi="Times New Roman"/>
                      <w:b/>
                      <w:sz w:val="28"/>
                      <w:szCs w:val="28"/>
                    </w:rPr>
                  </w:pPr>
                  <w:r w:rsidRPr="000563EE">
                    <w:rPr>
                      <w:rFonts w:ascii="Times New Roman" w:hAnsi="Times New Roman"/>
                      <w:b/>
                      <w:sz w:val="28"/>
                      <w:szCs w:val="28"/>
                    </w:rPr>
                    <w:t>2, Dây dẫn</w:t>
                  </w:r>
                </w:p>
              </w:tc>
              <w:tc>
                <w:tcPr>
                  <w:tcW w:w="3432" w:type="dxa"/>
                </w:tcPr>
                <w:p w:rsidR="00C85DB7" w:rsidRPr="000563EE" w:rsidRDefault="00C85DB7" w:rsidP="00051F78">
                  <w:pPr>
                    <w:spacing w:after="0" w:line="240" w:lineRule="auto"/>
                    <w:rPr>
                      <w:rFonts w:ascii="Times New Roman" w:hAnsi="Times New Roman"/>
                      <w:b/>
                      <w:sz w:val="28"/>
                      <w:szCs w:val="28"/>
                    </w:rPr>
                  </w:pPr>
                  <w:r w:rsidRPr="000563EE">
                    <w:rPr>
                      <w:rFonts w:ascii="Times New Roman" w:hAnsi="Times New Roman"/>
                      <w:b/>
                      <w:sz w:val="28"/>
                      <w:szCs w:val="28"/>
                    </w:rPr>
                    <w:t>3, Đèn Điôt</w:t>
                  </w:r>
                </w:p>
              </w:tc>
            </w:tr>
          </w:tbl>
          <w:p w:rsidR="00C85DB7" w:rsidRPr="000563EE" w:rsidRDefault="00C85DB7" w:rsidP="00051F78">
            <w:pPr>
              <w:autoSpaceDE w:val="0"/>
              <w:autoSpaceDN w:val="0"/>
              <w:adjustRightInd w:val="0"/>
              <w:spacing w:after="0" w:line="240" w:lineRule="auto"/>
              <w:jc w:val="center"/>
              <w:rPr>
                <w:rFonts w:ascii="Times New Roman" w:hAnsi="Times New Roman"/>
                <w:sz w:val="28"/>
                <w:szCs w:val="28"/>
              </w:rPr>
            </w:pP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i/>
                <w:iCs/>
                <w:sz w:val="28"/>
                <w:szCs w:val="28"/>
              </w:rPr>
            </w:pPr>
            <w:r w:rsidRPr="000563EE">
              <w:rPr>
                <w:rFonts w:ascii="Times New Roman" w:hAnsi="Times New Roman"/>
                <w:i/>
                <w:iCs/>
                <w:sz w:val="28"/>
                <w:szCs w:val="28"/>
              </w:rPr>
              <w:tab/>
              <w:t>Hai đầu dây đèn của đèn led có giống đèn dây tóc hay không? Nếu không thì khác nhau ở điểm nào?</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Lắp mạch điện theo chiểu của mũi tên. Quan sát xem đèn có sáng khô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Đảo ngược hai đầu dây cắm đèn Điốt. Quan sát xem đèn có sáng khô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Đèn sáng do hai đầu dây đèn nóng sáng hay do vùng chất khí ở giữa hai đầu dây này phát sá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Nguyên lí làm việc của đèn LED giống với loại đèn nào mà em biết trong thực tế:.......................................................................................................................</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Kết luậ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òng điện có tác dụng........: dòng điện có thể làm sáng đèn ......  dù đèn ch</w:t>
            </w:r>
            <w:r w:rsidRPr="000563EE">
              <w:rPr>
                <w:rFonts w:ascii="Times New Roman" w:hAnsi="Times New Roman"/>
                <w:sz w:val="28"/>
                <w:szCs w:val="28"/>
                <w:lang w:val="vi-VN"/>
              </w:rPr>
              <w:t>ưa ...... tới nhiệt độ cao.</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RẠM 3</w:t>
            </w:r>
          </w:p>
          <w:p w:rsidR="00C85DB7" w:rsidRPr="000563EE" w:rsidRDefault="00C85DB7" w:rsidP="00051F78">
            <w:pPr>
              <w:tabs>
                <w:tab w:val="center" w:pos="4680"/>
              </w:tabs>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ìm hiểu tác dụng từ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Yêu cầu: Làm việc theo nhóm.</w:t>
            </w:r>
          </w:p>
          <w:p w:rsidR="00C85DB7" w:rsidRPr="000563EE" w:rsidRDefault="000B0B95" w:rsidP="00051F78">
            <w:pPr>
              <w:autoSpaceDE w:val="0"/>
              <w:autoSpaceDN w:val="0"/>
              <w:adjustRightInd w:val="0"/>
              <w:spacing w:after="0" w:line="240" w:lineRule="auto"/>
              <w:jc w:val="both"/>
              <w:rPr>
                <w:rFonts w:ascii="Times New Roman" w:hAnsi="Times New Roman"/>
                <w:sz w:val="28"/>
                <w:szCs w:val="28"/>
              </w:rPr>
            </w:pPr>
            <w:r>
              <w:rPr>
                <w:noProof/>
              </w:rPr>
              <mc:AlternateContent>
                <mc:Choice Requires="wpg">
                  <w:drawing>
                    <wp:anchor distT="0" distB="0" distL="114300" distR="114300" simplePos="0" relativeHeight="251707392" behindDoc="0" locked="0" layoutInCell="1" allowOverlap="1">
                      <wp:simplePos x="0" y="0"/>
                      <wp:positionH relativeFrom="column">
                        <wp:posOffset>67310</wp:posOffset>
                      </wp:positionH>
                      <wp:positionV relativeFrom="paragraph">
                        <wp:posOffset>193675</wp:posOffset>
                      </wp:positionV>
                      <wp:extent cx="5473065" cy="1209675"/>
                      <wp:effectExtent l="0" t="0" r="0" b="9525"/>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73065" cy="1209675"/>
                                <a:chOff x="0" y="0"/>
                                <a:chExt cx="5473065" cy="1209675"/>
                              </a:xfrm>
                            </wpg:grpSpPr>
                            <pic:pic xmlns:pic="http://schemas.openxmlformats.org/drawingml/2006/picture">
                              <pic:nvPicPr>
                                <pic:cNvPr id="22" name="Picture 1" descr="C:\Documents and Settings\DMCUONG\Desktop\12645050_744689749008104_3324523226313837584_n.jpg"/>
                                <pic:cNvPicPr>
                                  <a:picLocks noChangeAspect="1"/>
                                </pic:cNvPicPr>
                              </pic:nvPicPr>
                              <pic:blipFill>
                                <a:blip r:embed="rId57" cstate="print"/>
                                <a:srcRect/>
                                <a:stretch>
                                  <a:fillRect/>
                                </a:stretch>
                              </pic:blipFill>
                              <pic:spPr bwMode="auto">
                                <a:xfrm>
                                  <a:off x="0" y="0"/>
                                  <a:ext cx="813435" cy="1209675"/>
                                </a:xfrm>
                                <a:prstGeom prst="rect">
                                  <a:avLst/>
                                </a:prstGeom>
                                <a:noFill/>
                                <a:ln w="9525">
                                  <a:noFill/>
                                  <a:miter lim="800000"/>
                                  <a:headEnd/>
                                  <a:tailEnd/>
                                </a:ln>
                              </pic:spPr>
                            </pic:pic>
                            <pic:pic xmlns:pic="http://schemas.openxmlformats.org/drawingml/2006/picture">
                              <pic:nvPicPr>
                                <pic:cNvPr id="23" name="Picture 1" descr="C:\Users\ngocquynh\Desktop\2day dan.jpg"/>
                                <pic:cNvPicPr>
                                  <a:picLocks noChangeAspect="1"/>
                                </pic:cNvPicPr>
                              </pic:nvPicPr>
                              <pic:blipFill>
                                <a:blip r:embed="rId58" cstate="print"/>
                                <a:srcRect/>
                                <a:stretch>
                                  <a:fillRect/>
                                </a:stretch>
                              </pic:blipFill>
                              <pic:spPr bwMode="auto">
                                <a:xfrm>
                                  <a:off x="1958340" y="0"/>
                                  <a:ext cx="990600" cy="1209675"/>
                                </a:xfrm>
                                <a:prstGeom prst="rect">
                                  <a:avLst/>
                                </a:prstGeom>
                                <a:noFill/>
                                <a:ln w="9525">
                                  <a:noFill/>
                                  <a:miter lim="800000"/>
                                  <a:headEnd/>
                                  <a:tailEnd/>
                                </a:ln>
                              </pic:spPr>
                            </pic:pic>
                            <pic:pic xmlns:pic="http://schemas.openxmlformats.org/drawingml/2006/picture">
                              <pic:nvPicPr>
                                <pic:cNvPr id="24" name="Picture 1" descr="C:\Users\ngocquynh\Desktop\12645242_745762705567475_3147156730476130774_n.jpg"/>
                                <pic:cNvPicPr>
                                  <a:picLocks noChangeAspect="1"/>
                                </pic:cNvPicPr>
                              </pic:nvPicPr>
                              <pic:blipFill>
                                <a:blip r:embed="rId59"/>
                                <a:srcRect/>
                                <a:stretch>
                                  <a:fillRect/>
                                </a:stretch>
                              </pic:blipFill>
                              <pic:spPr bwMode="auto">
                                <a:xfrm>
                                  <a:off x="2948940" y="0"/>
                                  <a:ext cx="1295400" cy="1209675"/>
                                </a:xfrm>
                                <a:prstGeom prst="rect">
                                  <a:avLst/>
                                </a:prstGeom>
                                <a:noFill/>
                                <a:ln w="9525">
                                  <a:noFill/>
                                  <a:miter lim="800000"/>
                                  <a:headEnd/>
                                  <a:tailEnd/>
                                </a:ln>
                              </pic:spPr>
                            </pic:pic>
                            <pic:pic xmlns:pic="http://schemas.openxmlformats.org/drawingml/2006/picture">
                              <pic:nvPicPr>
                                <pic:cNvPr id="25" name="Picture 60" descr="day dong va sat"/>
                                <pic:cNvPicPr>
                                  <a:picLocks noChangeAspect="1"/>
                                </pic:cNvPicPr>
                              </pic:nvPicPr>
                              <pic:blipFill>
                                <a:blip r:embed="rId60" cstate="print"/>
                                <a:srcRect/>
                                <a:stretch>
                                  <a:fillRect/>
                                </a:stretch>
                              </pic:blipFill>
                              <pic:spPr bwMode="auto">
                                <a:xfrm>
                                  <a:off x="4244340" y="0"/>
                                  <a:ext cx="1228725" cy="1209675"/>
                                </a:xfrm>
                                <a:prstGeom prst="rect">
                                  <a:avLst/>
                                </a:prstGeom>
                                <a:noFill/>
                                <a:ln w="9525">
                                  <a:noFill/>
                                  <a:miter lim="800000"/>
                                  <a:headEnd/>
                                  <a:tailEnd/>
                                </a:ln>
                              </pic:spPr>
                            </pic:pic>
                            <pic:pic xmlns:pic="http://schemas.openxmlformats.org/drawingml/2006/picture">
                              <pic:nvPicPr>
                                <pic:cNvPr id="26" name="Picture 3" descr="C:\Documents and Settings\DMCUONG\Desktop\12573788_744689719008107_887661973769089993_n.jpg"/>
                                <pic:cNvPicPr>
                                  <a:picLocks noChangeAspect="1"/>
                                </pic:cNvPicPr>
                              </pic:nvPicPr>
                              <pic:blipFill>
                                <a:blip r:embed="rId61"/>
                                <a:srcRect/>
                                <a:stretch>
                                  <a:fillRect/>
                                </a:stretch>
                              </pic:blipFill>
                              <pic:spPr bwMode="auto">
                                <a:xfrm>
                                  <a:off x="815340" y="0"/>
                                  <a:ext cx="1143000" cy="1209675"/>
                                </a:xfrm>
                                <a:prstGeom prst="rect">
                                  <a:avLst/>
                                </a:prstGeom>
                                <a:noFill/>
                                <a:ln w="9525">
                                  <a:noFill/>
                                  <a:miter lim="800000"/>
                                  <a:headEnd/>
                                  <a:tailEnd/>
                                </a:ln>
                              </pic:spPr>
                            </pic:pic>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5.3pt;margin-top:15.25pt;width:430.95pt;height:95.25pt;z-index:251707392" coordsize="54730,1209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EHc9DNAwAAWhIAAA4AAABkcnMvZTJvRG9jLnhtbOwY2W7jNvC9QP+B 0PvGEkWdiLMo4t2gwB5Bt3kzYNAUdTQSqZK0Hf/9DinZydrZpvBDFgliwMJQQw7nPnT+/q5r0Zor 3Ugx9YIz30NcMFk0opp6N39/fJd6SBsqCtpKwafelmvv/cXvv51v+pxjWcu24AoBEaHzTT/1amP6 fDLRrOYd1Wey5wKQpVQdNbBU1aRQdAPUu3aCfT+ebKQqeiUZ1xrezgakd+HolyVn5mtZam5QO/WA N+Oeyj2X9jm5OKd5pWhfN2xkg57ARUcbAZfuSc2ooWilmiNSXcOU1LI0Z0x2E1mWDeNOBpAm8A+k uVJy1TtZqnxT9Xs1gWoP9HQyWfZlfa1QU4DtsIcE7cBG7loEa1DOpq9y2HOl+m/9tRokBPCTZLca 0JNDvF1X95vvStXZQyAounNa3+61zu8MYvAyIknox5GHGOAC7GdxEg12YTUY7+gcqz88cXJC8+Fi x96enb5hOfxHNQJ0pMan3Q1OmZXi3kik+180OqpuV/07sHhPTbNs2sZsnfeCbS1TYn3dMKtdu7i3 CN5bBND2VhR4qOCagf9e5vOZZKuOC6MRhBf6xo2BANDz2efLm69fruYzrm+N7OcBjknkR/4iISRO s4Rkvp8GPlmEISYRDjGOwyBMwyRKyUKc/dNXVvk7Tga+qNWbszkS8rKmouJ/6B6CCwxmd09+3O6W Pwi1bJv+Y9O21hcsPKoPBDlw5EcsMATJTtoh6hVvQZNS6LrptYdUzrslBydWfxagIwYZx4Aj96oR ZnAlrdhfwC/wSnNtFDestmAJPI3vwWn2CCfAPc9WOg3uj5abz7IAwnRlJNhu52b/7d9pEJLw2L33 TgrKVdpccdkhC4AQwKijTteftGUZtu622EuFtKp0orQCbaZeFuHIHXiA6RoDibVtuqmX+vY36KHm tPggCnfY0KYdYLigFaMZraAjCHIPngDAy4macJfHrh+LmhsNxWouKsn+XW1FvQ8TXNAtKugrCADI Gr8sAIIsSkMChfY4zWeZH4MXHmb5tzB4ot85tXiQk8LAVQtMMFSLKIlx4kdRnJAkWoQBSQKAQ58k cRD6SfIqqkX4nOUBZyTNHo+OAGcReQuP5+utoCAP3e6uSsSQm8bmypUCKSq0pkhT10FABXSd2cvr hyAP/LJyQDAhPykHAcZpAm3LWz14pmEiPnR46JNOGCaiJEzSdDdMBMMwkSzSNInjIANknPlplmXh a5glxjn0eYaHNIh+FisBCW0H/1JjxY3h8AHDTTLjxxb7heThGuCHn4QuvgMAAP//AwBQSwMEFAAG AAgAAAAhADn1fvnbAAAANgMAABkAAABkcnMvX3JlbHMvZTJvRG9jLnhtbC5yZWxzvNLLasMwEAXQ faD/IGZfy3YehBA5m1LItqQfMEhjWan1QFJL8/cVBEIDwdl5qRnm3rPQ/vBrR/ZDMRnvBDRVDYyc 9Mo4LeDz9P66BZYyOoWjdyTgQgkO3cti/0Ej5nKUBhMSKykuCRhyDjvOkxzIYqp8IFc2vY8Wc3lG zQPKL9TE27re8Pg/A7q7THZUAuJRLYGdLqE0P8/2fW8kvXn5bcnlBxXc2NJdAjFqygIsKYPX4bI6 B9LAHyPaeRDtJKKZB9FMItbzINaTiNU8iNUNwe9+e/cHAAD//wMAUEsDBBQABgAIAAAAIQB6EAYd 3wAAAAkBAAAPAAAAZHJzL2Rvd25yZXYueG1sTI/BasMwEETvhf6D2EJvjWSHpMG1HEJoewqFJoXS 28ba2CaWZCzFdv6+21Nz22GG2Tf5erKtGKgPjXcakpkCQa70pnGVhq/D29MKRIjoDLbekYYrBVgX 93c5ZsaP7pOGfawEl7iQoYY6xi6TMpQ1WQwz35Fj7+R7i5FlX0nT48jltpWpUktpsXH8ocaOtjWV 5/3FangfcdzMk9dhdz5trz+Hxcf3LiGtHx+mzQuISFP8D8MfPqNDwUxHf3EmiJa1WnJSw1wtQLC/ ek75OGpI00SBLHJ5u6D4BQAA//8DAFBLAwQKAAAAAAAAACEA+pSt1LVRAAC1UQAAFQAAAGRycy9t ZWRpYS9pbWFnZTQuanBlZ//Y/+AAEEpGSUYAAQEBANwA3AAA/9sAQwACAQEBAQECAQEBAgICAgIE AwICAgIFBAQDBAYFBgYGBQYGBgcJCAYHCQcGBggLCAkKCgoKCgYICwwLCgwJCgoK/9sAQwECAgIC AgIFAwMFCgcGBwoKCgoKCgoKCgoKCgoKCgoKCgoKCgoKCgoKCgoKCgoKCgoKCgoKCgoKCgoKCgoK CgoK/8AAEQgBIwEoAwEiAAIRAQMRAf/EAB8AAAEFAQEBAQEBAAAAAAAAAAABAgMEBQYHCAkKC//E ALUQAAIBAwMCBAMFBQQEAAABfQECAwAEEQUSITFBBhNRYQcicRQygZGhCCNCscEVUtHwJDNicoIJ ChYXGBkaJSYnKCkqNDU2Nzg5OkNERUZHSElKU1RVVldYWVpjZGVmZ2hpanN0dXZ3eHl6g4SFhoeI iYqSk5SVlpeYmZqio6Slpqeoqaqys7S1tre4ubrCw8TFxsfIycrS09TV1tfY2drh4uPk5ebn6Onq 8fLz9PX29/j5+v/EAB8BAAMBAQEBAQEBAQEAAAAAAAABAgMEBQYHCAkKC//EALURAAIBAgQEAwQH BQQEAAECdwABAgMRBAUhMQYSQVEHYXETIjKBCBRCkaGxwQkjM1LwFWJy0QoWJDThJfEXGBkaJico KSo1Njc4OTpDREVGR0hJSlNUVVZXWFlaY2RlZmdoaWpzdHV2d3h5eoKDhIWGh4iJipKTlJWWl5iZ mqKjpKWmp6ipqrKztLW2t7i5usLDxMXGx8jJytLT1NXW19jZ2uLj5OXm5+jp6vLz9PX29/j5+v/a AAwDAQACEQMRAD8A80s0voLQGScqxwWyep70i3E24yTyZO75QPpn+lT3YWSJYgPvZJ6kVBbktdhp MsHXCLj7uOtePGPKrXO1t82xYgtJZLjzCS4mTBUcgd/51et7CaOUSRjKlMHcKhTFs/noxKnOFU/d rSs5S7AeZ8vAI9atRQ9ZDZLU2dpv8voOme3tUbXUMkW2Lap9PY9v5Vb1Od4YFlSJnGRuXHasW/eG CTMSgFvmJzx9KzlZMFq7FyxvXecxowIBAJxz9a07UXIXaJMH35A96wLW6Vbnz4uN/wCI/L65rd+0 GSD767lGelEXeQ5aHR6G6PIkRdtwxuye1dbpYCqMOWXPQ1xOlACZJA2GI6Z611+lXYjCkMpG0bsD v2rupbHJVUWkdJZ3ccDuzgbVGcn1FbGn3CFVKyYJboK5rTZ1nLK6EtjJJOAPWtnTt8aqH6frmt1u c7ujprWWM4Vl2k8kZ4AqaJIhuk3cAnpVTT4FdxI7lm7c44q6YxEOCMMeM+ldCMrIUKq4YyZyMHGe lMAjQeYsORzkgUPLtiy3QHjB68U6NU8plBb5s8FvwqZbijfqQi4Wa282NUICnJb0rGvYZL64UOq7 SQflHAPc1r3UDRlo4duOhBHbvSR2IltmIXDA5XI/IVjKMr6mil0IrWGWC7H7w7MfoOK0rXygrOQO ORnpUFjtlttzgBhkHPbmrMKoVCPgDGeDTSHdEDIqbZARtyMjFC3CmQ7IvlXuaW73BtyNnB5zxSwJ I6Euw55z6UpaaBox/nSBCzLn5Rgk96q3cjBAznqRkAGryr5ihSDjFQz2UUyAR5wOo9aWqRSSYlrE 0oAZeSefpRFBJHIUOSpOdx6iprSIQDJOFAwQTVhkJkIXAyBg4oT7jVkyq1vKAwtiVHbAwTV2ztPs sWGyzsMsc9TTZndGVC2MH5jipnIlaOBZByOcdauKXQoiv9Li1FvJlyQRlgehxUsdm8DDZgjPQ+lS mYNJ5ZOCOBkdaWWTEW85OOpz+lO2pK3LCRo0YVV3HuT2pHhiuPlaLae+cfzqGwvCAytkbeKktSrK zZPXue9F0yhHhETGIDHGQfw9qgleNZfKVQSOg9BUl3JcLKI48ABhubvVDVre+a0ZtM5mYfLu+tTK /QasaRMrIoMYwOpp4tjCoPA98c5punrcQ2ifaz+8C/N6VbeMyL5m4Bc8k1cL9TOUU9CukKLnCAk/ eYjmirKQxoQQ3y+gOc0VqnY1jNRVj8/PtU8scYdxnrjNTQwtMoliO0KcfN3qG2QyLnpuGVHoKuAb ZPLWXb8pCgV4bV2dcmuaxftI90YhxgHncvcVoQWkaJ50YwQenris2zl2kAuODwP7taME24EEk4x0 71SirbiZJdcW5lB+YnBBPasTULECQ/KChHAP51q3kmULSLtJ46/lUUtqHGcYLDAYmlJJ7BdmfHpV qsoWLcXC4Vz6f5/lVlIby36SbwRgnvSpN9mHmMvzIMLx0pLK7Se7VJ3wc9OvNSmk7Fa2NzStWiiw 18HQgY/edPzrsdEuBJFGySAKRwBXIC2hkhAnKsmflVxwTWnprtY2RlsnIYgjYOefauqEmjGSR3Gj 6kPmIAx0UAfhXSWyLPHGw7dOeteceF9WlgVre9Qphs7s5HIFegaPexyqgVlAXrjvXTCVzmnBnQWL SKqhD0+8f51blnZiigDaDnNVbNt5BhQgcdDxz3/z6VYeJmG6Inocgdc10q7Why7MlkPEjscDA2tT owwGfSqwjdosrNksP4h09KkjE0kQkMpRgvYd6ht3NXZIkExeYGQ/KxP1x2qdfmBSNSM9z2qCwhlj QySsGJPpyPQVZ2yLJuzjcKWrWpJVlxa3AlZ9yS8MpPQ1eRSTsVsenFRS2iXW4yR9eueopNLlymyX 78fynPeoWjGk2SXECyvs252dc/zpba1VM7Yz0zyakljt7hCFk2n+9jk1LH5ZTgYK8ZFN2tcpKxW2 3ILho9ufufNT7bbuEQPzAc47VYd0xhhxgEntSQJHJuniOCTjcB1qS1oiN4VOV29Tyxp1uwUDe2SO oBqViowxA98ikigDneMgg8AilbW4aMlhtXfbv+YdWyKWW2WNg4PbkinwTrsYEcqOmKN8kuPlC5PK Ec1olYkrxx4maZ3xwQCOpqa4BNsfLbDZzz/OkmGJcgKWXk0ttdpLHhEzjI3YpgRW8UsIEjdTjIIq eExQTFWkHzjJANMWKWY+WzE4OTgkDtRNZn7QrRnav8R/pUuyBFqHfKpZk3ZPGfrVi2iiRtp6jrkV XWVfuK2QMDBGKZFe4cjHK9z3ourXLs7lqZYwNzNgMcZxTlDqhCqMk8VCkrTsCseQBwpJqa5kYRY2 AY4JNaR11C4RxhmZiQ3Hpmiq4uI1LHbz1HoaKd0DsfAaEyMJQp2ovTvj8Ko30WoXEn26CfA/gIXB A75rRso0clCAVY8Ad+Kt2+no0aqyDbyNqivHcbo7L8zuytpem+TCJLi/mkbGMGQ4IrRkuWZRBaAj aoxIW6fnTFs44MpuynHA4xSwWkUkxyC/z8Bh932/lUpuOhaWhck+1yPseRPlPynB6461KiXKxgBU bnkYIplvFKqGZ7gsQSME4Ap8QVl/fN8xHH1zVWsxJJPUrarHczQ77cbWzwo5yKi0azcz+bOPmBOM A1aKtLOdpXHIwD/n1qzBDHCwOduADnpWate43J2sadjOtwFiIPA+6QMVsWcqxLvdsbDwAOxNc5Yl WuvMEykFeAD1rYU3EykW7BTj+IcYroi20ZS03NzTrmKab906jONuV4NdNpFtGNsxzEwH3lPBP0rj dPxCyzyPglcMR0612Hhy6M6bJSpG0FT6itqUmtzCp3Or02/voxzCGjC4DJ1J+lbFtMsiAKQfUE8i s/SHbATb8uODnpVu4gWckImCB1XOR712Rbsc7jFliQmIrtIAJ5xUcMxF19nPKN8wOP0rOe+v4LtL aUCVcElujAD+dXNNurfUYiQSPmI5XBFRKTuJqxsW5aRwohAAQd6czFJMSqCT0Garws8UmE5BOCMV blDM4MgJyOMVbd0hR1ZDKCoB6DHXrx6VDGGtyJVXGPvn+VWxETIzDkeg96jnMEQWJiWL54UE1DTb NC4YgYwykcnv6Y/+vStDEzKS2B/dxUazLHEyKxOB37U6BHJMjZy3IUnoKJPSwA0K/wCrjbK57jim DPzKRtIbj0qYFpNqmPDdh27064tYzEWkYKT0I4qSk4tFaWc/dKnHTcfWpIZJVRf3ZIPUg9KrbpUD W7DJz1NWVcKgRiAcdB/Oi4aItkKrCVRzjvSuWkCvDjcO3rVWBzNMYsjYg+Y5/SrhCRxkxg8+3SrT uSNmttymQ49wT/hUMMzyHDrtIOAc9qsqTLlV52r83pVaWLDNiPhe61Em+gPQgv8AUpNPkEiwvLuy Pl65q6tyktssrxAOw+ZQc4NULz5MW7q4Oc7lGKS3uG8zZuzGD8zMen0p62KsW4ptlx5IfPIByOlG sSCCQLFIAueuP1pLSdVlkuWQeXg7Hb+dQ3d2148SRQM5DYA459+e1J6qxpHcv6ZvBALE9CWHSn6n I02JLeI4HTdwDUMUU8C7J5F+fqueR9KXU9QZIfs9tliQAo9K0g0o2Jktbk1mnmMPnBYjBUc4op2k wpF88s25yBvLNRVcpDTufBNkI0iVxJhl7EdKtR3DMAgYHnkZ4xVZtPLSi5Er7ME7M4X6mrdvbzuA wZcY4Oc5ryfeUjvS1uOSO5lk+UgJnhVGc/nUEun6jZXqyxy4ix86tj9K0LcM3y7hyOEFTzxb4tjn +HkY6UOCY1LWxSm8xrbMbkMG7cZqRFaONQ7jnseTn+tJABFkSNwT8uTUsJE0zKF+6cDHr1pbCbTZ LDA8QYsMllByf8/Sm3N05JiQEkrjg1aRhJCJDgg4+Wm+VG6Ehec8YFQ0O7tYjsrf7K6yW4O49VY9 DWrbrcRukwkOSDld2cfn0rNtmVcwIdz9PmPBH/6qvJcBJVtJNuWPyrntTi7CaL9lPcuQs5ULvJbH X2rtvCLcqUYY3dj2rhtPukSV4W5IICg/nXaeFR5QRYUITOSR9ea3pvWxlUS5Tv8ATLlVIQ9hzg9K 1InbYXGAO4zzWJpDI4RlfG3B4PNaNxetCxiER2kcsD0969CL0OG+owKtxcliQxJJJz0AqwbGMASA kMDwVODiq9ooMf2l/kDcf8B7VcsJYrg7kIOOBgUrag9RsmoR6dPFBqB5mbbG4/iOM4+vFa1rciXg qDgcOT1qq9tBNInmRhmXO046Z/rS20D2twEhOFbkqTwapQd7su1kaaov8BHIHNQXCMrAJJk9xUc1 y0aLg4B7E46elC3MVwwZSWOAOOoobQWJIgJ28yNScHpnrVtD3RACB8zGo4VEcQAHzE5Y+1P5ZWXc AAOx/Sodhq1ySCBZSWJzg8fSlumWNQjqWHY4p1rKAPlGRt5z60BjsYSDjrz1o2Q2Up7ZLlDEC27h ty9jWZHfzXF2dPklCMjfMT1YfWrupXE1o7fZc5dwXIGcCmi0tpUEsaBSozkdTWcilsT2jeQRGAcN nLeoGasTz3DQBDHntmqqSFlBkJygyccZ6Up+1xTApISm4ZBPFULRF6wlt/miJAYMMqxxVmUL5bF0 Vc8A46+9UJPkcGWLORgAd6h1GeaRRZ2sueeQW6D0p2sg33Ibu7F0z2+nXQEikAvjO0d6mto4zGI5 lDADcWY9TUTW1tY6a95LCckYOMnPbtzVazkYlbi2IaMZCh+CPzqb2C6RstcpLHjblduBuHQ+tNtY 2mVZYgy4fnvmmW8ySpmaDOSBj1yP8auzGRY12LhV5AFUmMrt5lxdjy8BVz5hPYf1p8mnyLxAzPuz j/69QaheyWuES3LSMcBFwCc96uW92kC/v5TvPRQCTn0pxV2BPY2q2enmOYDePrnFFTT7f7NeSONy zDIQAg4/pRWwHwXtWQLtYnAGOTzx+lXUbEQOzAHPrWXbidt81kPkx8y4BDHH6VY0z7Vcbmvp9wHA ReAOa8i7aO6FkjRi8l/kiLDCjKA9PrTrssICoAYkYCk022haK3Plp1Pfsaj05Hlgw/JUnGD160iZ R10Iwskq7ZcLkcgLnBpLCby1IdiWLHAPU1YIeSTeqNkZBwOtRyxJEjM+cbs59KHFWDoXkIK/MAQQ P4faojKd3lIT05xVKHUt8kiqSAThd2QMYq3bLMATgkkckd6ltNBFNknkun3MKU75FSW0Uk7efLJt KEBSO4NQzb3cmKMsNn3T2P8AnFXNPUFFJXHuegNRrcb1NKzWIvmRVUlRn/P5V13hSSTywA3AHTGK 423lVHLy7WC9CB6VuaLrUESAvIAO47VvDRkTjJxPS9MZwgaNtrKOMjhqvfaFmGA21jkFT6VyuheI IpolVZiSSTu/HpXQaRe29zcFg/KcbiOTXdTknpc4ZU5xd7Fm8W7kkgijyAH+fBwAPf1rXtGjt49w wABnAHSqkaoy71bk/wB70pJXk27YzjHUkVpy8rISbZoQ3KOBIcBh09cYqVrvcQEbkdAfWsdLpmBV jgdzVqxlXJZmAOOKd2aWbNN1MybZ4wSy4IPpVDUJJLFTeQISCRujj5qZ7vf8xAYHH3e1SkI0ZEi5 GOvvWc07gk7jtOuUvgXV88gncenHStK3gQR7Soz1OD1rFs4G06f7TGrFGb94oHA962bK4MoLrwDw pboaSfcHa45EihnX+4RnjpmlupPKQiEMzH7vvUscDlS7Ju/2v8KcIZFO8qGAOeetDdwt3Mi4S4t4 vtMzBWx8wbv7frTbbekxXACgA7B/KtHUtOi1AobpchJAyqOKq3dlIjebGmMjv2qHuaLQkti0gMcq 53DA46c1cVYUY4UHAxgetV7FkfcqDGB0qzlUiUwxNk/ecCtFYlq5Xn+1eUVi4f1Zug9frSNbwuit tG7uw7mrNxZrLbiWFhkDOSuc4pkKiNgxAGW4AGc0rMZDOrpHgn5SOMio7NC8hBhOeuc8AZq5dpFF AxYbgvIGc8+n8vzqGySTMjs7AnHB+np1ppK1wZLNFBAhLDKg9+2elaLxhrTzD8rFOx6Gqm2NYsTE OeCRjA7Uy3muo7gRqymInk98nt1qW0hJ3CKwELG6YM7P93IyTWlpulQwEzPHtdsZJOfypsSSGQF1 BcghQOgrS0yMPtMwzj0OMCrjdMTZl+IdWXS44o5LOaYTSCNBBFu2knqfQUVuXVvDtKGPO7oT60Vs 1qLmsfnpBCYV8tAQGYnI44BP/wBaptsKqzAgMBg8Hmq0F+szmK4Bz2B7/h2q1CGNwFkjDAjO4dOK 8aLdjv2bC2jurjKliiYHy/xMatiVbf5ZgSp/X/GlDLD/ABgkehqvqqTS4kiYhu4xkYxRtqHNd6j5 Cq/PwCWPynt/nmlVvOZo2YZByMVXjQxNta4O925x6elSRb4rn58DIzyMA1Lk7BYcbKN3Yn7zckgc ipoZGjk8ox4O0AMKRm8tHkWRcE8tmonl3yiRSx25JxnpSG04suI26YhlwR2OKt2X7v5mc7ewx05q hbyPLMzBT06N2qxBlMqykbTjaxo2NFawmvXp0+3e4Bxj+XWqvgD4j6zJpAm0fwrpTSyzvsu9TR5y YwcbggYIuSDgFW4GcjpUfi2SWXTnVoSCAefSuU/Z9vRHNe6XKQ7wahIgLHOFzn+tJNc9mKVWpThe J6ynin4ta9ataXXiSzs13DA0zRYIevbIXNZeieOviL4G+L+naTreuPqOlaujxSGaP95FKoyD8oAw Rn8q7bw5payq88sQOBlfl556flWLqVlaL4+i1C5g3rY6PeXOCOjBVjB9uZBXoKjCMU0cEq9ao7Td z0fU/F9rp2mSajcXtvbWyPsa4nmCgtgHaMnk4POKh0nx7oOrwBrPV7aUHgGKUGvPbXwpoXi7wd4f 1K8tPPuL+yu7q8aUglm/tC6gjCnqFWKFMLwMl26sTWJffA7wusjfZrDyXzw9uxRh+Iwf1ptV3qhR q4d+7bU9m1LxTY6dbGYzDHqCOK8F/aL/AGp/Fnh3xXpPhfwBqsVlBHun13U7iNjFbJ0QMVVjgntg fUVzXjbxTr3wn17TvD41i6uNOvlnEwvbsyFHAUx7N2SBwwIJOcjA45+W/HHxw+IOueI/G0Xh27SN YNOMGo3kjDCQjdlQTwPvc9+K8TNsdXoxUY6M+x4Yy3CYmq51tY26n6R/CD4w33jHxNNputa7oX72 APZabZTNJcLGOEllb7o8wZcJgFVK9TmvUnkJdQigjHJPp/WvyU+EXxf+InhUWPiGLxzcWlpo8qE6 fESskzbQzSn+FgqqF3MCf3gUYAxX6mfCvx7pfxI8A6d42052Ed7BvGQMgg4OfyrbK8fLFXpz+JI5 +IcopYFRrUfheljrraITxCQKAMdD2qS0j+wz+S6/IT+7bP6U6wjEsfmgnBHr1qxNB5kO2cj/AHgO le01ZHyj7FgF4k3pIfmbkntU0kTMgBLdevrWbp91IbhrOZt3lep+8PWtET7V8nnceh7YoVmJqwya zj3hORgHHNVdiphZIguTjnI//XWm8f7sNu5x1z1rOllkaYosbdflbFOVgTIZ4AEN1ZKWYjv0PPSp bNjNbAE7ZBhXQnkVK75jEDLhh70SWn/LQP8APjACnn/69Re25Y24dYUBcAHooHeiLcIPMnOZM8ew pksUvllgPnUZHPSp9Ifzbc7oyMdSy4Ofxpp3Yroja2kGFILchu3T/P8AOnadazG0c5yS2c+3apbh irmVAQMbSPr/APrqS3lAhMa4DDhsDgGqumxcyRVl82JVi8kvK44+bgH3o0y2aCYfakdyrZ3ZAQH0 HrTodMmlullmkK8k7s4P/wCqmyu8V6I5x8gl+VcjGMZqWru4J3ZfEzQzhzlArcEkYPrV/wAPmC6k MwYEZ+Uk9Ris24cSTeW8fyNjZjnPrmp7Z10e6UQwkLMc4jH3RWkXqiWzbvZFRfNYYUDge9FNctIM QcqeQGPeitXuZvc/OWHLzvC6MAD97OOfX+dXbacCclwSNoyAvH51SUR2xxKwUjnhjWhp0kcqbgTz 1zXiq2x6TbepoK56+WCGj5OelRXbglSqk5HHOAR6U4qkigOSVUfLjjJqO4DEpCSwBIpyTQ0yGG1l uLnz14VRkHHU/wCeKsxwYco7noCc9qjEfktkzEZbO0NntVh5UnVlO0Y4BOAal2cSttSFoUAMcfGG wWIxUkNvGVKCTIVuQe9RbJVu9u0uoBJ9ueKtXAaKMNDIAfTHX8akTuxYZIFkDBwGGN2B1+lK8iSz kRuN2MsTyBVcT+dN5EUZ6jc+OBxzTVvI4pWV0OGHUDPFK+pa2LWsQp9idsjkZOe/FeO+AvGA8M/H mfwgbZPJ1ImdJ+chgFyo7ep/CvW7u5EsLBEG3aV574r54+Ib3OifGvQvEojKhbtEIzjIYlM++Cwp T92SaFJe4z7i8I3TNYsmFJ2n589ayLbTYPEPiTW7OS5eFP7JgtJp06xrcXsKkj/gKNUfw41Bp9Di MUoGYN2TyTTdPvpbWLxc0XmMXk01SFUYIjW7nJz2+4K9J35EeZfRs0fhyscfhPw1aSSGVY/CtrJG O4Epkn59/wB6SfrWve2MYl3+V8rDkY4rnPhVFJ/Z5e7ugq6Vpvh/TbeBFGAH0iOdyx6lssn05rqd Ykmt4Gu5JyI1UkIOh461rF/u0TRSc35nyH+3Zql1ZeJNJsdPUiO3MklzKBwpKMyrn1Plt/k18feB PELW/wAP/HC3smx9RtnUM55kPDfj3r6s/bz8WWtn4d0Sxng2T6jb6pqj3BQ/PvZbeKInsFhtRKAe f9MY96+Gr7XblfCM2n2zEq7Z2kdzjPPXFfKZsnVxPL6H6FkH7vDXR7/4O+HD+JJFvbYq13PpHlC0 AG2JWuooNx9SSDz2wfav00/ZftrbT/h+ui2h/cWt20cJA/hCoR/Ovzl/Zs1FdU03TbMTMbye0gtF Zh/rJ5bqeUc/7OY2r9L/AINaSmj6EllDICruZPl9zjH5AVOQSbxc7mfFc39UprzPSYbfybYKjHJP r2q6FjihZ5TxjqTVO2ZioVgSueDmrayJO6wqdwzlhivsGfCX6lK7sg0BeNSXB3I7cdavWMkbw7uM dGB9adfKix+VHyEwWHaovIe3iF1bruBGGGOtRy6jbuSysAApbn+FBz2qDdEZfMkPAONoHFTwxeYr SY4I455xUDSpbOHePcHOMDoKHuCJ50zmeOP7v3cjrUttFPI3mLH8wX5SRwKsQRBgoAXBGTk9qsxw rCd8aAA+h6U0lYLsorYNHufyhgJgkDuafHZgwYEGMcEEHpVya3mCs23KkYA9TTZpCAEYgHABGKTV mIzr0i2EUMceWYjnHTH/ANfFTQaayXCpKpbHzZBwMn19atrpi3F2ZC42xquAzDv7VZuLaB7wF3Bw uTg8ULcCjf2c4kPkzqTtK7R2Hr/9aoZbGRJGlU7wEAHP3avajEu0sityANwyABVa1jjuSZIzjjD4 enLYCO0t/NKxB2wckkN93itKyVpNqyhtoGASeePWmWSWsJ3iSMDBGBzn2qG6e8QG4hQqxOELE4qk xWTN4xqIswsuMeveiqOjy3nkhr+7Dgr0VCOf6mitCfZ+Z+dQRDMFckDcQpC9R2zmrdtDcWpLNIGy c4UcAVYWyR4lfjAHy8e1QTxyyBoVbaqjPzcZOOn/ANevIlpJnot62HWt1NdyTRMhjCEIhPfjk1IZ yJSu3MakAkDJzUKQPsYKwxxnjqfpSJCyybmmKRqRnPNINETyIERjI+Mdfb3qO0MkPG13Qkndt5qG 9JiYSzSlmYAFSMfp+FTw3DBw+4bdoxg5/lUPRluzRpxRtJ+8JGWJ5PGR2pl1E21YYznPX06dKjt7 1JEJV87TgAf4VYgk+0bX5IHTjpSWoLuUooFgugGk4C/U59vxq2tkHQ5Od3UMMGnXUccio0anOOTt x0qKK9ZQVJBPTdjOKOpV9AW1CQuEi+8MBvpjJrwn9o7RXjuY9RhxvjVzAccl12uv/oJr3QvNCBaz hsEFkdM/MfevKfj1Z3DWMV29vlY75PnY9myn/s1EmmLdNHvHwJ1uPVfAFlf5LebaK25R14q5bTwx +HPFd/JKQDc3CDaccJpN0383FYHwFtbOy+HGhLZysIZ9DhJUHOJI90EnPX/WROfxqd5ifCviHTba 3fy0h1e9kaI9cWkNuM9vvSfrXe3ekjzHszvNM02K1GrS2rNsHiy0stwwATb6Bpinj2Ln86T4nanc 6b4Tlg01T9ruwtvaoe8shCIPxZgKv63NZ2esazaW64Y/FLXmD8jcsdppcIwO3MZFcR8V/FN2utWt tYQNK9pBLdRouMmbHlQgf7XmyIwH+xWvMo0Lsihd1D5h/wCCpXjCwj8K+FPB+jxri30y5u4XPL/Z WaOxs4j7rDp8jn/rvnnNfEfhprQrdPqNvJOARFCqYx5hHBJ9OtfUv7fOtQ+J/i/rNmInuLTRjDpN ssP/AC0isoY7QMv++Vd/q5NeF6LoVmvwUmu7NIkutY8TQQwfNmWNFUk/hkj8q+Rx9W9f5o/RcjpO OD031Pfv2SvD8fin4qeEhoiFLHTZNQvpiCBuSCKGJH/77fA+hr9Hvhw09npFnFOjGUwKSMdCRnFf E/8AwT70iwNlrWsQWAU6bpUNhZEdS9xM8z5J6NtNuMc96+6tAgEwR7cEhTjOMCuzIqOkqiPI4pq2 q06XZI620uXdVRkyNvO3qDViIXEO64fJ3t0U/lVfTSFxFkf3iBVuXVYVn8uMEqenpX0Tu0fKxfMi 7aBQisecjD7j0qeFy8J8vOATyTVG2mLo6LKpA6ADmr8TSDMbqduPlPeiKdxp2KywXUMhkPyxsecH OPepbkJbxCMAPkZyp5NWoxuzG+cFeWzwOKihJYuqrkg7QCO39apoHuJZXMMksexN5CncT1z6GteE MbbJUAt2rm7yT+ztSjmhhdVcfOR0B7fnWwmq7XRTyM8AChSQMvAyLGEOSo9R3zVC/eCW8Nqlxl0G 5sYq093MredcQfJgE89KxPESXNvcx6lYRbS7hWCHHB7kGlJiNWwhhAa4kJLZ+Yt6f1rTiEJkSeRE BZtuEAP4Vm2z3CRILlcLImFx14z2q3Db2u0uSFA5Xb1BNEXcCLXdQt9Mldyu9WQ7UVM5PpWN4f1M 38rB4jGgJDLjHOetXr23uZS32dAT5mPmP606PSZoJo5zBjBxxjpSa94Cazt3ZikMqkxk4bGSKe1j Kx3zzK2T8oUdKjtp/ImuEixyPvHnH1q7ZST3NsyyRoWXGDnp2pp2BE8kEsNsZEKsyLlcng/WimwN O6GK5jG4nHTHP9aK3SuhO66H5+AtbosKxliTyR2AqB4k/eM25RIOmf1FWYVlWNWVtxYcnAOetKiw SsfNQjA5z6ivLt0O0q6epIeER/MnOcd/WnysZVWA8Mw5xU0MsbKZITwWw3fue9QuXe6aQA4UbVAH Q9/0qJbgRX9os8RQc7UIBA4JFVbIzbFFxAEKjnDHnmtK3EcsRcjAbIwfXj/Cq1xH5MbRCTryO/Hr SlFJlxkkXbWOGGDEZXsGz2qyF3NtSQhRxx71SsoXO2MSAY+9kcirzGSOLEZBI+6GGMj61nqU32F2 JOrGHJbPrxTLmAwKhAC5YBgoyc1e0uzjSL5iP9oFuSaimiC6isZkO1h0xnaaaTsCa2FjiE4IUDiP jnmvOvjxYifwVfzgMDbxCYcd0Ib+lelWscNvOFY4yvGf4q5vxzog1rTL6wePKzWjpkL/AHgR/Wqc brQehrfBi4it/gj4clj8sNa3mp6exU8/LMl2CeOf+P3H0FO8K6hd6nY6zpMUbBrrw9qEassnP73V bKNc47EZrzX4Z3ni+y0DSLpWd9HvrRZ7iNbhVNtOQqmRVJAYsqqDyD8grvP2c5Nc174gXuj6xbqk FudGsVaJg25JdZictzkAkKOBkcd+tbRbcEjhqU0ot3PUdc1dr/Vpbq6iEYfxVr9yihwcs175ZJx/ 1xA/CvEr7x1Lf/tENcfax9h0FDqEysx2O1oj3Eatj+9MI0/4EK9J8ReKNKtfBdj4ilukIim13zCz Dhxq93Jk47lJIzzz0r570i/e48F+L/H1yria/SKwhdh1WaXzpQCehCRxH8TRXqKNJIeEoybWm58/ fFK9u7m9nvoGWW7ub4Ll2OA2DIxJ68bxk/7NZeg+FrGz+GWgRacwa7/4TK4dw4yBFbw5JPPdhj8a ueNruPTfEj6JefNK1k05KjID3M6RAexClsf7tUfCFnrniLwJ9stmZBNqUj2oIHMlxNgL7dOlfHYu o5y579f0P1HL6CoYZRZ9ufsh+CE8J/DjT9Pkixc6v4hhmndkwWCDzPwxHEo+ua+s9LiMduCuQF5B 4Oa+f/2XdCuLDw5oVreBneG0nu5Hdidpkfy4hz6Irivf9OkkWSO2UDkkyMD2r6vJ6XscBG/b8z88 z+t7XNJNG9bsltH9quZAoKgnI6kUWzXE9yzLBlB91zx/OprdomXYzH5lwo644qexhkyWO0AmvSbu ebBaDraG5fdEUUF+m0dRWlB52FidRtIwStRCN5l8tlVT0G3uKfEGLhTMox3yBxQnYpq5dhsXNzHL FcEJHjKkfez2pXjiilKclmY8gng1JBIPLKRuCMZGGwTSSyxrIhLKMcAZprXUhlC4SW5lMQK7UXgE feNKizCZBMF44GG64qW5x5+zaQSpzwKrJbzXL7F3Aryp3gGple4XuXmu3klMNyW8sx8HA/z+FTT2 kE8CbiCFBJUjkelQyKHKfap/uj5wF6cevrToGMtmZ0fzYXyEZG6gUAWhdxtbqdozH1btiok1CCYK FTdIrfexxjNUW1W1thHpzsEU53NwMKKt2EP2qd3jVolflSepoT1AuTJ+78yNmPO4qoBJPoM09FvL qDEqCIN0Rhkj644qVLZ4MEEbsDJz19/ai7unjkUrIpyOiVV7q4zMi0i5j1kXH2xmi2nzIQgwc1pW EVtDOUG75x8wU9/xqP7RcopuERecgsx6Uy2uriXUlcBNhB5zzTshNal97UbAYSAVOTjkn2oqWUGG Mu2FLN2orVN2J5UfniJYWjRADuzzg9O9MhuLqKRo3RApb5cZJxj8KfAsggbKqAB8rDqfxqW0Xaqt MuFPRjXk8utzu2I4C4EgDcbun9R+tOhjUOsqjOfujP6GgI8bMd3A7GqqzGWZY43AIbdgc59hjvSl uF7ot2kKzqs8kOMcIrHp7/nn/JongaaQKw2s3GQvrTtIuzOzxu6n5jg44FWpEjjQM0gDAk5WiVnq BUtLUwFR1GPzx61eESPFuDligyaroWkTZGAFC5z71NZRuynkgDjPr71ESreZbgmCqNrbmJzj1FJq Eckk8bEYXdzhuRx9KSwuIzKYIk8xsZOxeB06n61Y1HT3kT9/hWAyEUde/WrWw9VuU7tY4bePZMzs hAO3P86h2TXUgYgKCexo1R5obd4I0IUrnKjPWneF9t7cpazOXZRk5XgfWsue0rGjuo6GL8BtFt7n 4fnT3jH+gX1xb8jnEcjJj/x2u/8Agdof2b4m6iII1A/tDQnOR12Xcsp/SPP4VyfwZKadrHijw60e 1bPxBMwGOol/f5+n72vSfg3bg+MtS1iAKWS8iADNzhLG+k/Q4rvhJOKR5lT3Uzy/XvhzBNZalcOX VL6SYXKFiVZWADYXopOF+YYPA5rhPGnhqDSfgoluiARTS3N86g54H7qNvxVD+Ve2+KLqO08M3swY eZ5ZO0cjPTP51yvxR8LAeC59AjVf9G01bULjkFY/3i/hKZKjEUVKMkuxthKslOCltdHxL8TbObTf ihret2CrIUSGZFdQQkdusrFe+Cd0Z/Gtf4VaVf3On+HdGjtR9ntrN9XunlwnK5C5HTO5hgDvXl/i HxDe6zrF3FqWoGG5E2ptJgbiQliYhkHsSv61694XfUD4DtWayiQz21vYWaQna95u2ll/AjPHTFfn mP8AaUaUOXV3sfr+EqU6lJxtokfdfwJl+3eHm8SWNoEhuhHBbxKcKkcShSB/wMua9i0GxSCDzGkL u7ZZmH6V5t8JdJHh/wAGaVpKQ7Y4YEDogyFYrk+/XP516fpflGIOSBz34FffZfeODgmtbI/JMynG eOqSjtdnQ6akQjBYDPXj1p108doQpfaDjBzwahs4A7L50jcc7hxt56Vami2kGRN655OOa609DBbD o0eZVuY5QTuGF7GrsFlEWEjyEtnms9Y47hA1s59+2DVuws7hCHkmBHXoeRRd9hM01VioRCBjkHr9 TUd4WCrtOSpwSp7U6BipygAVScnvmiS5iZAQmQxzwMVd9CRhgDshcdFJ4NJAxjYMSPmHGccVGbqx DnznAMf3ifXtRbq0qFixVG6jvj2obuO99B1ze2Cq/wBol3Fm4VTkk9Kiki1COxS107CRxfdaRcbR 7AVNa6ZBJLm1jARfmZup6fnVv7FLOBbgY4OXB9OgxRysm6RgnTZpwL5A8s8Yy28cYyc1s2V4ZjCY VwpXrn+dR3a3NrEJFyAh+baMfXmqUdxbWd6rvHmOblc8Zb0FS1ygndnSSPJeSQxwhdoLbwDz9Khv ZJ5QJlVflONrHB/TrVS0zbRmZbjDbycZH5c9aia+trhTDK4X5twYt29sVonoR1LEmoSR2QRIi2Zh kg8Yz3zTLW+jS7Nszqrp1xxmqUd2itvEknlxtkHa3T8v60aRdJ9olluXJJzgMvP1qbtmi0OkS/jl j2OwPPPNFZq3kJj8gjrypDUVomwPgeWa6tkMvyMrEALyMGr1vNFLamTcoHcAZqFYsv8AvYQc+nbi nxFlkLTFcnIT5en+f615yaudbVx8nlj52lBVk4G3nNR2luLeTLjlj8xAqN7SS6PySFzEecNzuq3E Y1XEqAlQDuYd/XNJJXHFWQmnRWyySSBVGJOSp6mlnkQqyXUe1cn3yKjiMENyzQrvZsAKnOMeuKiv 7S8us+awVSduxP6tUSdkNK7EWWO0McFg+VDY8tDuAHv6Vq21pNJH5k2dvUqG4x+WaqQ6bFYW4hgj RYySxCrjjP8A9etK1lUwbLdtx2/KPeiKBqw+GEQSG4i+UfxEf4VeunEwBhwzdAT3P9apwEh/IkXg qOA2MGtK1jQIgkIJHTvVaNFMy59KRUlj3EkqdzE9euP5VB4Z0w6ZftliUcjaSc49e1bV3BvkyVZR nHT6c1c0nR4fMWIsVJ53HFJ025pg5WicJozDw/8AtA65Z3EixwaxpNve24Lgb5E/cyYzjOAsf/fQ r0H4UeKrKPxXqOj2EEpkkvLx5puiqI9OdMDjk5lOaXWvh/4f8Q3drql9p6Peaexayv4maOa2Y4+a N1IZG46qR2qp4ztPEng9bXxH4H0dL2eLzY7uEypG80cqEOxeQjL9G3McnnnNdCg7eSOabpyjbqUN WC3ep6dpUsJaK4v1kuwva2iBlmPHpGjn8K0fFFnLc6RPda1FtmlRmmHqzZZj+JJNUPCukar4l8X2 vidYmOlx6O6MJ18t47l3Xeu0/MQIlePOAGEr4yACdrxjFHJp1yoHBU45ORxW0buDJUVCSiflN+0R pjeGvEmpaho7qk0niHVrTBP8LRxcDHf94a+ivhFo9v4t8NfDzw1aiS4a317zpJ2cAjy1y6cdt2a8 M/aZ0mKPxjdwQ5kKeNp5yEOTiSGM4/AwkfnXsH7JXinVodV8G6bCqKEnVXkMWTmSSRm59eBX5/mE OatS7qZ+pYaXLgZtfy/ofoj4btp10+IpGATgtG+f6V2Gms6xiSRV2sBuAP8AKuV0iWaTTd62bFlz jYQQw9unpXVaAjXUgkkiwoUbV9f1r76C5Y2Pydu+rOh0tQ4EhIHHBI6Cr8N7HKzwKPnTAbKkc+gq rYD935ajt/Dxjpx6VpWi+dGodCCwxyOtWEW3uNt4rJplyi73XIJ9BVq0tPNfeMFB0z/SqhtjFEUL kbcqMdgf/wBdT6bIYrRVaVtynG496eqKLNxJF5ITBUkYLDg/WqhVPshV5C3ln7xPP1ohnJuCpbOW Py/ypfJW4UpIR15IOT+dINiukKuWV1JByVB4HtTJLtEvEKyAKgwcPkGrN9PBZRk7iEIwG5JH+TWK LKzvbsz2sKZnxynQ/Wgd7o6TSmjQO7g5PzdetX3nKuhgZQJB8wIyfSsW2hjiUxRueV2j5yMc/rVr y3dgr3cm4HhsDAx26U02S4ktzfSzS/ZJdpVlbkDofpWLJll2yv8ANE/y5PBx/wDWxVu7W5BETXIw DvPyjJx9Kzbe4YSy3PnBwIyyRNFye1KTbCOxo2sbOqzwuHTGCH6denPSrsSjfuKJx0AHGM9KxbK6 u7jR4mj2hS+cc5yOcVp2LSXpLQwqgCjPzH65xVJJkvcjuIoYmkuYmbaDjYOh96ZYXFvJdbyT5jk4 Oaj1eO9kJghfaGzyowxOKn0NLeG0QKBkgh2fGd2enNF9bFJuxLLGvmfvU3bDxziioJpImdhBcKcn lCe/9KKoZ8QgXc/zRKwA43vxn+tLGFtwd8hkbdljjv7VddODskYYHII49s5pkFu0khkkTB/hye9c LvsjqUr7hYwfuTuXk8sxXqc9anW3AVvNTDZx6gip7RHuM/MB82COMillts43HGAQSW5pct0ClpqU 1AtlJtgMDvjAFOvoruXZ5YU7iN3JGRVh1DIQh43YXIHrTJZJZLoRFc7VyQOM1m+WA7tsLaymuIv3 rjbyNiJgfnzWjY2sEf7iMbV2AAjtUGwg8NhAOQD0I6YqXT50uZ5GHRQMFhjJxmle+wydURLsEocD PzHAAq/ZRiZ97gDg4HeqsMMc+Gk3ElskGrKSCMZQbmX7oFNJplrVFpxHICpAySffHvV/QoIZIgsy buTyVqlaRb84w2cFsnOOOlbukxE5h2AZ6Gt4e8YzTSsXrLTGB8yO5YIR8qnp1qDVLR7lmjkZQh4B WtmyMfkkFhkDjPr0/pVdNP3uWfqRnA710w3OOV7mPFa/Y4GFvKAj/wALDGT/AJzXL+Lr42lnLNMr NiIllj7D6V3upWSiPlNv1HQ+n+fWuC8en/iXXCCMbdhBJT27cUVtI6GtHWokfm18XLK88X/HDVNI 0dXbabi7kGMAMJJkUn/vsfnXtX7KvgmaPX/BaXNxsAskvpgg5YbpFUfnXkd3a3V78c9Zu7GYJc31 xDBZRBsecHu5X7e6V7b8ANStbHxlLqjamDEvhiwlhLjGwLLtfaB0AO786/P8U1PMYxe17n6fRjKn k0pLex98+DpbaXToliycrzj88frXR2USwSjbJtx9wdBzXL+BJIXslePDIqDa3qTz+PFdZY+XeyhX Qgb+Pl5PvX30Peij8rkrSZvaa6LEIyMc5bPX1rRspBG8io5POCT6+1U4IomiAIwwOCe4/wDrU22i W1GwBgN5JBOc/nVO6KiXpJjHJ8xDZbnnt64pjSohABBLH8jUNyzqxBcY2/Lk8f5FVYSwbEcZV1Yf MTndx2pXuCijRuGEcTSDcWA3HA71M0aMMyybYzggqMVDFCwh2M3OAWw2cH3p+xkwFJdSDjmlqMS4 SCV97SgjHHPoappbWRkW5hAEm7krxnjpVuYQCIknnB6HPNMs41MahIuT/ERRZXC4kU5tpfs5wd7Z 2gZ4681PPKLfGGJQsCwLfoKqXu+J2nbHyDnI7cZqm1x5ygZzvAKqwwBTbsxt3Lk16ryOsS/PjkOv APWs5dSa3vwGQkPlWIGBmrBgE0mFbJJ+cDBA4xUOp2Bt7ZJlk3k8n6UtkTdFq0kZVNtDGMMpJO7j NaWnSGzhjhlOVA+fB9qwLUtatHcBmKshDbzz+VWJrpioRLjadwCkMM/jTuhvXQ1rwtLEJrXd97OG Has2e5urs7beRBhycbO2etOGpTpuhinDEZwcdKS0MrTJJ5GXPGV6EEVSbYtkOtbe5SXdIVC4zkR9 f1orUmRIwJGhx16tx0orVJJC99nxPGwYlJSdwXkf16063XdukUkg8AVFHEAPlBOR3PX86nsUeROY im1yeW5P+FcB1J3LEEexiCoU45IPtSyvuiKIcHP3uv1p0eCqsUx16HOafEuFad4yNpIAPQj1/Gho H5ENvEu0dWIPJ685NMvHlS7XyEAyACSeKkuwGREt2ClTjOegp8ESSfuZ48lCMMehrHl6MtbEUUkz WRglIaRW5bB5I68fX9MVZ0iOcRO0sKjc2NyjqPWp5YI1hI8kYbABU1bgtRbokcMmTnk+gppJDvoL aI0Y2dgcA56VZNoj/MhKPt+Yj0xRDHEiYzn+LvVy2UNgseHPH0prcd2LZRoqgdWHf863dFh+YThu c8ms+CNRbArjr1A+tbek2iwlGIz8vPetYmU33L7WpuVjdGI2/MvGATj/AOua0I7aJosxkZA/KorJ EIIkZgCw/Dj0/KplOyBliU4X7oIOT710xVkczRnagjSwO2846KffHpXnnxNVbLQL26lIO2FvmBPH FejX8+2UIy4yAQT05/z+teY/H0zp4Vv4bZVLyxOEwvJO04rOtJxg5M6MLT5q0T83PAOm6l4z+Nmn 3Iu2gjR4byWRnIZY0mkiAX3Lnj3au2+EVz4l1b4rXWl6lYT2x1OKe0EIbIRXYsAOAMYIIq/8P/BO maX8W9VgvpFhi060020MijlX3yXOAT0yYSPXmt6ys7/TP2jdPu7W8jiaDUIbfbt3KyuETnpzgV+b 18Rz5nyLex+qYaKjlzvtY+9PgfdreeANKeSMqy2cQbnoduCPrmvTtIlRhuVMlSAp9K8e+C2nHR4J rK6uSg/tCdIAWxx5rlQMjrjH5V7Fo8SrEIhGW5+YbzX6PhrulH0PybEW9vK21zVktEl2lZDu6jn1 qb7JMMsJcqVyehApsGmKSLhjhiMHDHHFXt0cVuPlAzxgHrW5ne2xlXNrPcLwxOTzt6imxxBJQomI LdFJ6VahnSPfJtLYJX5RkkVQv7aeSVb+GNwEGFj67hUNWGm2bMKx4VgzAMMMD3pvnLa/IzHDHr6f rUUYlEKlZCQF4wfb/wDXWVFrzSXptXt3byzw5BAJ/H+dHQLze5q3ao4d2JRVGVI7/wCeaZFLcIiz 7skAYRhjP49qS5ubgWzGVCCOSQuePqKhN5KGjEsiruOckHIH5VNlclSa2J9VXzIQ05Gdu7ZuPHb8 aoyi5YFmUgbOMHpWrbiKebazq20ZbI7e1LeQZVmRfu4xxVct9Rub6mZazxxWYjSMscFm45zz/Ok1 m5lTTUbzwrbeS2cZ9PamQGWOWYT4ZS4AjRMcfX8amdYbizMUTE7zyS/T6URs9yrWMyLU4VcSTSBd jDknrketSRp5+oJczXI2hslFIz9eKljsbZoI454Qy8A5XOSPrTTpljayhEtcO/yqduAP8KUohoaD 30csrAxKcAAnFRWku27bfKQTgqMU2KLzYQY3QSquGJbr7UxJdsiHgHy+Bk4z/WrimkBvQTzXbqSA qgYbNFZlvfqswtnYA7fuDI/GirU7C5Wz5DI2W4jyvykFieee/wCVTabEwdhIpwc9DVSzDrITKTg4 4PbNaCITcIwZwqsMAd+O/wDnvXErpm6asW7eAMqqq4KnkMRSXu5bd1jUcqeMdeKsOjW8e4D5ieMH rSz2ZuLbLDDY5+b9KbVw5rspjT1WLfgFnOcgd6ZHGzyAAdhuJPNaj2biAybccc5NQW2ntBm4SPIA 4AbripcSoyLCwCWPYY+WT8aLWBbcJHuO4fL1qSzMgkKSgKUO3cec/wCRTkxKzIFIAk4JHXvxSshK 6JYo2CIex4IPSrlspVVDjIDcg9qW0sysSDOdoySfX/JrRitd0Y8xBkHjinGKE2+4kFvIYD5bADfk cduv9a3bC2Yx+ajemM5FV4bdljAC7huAPHT/AOtWtYxeZFySGzgkVooqxEm2hYnYMVwpCdSPX/Oa 0LeESsoJBUjPvVe30+EsCCCI+cOeelXdNMMkexxtwTyc1rBtmTbvoZ+saeT0IUKNqAD8/pXi37Qu pDSPDF7qcs7f6HA8hGeG2gn+Qr3zWhHHarIIS2cjC9RXzn+1VbyX/gbVtOSGVzexm2RYkyxaT5Bw OvLCuXHzUcPI78vjzYuKZ8d6x4mtNUfxDrOkRMb176xliwp+aATxImCO7LcSfh+FddoFnqvjLxvr fjFbZVi0/Wbe6KhuYRujO0ccjOR+FZFh4fWy8c65oltaoLW7e3t7VvMw0b2clo0i49CHHfqteufs 6+Fbu00fUdXmvBOutR3nlR7Cd5FuHAAx2yMYzXxOHw0qmNba1ufomLxVOlgeW/Q+u/CEEVwLcGEA lQ5YDoeOf1r0HThGzhQ3fJBFcb4Msl/s23usEMIUBL9fu8/59q6y12xKJZDiRRnOeDX6HSuoo/J5 O8macNy0szRqwK45APU05rpY7ZVXcpzyG61QtbwGU4YBmHBUdKtm3lnLRsuMkEHGealyNForFiwi gDFge4yadqkrRkeSuQx6AdarRl4Imj3YxwSO9Ond53iMaZ2n5iG6e9NvTUE7Elu8oXyZOhzx3U+t MTSInlNy+M4wVxQ92tsWYk7ip8vnrxmrOlbpyJp93zZIFTa7K5nYWFXtJt7jdE6kYPUGoLu3hupF RJMA8jjG4ema0mCRPsJ+Qjoe9ZUtqWudsEuIwx+6MYP1os0QaGkWawKZVjwW+8CenvVu4C+SwCce jCqFpef6MVkk5Q/xHr+VWTLJLHmGU4YDgHjH9a1jsTo2ZiwkTSRhAu5tyPjrxUNzp0AGEzlFyvPH NSXVvM15tSbjHy47VcvYJJrYeUgBPBOaVrs1bsZUBCKYJ14KnGV6EdDSRzrc7DNHhk/hK9PerYt/ IUBgcAjORkVVVS85nZlQqcbN1CVwaTGNdIzzwqgHy53g/L0NQww3C6hE7NlVjChT9OtWBZQTKZmY 7zhSD2BNXI7SOKH5gAOzEZzxUagr9SgbG3v7oXMkvlTRArG+Oo9hRUyRxuChyNvzA96KpQK5mfKE MIMa3DxMzE9FPXP0rQtrTylDtGSDxg9j7VDpwjLoj5yo5G04zj16GtlInESqmcBs7cde341jZMpN WIEtG8rLYJLn8PSn3QSCBUJyx7k+9TiBYkMmO3GPXHNMsLOWciW4iwgPyHg5GaXKwe9ybJ8gbwOO rfjVJPtCJK7KACDtB/nWpNZ5xtU7c/L/AI01LFJo2UAgc9eppOLsJSdytF5kqmYRdx83tip3liSZ IDgF14weTWhDbxsgVVwCPvVRuLCZLwpFBkAhgzdMd6hqxbk2jRsCJBjOcHgD8K1LVM48sAjvnvWX bRPbtGBj51woHXj2/GtIAiRII3XdnOOAAO9UrMlI0VUiZIg3ygj5QOo961rJFDDG0ZPANZcNtHG+ 51y7Y+Yjk1rWKIFDScEcHJqkjNtF+2tA8hd1zxxx1qdbcQhgU4Y8EjODT7WXdGypGRt56dasCITS MgBA6810xUTLmszP1tCIMGMHC5LDjvmvN/FOi2Ooa9p1iUjMrNJdypIu47V4DAdvmxj6V63qFrDN HsWXd2YfhXAWnheZ/Htz4wuYGVTamztlcYwitnOD2JJNceKjzWjbc7MLUUZufY+N/FHwf1bw14k0 mxtIppZ9bi1aeSVhu8qSV1LEHHRVjHvivYf2d/h09jonhXyNWEi6Le3DXBZT+9VogAB6dvrivT/i B4D0zUNf8OWenwql4TcQ28aJjyrZghnl46AIpQdiZhWvbeEJ9I8ZHUbOAjT540JMcWQkoJGMAZwV xz0GK8qnlsqFb2q1PZxGbe3wvsZKzfU6LQp/tIdEbg5GBznHb+dbdyCkIlK8KuenUVhaRbXVtrLO ItsJzhs4yfSuh84SvHHncjcHivfT0Plo72LOm2EciRlVVm44x9M/0racLHANiHJHY9OaoaTbZc5i xtHy4449P0q7Idvzh8KQPl9OaDYgGxEy23JX5z7021nQxuMAlTxx/hUyRLtYtESc8LjqM/5/Kq1x ClkHETKhLZApdNQI7eIXt6kUxb5eGBOMfT8q1oY3t3LqgKRpwuOtUrEq0m04zwS/B5/zitNZliUB XAwOlOKuhtuxUlnnd1TYud3KgngUSLFEWEgIDjGMc+lQaNrSeIll1C20+6t/IuZISt5bNEWKNtLK G5KnqG6EYIq/JGszDe2eCAc5xV2vET0K0VvHHH82CM9+/pT5WDwB4yFOODjtTL2JCDC78YzkDkY7 1M9ukccMauAo+XB6Yp2sBEAUCA4wTgk8VPH5jZCrhf8AePSorhYxMAFLL2yc+39aktNqw7BgDPGe 1AN3Rn6y9zEAtqgYlu7Y4/Kqe3UXy8UkKZ5YFSRmtbUbf7US+OFxg+o4Bx6d6bFpcEsTebuYhRnd 16VLT6GiKElncLJEzThS7gMFXAz1q66SXimzYnaACzZ6fWq17cPGDKYGdYmBQoMkHpVm1ubQss8L k7ly/HOfQ0ktQGSCK03B/vdDkfeopZfK1icsEBRe54yaKfM0B8uaNaLLCjAbsjkEd6047eNjkkEq DyB0qPSdKS2tkS4Dnb3LZyc56/jWvbWUcQILEAn1wR7VnGk7K5Lmr6FBbea5/dltqlvmG3PPf+VX IbcRyiEgEKuQMY4qy8sInELA7t2AMf4VPHbi4n3qCoUbckYz7D9arl1Gm2UrxUV1SFQQDg/Sn21r LJFkxEDHGD/nNW7nTi6l9nzfiaIGmt4Nkq524ByKzaaYNtFC6aW3lWGJScnhscLn/wDXUslm08Sx LISc4YkdTirV9EsmDGRyMAjkgUtoklvCrmJpFDfKFGMk96ztrqPmshbXTzHLGEbJ3EEluuDWlb6f BI5nljG5SdrY5H0pLa38yQSyIAVJyp7H/IqYxQsdiuQGcMdr84z/ACppJgmSRtFLMY7XDsvRgemP WtjTbMthpTvYnpjgVR0ZbSUSC227YpCjgL0fqc/nW7p8BX5+p68Vqo3SsZz0JFjeNx8+3PTj8cfo KsWs5bHmgKSTj5ecU9IY9u0ISQ3BxnqMn/CkeRYLhIni3K/8Yz8p7fStHFozuth16MxGVML3B29f 84rIumiluo33c7tpXPatu6MLYR5BjBxzjP8Anmuc1i5u4LlotD0N7y4jAJVpBFHz0Bcg/Xjisaj5 Fdm1CLnKyIfCeljU/E+reLbjcxEn9n2gPSKCIkNj3aXdk9wqelbFxbRt8kYJCehHJqp4Ng1/TdMv JPExtYZbjUpLiOC0mMiwowU7SxAyd248DHzcdKvQm2ud8kEn3j0HFOk3GCvuRX1qO3QZFBF5+xhk /TtV6OAW5DgjG4AnGahisT9qDGUAcduMVoNbrJmCRiUJ4zwKsyjfmL2nMW3ZU4U8ZPWrMsJcHKDB 7A1VgZgOYuCMAY4+vFXFeNEAA3c/xHpVR5eprqtyIqjICDkq3I9aqanHDNmR1HK4bcOgq0UDErA2 DyeaWS285Ax4OeCKl6jKumsts3khcxsn3h3PTH+fSl1HUr2OYOlqSpGWkDD5PwxzTNUeO1gMvm7S FPAz/kVDazpqqErgxsMKxBGT61N7aCNfT5Jbm0BdicoNxToaEMYuMLKcL0HerOnpHa2SxomD04HF QXtm0h8+NRuU8AnrWq2IUryCDDMQcnI/iHGKlnKrCI/fgVVeR0QoSwKjk9xwTxUhuGKj5d3zZHFM 1tpcbjALMnTgH8aS2lEqujqcKeCaf5ckw2iTBYHqehFNhjaK5VbgkkjGDxg0Amug9UFxblGZiCpy RwAKVd28jcWUpxlelWY4kWJ9uB/XFUnUtMXkb5c8BsigfNJvQDbBlZPK5Cfw9z/WiO0WaJI1woI+ cgYyaW2AuVYKx2DjgHnnpVkRP5gRdwCjrtyPTGKB3tuVpfs9uoVCqbOAD36/nRUOp2a3DoCpO1j8 xGBRRZ9Rnz7pgLxbHjJwMqT6VPbrJI/k+ScZznPQHvUWkWxg4dwSoCg7fbFaccBEe8H5ccDZ+f8A WraskcrfUi+wxQsLtDl+pz3FXViOAGXgrk4HT3p62qOnlspXOD8v9KVZ5d5trGNWlzhieQg9f8BU NJvQ0hK+jHf6IEDyyjAXjLAdhUElzbTlhbkkheAO5q9DYwRztJINxJPzsCWA7fQVW0/w3ZaRfXer xSzO1ywZ1aVmUEDAwCePwqJQkW5RtZFWa3Z3ZQm5VwWCDkc9KtacqriLPDHCgjFXktowxZRh3+8y dPqfwxUT6fKkxmLFucoue9ZuOotOpMlsCQJMAbcdafZ2Ma5nUBlwQCRkgd+arpeAlowm1nxgOeVq 0k6Q2iQvlHJxwOtFrjW1i9pG2SJpMAMznIC/hWvaK6xhVBB4HrWTYoLYbVyVZsmtWETeUSgP3uOa 1iTJXLgZmjJU4YYA9+tMlukjuFQJucgAKOgpHukt4MCPd0xg859KLOzkM/nzN88g+YcfLjnFPd6G LViZrOOD7zZ3LzyCR9KW9EENsZNinYM4z2qS6MjjdGoG1QFJ9M5PT2FVd0167COEmMJgkmiVrWLg zMYG9aZZEGyTDKqtg56HNW7O2SwgEUaMwJ+bB5qddFMkSTmTaFBJVBjJqWKDyTiNCWJ4P+NZ8ttw erJIUDuDEeAOQTzV61jHlHzI2C5yAxyee1QWsKxjEnf7zY61oW6ocHknHAFMOVpDoh86jGMZzx/n 0pzORHuC5zx06UieZHGdpBwx5HXHWnpN9pBCNwD39aatc0u2VYbS5jucCTIbBC4wR61ekiX5QpZS BkCoUjCkMRnnBIPP1q0gT7KpZgxU5HrVtLoSypd6JbSqlzc5fadwU8dv/r/pVfSdPUSNED5flnCq vfmtdXSXOEzkDOT69arSJHDOGKqFZew5zUqMQ5r7kyPOu4MBhTknqOKc0wFsHU5B+7n60sRGwk5y BkKeCf8APFJP5ATYrYOeQT09Kq5MUmyrPbtOrOUwG4yDj1pIoT5gVXzx90DAq2Tvj2k5JGR3H0pI Y90ilCB+PeixpoRRpKrmNHwBxjvn2oikeSQedFgADHPT61IIczlvNwSD1Hf/ACahkPmK6qeMnBJx +BoAnZooEzuwVHOTnpVUQC4ZWuUOd/Az1+tS28ca4Mmd20DGfvVPFbjedg3AYxgYAoLTshY7aKAe fGoUK3KpyKtRSJIBk7SnB7c1Vmjw+Dg7iMAnofpVnCmMIADxyM85qmuqC2hTvwrBghBz27cUVFdE eWwI+XHIHU96Km7GlY+foLVvlZpDyMBVA6+tX7SSJJzFhm4weOFwO9MawdJAyspVVB4PQ46VajjO 1HVd3TgHBA9a1s2c3vWuW4g5AULnPJbPSptNto1Lfu8MfmLEfep8Ue9lDDB25bac0pkaH5ACB3Pq PSlaw1qivqEqI4QDJAXcQDn/AD/jRdXSeXsG8h8ADaec1e+wKA7rkF3ODng1FLbyTRorEg59e1ZS Y22NVTCgEIwqkDbt4A//AFYqS3dbhWbJ2g917+1PS1kuETdwPmDHHUelXYokgty0YO4AbfbFJLqF 20YVwUsnle6UsAQ0e0fe45A/HNNtIb6+nSW5XZE5DQqeGxjPNbcNnFdwh50VgvUj/P8AnFCLbXN3 tBwFO1cnjNTa7L2LcNsiwo5JxnBJHQVNNMII/LQ/e7k5xTLfzGhZHJKZwCff/IpsVo8shDu2cjAx 1xVvawmrl20tvtDpdS5Oz7o9QRVl3EahY85PGD0FPskZRvZOQfue3+NVdVVxJ5gUfMwHynBHNNqy 0M5JqRct4JJoUWV/m29jwc55q1Z26qBCFBOTlh3qnp/nRRo4Xlid2RzxV+B2kbzccY5AGKqMUldh utBUiEUDQnGBk4HpVZFQSbl+Y5xz6U+4n/eZ2YbPQemf/r1XadfOKGUrzkHHWonuCvbUv28ZkwrR 7dpJB9OcCrUCyxhzKoAJwCBziq1hIzbiXwg6EnrxVpyrR7pT1HBB4FJIq72Et1Ys+WGBx0pY4l2s 6E7ueR0AqsLlVkZ5ScD+Ec5qxDOBDvjAwelCdh62EuVW4TaJRnAGRx/npUd5csqIiSN8/A2r0OOu aZK6oN4yxLgEHpVm3giRdq7fmPPXFUSo6jrJzNEqyHcUxllOOasZTbkgZHqORUSxmA+WinB53Kev /wBep/KRogXVmzxmgrdkc80fCxtgnHUfWqUkw85SSzYbDkjrUsemSzao0+7MKjGM9W9R+FLqc8Vq VWUrzwgJ6nHak9rj0TsKLmKNDFG5zj5cds8c0+z86NFV5FaTHO0YH8+KzrBLgzNO5YZJ+QnNaURi B+T5cHGfShXY3toSvDPJtLAbgeg9KcVhK+UV5z/epyXKtKY1boOTnimi4QvhFyxxk4rW2hKTYyeO OP8AeEDIHBJqa0YeWXBAUnOAc81BNaq4JfcyHggfrU0ixpAUhmzjpkA1Di0aLVBMpmYlVxtGRx96 m3HmRZDAqfXHXiq5umibzGBO4Y+WpJ55Z4mVlz14Y0+mhcV3ITc/vDFIm4FeMDgUVTZ0jfbKCflx tB4oqQa1PJoifsivnkgc1YgY+aeegGPzoorqjuZS+BiRyOArbjkirl2qiBcKPvg8j3FFFRL4mZ0i 3ZuzHYTxuY4H1NEYDOyMON/SiiuaZf2iedVDAY42L/On4/dyH0QYooqo7DKhdoBtiOA5YsPWqHhS R7u5V7htxFw2M/jRRUx3Ll8J1QAQYQYHFTRKpuQSOaKK2huTHclmdo7ItG2DnqKiT5p9x5JK/wA6 KKnqRI1Z2ZLG4dDgpGSpHY1BE7tpSTFjuMasT7nFFFaP4QXwsfbsWkIJ/h/rVW7jRCzKuDnNFFYi 7FhZZBGwDYGB0+gqxeSP5J+Y8YAoooHEdDIzL8x6p6ewqcfKFQcDd0/Ciio6F9CvL8s0kYGFLHI/ A1DaXM4SJRIcbsUUVUdhG1CSIQ467uuPem20sjRFWbIyePxNFFMcdyewUNaMxHJ5z+IrD19Emv4v NUNtkJXI6GiiplsKXxFq0jX7UeOvvQuU4Q4zjP6UUVS3RXRltmKurDrsNKn+pjfueSfxoorQiW6L afKEYAZJOeOvFV7lFUgrxmM5wfYUUU3uXEpyMxsVfJySefyqCa4mEKkOeQc/nRRUR3NF8SM5JpXu H3OT8xH6Ciiik9zY/9lQSwMECgAAAAAAAAAhAGATVSMCUgAAAlIAABUAAABkcnMvbWVkaWEvaW1h Z2UzLmpwZWf/2P/gABBKRklGAAEBAQDcANwAAP/bAEMAAgEBAQEBAgEBAQICAgICBAMCAgICBQQE AwQGBQYGBgUGBgYHCQgGBwkHBgYICwgJCgoKCgoGCAsMCwoMCQoKCv/bAEMBAgICAgICBQMDBQoH BgcKCgoKCgoKCgoKCgoKCgoKCgoKCgoKCgoKCgoKCgoKCgoKCgoKCgoKCgoKCgoKCgoKCv/AABEI AVoBLAMBIgACEQEDEQH/xAAfAAABBQEBAQEBAQAAAAAAAAAAAQIDBAUGBwgJCgv/xAC1EAACAQMD AgQDBQUEBAAAAX0BAgMABBEFEiExQQYTUWEHInEUMoGRoQgjQrHBFVLR8CQzYnKCCQoWFxgZGiUm JygpKjQ1Njc4OTpDREVGR0hJSlNUVVZXWFlaY2RlZmdoaWpzdHV2d3h5eoOEhYaHiImKkpOUlZaX mJmaoqOkpaanqKmqsrO0tba3uLm6wsPExcbHyMnK0tPU1dbX2Nna4eLj5OXm5+jp6vHy8/T19vf4 +fr/xAAfAQADAQEBAQEBAQEBAAAAAAAAAQIDBAUGBwgJCgv/xAC1EQACAQIEBAMEBwUEBAABAncA AQIDEQQFITEGEkFRB2FxEyIygQgUQpGhscEJIzNS8BVictEKFiQ04SXxFxgZGiYnKCkqNTY3ODk6 Q0RFRkdISUpTVFVWV1hZWmNkZWZnaGlqc3R1dnd4eXqCg4SFhoeIiYqSk5SVlpeYmZqio6Slpqeo qaqys7S1tre4ubrCw8TFxsfIycrS09TV1tfY2dri4+Tl5ufo6ery8/T19vf4+fr/2gAMAwEAAhED EQA/APqOO1S3QFwQN3zArk/lU6xxKBIEwTyqkEEUkYj4TkZbqCefpU0UYdy6k439WPX2FQ3cvnct yCWzEhAIQNjnn8fxqRLRhh7hQyDnGB0FWY4bZNzNGDxkY7Ujoh++gCggnnk/nSC2liERJOu/y+D3 JzgfSpUt5WxI4fZ2ywyf/rVKvluPNSMfL0I4xSmMyKDgMzDu3IFAuUiZWzmIDIHBYbjTRDdBfMlY EnOS2QKtMskRKRAZ/iY4G334qNFZ3LMWdugLdCfpSbsNKxH9kkkUNJDnocsfl/CnSrIRt+zqO2fb 0pxTJ2SM+c/eB70BY0zsmIw3O4k8+1LmYPYYsYKgEKi/xYPLfSlFusik+WYweAwOTijNwwOJGAI4 JHWnKSEzNZLnHyKr9fc0uZk2ZA0MS4htjnbyxkXhffNKLQSt8gVuDudjxUg8uEZVWyeee309aYTb hS1zcSL82FHQmjmYJ2HFLeRSsl9wmA0a96aYI3bLMPLxwrNipInthEWVVUgZJKYzTZJolXKBmPpn FHMx6sZIHgiUQHbk4AZuRUciSLEEeMAk5Cjgt708IhdXZV3ZwpC5I98mkaRvMDKxG1chnXoKG2xa WIpYLlVxPK744Kp0BpYLdIYjJ+7VR95QeR+VLG7uwd5yYwM/KcH8abNvZA4RGGfvMfvfh3ovoUmI N1yBI9ttLEttJ4+hNNxNJjyY85PAdcgfSpGUKQkERY7cvuXIGewpolVBh87VHROv0pEt3Ee5jC+W lk04A6OmTn1PrVee5AuBFaW4LKfmjRMBBjrViR57oiBfNAz8qREKAfc9akDLYKIYIEY9yHyCc980 BZohfyHRLm6jnaUcxK6DAP0pVMkebuRSzKPuyjAP070+S6v5ZDCq4PTeijr3A9BTHkuY2SKHLSZw xY5A/wAaCk7iPa3d2nn3qO4bpErEfn7VELEbdyIgVT8oZRgfTNSyMycxyvK//LQq+AKR1kO1p41j 2jGCc/l60DGR+XFIHkmbdjHzc9aBGvmkwyKW/hA5Ap+bhjj7MOmRx296dGNx8t4BjuFbAB+lD1Aj SOFcv5zkqeTtwM+tNEkUiFhPLIWP3V4UCpWwGy9uQq8KhHf1pxlmwA6+SAPlwBz7007AVmCJxtJZ zwpQ/rSDzirGeeBGzy2AuB6DFWDLbyNsSRyccsp5NAtjL8t0MKv3ABjNXe4mtSi+n28mSgIduj4z SyW32dRHNIXUDoOgFWZD5rFIXeJAeg4zUTvJAQkjeYSTkOM8YqHuMqmC4cGRyiqeBgc4/wD1Uhto 1wDdZ442LVhvLuR99Fz91AOeKrSIGclVQeoIPX86qOoG/bwbwUYnJAGVGQPfPapYIWiXkRnGMH+H 86jM8TbIBcrgnBVPT39KfFcQFtiQEBOAX4B5/SmSlcfGhU4kORk9OMmntHtUiWXf3ORkD8qFdSPM TOMADB6/mKeiTKcsep+RB1GKChhiBQESBVH8ITr+FPKxoRuH8yR+tOU3QXMiJuzyAOKYIWY5eYA8 kBemffmldCVxN8McJ2wl1zyWPJNM847sbVUg4GRn9afIJtu59mP4iOaTKBCyKxOMemfoKlt3G9Bo E3mZKqxAySVAz7UpSd+VCgKOSvFII4wctA4J4waTKOzRqzKqdscGk9RXQMHCbpr1VHrupDuibcs2 WYYVjzj3pwEcjGYIrEnuOBihHXOSMhs4SNQAPck0AxoMsZJZd/HBLZP19qa8cZAZ4VYk5BJzg08M 8TeZAuVHYcmoZBJtMssMhHGEGOPpQQK72Soq7fMfGQoycmleMW/73yQzkY3FuF/Ok8psHeixfKMk NjH5U0NsQu8rFCN37w/yoHdgVZW3lsDBAC9zjr+lJLNKCiAy5bJ+7kAUhWdxvWRcEDBb070yV2UE z3ahB1CfyoEIjttzv+UjCYXGD60BV3gRPlxzkj/OKbLIxTesjFSMKoPAHrTfk2/OREhxjgszGgB0 sUczrbw3EhRQSzJJxn39qemVAVJGJUf3h8x9MelRt9njJEA5x8zsNoduw9/pSva26oEldgwBLMBw Ce2aAGOXkUh43UE52AgFvfIpYLd4wJB5SLnAY8MfxpwgeRTLNcx+SB8qoccdhTiLTb5e1l9W5ODQ O7Gia9UG2tHVWPWYjdt9aaJ5YiI3lBAX5WXq7etJmDYIYGlWMcDB5f3p7AkhCgRuAzent9aBxdmA WZWAkulTjJAONv19TQt1HLLtmmDAD5S2aY0VpvAgjUsv3nlOTSbYGP7xAo6DCff+hoC7J/MAjA3g IO57/SmG6EhKKxQdBtIGfemGSQ/ItvvQcJG/JH4cUoWaEHzofmPQDnbQCbFBP3jGDj7qgjJ/GnKQ TtdFRT/Ce1RrGAoXyCc9DnHP07U5kkYbRJACOWHJA9qChdhj+ZJMDo2F6fpTdsRBPnF1zgHbz+dK BF96WRyT94BMiiRYm+VFyo4CAgH8qBWdxJfs1yMKuRnA284qGWKBcq2ThepOB/8AXNPdEcKks3lq AchDj8PrSFEPzQQKR1AkyP8AHNAyJBbohMpYg87GXBPt9KjkkIb/AI819tw6VM1uiASu+X91/QH0 pjtKW+dyD7AVaVgNiG0tFZtiF5HB5VcH8aetqhhEYjI5IIA7fXvUkTLcfu43ZQcA9y30qQpcyJsC YTHQHI/OmQk7Fd4yuwhgvy8gEZHpjGaIpL9B5ssRCkYVQ2SOTViOOOIeWIDH2zJ3PrQ6wjCKwbA5 wTUy2HzEaPkrlgGbopzTvLWMEtJuUZyykYH+NMltkzkqobrjb0H1pbdCp+fauOQu7r7+1TFsHLsI i+Sm8R5H5Ujyk/6yMk44AGakka3HziXzcH7rDA+lRu0/l5jRF3EcknIHoKBp6DGW5jYu7ZY/wA4I FHzSNsIbHUEngflUixFcs8qn+7luc/Sm+YqgvLc7cNkvtz+HFBL3AyIMLBHK2BgMBgE1CzyybQtu uTwct8o9+D1p8nlZx5wZurE5/LNJGQZCq5X/AGQMUCBvNhjAguAx6k5PzH0AqKeZ41Cl1UngGNSS fr6VMImeYyTNGUzyFB4+tMdmNyWQgDbhZOBx6CgCBmth8qq2WI3uev8AjSk7iXSJhyN2/pStfW0T bIrrDu3CuuQfxxQ1wN3kxSSM2MlUGB+dAAuW/eSO3l4yWcYAHsKRHTaZCjFFOfmAHPrijbMsimRd uRja7Z49KacTHdFajG4FSGyWI7+v4UANkcSybpJI9zDJWR9pUdABUhWRcuXjIAGNpBJ/E9qjIcAR C0Z3blpBFliSexPAqP7PJOxhuIxGM/Opk3BR6k/0pcyADcwwOCsbMqj/AFhI4PfHFRxava6i5SOc AdFKnLMB14qRZ4pi86b/ALMp27iPlPfjuasCPRYkUm3d3b7iRxDK++ae4J3Ix5yt57ws2Okar1Pv 2xSYeZNzpIRz5gAyWPoKHk7S3DMqnO1scfXFRz6g7zC3D2ynbkRrLyo9c/0oActpIrG4ZAh6KueR TZXlgXCqnrgsd2frT1RHURtMgXdnLygMaiKKshSKw3beA+c8/TtQA2KTUHB228Zjzl9hwSfTJqYG 9nkwAiBRgKyg4/GoXmkJEUpGccxopwP/AK9OktCqCOUvEg5HzHLUAJL9uiUrZXSxyYP+ksc4+lEM t99n8y8kknJ+/OVCsfw9KQRxIwJmEYU5KgHOal3wNiRhIW3ZAC9fwoK3QKs9wTIAyxkcZHzUogC4 dY3Jz13Dj61H5qzt5cMg3Z+YE06VLiP5JDEqnoC/P1xQNaEq3BckKWbnBAH+NNO8HC4Un+EjJH1x TSYoyAzjd3OzHH1oWRlUeVOc44Ud/f8A+tQF0L5RUbSi8HnHU/nSs6EiOIEgrwOpFRiSOUsZkLnO AFHApSsyKEs4+vUnt9aBXEc5wskRkIPIIPH400zx5IW2Cgdgd360y4vJI2EJlDN2UDFNxdSfOrRr 7GQqfyqkxp3R0URV4fNMhCY/h7805RH5XyykADow5PFCqNqhEUkAZ+lK8bBgd6qRycjkVRN7rUQe TEwRXLll5ZjzTVZVJMaKBu6hs5FNCqOVckfxMBmn4ziSKNQijOWHNS3qIiCxOSxuuT94A9BS+W4Q M1ztUnAVGoZ1ZQxwCR1IpzK7ANIwbHGQO1SBHcLCi4iclsckMOPenpIYsNK7NhcZI5NNKYb5cY7H PT/GgRgZcSJuHJIFAasY0iTSfdwT2IplzcC3XdIGUbgoVV4J9wOgqUBUGZCcHOSq8k+9U72ykZlk WY+XniFW/mKBpXJbWW1nXzSN5LcEL1NWEEajzFQKzHhU+8ahfzYICjQ7MABRjpSNLahNjMSxXLMD gfSgQ5prmVjElwrH+4F5H1qOUqZvJulLAfdL9M+1OG1IxvhfafmIj7AetQm4jbOGIAH33G4n2oAi ubWdvkeY7CQSiDsO3FWPOYqyxxDBIBUjGabCLeNCqwsQe+Og60jyxK3mSbpCe5B4oARotrbbiM46 54IxTUgjdfNQrGc4Du33j64pYYZ5C14AT83LMCMD2zT4yjuXntgyry+3BAPuTSeoEJjvbmQQxyNF CFIx5gyw9cnpUEptwhtLYxyRL2L/AH29z/SrdzNaukkjWk0pOAqqQBjtjHSoFiJw1xawqqMWCxR8 59/U+prNwsxPYEgVShd22xjKxYA/GgvePKYLK2DFv9bKWGAPYCopZkjJDS7JXOAY15b6mnifz4vK t3jTnGTwc+pNXGLiC0Ea5VJHjhsQSDgtKoA+tRxM08nlARhnb5mWPdgfWn7xbARx+XuzxJuyGP0/ xqSaY4Ed4uwE5/dHI/MVQyOWAk7I1KYPMjgc/wD1qTzprcC3Eu8E5JyOB9aVJo2f7PawhVPQsv8A PPNNM9qshSG3Vjn53Bzn8O1AEovLpjtRgiZ+8QMn86ZsaAF/mn384UdTTI/s0y4ZZAg4w2Cc/Wpv nhHKfM4/dgAdP6UAQhWdeQwOTyGzj6mgxo+IpXLEjHzclv8A61PYqVDSxBCRhcndkU5JpUylvHED jl+R+FADWSNB9nhgUgfxZz/KhRJFyYf+ByN0HtmjfcqvlCRVB5OOP5UxoWllJafeQee5+lAEpmkJ B2/ePDcGiSFVB2wq+f4sYP1p3lpHkuxBxgA9MU1kWaQSErkZw3oKBpXA+eVAMRAXoBjmomkDMwZO ScEqalLuAFdSwPIDH/Cl8tZPmk2oM4yDQJjI0RUbyrcjPUkdPxpgaZRhJVA/2mqwQY08o7mQdACD uqKRGZyfsNWtgN6NIwuQQBjONtOdQ/JjySeM96WNUCeZIvRfmY8Cnb3cCSRSBnC7Rg4zU31AhEfy lcsFQcADr9aHZYl5TLkZBC8ZNOdmdslSFH3Sygfj701p5YhgSKeCSzgf56UnqAgYrt4JOeRjOfem kTZMu9Tzxhf5nvTlZt6mWZ+/oPxoLAJ8icZ7gkn3oAYd+Cx6kjnAGfwqIyByEJLMrcg9DUsrRv8A MZDkfwkYBoKALlE3dwF4/kaAGF7vG6WbAzwuPve3vTYiwkCiPy8D0Iyf5U8sXPmb2U54UEnP9KjC uzETTsx/uccE+9AD7mW6kIUyp5YPG0/MajlLySZhtSFAwW2/MfwpUVo5GKS7nzgIp6f4U4spf98T vUf8szx/WgCBonlUyRxNGOB5jOQX56e1SCFnGLlo1XPAUc5oldj84tGkwOpfhaaWQkK1uME4+cjm gBz53GJIw4PUq+0f/XqFk+YHuwBZA3TrT1mm+7FbeXnhemee9JDDcecZk4wBudevT34pJpidhrfZ llVPLdkBwC7Z+bvx/jSyyi5fbEX8tPn2iQj6DHf8aJZ7tn8hbOTY2VKqwZifY8AVARceY0dpPbwW 0XzSlzuLt3yQeg6UNho0DlWGxg6vnOwy4L/XHAqO5uZbaDyoGjV26Z5C+uSaclyVVil3tC4MjOgB kPooHQf4URwTkieW6gUs5ZmmOdw7AYOBmk2ktQbsNinaAN9lZQT/AK2QKR7bVBHPuanZ50TzXiMG BuLbc8dOlRJOb+QQ2SW5zyzxRk4XsBk9ahnjvLm4eUXG4Ej5ywCDHZcjn6076XJbuLI++QxtqGxA 2dhTk/XHNJEdPui8gSVYVbDDdtDH1z3qSK2sbOPyILiSWRj+9ZHDvn64xSzQPuV55GDAYSAyZH1I AHzUXuNMjSaJpmjswUUDnbjJ/HnigGOLOwgyt1IJA/4FTllvZFKRWuwKTyI+n1z1NJFF9nQvLZsx YAmR2x/+umVce0soQPJdZUDhIhwffnpUSrZK22QSGTGcKcAfjTxazA+fIi7SM7AxUj6YpsrqE85c HJ+YAZP4CgV0CToNzxxeZJnGGI4+lOYAgLO8asx5w5JFMdkdMCERBRkAkZalWFgN8wAA5LsAOPSg LjssBsWfK544Gf8ACnEkoR5jKFHBVVFRkgj/AEZFUZyck4FKxbZvDr1zy2QTQMCS+CIQcjG4ycml lJjjEKsUz6GlRpAMGPce5U//AFqUOi7mlg6jnA6fjQA2NViBk3b89XReg+pp4VHIf7/HAejfEzbU jAIHChv1pZvOICeWiAn53AyTQAiOSoAJXg7mc5FN8xOiSrx1yDyakIOzKuNwHJOADUbOqHbviPHO VzTux2Z0CRvMoIUEE55ORinMwXLySkbegDf0pQxhHyRsT1GeKYZJGTLoF3H+EZJFJpodtCF2V8Av 3OFxkY/KmuQH/wBUgHONz9akaRI28w7htGM9AaYX3KknkGTd3xjAoJBpfMIBhyOnCjilZd/CHaC3 Iyef1oMhB2hwF9Sn65NKg3nG7cO5PT+dACMjsRJLMF5wAFwQPXmkkJXEgBPBCsTkH60kqRqSY13t 3wentS7J49rSuc46DoPxoBiAqFBc8kfNTQzsuEljUZ6BiN3+FNdhKx4ZQSfmC8fnmkaMRuWWPaBg lyRgcUANd8SmOOJu+XVsn8zTctGmA+0kZ3OtPb7S7qpdZU29AduTRJ9pTGLZwSOSz/IPz60PyAb5 jMRHJOqDO52zikW3hkYSOjNGp+TC53t689qcYWlkzcbc7eOO/pjFRXJkiP747VPJAzk+3A4FS9tR WAmUyPIbmNMcKF9PQZHWn+RGkXnXSKyjqQxIX3KjqfaooLWeQq7QMSx/jY4QevtTbprSQB3gZhIf k2EoSo/Pknue1TH3dw3YQpeXrSTW8gDMCIyzFVjHOSV9QO2aaLuJmGn2lrFJxguFGTjqeKS7iVLF baCRIhJgyFsEgf3RjqantTKr/ZLG3Al8sB3MeBGO+BjrVKSYr23Gi3a7nwzRxJHlsswyCTyxz1x6 e/tVeV4NQYSm4hMYb5YHO35ex47k1LJF5jPa3Tm6jXbl3fAZ8/dx6AfypYZUd3u54sWtuNyqiZ3e nHXAP8qhp8wm7jbtprZF0+2urVJZebg7/miX0GOv+FENtBcIIoBHIi4DNzhh6gNUdtEs8rTJACC+ GnKZJ/HOBVkXEW7yxdpBgk/u0DD8SP5Cm5WEMe3EeZbW2LRJkJtAXe3rgfzqu9rIuHLCJydz7eQu fc9/SkJ0yWR7r+0yZMFY2jBwPeorqxgit4bK4keVWGcFmDHH0GPzNNSVhrctTNFMotreeRowcNLg g5Hrio5mMjb5Ii+BhXbkKPXH9aTybwpmZGgBPyxllGT6cGnbrm2BeeRZNv3Ap+97YNDmrie4jxKA I4HEowM7y3502JM5kLgsx+XYSP8A9VPdbiVRIImRpOMnGFH4UNGQDJNKCnTd/F+VWncBgt92cpuA /i3c5/rSiPacACQlflI4x+BNNkLxrttxIpJ6oR+ppzCRY9hIZn6soIx+NA1qIQWfyvMV9ufl7D8u 9G7y8eVGHIHQnAFNaJlQKgbHdiwGf0pwJQ5Bx6k9qCkrDgzycFdh9m5H4YpN8rNjK7VOApPzE+9I wYP/AK0ZYdAO1NaSDd5kgPBA+RMmgY+Z1wSYie3D4yfrTWk8pgrId20HAORSOloMMizbx08w9Pwp Bbh0LC6UE8YJ6UAPMnOFjAyeS55ppkCnAuIP1o+w3UeB5ykLyzg4zUYuLVRiZow3pszQNNvY6gI0 wCJOQM8g02RNrZPzbW5+vtSGOOUZeWQgn7vOc+mfSjG8B40ICnjL4GaBAQ6HmTOB0Y9/xpPMnYea CxLD5MrwPxoKCQbuo2/Lk9T60paYyBBL3wAec8dqADEgBFyw4XsP0ApI3lxiO2+Y9AzdPemeSj5X dgn+HPNKjCNGwxf+7lun4CgAjVhuZGXOTwwJNKUgi2qjuWK8gck57e1NlMxjw9zg4GR2FRMgjfHy Bjy2W5I/wpXQBL9oDkSsQg6IATn8RxToj5alpXBzjp0Htimq7kj7OVCk8+/9aeIZSwLvgseByM0J pgNt9jFrhcHsMEkE+wNOaFZXHmFFLEbcAkr9c9KZG6o8jRqTjgENkD6U0pbrIxlmjLMecHdz6Zou gJpSIv3MMiCNRjeBnc2aozm4knEP2lmBbLME4A9KknUrGpkhdkUZ69aZHHzsSHAbJfAPHYdahpN7 kaoVfJiVpPKc+ZJ8xAOQM5Gf/retRtKyoJ57YzNI22MMxG4+mMdAKsPHHAdzOFO8AIgyxPp7UiW0 tpcTaxfSlJlUiGJjwvoAKU2ITZaWVyBNFGbgH/lkBhD6nnj0pshu5YDp9ozTXM7FpXb5fJQnr+Pa m2K3FsF2RxoGPzyhSXcn3/hHNQl4Ii1xI7XM5lxHAnCK2OMn2qopWAdc2VvYCPRbK9kFwQQ5zkr6 nJ4FJcmwsYfsVvHLL848xxID5rf3QfTNAnksIWt2vAZJctcNvOdxGMD0AFJFawxIBBdYmdj+728n rwD71m7pgI0dxKSLhraLCnMYcYRfbH+c0w3EpUQwaf8Af+S2REwCp/iNPuVDf6HLbQrEi5aPfhnb PBOOoqS4SS2t9m9oS643MMhR6J7mkA1Yo7eT7JBCs84+9Gg4j9TQ63LTNJPcu4I+4EPT0zTI1S0j MFtcYDH97O8nzKB14HSo1ubOVvNkuRNt7qTgAemR1oHuyT9zC/nZkeUg7QsTELmkZ4k/drM5kBy/ mJgBveoDeNczM63K544XgqPfHanuUMmEuRtUfMwHX1yaqKuw5WKqyb/tLkvk4URuQDSFQG82ZFB6 4HzZ981GZmdixYFR3VsUCSIAM6r0+QZOD+Bq00lYaWpM0o8wbpyCvOzp/wDqpp80kySSKN3IUy7g KhEypl0UA/8APQpx/wDXpELTv5n2hi38WwVSaYLcnjWQ87Qx9cnn6Ch32ABkfg8hhuzUTmSYgxov HQFhk0iyNHJsVijDrg55plEpkmj4jtwuezj+VOM8m0gyM5PIwmcVEWbaUjmXcTnBYgmlMMjZDvv7 kqcAUroB4eV8rMgB9WX9AKR1RcLJCrk8fIuPzprHzDwG2g/ex1pCiltrzEeik9aYEgikQApCjJ6e lNMt8nEccLr2LgA1FL5ax7ism3pyDzQts5XK2r47ZGaDSnZM6glwpYSkfNjdntjnigw5AJkZuPus cZ64GPSlRIw4cJuJX7hPHbt0pSZw5BLBehyeh9Md+vWgzGqI9u4qi5bqU4/+tSgsuWUjHIzj+VK4 O3JdvXax7elMLuVO1guASRnOfpQD8hm9gpQs0pzkrkDHtTNjrMXbAY9AMnb+VTnzpQA5IOfkGcVF KJPuRXO3A5GOaAGAlcFUIOcksuTSS3rhc3cyqrZwzkZoKyRIWeZpTnAMhr5u/bj1/Uotf0PTLTUJ oz5Lu6RSFRycc1zYiqqMHJo1o0/a1OU+iJNU0mF2d9UhUhThpJxwPY1CvizQYItq61aKWHDC5UH6 5Jr4Fm1HUwd0t/MSeG3SMf61WbULhZWiM8oUcglyc+1eb/aSjtE7f7Ob6n33/wAJ/wCErZcXHiew B64+2KTVSf4p/DyEM0vifTHG7BY3keffpXwgk8jAOZtx/iye1QzyQlcMxB7c1m80/uiWXu+rPue6 +MXwvSKQnx3pwZm4HnghB6e1VT8c/g9Dhn8d2O4MCyiQsD9eK+IHkSSLGCAe+e9R7JVYNuwF+8SO T9an+1ZL7JSy6Mn8R9qXX7SPwbsnigtvGlqJpCzyzxq58v8ATrUR/ah+Ekt4NPg8cK8ZIVXmt2AZ j1Oew96+MA0bncrrk85pLia5P+oIAwcgUlmdR/ZK/s6ntc/Q231O3urKC70+RZIZ03wyqQyyZHBH r65phubSOVIbNpEECkiRYhtLfj1NfEnw78c/tOXtqdL+FupajNBYARrEkaukYIyF+Ye3rXpPgnW/ 27FmWHWtE0x7dACX1UpHj/vmvTp4j2kVocFXD+ybV0fRrzS20YRY1NxKR8zA/Lkck+9eQ/Fj9tX4 K/BjxPe+G/EE93dajp8SrJHHD/G3OSWPTBHQVvyap8fLTw99vXStMu7pn2bbGZ1PI5cb8D2r5D/b t+C/xN1e5tviVrPhRlkvrqCwkuTOuC0jKkS4VueSBn86bqtNJIdChTqStJpfM+z/AIK/GnQPjT4C tPG/gq6kmtp5WTZcoFMbL1BA6iulMlysrXF7qBkc9nXAH0A6V8MfBf8AZn/bp8EeFB4Z8Pa/Jo1p BMZIIF1nyo9x6gKnT3zXReNtM/4KU2US2aa5LPDEoAbSZrcE4HXcFDE+5NP2j/lZ6EMoozlpiIr1 ufYrTyuu2dnKvgYIC4A7cVmeKPFmk+BvDt34l8QXSWGnWERknuplGFUc5+tfAuvXv7dVupfUrjx1 I6MSHS8mIB9RtbFeT/F3x3+1xceGrqy+Iup+M10OVh9qTUpZ/IbngNuODzjrSlWtG6R2UuHoTmv3 8WvI+3ZP+CoP7L9rdtZJqmqFFY7510/hz65znFWIP+Cl/wCytKdq+M9QjUdn009frmvywuL6bcUZ jn1J6VXa4nGQrt7jPWuf61K+x9DT4RwMo35mfrFb/wDBRT9lSQfJ8RGUnkmSzcfrir1r+3j+yneE OPitbgt1EkMgJ/HFfkV9uuO4OQexxTl1CbPOSR6tRHGST2HLg7B9KjP2Dt/22v2ZJtsUfxe0tFPO Czj+Yq/D+13+zndjbF8X9DAXp/pG2vxsOoXTscswH1PFI+oTxkgSnH1NWsVzO9jmnwfSi9Kj+4/Z 2D9p74C3RBT4r6JITwGa+Qf5NXbf4/fB6UbLb4naI+4/LjU4+P1r8VBqt6hx9pYZ9DTxr9/H8izy f99Gq+tyMXwjZ2VT8D9tYPjD8NruPbb+OtDkB/iOpRlj+tWoviN4FnXC+LNLIHTbfR/41+IsXinV lH/H7LjthyKmh8Z63Efl1O4APfzj/jR9bi1sRPhKcf8Al5+B+3sXjXw1c8weILN1JGWW8T/Gpv7c 0aZ8Le20meMLcKSB+dfiJbfEDxNC+U166Ue1w3+NaVj8W/Gts+IvFV+pPdbpuf1q44rmOaXC1aH2 0ftkt9EMGJIioGB8wzj1FMe50yNtty6l+55P8q/HzwJ+0F8TPDviOx1+LxtqbGyuUlCG9fDBTnae elfrF8OfHeh/ETwNpfjbSLWL7PqVmkyBYw2CRyM+oOa6qc+dHkY3LquBlyt3PT0Vgd3mkKwwG4yM 9OMe1OR2jQyFweMAMD/iKaiQsvyqzEckoePalQSOBGIlAzwxGSPrWh5gBYdzRtHzwRl+ePb/AOvQ IsgqBgHvu6D8qAgbks5brkgc/pS7XTO98AKCMDAP6UARvGGYqzKB/sjP86Rvs6qFORggBguTUhyy ZUKO2Aw2/n1/Kmyk48x5lATptUn/APXQBC+9mwWwvON4+8a8x+L/AOzfb/FvW7bXtQ8UtZG3g8vy Utg4POc5JFepFI2A2StuP3hjtUZgMDFvJGcE8HJx9O1Z1KcKkeVoqM3T1R4E37COlvLg/EO59Tiw TIH/AH1UUv7B+gyFWk8f3xJ6f6Cgz753V9AqFZgoIyy8gnn/AApuWkYsWTAOAyNwPz71zywWHtZR KeJq9zwWP9hTwbHxJ461IkrltkMQx7YINI37CXgArmfxrq8hB+6iRLj81Ne8IUu3d0mjZQ/ZSGOP c9ajNnBGd0aMuTuJbPXtjms/qeH/AJUL6zX7niMf7D/w2CbZ/FWsbQeDmIf+yVJJ+xX8L2w/9u6w w7kTR4I9fuV7O8Q2MJJC5ZsDORj8Dx+tQy2cSQZVcHGPnbAP6/0p/VcP2H9ar9zxSP8AYq+EJma6 fUNUkGDhTd4AH4LT4f2Ofg9FKkqjUnVyQivqBG704Ar2QgJkTSKSFwWOBkemMVDIxmZHCpuU/Icb Sv8AjR9Wofyi+sVv5jnvAvw50f4aaF/YHhixS2glm3yqX3O7Y6sx7/0rb8tpnC+UkqKckHIUn+tT icxsDJDhR947+p96gnvpP+WUpViBthUZJ+vIxWySSsjBtt3ZBePJdM3mOAqtjbGuwKB75Oa8V/bp ggsP2d7jVZ7hla01iwuo9zd0uYz39AOP5V7RLdxKn+kpGCTxudmyB14wK/Mz/gpn+1xrurfGvVvh D4iuZ7fQtBIS0sbRWxNKyZMsmTyQSAB0A/GtqEPaTsHMon6W2ly93CJIFR4yo8qZnzgcfMBjn/69 TI8DNwTgHLybQB+Rr4n/AOCRH7Uvjb4vadrPwn8Z6sby10C0SXSrqckzCMuF8tieo6YPXtX2z5sa j5CSD/sYUenJxU1IckrBe+oshluBu2qibjyUAJHsc8Vh/ET4ZeFfit4Rv/BvjK2e50+/gMdxETjG emCP4hwQa2BIWyxXOcbTtHI9e9KQOCyvgHOFbI/Ss7IqNScHzRZ8a6x/wR2+Hd3eSTaF8YNXtI3c mKK50+KXYD0G4FSfyrB1P/gjbLGSNO+Psbeiy+H/AOZWc/yr7nkdB/Ewz94tGDgfnzUMkiAkQDgc ltuP61n7Gm9bHp088zSnZRqs+AtR/wCCOvj2MZ0/4v6PKOwlsZY+Pw3Vj3f/AASE+N1uPMs/G/hy cHp+8mQ/qlforGyM2XfJPPrU5iaRgxjwoHVjj+dP6tT3sdEeI81X2z8zrz/gk9+0jGGNpc6LPzxt 1HA/UCsa/wD+CXf7VNkSE8N2Ex/6ZaijZr9SkijA86FFZ+0YwQPxpsTSbiGgXAOWO/bR9Vg1oaLi XM09X+B+UF7/AME3v2sbTJ/4Vq0npsukP9ax7v8AYL/antGPmfCLUmx/zzAb+Rr9elS2dzJFA5cj kjkU6N0bgyEAcsSuM/SoWGjc1XFGYJapH43Xv7Hn7SWmErdfB3XR7rZEj9KyLr9nD41WDYvfhdr0 ZHXOmP8A4V+1LWwlG6VS6gZA6FfrStaQ7dxjLZHQ46VX1SJtHirGW+FH4jXHwj+I9kdl34G1iMg/ xabKMf8AjtQyeB/E8DkzeH75D/t2jj+Yr9vf7LsmOXsVwR96TBxxVebw14amAW40S0lI7yQJn69K awqXUr/WnES+KCPxQttD1O1B86xmUgd42H9K+qf2X/23tT+Cfwsj+H+radPci2vZXtmDfdiYKdv/ AH1u/Ovvu5+GXgK8+a/8JaZOG6E2KHP44qlN8GPhW8hb/hXOl/U2Mf8AhW9OmoHJWzmNf44HqeJV TaqdTwvHH0xSpHH8q5YY+9nnFI0wUjIIYLwp7dKaxJXcmTkdSCetangPYVWgKDbuYDoVWmxzxyOW IYHH3cc/mKcHQsArZAGcD/PTrTZCfJzkNxnbj5s0CtpYHIYqJFAQckluh/maiVBIQ0e3rwQOOvpz zQzOu1A4U8g45H0qdE2R/O6jI9c0EtWIzjLZcMeASTke3NIsSEENklh8xPAA/GpVBCbsArn+H1qK cx43sdoJwoH9aBDMMP3MMY5GTkdf8KayxkbCOIx9Bn8afIgcbUclepOCDUEnkyMN5LKDyB/Kk0mA 95kUKyoX+XAdCDj8Krm5kZCWkkCg4J8vn9KfKjNhlVRkY69B+NNZvLVERSRjopwSfoaxbuAj3COg A8vBGAGbac+vNQFYSWYR4I6sh7/lk0XThwFcNwPmJX/61V5mcgpg4OAMA5PtSAnSVjulKMeyAgc1 BcOzoFZiVXGI1GTnHr2qOTzfvSSFSrHCMM5GKZ5kqKPkHXOc5z+VADiInYeYTgLkEHg4701H0+Rc wKcbcuyxHk+mcYH50yWWVl2SQBzwW3HjH4VDe3wkiKP5jsVCouO/4AmgCrresadomlXPiDVpUgit YXmnndixWJAcsSM9ME49q/EP9vb4h6L8Uv2mfFXjjwxfvdafe6hvtbhoypdcAZ2nkdOlfr7+1Hfz 2/7PfjeWCR4mi8M3zK6Dbz5LDoK/C3xRqVxHey+Y+4hiWYnJPJ/wrrwy1uRPY+rf+CQ3xr8HfCH4 5alB421U2tvrWl/ZLeURFx5zSoU3AcgZBGfXFfrFA4YcZYY5LR4Az3z1Nfgv+zhqAi+NPh153LL/ AGnAxHr84r94LTUIpYEeJSUCjA3cMfSjEpcyYXbVi0GEZ3Rg5z97FMcptG8AfLnPU1FJqT7vLcAD +6ACB9aa+oEgLsRMjPJGDXICuTwxux37T05//VTZU8whfNOfTj/HFMW+eRfl3AHvzz7Cke4j/jZQ P7u7JNCGnrqSoWRgI4drL3LDH161MJJgcuFfHcnIqmL9RlBJweg/+vU0N4GwI2AJGWJXmtk420KL AYlS6pGB2w4FObzWULhR6tvz+FV2IaQeYpA59RmpoltIlLNKVJ4JkJNNNMB4D42Rsmw9Rk8/jilQ yrgLDuz0AXmkSBXO4SdO5WnDbETsuCp6FmX9BTABPKAVYYz94E5/ShS7cszkA8ALx9cVIrEqEUA4 9I6XYpYbCx54wP8AOKBp6jBcyMcFCcdS3FLFNbbm3nb9BxUhYv8AKIkOD1601rYsQCV2+60FX7CL NHkhJscYBAzn6Ckk8wHDSMTj+Emn7AwxEFPYheKYUt8/MVz35oGdUbh2bE0ZZWbh3z+QqUbC4Pmj /ZJPP/1qpR3uSfKc89FXn8OaaskfmZZQGGc85I+goAumRlPkwS4P8WOfwpVIJKgjJGCynp/Wqn2i MOFAOc8seSBSm7QEkqOn4mgTdiVAzkyL1PHzHqKeZkZxmMAjoVOKgWcSJtVcgHjHr70535+7hu2T 0oJ3HSN5jYbd9BQWReUXkY5JPFRR78kHG4nqQDSsAgzKu7B4w386Aemg9yj4JA3HqSKjkQkkh8DP Qg8UhnZR8i5J4AYU2L7Qrb0jxnqVbFAgljQuTNDwOjYzk1E0g+6y987ucn6Cpd0TSF3YmTHAD/8A 1qSU+X+83bR0HzHismo9AK8tvhf3ac9TuyD+tQyWwhXduODxg96syvjCLIXPUKCM/nUZYofMkZQo 7DrUAVWglyI9mF745xTDHsOyGVhn7wCcCrLSKF+ST5c5fFROWUbo8gHnlqBXKtwUEXyrgZ+8y4ya pXJt2JZI8nuBH0/GtB5od+VOSvAye9V54lkBeUZyepb/AOvQB5P+1mnk/s1+OZXBJPhe7IUj7v7o 1+GPixsXUrMvVvy5Nfuh+2Q4h/Zl8eSMwwvhm6HqR8mOtfhl4uWN7mTbnr3+td2G+FkzNH4PXhsP iJol3uxsvYzu9MGv3o8P3jXHh6wuQcq1lE5+bHVAf61+A3gGcweJ7CVm4W6TH5iv3q+Gcjaj8ONC v0B/eaPbtwM5zGvapxHQIfAzSmL7Qyz7CT8wyOadbzTHO2XHqT3/AMKZPbyMeASQcZBHNKlnK4Cy FNx/hYc49K5EmxDjcyn5ZmfB6ADrQW2qWUZxwVBoFjGDlEIKjBY9Kjcr5mWZgwOQVNIFuSxzjeNq 7Qv8PvVnc2N7ykBuuOPwqui3GASMk9N1SqZos+bKR64pp2NCaOZ4TnJ2+oqaO63kOwJJ4G0k4qoM uAAD9ScA1YiLRnbIAFxxub/Ctk7oC1GZC2AhJzyelSG4EC7lQLjqAnJqGM5GyAsMdiegpYHVDmNT kck570wLUEsxTzd3J6A8fpSmXzMFXIwedoqnN5UxA8n5v7280sTGDgIM+x5oAvJclVJ8wgfxED+d PC7/AJlfb/urgmqsdwXXEkh5PRam2CRQtzMwA4GzPzUAPZCMLuDEc4U8/jSEhzueNQfTcKZJJGB5 byszDpnnA9M02S5nRtqz5GO9BSZNDqT7di4Azg5fj61LHqeGEbfNu529OPWsNb6IQ7iV4HOB+WR2 pxuW52uMsM7tx/LmldDbsba6oSu1fl/2TyPzp39osybDLwTk4GKw1uYuVRwzZxkr/I0NIVcK0ik9 gCTx69aZL3N0X6LhGYcHhcnA/GnrfD5tjA471hJeFGEays/PUjn86ct1IMqj7iTyrHH5+1AXN+O/ XGVkCjHOKcLvGVWTbj9a5xr24UgGUcHk54pz6jcr0BHHTr/M0A5aG/JdHcFSc7mPOPSnC/Ybk3MD gDFc9FeXSQlgWH+6acNRlHLqQDwOME0Bc3xdFgQJG5P8IXgfXFLJcxpkqxfA4Mhxj8awl1mJcqsY wB8xzjFC6zDIuICAF6E4K/rS5UI2EuSQfujJ5CsTUTSO3EUmRjktgH6ZrMXUVlGZJic9cjB/Dmmi /iO47mYjozEHFS4JsDRH26GMvIIwCeH3gkD6Ukh1C5YrbvHuYAnzCFA/GqA1F+AJQ4PQEkfnilbV Je06An9fzzgVm00BbeI27bbh0kZRyU7n6jFV541dvMEbFc9Fbp/hUT6q6kKzZBHRRz+fpUF1coTv kU8L3pAeVftuzC2/ZR8eSDOBoEoAPQZKg/zr8PfFhDTSO5/iOMV+2X7dd35f7KHjvfIHP9i7SQcA ZkTt39K/EzxEhk8xm7OcY9OK7sP8BErMj8JS7dXtnQ8LMhBPav3d/Z0vJNU+BPhC7+0Fw3h+1Ykd f9WK/Bvw3J5d9GwOMMtfuT+x1qSal+y74LumlOP7CiViD12/Ljr7UsSvdTCKfLY9HnZXHlpKSoPI /pzUkYZ1+VQvTJU4z+VUt8UrFo+OeoJ/rVmBz5YBmDYHBHBz+ma5YCJHjhXu28H7u7P40xVYnesI Hq/XNGYy2PlyeuSTSEyE7IZgfYmhx1Ak8tYSSz8nqu3NSxRBFDJGdz9fQVEh2Es4PT5m3f4VIDni InafvOG/wpONi07iQoZGPKnB+6atRgs2xgAM9TjNQI43bgp2jgscfpxVqKWMpu8sAd2z+larRDuS xq8a7BJ3/u5oMRC/O5I7Fj/ShHiOWSNlOMDHOacpKtjOOOh6UwGGC6ZfMTO3ptp4iLJywVu4WPtT yAhy2zn+91NCKjHdIhy3Q5OBQAwW6bd2W68N7/hUwmIO0Nu55JpwjG0KFJGeNzc08RRgEocHrgHN AELxW0q+ZGzA5yy5wPwqI2MYOZYpEJ5AMnap2UKPMaMAH0GKU3KnBLP07UAZY8PWxm89ZpgMY8sN xn1ol0MH/VXbr7VeT5hg/nSEhWzu/Cun2cOxCkzMOiXKH91dqR33xk1HJp2qowkxE4A4wea10YMT 3+opWA27mHApeziF2YhGqwIxFhIegUBx/KopNRvEX99bOmOuQcD8utbpIHUYHpSbRINzHr2NT7Lz ByfQwV11Bzgkk9SnSgapHK/Xdn7xxgCt1reI8Min2IqKTTbKQYNsnXPAxUOlJdR8xm/b4SQiOc9g MjFL9vtGk3GQhh0P+etWpdD02Qlmi5PUhqhfw9auxKTyD5ePmHH50/ZT7BzIZ9rjxnduY/w7cAD8 KR54WwYUXA64baWP0pG8PtnEd84z1JXNRto+pW7Ex3qOR2fjip5ZBzInZldMmVgT1BJwPxpiSF0J iutg6ExjI/WoHstUCY8tWOegPP8AhUNw97EmwWkmB1ZQCai009UNNMum7kQ5MrDjpjtUS6nLI5Jc hUHQL/MVRk1H7OhdvMHy/wAadKQam+0K0ydie2B9eaylcd0X/wC1pIzkEZY4AxjPv7VHPqIJ4GWP J3HANVG1G3l3eZKp/vjeME+nSorm8jQnawGDyF5+lS9APLP26NShP7J/jeJcfPpaAFWyOZ4/avxl 16VSsrDGQTx69K/YP9uy7QfsreNHWMAmyiBOR8oNzFwcV+OmutkTnHAJ/nXdh9adyJ6Mq6JOBdpx jkY5r9nP2ANe/tH9kbwk4k3tHbSx89sTP/TFfi3pp23S4OPmHIr9dP8Agmnq4v8A9knSYB5ha3vr mPOeMZVv/ZqMS/3Y47H0edRZV27yVB+8O36Vasb8yLkHHf51wR+FcwLlYmCRsTz8xMgwP61pWN5c zkncGJOAeTkf0rhVwa1N77aAMq2cnkhc01b6NiRDKpJHzHAGPzNZM2oLA20xsT3HOPrxSxXtq64T 5c9Tu6/rWsZJoEjbS8hAEatznJ3Lx+lStcgJzIuB2A4FYwukBClQ698jkfT1oGowPIBImOcZBwPy 607pjSsbMEg2iQuMnrhTircMxwCCMDoSTWJbX8AO5JlUHpnODVyC53ryFAJ+9600+iGawmXdudmB H8QPFOjmLOSQ7ADO88VnRzLuyki5PcD/ABp63eQQ4IP9PoaYGitxE8g2x4z0LN1/KpluCBhlCKOM dc/1rLjvBHH/AKth6Hjn8KlS9C9wf9oE0AaaOrH5lU4/i64/CnK8DkxKrK3cgAZrNS5TeSLkBhzs U/rzTzqaEFJQ2CO3FAGg8jq2xpVGBwrMaiklG7BLEgckJmqYmtz8qzHHoeufagXQQbftvTpmrWw0 rljc2MZ4pO+aZvOQAuSTyaeDs5C5rpM7aXDA/wAmgHoQenSglW6cY680YA6CgQEknJpC2CBQXwcY pjElgcfWgB5YAZprsW6mjfkYC4+hpu5fWgmfwgGDdKcFJGabklsqOPrSF2BIzj8adzHUeQucbRwa Y6BgSrAH3pAwIKu34012VBuJ49aLgKwwpXOeKqupBzzz1qcXCnOO1RSPvJHANTZMabWxVmA+6FBB qvcwQEFpIVORySoq3IM/MO3XFVJ8u5Xb0apaXYNSo+n6a7BmtkOPwqG50jTZACu9Tn+GTpXnnxk/ a3+A3wOEkHjbx3bC9j66bZnzrjPptXp+OK+afiT/AMFgtPtvMT4c/DVynRLrWLnZu99i/wCNZ8kS 4xkz2r9vXSVsf2TPGN0t9I4W2twFbGP+PmEfj1r8cvEU4RZCeQSf5ivpn42f8FJ/jD8YvCuo+A/F tzp8Gi6nFtuLazs8HIYOh3k54dVP0r5U8R34AJDEg56n3xWkEoqyNHrYdp04M6kYyQO9fqj/AMEs 9aaX9mF7JCX8jXZyADx80cfX8q/Jmwvl81Qr/N3r6K/Z/wD21vin8CPCy+FPAOr2y2rzma7huLYS BnIAHOcjgVNRKcbFR2P1nF5JFgz2cmCclivP+NaOn39u6FpJe3c459K+D/hr/wAFcPGNpKkHjTwL Y6ggxuksZzE/5HIr6L+FP/BRr9m34kyx6fqOsyaFfyEAQavEFQk+kgyPzxWKoLuJuSPdoriA8RSI SF5BbGPr0oMkcxwscRz3Eg/T1pLK80fV7RL/AE2SC6glGY5rdwyuPUEcGpRYWzAKilOOitjNJ0JL YhVe5WMUTPvjl6nrnAH1p3nrIPLCKCeAR82T+FT/ANjRyfdu3ySfvYP86jk0W8ZtyageOnHQ/UVH sZlKpBjrdZASAwdj/D5Z2j34q5CZyduNpXqVUnP04rNS012LIG2RSfveZg1Iv2+Mfv7NyV9Ocfka ShOPQvmiajySwqEeQAnkbmyRR59wGM9xEpAH3l71nC+m/wBWsUqenmREilGqiAiJZkLerpgfpR74 zSj1EE7UUgdSCRk1PFqaqcHCr7ID/wDXrLi1CGUElRv7lDn9RVhHhfCbQcju5zj6Va5ragaX9oW+ PMcj0zgdf5083gdsRNkAfNtPIrPj+zRx7oiRz8xPJP1zTwLaNiGAO3nAbA+uKdxpal438UvyhiNo 53MQR70izxsMi7jHsQf8KqkGRd6wg+6n5h+FQyXEKtt87OB/FHyPY1USrI6dSvv+FKXZjyeo7U1A dvSglRz+ddRjZjhKvTH5UvmDHQ1H8hyaQSceuDigRI3zAkg0wsAMA5pC6qxY556DNIORkGgAG4fx 5570oVjzSUpbGQp/OgBAT64/Gg9KQ/eBDfhTWmAYj9aDKUXcY8xY5HApkpLgq5yO240olRmwW/Sm MTu2k/rQQIzBAP3mPxpkjHJIyfrQ4hU7guT6k5qvfXkNnbyXVzOsccaFnduAoAyTQNK5j/Ej4j+E vhb4Tu/GfjTWYrKws4y0ssjAE+gX1J7AV+dP7UP/AAUn+JvxcvLjwp8J7u58P6CSYzPbvturlemS w+4PYc+9ct/wUB/az1z46/Ey68MaVfunhvRpmisraNztmcHBlb1yenoK8J8O31tDcCaUnCnkUm7G sIoteILiHRbR9S1aVrm8mY7VkcklupJJrhtS1W4v7pri4lJyflA6Ctz4k6lDf3MQs2IQKSQT/Eep rl3DBMM2cdag22MzxY7DSpgeBt6k+/SuQn1W9MXlM+4LjG4ZIzzXXeJ0t5dLlWXJUENwfQ1wlzJc RuV8rIJ60CauSjUZY2AiIHriuh8CXTvFMpbksPvVyO5ycbOvWuo8HTW6K+Izu2gNzwaVtbjtY6yG eSOTd5hBB4K8V1XhnxDHqwaxvyfMC5jmHcD1HeuLilMZEhUEHoPSr2jamLXUop4Y8bWyeaaA95+C n7Vfxl/Z41RJfCXieaTTy4MulXUjSW8oz2Un5TjuuDX6E/su/tn+Av2jNKVLZlsdahjBu9LnkBOe 7If4l/UV+VOpeI4NVtx8irgYAUYAqx8PPiJ4i+H/AIotPE/hjU5La7tJleOWNiOh6H1HtVxd2ZSh Fs/baG/XqoA/CpxLuP3jzXjn7Kfx+svjx8OrXxEHVb1FEd9CP4ZAOT9D2r16Fy3JxgCquYNaluJ1 ChSeTUgVj0FRQoGAcjkZxUwJ+61IBw24+WgxRbMtEpz1yM0iRlQAOc0/a33Sce1KyLjfoQ/2bprr t+woAepVcfypBotifnAZT7OTVk9MgjFBFLkh2C809Su+kIG3xXcoGOAG4pW028Uqwuwcf3hVpQcc 0NjIyv40nTizWLkio8OpA5G1sjnLEZpFguMfPaqT7H/69XCSeAPxo3AcE0vZRNVJm55hKMRnHems yluGFQJcEgMuCPajz2U5BH1xWhN0S9ju5qMuFb90MA+vrTluCwO4dOlRtJ5gwW6e1BNk2K0jP1bA zwKVJCFYk8+9MzTVk3c4xj170CJPNk/vfpQJ9pIY5qPcMkn8qQnPbFAuZNjpJGY8gDimluMBs/hS UuPcUDEdxnGOnoKaJQ4+WgoeS3c8ZqNwBkn8KDC2jYFuw9ea8e/bf8eXvgT9nTxBqumyMk0sH2dG U4I3nB/SvXJfmGCxA9q8j/bT8B3fxD/Z48RaJpkW+5S1+0Qoo5JQ7iPyBq4WvqXA/HbWr2aa9lnZ vmLk5981Rg1OVASrnPfNX/ENk1veSI5KEEh1x0OawbglZTgdOlTJXZohb6+muZsD526YHc9gKin0 7UUR5lTdsAMsbDDJzjFRQXkVnqK3cqhwjAkZ4roIRL4pvmtNAhvdVWb97c20MBR+PcFv8imqaaNL pHC+JHuTpk0fkOpKggFcd642TzH6Z/Gvbby60PSdLkTWrZ0u4Z3hbTJLbcZI8jG6UkbduABgc89K 4S98K6pdaXc6vYwWZjtHUTK7L5hyTyFPJHGDU+ys7C5rM4uNFYEuvetvwqvlySSNkLgAZFTaFpWp 394Lf7BGWk4jBjzk/Sr+reCfEVpctb3wMMkf34GBUr+GOKlwkugOWo641qG2iPzBmA4VetQaT4hm vrkhohGE+5jr/wDXqrLpcWnQt9omy2MZzUmiWWMzNHj0OKm1gvc6y0u3MYIb8MVbsWLNjv1rK00l V2AnFa1k5YAHH4VpDcl7n2d/wSt8c6lYePL3wiZWNteWu/ZnoynrX6Jaem5fmU9K/O//AIJTeAtT 1X4gX/jVoSLSxtfL805wXbsPwr9F7DbkDbirklzGNT4ia3IA5bjOBVhEznP5gdKRAgwu7n0qVXHV yASe1S9yBFQYJFIAc8Z/KpiFPCnmmkEcGkXG6G7QByBntikVCDhufenAYGCvTvS5/wD1U0rmjt1E GR1PHpS4zxS/KBktSA9waQxSh3Y3dvSo3wrkVJvbNMeSTcdseRQBoKwVcAfgKRnLcDp9KTBAyR25 FPKAgDdye9BVtBvzZ5ekBIGPypSuDgGmOWBwM9PSgaVh+c9Bz65ps3UFjj8aYWYt976ilT5sc0Eu zEyMgbundacQ+dwBIpSoHJH6UjMcbQRj2oIUUhQ2Vyx4pWdRz/Soy4HGcCkbn5g5x70DdxXl3Hk0 wkk0nGeuaRnCjk8+lUlpclvWw1h129e5NV7y1guYHhkTcHUqUIyCCOlWCd3yAEfWopDh8DrSTs7i clHRH5h/8FEf2KPEHwm8VXfxT8D6S9z4av5jJPHAmTYux5Df7OeQfwr5Q1Hw7eKiXECi4idNwki5 IHQ5H1r93Nc0bT9d0+bTNTsYriCeMxzQSqGV1IwQR3FfGH7R3/BLaxvtXm8ffs9aqmj3+WZ9InUm 3djn7h/gPtyOa0XLItNM/NK5tSpOVA9x61FYavregXLXOjanPbSPGVZ4JChIPUEjtXqfxO+AvxM+ EesXFp8X/hrq1j++Pl3kEBNtN/uyAbffg/UVxmoeFtMuIZb/AMO6rHPDGwX7PPIq3Az/ALP8WDxx +VJwkg1Obk1G7knN3d75XJyxck5PqfWtrwP8SdL8FXM8useDbTV7a5t3imt7tCOowGUjlWB5BqhN plwvKJu7ACq8nw+8f6rp0ut2PhXUJrKKQq13BbO0QYc4L4wD7ZzSXMguUZPEUMWoC70m3a3dZN8S ofu/Q1p+I/iJ428ZQxW2vX5n8rJWSRV3n6sBlj9awrjSdWHySafIrAKASMYwK6Lwz8PfFutWP223 0STyEOJLuVhFCp9C7kKD7ZzTfPJAYK6eZZBLMN5A4z2rSsrHeNxKgDqKuXWjrpMzQ3E9uSp5Mcof P0x1q1oPh3XfFeoJpXhTQb3ULiVwqw2duzsT9FyaSpX3HrbQqAwWQJlIGffrXa/Aj4NfEP49eObb wl4I0h3R5B51yy/JEndmPYV7v+zn/wAEsviz8R7iDWfijbN4d07hmhkANxIvpt/h/Gv0J+BX7OHw 3+AvhuPw/wCBtDjg2qPNuWUeZM3cscZNUo2CNiH9mP8AZ+0T4CfDy08H6ZEjyqga6uNnMshHJr06 GNUGduDTYIfLA2+vIqwI/b86i7buzOcW9RU2jBLcepqQHnJA/Co1j2YXGacScfKCPwpaXI5WSK+B yeaUMSeRketRpkL8x704l0UAA0jW9rJj+vzZ47U0FD945Pamq7MMYIHcGgnHOKuKZEnfQcG5xn8a dkA4NMUqRyMfWmi6gZsBskelNwui43tqSnGM5oUZGdwpqtuJIBA96YfMU4XOPYVLSRaTZpbj1zSO +yLhscfezikixtwSfzpJUjkUrIu5T1BqS72FQnYCWDZ7mlcAJvzyeOtRj5BhCQB0pC20kZyc5x3o JTux+7bkED8qTPsKarbuD+NIzMvofpQS9x2OMZP50jkgfKDQCQu5vyxTSBjJ5J6c0AJ0/wDrmkeQ +tKc8gDn0NINwGCMfQUAJHvIyWP40FVZuV5x60u5c4okxjjNO7WgDO2P1pjZzgmngADAqNhg4FIz lBt3Gvtz8vB9qrSwbmJ3Djpx09qnfIPSmEiNCAc+tBKdmY+v+GNF12zk0vWdLguoJl2ywzxB1Yeh B4NeH/Ej/gnR+zB8Qpze3XgCKwuWJP2jTHMLfkvH6V9As2WJA6+tR7T91sY7ZFVzM1Tuj4e8a/8A BGv4ealK03hj4i6taDPCTosgA9M4Brz/AFP/AII3eLI2aHTfjSpiU4RZ7Rs/oa/SCRQy7SBnsO1Z NzbqJmU43dquLbCTaPzoh/4Iz+NnkH2v4uWu0HgraMT/ADrqvC3/AARmtJQG8R/Fq7kjzlktbYL/ ADNfdItMfMfXtWjp1qyR7i/HatOZpEy2ufLPgL/gkp+zT4XkS61jTr/V3HOL67+Q/VVAr3z4efAL 4W/DC2W08E+CNP08KuA1vbKCfqeprtYAQCAcHpUkYJO7sKwc5Di7ohhsUX5Y124H61PDGpJH4GpM N3xjtSxRYOV/U0KTEmlIVUIPAqRDn5SKbzjkj8KXO0gqM/jVNWgUndD8qeM80Hk5puWXBZevpTuu CKzGBwRgjikHL4wfzpd3y5I6UEEdcfhVxi3sKybuGDzkdDignAzQGDdsYpCufvA1a5uouVXuLwRn FBAx0o+lBOPmI71TKDzWB2/lSNPtODTH+Zj2BpMMOB+tSowY02jQL7Fzj5scClEp3YJ47E1Aswxg Hcfc07BJzkYPUEViU9iUEgBwetGcHBHJ6ZNRKdgwrn6Zpx3Z5/HIoJVxWIU7tuc9RmkH3hgAfhSU EEHFAWYowxyTimsEJ7iggg7vTtQWOOFNAiSNcru3/hTWwJMBc+5FN3kHC4+tBc7eXFNbgIxK/Lgm mOzIuQcH3prlweWOD3xUZmIOCdy+uK0la2okrDy3QkUjEgZo43ZJ+nFNd+MY71kMcrk8E1C45+X1 5p5IIAGQfpSMMn72OOlAWRDMCVG0Z5phjkP3gePWpPMXfhmGKRpR0BH1zTSbAi8sIcnIx2rPnj3O 7MtablS+7APHrWferuk4J+grWMbET2IQnyEkA8dBVu0OyHaq8ZyCKrJH+7wGx3ye/tVyzQiLOOf7 tUSoMljADbjn8akh5UjjrQIsKRnnHp0oTJfGCMdTipspIrl5dUSxKX5OfbAqRQrjjIqHnO5D9anA D9Gwfes2rFJaagoUNheeetIGO/A/WnKCFxnnPYUjg/wjnPPFLVjEBbbjHFOTO3JGKQtlOCM96AzK OuPwrXlTWoCsSwAAwM85pNgBxuOOwpWyed3QUoHHBzQko6AIBg8rj8aUuAMEGjI27iaa7KykA/Wn rcBwIPIBprbdpAoDgYyB+dNd1diQMAjmlJMeghyOi/rRkdzTS3BxxxUZUNzvqZp3EXEfJDf0qQMV OQ5/GqkTyMN6HK49O9PO44YMAB15rOzRoTn5uSx/CnB8DJ9aiWQkfNjp2oEm35T1NAE28OflJz9a GcDsTUQkbuB70qJjgNwelADmY7uDSF8n79DDYSCfxFNDbiTweO9BPKI3D7gfrQzn+CkLZbqCMUMw HOOvtTsxW1EZ2KkMahkIYfK36U7cWyeMAVEz/wARHGeOKe63BqwKzp95s496Ybxy4CjA7nvTmUSE 7xgdqZJGFXajgfjzUiJY7nzeCenelZ96ghulVNnlrhCfelWTaBhhxQnqPcnOxR8/rUbpt+63XpzQ shzu4z3FK7l8A9h6VrFtvYQ0BgOeT6A1TuoiAXXJJ6irgyw2jA98VDcoOAoGf4qu6BorrnaePwzV 60BMXyHHrmqSKGUhTirkG5YQckkCgCfJIwTj1pQYxgE9V5qNZCBhxk444pY1LjcxPXjJqNOjAkj5 bP5CpMZODUS/Id7jPPGKeriUEYIpLzAeCVfl8ihWAJNNJw2zkcdRSlenCj3HWpd7gHU5oxnv0oC5 4PJoYFT07Vok2kA/zFJwAfelyCOD+VMOGb5eOKUq20YIxVWsNK4blDbTn8aRmQHaMZoZz1IHFRNs PzFefUCk7sNh55HBGe2ajJboWJ9qazK556D0pnmHBGetPYRLuVRwCfpUDsA3+FIXbgKMcc+9Mye6 j86ALcZUkCNuR6GlSYbtoIx71WZyjFYzxnsKPNJxtOPXIrN2kWi0JRknsO9IswZgCRn2qqJC3BbI z60FzHgA8n2oUEmD2Lom+X5sAdMmnCc/wYPrVZHJG1jx6VIJFj4JxmpcWgVyR5ypAbkn1pBMzcqA PU1C0y7wCM57+lH2hUcq4+hqbMZNuG0spyBTXfjOeB29KiM20lEGV9+lNaUYIORn0pu+zAc7kjYD kUKJGQAAUxCitkDPsKeZxtJA47EUhNXEeSRcq+DUbJu+ZTzUiyowJZgSelNbO4AdSOc1cLX1ItYQ AFcc8+gpksa53KQCKerKGwD+Rpsu0tyAfrSk09hp2IyJN5BYYPelE5zh+Rj0pwBPHHtxTgAqk4FO Dsw1YxJQOo59adIVkj4GCBnNBhATKDp6io545Ao2ZzjHAqlL3h2b3GRR7wDz1qxGu1SeeO1Vkd14 K8npx0qwkrFeCB2NU9gaJFciMjHX1pSVDgcgYpmQCMtk+4pTMuNuB/vGsuXS4JaiiQxsSp6+tTCR iAVA+tQFtw4cYp8cnzZZsDHGRVcraC1ifPy7+M0qkY5I59aiWVd2C3HYDvTw0bcsDn0qlG+4NDnQ 7eR+VAxtChj+dMEjE7T92lyo+6Rj2prsJK4o+U8njPWgyJuwGGO1MabaDkfnTDKc5BHI5HpQk0Wt B0ko3AE9PSmm4VRuGfypkkmRyajaQBeAc0zN6j1ZJCTuHX1pvmIpwCckdKjMuD0/KmNJub6Y5oAf 5gcZYng9qjaTngZ+tDPySpx+NRNKm7kmmmilGxJA23cTIc9QDUwgY5+Yke1Z9izF2yT0rRQna3J6 1zFDNjocA555zTgAwyRz2FKCeee1D8AEVtHVXEtXYXe2cuo9sChpNxJQkgdeOlQuTs60qE7utUC2 JTJg8ceuabvGRkZzTSTsHNIhPzc0O9gsiQyso6nHrTPPJbnt0xUOTg89jSwEmMkn+Gspq0bjJjOC QxXJzxxR5v8ACPyFV34xj+8KepJdsmmknG5F2ShsDLE59MU1jvyM4GaiZm29TTWJ55pQVw3Zaxxj FGGP3SB9aRPuj6UP9w/ShpXKshVJC7H59xUoGU2ge9Qp92nRE5PNKSsx2sPBGcNj8TSMg+8oFJN9 /wDConJzjNJOwAsOWyyEc8UvlruKKx/CnQkkkE0W3+sP+6ape8tQGO+MKTg+9NaV1BB6D8aJ/vA1 G/Q/Wn9kCVLslgqgnI9KkE5GBu/SqUX9aehO4cmtFsQ2XUkCAfP+Jp8R25kP8R45qqOQM1I5ItgQ aBFjcfK5PNNbPGH7c1ACdnWgEiMYPrUR+JgpOxIrkn95k5NI7ncTu6nimIzEJknpTJSfOxnirAfJ I/YgVE0h3YJ59qV/un6UxPuA99tAC7mAznpUZk3N8hAB7GmSk7jzUTfex7iqS0Aubl5YEY9CKpy3 kIcjZ+tQ3DMEfDHr61mTO+/7x/OpNklY/9lQSwMECgAAAAAAAAAhAEVxTYMyRwAAMkcAABUAAABk cnMvbWVkaWEvaW1hZ2UyLmpwZWf/2P/gABBKRklGAAEBAQDcANwAAP/bAEMAAgEBAQEBAgEBAQIC AgICBAMCAgICBQQEAwQGBQYGBgUGBgYHCQgGBwkHBgYICwgJCgoKCgoGCAsMCwoMCQoKCv/bAEMB AgICAgICBQMDBQoHBgcKCgoKCgoKCgoKCgoKCgoKCgoKCgoKCgoKCgoKCgoKCgoKCgoKCgoKCgoK CgoKCgoKCv/AABEIASMA7gMBIgACEQEDEQH/xAAfAAABBQEBAQEBAQAAAAAAAAAAAQIDBAUGBwgJ Cgv/xAC1EAACAQMDAgQDBQUEBAAAAX0BAgMABBEFEiExQQYTUWEHInEUMoGRoQgjQrHBFVLR8CQz YnKCCQoWFxgZGiUmJygpKjQ1Njc4OTpDREVGR0hJSlNUVVZXWFlaY2RlZmdoaWpzdHV2d3h5eoOE hYaHiImKkpOUlZaXmJmaoqOkpaanqKmqsrO0tba3uLm6wsPExcbHyMnK0tPU1dbX2Nna4eLj5OXm 5+jp6vHy8/T19vf4+fr/xAAfAQADAQEBAQEBAQEBAAAAAAAAAQIDBAUGBwgJCgv/xAC1EQACAQIE BAMEBwUEBAABAncAAQIDEQQFITEGEkFRB2FxEyIygQgUQpGhscEJIzNS8BVictEKFiQ04SXxFxgZ GiYnKCkqNTY3ODk6Q0RFRkdISUpTVFVWV1hZWmNkZWZnaGlqc3R1dnd4eXqCg4SFhoeIiYqSk5SV lpeYmZqio6Slpqeoqaqys7S1tre4ubrCw8TFxsfIycrS09TV1tfY2dri4+Tl5ufo6ery8/T19vf4 +fr/2gAMAwEAAhEDEQA/APqyWC2hSOexcMh++R2p5CSIFGc9zUGmSm2b/SAGiYYdfWraQrBmXOY3 5RhWXNzBG6RTubDLKMA8UoXfEsmcODVy7j/dKWHQcGqoDbioxz0FJtpheyInZWALKCx5zjvmjULS KK43RfcddyHHr2qSWIhl8zjuPpRcQTTGARRblX9OapO5DbuZmpW7bA207T3rKuwgHlL6gYrd1pJ7 NTDOBwvesO4Uq6ylcDcC1TJWY73Rl39sRasRIySD7yeorPKBYhK+A/GeK3dXZrlnu4+hBBAH3eKx bqDzQABj5e3rSb7ig9LEBV2jJK4GfmqncxK06tGx4HGPWr7uxgKKoPb6VngFpQgY+gqHK2g92aMb II9saYZuntUZiRo/s0g3FyWXPY4qeArGMSD/AHWqlLcMzuwGDEQQc1SuKS7mTPbeXMzyvnDcCs3U oQIHZR6nHvXIftU/tG+Gv2ePCr6zqEYu9SuiU0nTEb57iUjjjrtz1NfMY0n/AIKL/GOKTx8viNPD 9tMPNs9LLrDhOoG3BPTHWuyhgZ1qfO5KMe7MpVeVpJXPpYwsbvy3HzgbevSobu0WeQqpJK9TmvFP 2eP2iPG2q+OZfg98ctM+weKLcExTFNi3YAJ4HTdjnI4IFe7XRiQFl6MM8d64q+Gq4WpyT/4DXc7a NaNSNyK0ht5G3T54U7R71VlKSAC2Ubd2CKsvCJIg8Axnv6VA9tNGoR+Gxkn1rJScRt36lUhZJfMA 5B6gdKcjgghl6Dg1LFbvJG8qxEhlxn3qkZp41B2Yy2Gz6ZrW+hN30ElSPKq2GzzyOlLG0aMVVcBg B9aidWPzKD68imDzvM3Dj1OKUW2tQLcYic5XIOemKZexbz5e7LEZH5Uojn8sTxL8hzkk9DSiKQt9 pEmflwSBVW1EiOBWdyWPA4rUt08myLK5O48gVCloVtyQuC5PNWEQJYrAM5U9a3hdEtIrRIsmJJwA Nw7VW1HTYLr98qjaW4wv1rV+xkQZbg9iBUbxZhWHIJBJJPFM0hUcNj6zUbVAfse9aejToI/sU6rs kbgn+E+tUFSSWYKTxsGTWhJbiKKNoQA3U+9ZRsmZPVD7yKezdoJoRjoGznIqs7IhDtjjnFXYNSac C3u1Dkd2qrdS200gX7LwDzg8miUexCbtqVZpDOcgYGT1FRNc3MOWgcjPBq/Paxm3Z7dzw3yhjyKp Pb3Uqj92TtyT7mp1TBWKlyIL1Y0u7raw+X5yTkGsvWbOS0+WVTtOMZ9ql1W5HmGLaAenPrS6lqDX tnBE4JCL36/SrVpbkyXK9DLmuRZzOIXHlOcuMdaybwCOVlRsjPymtC8hjdW2yEDBJHoaqXFmohS5 TGRhWX0xWU7tFK1yjNIvl5AAwefrWdE7jUI2Vl5bnI6itWaEFN7kdP1rNZ1WUGIjJ64rOKu7lFyV zJfJFGCuevtWB4t8QaV4N8O6j4s8Q3q29nYQSTXEhPSMD+fbFdLYqsVt9qkQtIUGQBXzL+274j1b 4reNvDf7JXg+5kik12f7Z4lni629jHhhn0ztJ+u31rtw1D6xVUXot2/JbmdSbhG63OS/Z0+H+rft O/FO6/as+KVtI1hDcGDwVpNx8ypGjcTYPoRgerZPYV9IajaLFG6TgKyKQyjpUGj6BpvgrSrHwz4c tBa21hAkNrDGMBFUACtDUp4Ly1e7mIDBBnnGT3qMTiHip3WiWiXkVTj7GyXU+V/20/C8drp2l/F/ R0EWq+F9RgnS4QcvEZAGUnuMkfrXrmkao2p29rdIMieFZFB/2hn+tcF+2Xe2sHwU8QxH5g1koQ+r GVMV0/w2vbtLPTNPu9Pk2w6PbFbg42u+3BX6jAP4053ngoX6Nr5aGicfbS00smdTcB42KPn5TnNV 7iZ5GC53CrGossUnIy7ZwB3quqFDsbq3JPauJ6aGl4uJDFNNbukkR2kHOzPBq3d39j9nW3vrbErH crbeD14qq5KsSVwDx06VJBZ/biXc4wvCk1pSm72M5JbleW08xSsSkBuSCOgqKzthNG0ak7ieAOvF XLpJLWHCS5GzCDPtUekzDR7Oa6ljDSNlUYnpWtlzGfM7aD5YLN2W1iIPl8A9ie5qOFFSTyzHxng4 680lrbt8rOCQzdu1WZI3V/KRTnfjIHv1p3W6NI6Iv2tuktp5gVflPQ9cVVnDSSshjH38A5xxUsDm GRoWY9Dk9qFQu4lmI5bvWl9ETrcS4YmMIHHHvVa5uIGOzbkrxxVnyxNK0UfGRj2NNj0YPymc9SQD ipcnbQpWvqfVtnKVf536nPStdCJgGH90AAdqyYlnVcOUwvQla1bAiLTXMg+YsBkHtipirsT0QNCk cRkHBB496juGjn/eQjBCjcB608XAmGwpwO/pUcgaJlaPBySaHqZlaeaS2Yr0HrnvUyX0zYUnk+1M vBHcIAiDcDyMUiSosYJONtNOwmrmL4ljM04cQj5Tzgdap3CJHYoSRuZsHnpW3qawSQM5PIG4nNY8 Ua3lmzso+UsV461KVmO+tjHulMnbCnqe5qCZfLtyqZyQMjNW7gbH8tlzgVSlj3SBACTjgDvUgQTR pFARId20cVXNpHFEJzEMvyT6D0q7LBAFjHmEB2y4NMuIwzPESPbb0pxikhNtFK/1Oz0Pw7c+INUm ENtZW0k88jHhERSzE/gK+cf2MNHvviN4l8W/tW+KYC1x4p1BrbRElHMNjExUY9MkAf8AAPeus/bx 8Zapo/wKi+HfhqRv7X8Z6tb6JYqh+YrI3zt9Nowf96u38GeD9N+G3gvSfAejRKltpVhFbps4ztUA n6k5P411r9xgm+s3b5L/ADZOtStbpH8x+sxr9t+3byp28kHgAVky21zqlumpNIRAoO0Djd9RV/xC JNTnTT4G2pjdOw7D0qG9LQaebGEkIVxgdsDtXnKdmzpUb2PnL9tqSOTwHZ6HayDOra1Z2gT2MoYj /wAdr0LQI/stlCEGVRFUfgK8r/atuo734k/D/wANbdwk8QG6kjHcRJn+Zr1vTbTfbRwqxUoQRxXV WdsFSt1u/wBP0Cmv38/kbNpEsu65lIZ8YX29qq30nk3AQc9lrU0s2bR+WwCuvU46+9UdUjAvRIq8 9gK42vduV9qxG8e5VZuV71Jb7IGR2wOfXrTkiJgCse9RnqQ655wOKcGlIUtUOuoEndvLBCjJBPaq EkousIoHlxsePX3q5cPNDpDxBv3rt0z/AA1Q09vMVy7YAzkgd62k02ZpWNS0MYREkxtb7pB5zmkY eZe+bEDtQfNUCIzgcnbg8juKsxwiAxGOPaGXJBPNWndB1Hzy7VLSADJweOtSrD50K+SwPGfpSPZh 4zIWBOeMmptNijkn8iMYJX5WJ61SH0Kun2t3PdCGMDeD3Fb9laQ2uXu7nBPAVB6VBHbrpnm6nMih toCBT3qkt7LKu4g881atDViaclofWQhs7uMdI2ccEHvVuG3jtbIIX3BhuNYdvHJhAhJOTjJ7VoJc TABOobgCoUlzCd7FjT4oDK6ygkHow7ccVFepJCfLkHOcjHpU8U0kMRYRDOMEEd6rRmafdLcRvtIO DjgGny6EK9ymkrrcOpPQ8e4pJ1KlmAzgZ20s+0KwKnKkYJHSgY2biOSfTvWeqYzOkuftemNeBNol j+6ex7j86r6bFP8AZ0ljXdFgrIPTPerepvAlmlnZoAcHcPrVACSzt3ZHIYAAhad0mTZtFe60qKU5 tLsNIxxgjpWZcjyG+0IPnGVH1q55mCWeXZg5B96h1RLd4TKrnJfIVemfWh2auh6rcpXAWO0+1Sty CML6mqMd26vvJyWBP0qzfEGNI2B4Gaydf1iy8N6fNqt/KqQWtu808h4Coqkk57cVKTbsh+Z4b46d fix+3h4f8KQAPpnw80B9TvB2+2zHbGv1AKn8DXsGu3iWSNcSpyTgZPOe1eTfsJ6Le+M9M8YftGa3 ARc+N/Ekr2DOOVsISUiUe2d35CvXNStY9Q1cwSEGKAg4Pcn1+ldOZJxqRpL7Ct8+v4k4Z+7zPr/S M2zh+zwqZzmVzubn17VX1oW6IzFsAHj+v9a0XQvcOVXhW44rD8Wp5qbHiYsTlBXly2OuNmz5b+Mc g139rjwjpBO5LTTri4X8SB/QV7zb6XPZWiTHJz3Pavn/AMfCRf23tLiD7PJ8NvkjrzIOK+g7C/im 0pbK+YgqRhs84NehiLKhTj/d/NkU/ilJd/8AILfyxI5ZuRjGD1NWIEVpily2VK/KD6+tQG3gjcS2 TExnlieuakd8xB24yACa89XUtTWVpK4y5je3kMRXBB454NOkjVwHzyBkgUwOzNtk+eML8p71a/s8 +UWhcNjByTyK2ik2ZSZn3ir9n3M5Lv8AKMmqNriJWVYxgscDPXmr2rzqhW3VAGBwxFVom86RGYY4 4ok02LoXodyxAlh90nFXNwuf3qpjYAAPwqvEbcQq6jcVB3VfityqhYSDtA3H61vFNiK8UbXV4LUO Qob5hitV7uygiMkcCny3Kx4PJxVWD7PpzNJDLulztbIyBmoQCbhtqEgNnBFXzcm4JXY658yRgJZD lzkgnipLa34IboOhFE6GQqoXnGSDVm3jCRBCOevWpbuW17p9QWcbWrQ30KB0mOG3dAc9KnOxb0sI Aqq+doNLYXVq8f2FlOFABGOh9aZcxrb3e0yHypI/kb3ptLcxlsS391uZ5GUDdyqjvzwfypsXiCW3 tmgjtlwRg55pt0beaGN8bSjbTnvUCQRmTzD0JPfvT52mTypoTUriaazDSKo3nDAL+tVVJMIjaTJA zn1q3cwAEKSSo5GDzTPKhUhiwGOD7e1S9WPYy7gGAPcMvOCFWs5ZmmR1HVhjHetbXREJI2QEqYsH Prkms+zijQ5wCT04rJ3TH0MfUGNu4jlXGR/FUENwCgwMkdx0NautslxCqiDkHBJHJrNit1jRt67c LlQD6U27ME77kEsDTSEshDIMbfUV4H+3/wCM9R8O/BCTwToLEav4y1CHRNOVT82ZmAfH/AQR+Ne+ 6o0iXkMkLkoYstg/nXzD8U54Pi9+3h4e8FNL5um/D7RZNYuwOVW8mwsKn/aAKsB7V24CMPrHPLaC 5n8tvxsY1W+Xl76HtHgTQdO+E3ws0jwdpAH2fRNLhsoVHG5lQDP1JyT9aW0YxRKHb97L80h9zVbV 7+e+1CDTo1/cwESTHHBbsKuWUUd1OZEU4HQelefUqyqScnuzpjBRWhdSDFsSF6jkmue8UYgxMY9z KvynNb91LsjKb+AuCBWH4nRZY0jXDZPr7VnNqxpCLe58l+NbOWb9t6zkmyWbwrvye/74CverSwJg U42njg15D8cbSPw1+1z4L10rtj1XRLqxJPA3owcDP0NeyW9wZbdWhHO3IBrqxj/d0n/dX4XFhnZy j5sVrU2en+aBnfIefp2otbyPyGSQYJX5QanMqvpMkEoAKSAqapxQYVY5XDMYxk4xk1xNWsza107i W8zopRiO+DjtV6KR0+aBiUYfNiqLwqkwPbtz1rRtYwELnG0DqKqLk2ROCirmbJbxM7SzK33+/OB6 UQ29lJIPJb5g3Aqa7PzEgAlm6g1XitpIY2uQcDPAJ71rHV2Mn3NLSNNVfMedsKynk9Kmtdi3ixGQ OhXJ2nqBWNPrTCxCvKcbuRnqKu+HJoZrsbZPkPQHtWycUlYSUuppyC2MJt3Xq2c45oMAhYqz7hjr jrmi+gIvTJHhlPGRV4W6vprIGBYDr6U17w1dMooI5A7BzuwAOKtWEXmoSyHAPBJxUdrA8SnzU+hF X9OMYi2lcn0p9CpbH0fo6mbdKcZc8NmtSeCB7cQNhm6gZ6Gs3TE8iFcqAAcdamafy7zIBxjGalSs ZyXYrzMArRyj5Q4/MVLHOixbjjHanG3Z4J43XJHzq3fr/wDXqDyiUA68ZBpS3IHHcZC7HriortVW UOqZBbmpVMjcYPHHSpHt2K/KhJGDtoV7CcrGJqkzBwrR7lzkL3B6VHLFbxRF4G+8Oh7Vb1CJ3uJL crtJxgY71UlDW4Mcq/dyCakd9Cogjlfkbsrj6VnsokvJIAnyhMNz05q/awSzXIKcAnnmqMpVr+WK GZQzsQCTgHmnpa5KerRn6g2n6baXuo6vdiKHT4XeV2OAEALE/kK+Tf2Qo5Nd0Pxd+0rrkRS68aeI Z5rPePu2ULGOBfpw34Yr0/8A4KBeP73wP+zhr8ekO39ra8IdI05EPLyzuEIH/AN9cN4s1PTvgP8A BjRfBFsoA0jS4baOMD/WzBRkn1y24mu6pKGGyqU3o5u3yjq/xaXyLwOGrY/MI0Kau3t6v/I9Dl+J ng7wvp32nxJrFvabn3ZncAsT6Dqaj0D49fC/Xb4W2j+K7NmfojSbST+NeKfDb9nzxD8XceNPHN7M 6XLFo0YnO3tgfwj2rp/E/wCxp4eFgz6JcS28q8K6sc5GO1fN+2xLXNGGnrqfoEsk4Yw37mvipe06 uMU4p/qe3m/iuYvMBHIzwc5rP1KJblxF0OMdepr558P+O/il+zrq0WkeO2m1Pw7JKE+0sCWt+eoP UY9Dx6V9A+HtR07xFZW+s6TdLPa3EYkhnRsqykda1pVlWVtn2PDzbJ62VuMlJTpS+GS2fr2fkeAf t3aLdaP4c8PfFKG3+fwv4iguZWXk+Q5CSD6civQPDWoQX2jRXkcwZZIleMg8EEZGPzrd+PHw/T4k fDHW/CU1uri+sJI1UrnDY4b6g814j+yZ4zvfEHwtXQNckZdS8NXb6VqEb/eBj4Un2K459q9Zr22X J9YP8Ht+Nz5+DUK3+Jfj/wAMevwkvbvI/RHBHHWmmdFYLOvBYbGU856YqbRniuGKSj92/wAigDqf WoLnY1ssSJhkmJJI7CuBXsbNyvYdefIiSMMZOBxTxMkduy57cknrTHuVulEcw5GNuBUd8DDGRKcB x2Hbt+tCUlsOV7ajXuookE3nBn5wuKoXF7K6LvkUAHOAap6lqUaKVjY9xXO6t4jW1idpJcBec56U /aW2MlFs2Nc1CIYtY5Aec8H1rpfCatElspgI8w7WOOea838G3SeKtUN1JMBbQvmSWRsKAOck9h3/ AAra+D39r6/451XxgdWuTpl1diLSbWRiqGKMbfN2npuOSPb61pSUpu4SXLoeqSWL27DyXz0JNWrN 3nhKuwDA4bI7VHaTcEXDjA4GOxotmCXW8/dY8jFbpWkQtS0bUoclRhhxSRxM43R8jtVh5t0DIR7r x0qvDJJbRgE47da0dh6tH0jaskkAhPJBJFLc4Q7iOajsiB91u/FSCM3TZzzngCsCetySF3uIHjQD eVGOeuKWK3ktolR4iCV4JNVpHktF8yJjlTwwFWYr65ubcrL85DfLjsDVqzVzOTdyW3gVWKBehzwe 1Mky8/yNgAHNNgkMUe+QlSzYx369KjurxchYUPuMUxbyM/VJs3qyMP8AloMYPvVXU22yPErAlyDW hLDZy485trMwIbPSq+sQQeeHUgll+X60ktAbs0jMaQaTOwdDnyxw3qRWNNAVU3cvG9uAePxrY1OS K7uw7kDCgflVa5hFzfYABijjIIA7gVLBK2p8l/tsaiNZ+MXwm+HDvvim8TTapcLnqtpDvH4ZNcf8 QTcfFr9oLTvBEhJtLBftV8p564bH5FR+dbnx9nbX/wBvXwzo0DBxong66mA/uvPKEz7fKKp/s2W4 8TfGDxf4vuVyf7QNtCcdFViMD8APyq80vKjh6Hld/Nt/5H0nDTWFp4rH9YRtH1lp+Vz6R8FaUllp EcMUSpgEBQMAda0ZLWNU2sPmxluOpqXTbdRaIF5RFAznrU09tl1VnHYcDrXHbSx5Eq03Nu5wXj/4 f6V4t0i70rUbNJo5YypVh1GP0rwv4ceNdX/Zr8ZP8P8AxrLK/hu7nZrG7ZS32ck9Pp6jt1r6hu40 ZDzk9x361wHxE+H3hfxdbzaZ4nsPPs7kduHifs6nqDXJWoyUuam7P8/I9/KM0oRpywuMTlRlv3i/ 5l5nTR3+mXmkrrVjdxz20yErJHICrqfQivjj4s38/wCzT+0K3xMt42/4RbxU62mvKqnbBcZys5x7 f+ze1dhr3h34vfs3yyT+GNUm1jw48gaWA5ZVGc8j+A+44q7PqXwy/aS8KXvhvWnQSX1uY7iwlwHi bs6e4PQiu7L8xoxrezqKyejXdeXoTmvDNfDUPrWGkqtHdSj08pLozvPDlwmo6fDdWlwHg2gpNGeC CMgg+lX7+SFrkxwcju2epr5q+CXxH8Sfs4+Om/Zq+NF6RYyPnwxrk7YjkiP3Yyx/IZ6Hj0r6MA8l 0KuG+XlvWunF4WWFly7p6p90fO0qqrK/VbkMsipc+U3IfoQe9V9Zv2TT9jSfc4bNO1K4+yZuSg+X lQRXIeMvFH2ezmdZVHyE56c1xbJm9uZpmP4s8a2mlh/3gJXJBJ6cV4D8af2iz4eSWzsmMt1MDsQP nYP7xH9Kh+PHxnt/CljPdT3Ae5kytrbE8sfU+wr5ssZ9f8b65LrGo3LlHlLTS57nsK+p4c4flmM1 VqL3Ft5nj5pmEcMnGHxH1H+x58XdZ8fXd58JPE+pEQsRdRyhCXuVDZaIt2Xv74x0r7K8M6ZZadb2 xhXavy+UEGAAOMV8g/sSfBue0v8A/hY1/G0ESIyWC45lzwzH1H9a+xNCuTJHb2zRbUQj5j71Oe0s HQzKUcPsrXttfqVgZ16mHUqn9I6K/tSjBIRjcewzUkGnXrqBtxtG48dBUsN9LNcNbxxhfm+8Opp5 mubOYrIzFWTkk14rS5jtjewN5yqDjAA54pfKWRMlNwDflUyW+Y1kifcGUHmrcNxbWybfIVgccmru i1toe6xyFvlBAOat2EqrJz09apQ2d6XG2DnB4I/SiMyA+UU5zyCcEDNYJmb12Ls0giDROMjGQAOp qOGVreYLGcEYJx6VBcyHzdhPIOSSPSnWrNIzzTPg5xVcxm1c1dRtrc+TfIdwfJZR2NRuqOuxAAM5 XjpUdt5jxhQ24DpjtS3EjI42gdOhPWiUrsmKa0ZkavbkS7sHIGVx0pJJDHpnmuqs+SF3Vc1dGaAS n0BOaoXZXyIAHwQCSPfNJDlfRIyxGyj5v4xxkVV1NWtG3W8g5TJ5rWubeGQeYYyNi4qhPpks9pNM GBKrxzyRQk2N2tqfFXh+VvGH/BQ74gant3x6Jp1hp8Z9CY/MYfmasfsgFLHXPFOn3Yw8OvzBg3XI NR/sz25vP2sPjNqEwJceLVjz3AVCB/IVJ4Vtn8BftQ+LPCbAouoyrf2it/Gr4LY/P9KvOZezx0L9 FFf+So+hyJSr5Ji6Ud7Kf/gMrP8ABn1NpIjexR0II25H1qAziO5Yj+HovtVbwrORp6u4wo4znird zHG/79CN3bFct2lzdDxLe9YRoYGRgi8ljyevNYOsWavE8bt8pUjkdK2fPkjYs65yCTWF4g1VYYXD R/IB0BwSTUTalqa0kzk7q7jtkFhdRLLDkrKrjII/w5rx74rfs9WN/fnxT8Nbn7Bd795tlO1S2c5U j7pr1i+uBdjeFAA6har3AjEZMZ3ZIIGO9c1WnCtGzWvfqe7lOb47KK/tKEtHvF6xfk1sfJvxb/tP xp4ebwN8ZPD0s0kGfsWpqu24tmH8Snow/nXPfB/9q34mfBx4/BvxP06fxDosB8u21S2ObiGPtuU/ fGPxr671fw74f8RI1prWnRToy4Kyxg4P5V5h4w/ZP8F61K8lg0tsST+7B3KPp3row+NxmFoujUXt IdnuvRnv1Hwjns+etF4at1cdYP5BF+1b8DPEtsssPjVLdmUAQXVu6OPYgjrXB+N/2i/g9L9os011 7oqSAttbsxJ9OQAKvf8ADIjaZfebHewSIrfxxnOK5XW/gr4f+HviS51XV/AUGoQ3T7mmZSxQ4xlc 8fgRW+HxOWOf+0Qkl5Nf5HBiuF5VE45biYVZdtnby8/I+YPiZqd146+IdzPdqRa7M2iFwWVBwAQO h7/jXpH7NfwTk+Iuurby27ppdiwN1Lt4c9Qg9z/Ktjxb+zgnjPx/B4o8AXEUdpqDLDfxFQn2XH8e 36DGPUD1r6n+Ffw20TwP4ZtfDnh+2EaRJ878bnbu5Pqa/QZ8SYTD5LGnglaUlbziv8z8zq5NioZl L60tvzNjw7ocGk2kOm6VahEjUKiIMBR0rvtChdtiFT91c5rF0u18iRYQRzjNdLpETxHKYPy9zXwT blK7PbS5Y6GrFHPbyh2Xg4yR2rQkWOdisozjkFargSm3UuO3JHOTU2nFAxhkJBZThsVeiEk2WdMs 3mtFnQE7JCjgdgakexVJGjLZUY2nFJo11Jp/no6DyWfknvU8sseT5KllBxtDZxVKzRUW1se52V5I AI7tSwzlXBq80FubRZiwZlOA/f6GqFqPOgEMf3VOAR2HpVhYbiQqkbcE9O1Z3uZNWKV7EFuDEfmO OD60+2jG5UCkAj9abfII7xUPUYFWouXXKYz93B61L3JJ7VhG2xulNuWUSjjkHrTxEYpQMcN2NLcJ GVO4c4xQSndmbqe6ZliQjBzuxUCoITC0pHykjaeh5qa93JIGhPzBSPrTruFJ7QNIR5qscAdwcVUe oSZS1V4xdfaLW4X95kFew4qjf2wm0n7RHkOGwxB4Ip8lvtkLdNvf0qnqlw7WzQxM21uqg1Smk9SZ RbirHx78F408Kft5fF3wbdAK2oyWWq2gPAdXi+bH4mtX9sDw3d+Ftf0H48+HrVmOmTCHU1UfegPT OPTJH4isD9pFpfhV+3p4G+IwXZaeLNFn0u6foDNF8yZP0KgV7/rFjpHjfwbdeHdUgWS3vLYpIvqD np71pnVNVuWae8Yteq0/NHr8OZgstxynNXjdqS7xlv8AgxPhb4s07xN4atNR026Se0vLdXjYHgHA OK37uQWtwN2CCcA9sYr5e+F/i3XP2XPiI/wz+IEkg8PX8xfSb+QfJHk8AnsPX0NfRS6jb6lsu7G4 WWGRd6lGyAO+PXjBrysPXValbquh3Z5k9TLMUnB81KavGXRr/Puu5dnu/MJUEYHBPtXLeMrhhm1G 3B5BWtC6vv3rQwjjHBzXM6nBezakTFIzqfmwOfalLV2R50NEZgtp4WEKkHIHFNu4WUKwPTgqKs6i DaSq8Uw3ZweelNQRyK6bs7jwaSVlYtSuzOi0957jbGQo+9ipLm0k+aGIjlTzWgtqlvLtxklcEA9a WO0Et3GpG0bsY9qaVxNy3Mq58K6gtgmpXBGwkL+lZOo+DLTUkNpd26yLKm3lc12eq6qz2x02NAsa E4JHoetQ2tzGsYSeEEKeWUcg1pKjT2ReHxValLnWjR89fEr4H634VD6/4VjkXyiW2L2wemO4rc+D vxFsvE2mLp86+XfwHbdQsec+o9q9t1WJtXVLee7jMDLljt6Y6g18z/F/wtqHwt8bx/EXw1AVtzN/ pkUY4IJ5/A1m39Vs07o+to1KXFNH2FbTEJe7L+b+7L9Ge8aSgcguevf0rpoIYY7cSRMBxkCvOfAf jey1+wh1GGdTDLGCvPX1rsbfXYJGEUJ6gAZ7V1wkmr9z4upQnSm4S0a/Q6vSEe6XyHOB2JPerUFt FExXAbbwT61RtL9o1Ty4Bgjkd+nWrkM6sSoxlhWyWhgtCeaMtEgxw2DwfQVDZQmFpd7j95KWGPTg CrEdrIqLv/iY5qw1isEQVl78HFUkzRNJHuGmsrxlNpQtzgDGRVy1SS2D/MCG7dxVOzVonWRyM55q +JEkY7SORxntUfaOWVzOvIt8vmD+7x+dNieWNgoB4bv2qW7YgEov3Gww9qfbqso8xQWJBOBSe4tL FqPzZYmIHzKOPeoEXYGWYknbTortkDIBtwDkE9qrM0s0iiEEsw4AFJvQSVmJNGjzBzwijJOeKpv8 25o3BA4IBrQudMu2tGmKkKF5BHSqltYwKDPcSFY9+C5HtxVRTDRmdcHcDznNZl9H1yT7c8VoThFd 1V9wyQpNVLm3DkM7ZxzjtUjTsfJ//BTvwpOnwV074q6ZEzXXg3xHaagSo5ERcJIP1U/hXo/ws1+2 1/w5Z30U2UuLVJEYHqCoNdV+0F4Ct/ib8LfEHw+uYQU1bSpbddwyN5U7T+DbT+FfOn7CHjq61r4R 6fourSkX2gzS6ZfRufmV4WKAEeu3FdtS1XLovrB2+UtV9zIhpXfn+h7h8YPhH4U+LHhRvDniCzDP t3W8qL88TdmH9R3r56tdY+Pv7Jt7/Z2qafJr3h3JEEgJ3xJ7HnH0PpX1notzBc3Ma7N7FQd3Tg9q o+OdGs9SbfPArpNkOrLkYH1rwquH5l7SL5ZH2OUZ/wDVaTwmLpqrRevK+j7xfRnlHw5/aH+HHxLu v9CvRb3HezufkkX8O/4V1Fzd2M91I1oNvA289fevPvib+yf4Q8VSvqvhZTpOoL88c1qSqluxIHTn 0rz2Dx58TfgjrUeh/FaGW60/O2DVUBb5RwMnv/OuRYipRf75W8+h7VTh/Ls1purlFS7trTlpL/t3 +b8z2rUvD6yWwneU/M3Y1mItxa3LAsQrAAA+orR8N+LtN13T4rmzuUnikAeOSNsqR7Gl8Q273Fsk 1mACDwB3rqktLo+OqQlTm4yVmiIK8gEvmY5xnNasZgs0iJhDyFNwfPQ1T07ThLZDzLhQ/GUz0NT3 ZYtHBAmfKTa2T361pBuMbsxk+Z2Kd1bme8EaDIIyxznvVrTrJZlMbqcdCTU9hHEm+aRctjApkkrQ q/l5AYAYBq4LqyJSd7Iof2Xd203lszFFbLjPUVw3xl0zTLjR3N/ArxzxkOvv/k16Ol8txYT2t22X 8s+UwOK8v8Xwz6lp1zp11uwoJRic806sYuB0YCtUpYiM07NM+a9I+LuufCzVrzwjpsQuoYZt6SSs R5S9ccete3/Cb4w2Xi5I72CUB8DzY2Iyhr5W1aXVrnxRrVzeRttfUXjiJXqi4H8wa0fBXiLWPDGq LfaTeGN4zyvZhnofXpXiUMbKlU5ZbH7hmPBWGzjLY14e7XaUr93br69z9AvDWt/2onybstjqa6e3 tDJBHMpzjk49K+evgV8YIfECfZ7hitwqDzYyenuPavfvCeow6taNFG/IXnmvo6NWFWKaZ+H5jgMV luJlRrxtJb/8A3dOVJ41UgkbuRnpxVhrdXfbLxgcVDp9m0LNI0mNpIxj2qw3mCJXPJbPNdDdkcJ7 JMjKguICDGM5YHrRBcxjljznnNTaepWNldQc9VPQ1Hf2ULD7TZptHR1P8xUSte6ML9Cwv2WWQKj9 UIOKqpcfZ32KpGCRTbcNG6heT6UrhZGYxMA27H1NF1JE2sx8Nut1LmWUqpABI71raKtsljcHaFIT 92w6g/Wq1nAIdsU0Z6YOPWlnYRp5G7gnFVBKLuyJ66FXU9YvbVZrO7cN5qgKw6Yz2rLvbuLUimmR AqCRhh04rU1Kytb21ihjn2zpkIf7w9Kz7TSptPkmur1FZo/lXac4qW5NjiorVGfqdqmn7vMfen8M ijgms2Sc+SxXkY4OK2dauUupHijiwoPYdaxnRo42VZCM5JFRJWY4tuNzGvlF187Ocg9K+PPAmjP8 Mf21PiL8OoTstdTjtdeskBwP3w2y/k+K+x5YHEXzHAHJx3NfKvxmt/7H/b58OanEMHWfBF1byHH3 jFOrgflmunDtzp1KfeN/uaYSdpRfmfQXhS4ZLWOcyfMepHUVo6nIk4ZgSSB8oPqaytGtWt7aNm43 rnnvmrMkqLc4ZuAATz3rzLvkszrhfmuRyWisPlQ8rhvbFcb8RPBej+LrKTSNXs45kZcYZcjbXcgh 0JLZ3KcCsPxKEtbmK4z94FCB69axlFSWux6GGxNXD1VOm7SXW58v6jY+KP2aNfNxZmbUPCtzLh1B O+1JPUf55+teveH/ABRpnibR7fUrC/We3niDRyo2cj0+taniXw/p+tWk1ld26zQzRlZY5BkEeleC 3Ftq37PPi4NFLLN4W1C5+YZJ+yOT19uPz+tcivhnb7D/AA/4B9hP2PFVDmVo4uK9FUS/9vt9/qe4 6RK0d5LbiQnHK5PWrsdwd5ZThgfnz6d6wvD2o2mrXEFxBdKyyJlZA3DDGQR6g1sWZjngdiTvLDnP b0rr3R8XOLpuzVn1LaXKt80TdOoNJcASLuLYwc4NMSCRFEgbGcYFSgNtwQOR0pp9CLXdxkWnPqBN qnD7cof6Vz+s+HHt7to7m3OcYYEZBrpYg0IEkQIboSe1O1W2nuIzcvJuaPBYnuDWitKAoydOpc+c PiX+z5Y3t5NeeHlETSMXaJk+Vjn9Oa8e1v4X634f1Bo7qyaFg4PIypHsa+273Qra6tA4j+btx1rE vfhnBqUQGpW6ssxIKOnpXn1MvhU1WjP0jJOPsfl6jTr+/BWWu6+Z8ofDo+ItN8V2dnpsjxXE06xq QcbyWUAH86+rvhz4wEepR25lHzSKpw1UNH/Z90Lw74nsfFmgyyQ3On3KXFuFIISVWDKwznoRnHSv d/iRf/DD4z+Drnxdrnwli0b4j2qpJa+IfDO20g1Vww3fa7cDyy23J3qASeue3bl2HnTT5n6HnceZ 5l+d1qNXDRtZPmuuvReY6xR3y4IIPOfwq7bIUtwHjzyeorJ+Hs2qXWgwy+ILZYbwopmiByFauzsP CWqa5A0thYSOEI3DYeMgkfng161rux+duSSO8s7lWAO4DsQamE8bymFj8r/dxWYisDuLdOMCpo2M hHyHA6n0NYN62JaLKQmGRjzmPjpSw20VojPKPm9AO9TpKiRguckjcc+tVonE7eY4I3EnBNUlZGbu yzBO6sZm6Fst+XFRu/mXYWVjsLDv0qRYmBLjkH3qS607ZMsmdyAbnPt2p3kxJpMTWJbC3jQ2yEsp yD6VgT3ZknaQ5xM+GGa0b67jLquMA8YFVDFbQxGcuGZJR+7zSlJydkNLQztaRoZjnK5AxWS823zM nJxXQ67LHqFmZUxujGGA/nXMzAsHDDA6ZqZpKQ6d5RK88+8bW24btXy7+1XbHSf2q/hF4l3Yiu59 T02RvdoAyj8TX1BINiEbMkDAJr5r/wCChVpdaD4F8NfFu3jLDwb4ysdRncD7sG/ZIfyIrpwL/wBp Ue6a+9WFVTVO57no7wT6RFJu+YRgHjjPSqF0fs5Z5R958Ak/lUHgnW7S5hjgtpRJDdRrcWr54dGA IIP41uXenwXNjIrrk5yB9a8+pFv5HTB2KtvbyiLzkOcDueK53xgzS3QLArsGTW/YzXdq6W0gyu35 s981l+NLC4ddwgJGcORzgVnKPuaGkJLn1OI1HU5YJDE3TrXJeOtLtfElhLo19AHt7lArA9u2frXS a5FOs5GwlAPlI9q57VblbOPEqbgV5+lc07SjyvY7aNeph6yq03Zp6W8jz74X63qvg7XJ/hvrE7N9 jZn06Vjy8WM4/D/GvWfCWsvfGSFpATtyMdjXinxxvYtLn03xLpT7bi2faXB5ZD2P+e9Wv2efEnif WviFdzzagZ7CG1RJHifMbTNhiF/3BhT77vSsqLcW6fY97PYU8VTpZhBJKqnzW/nW/wB+j+Z9BRNI ziOTgA8Z6VZjMcbCSUcK3eqyMFBjIPzAcetWVjzEVzwe57V0xeup8yzRtk0zUkCwSjMhBX2OKsGz sVR7d5TudQrAms/S7OPP2jzF+QZG3v6U/dLNI0zDknHSutSionO4ycmrlQQNY3yRzIxVXBHHBqe7 dL28VhGVVQSV/E1ajdp4fs94++PHynHzLVi10qxbzJjIS+z5UbgmqjC8S41EmmyGzhi2hsjr0xXQ adsZEj4GewrLsrJZFRQ/3mxknvXS6Do6XmqNZx5KQJvcgdQP/r1pThZ2JqTT3NPwb4XN7NskYgs6 kJt65YAD9Sa+1/hp8C/CmrfDy30/Vrj7SLa6ZGu402eYyqFABHVQBgfSvnL4aeFp4tYRZYA7OyeV uH8WQ349Olfa/ggafp2iPaaKGf8AfbpVTG1SVB4B4HWvfwVNUo81tTxcZX1SR8O6bbmaPe7DOTuN WI7dmnEJGFbripLK0aOJgF+8fWnQp9nuFkk+Zc/Ma+e6npNkeoRyNcmCI8ggcdwKSJHiP7xeMnbU hCrqHnhi4Ayo7kU66BzvIIxzirJJInIhIVOP6U2/uXNkgEmOCGHf2pbZgBkdGHeiWAywuR2/lRdp MnlTszKubeSSNXUemDUGoWk8KC4eP5SevvWjcSTRRELyAwxx2qK9Yz6WRICNw7jpis0ru5TdjKt7 qOEGfaGQqQQapan9knt/tFtDhiTvX2qU5EZUL8pPGahlvns3bNtvRwFDDn9KtaxsD0d0ZF26qqlF z61xfxi+HOm/FX4da38PdVQG31iwktmJGdpYcMPcHB/Cu91mzHmmOA4BGeRxWYUVWEnOAT0rNSnC qpR0a1L0lE+XP2LPHOvzeCLz4ReMmZPFHw0vm0m+hk+9PaqcQyj1BQYz/s19GwXsVxaRXEZHzckD vXzT+1jYX37NX7QGhftg+G7SRtE1BY9G8fW8K5Hku2EuSB1K4HP+yB3r27SNfsJIYL/StQS50y+V ZrS5ibcpVuQQfQgiu3HQhKSxFP4Z6+j6r9SaMm1yvodRPJBiSMx5wMpnqKz9RZr2xcbsNwR9fep/ tduSS7A8dQ1VLrUbeJGIXAPbv9a8u72OnlOK8SW4sLxsxq4I3NlsYOORXlfxT8WaR4ZR7+6vVjjj iL7n4AwK7j4v+MLXRLOXUZ5QqxoSBnqcV+dX7V37RuofETWp/D+lXzfYkYpL5T8SEZ+Ue3867cty yvmmJVGmvX0MsTiYYSPO2ejT/tBeFviHqmt6ZdzylbNCNPEXJuXzgY9ADyT6CvpX9nTQbG08G6bN pdsqxyw+Y5A6nJ3frX53fBnwzrniDxPbWWhxMJMM7lekaKuWJ9sV+kn7JcwvPhpopKklY5AW9cSN xXVxDklLJcfCEJXco3a7O/6ntZVmE8y4WqOStyVY29JRf/yKPTrOwYXCLIPmU8ZHWtMadGcK6gsf v8etW0iCzZZTkr2HSrVtCZLlItnU9xXiRjqee5PluZL6dLal7VY9oxkc9qSwtmy3XBzgE1s6nAwJ YKMqMEAVShR4iTt6DjAroUDG9ysSsUqEx8AfNxVlJ1uZ1VRnPQmlkiLIV755PWi3thGyvKpGOWrS PusmSRradpdz9rAZQqYztx1Ndha2Z0+WK4hAQSkGQgc7eOP0rO0C1S/u40jP3lxj0rWkkZLgWjtz EduPXBrqpqyuYylfQ9d8EPc6de2+qgAxw3CgDrzs+9+XI+hr6z+H+o6UnhK3vIHDLM7ssqtjeNxA P5AflXyH4MuFivzp1+GaKWxWO3APCvwBJ9Rz+dfUnw7ls38G2AsYVnhih8loUcEKyk/PjsWyfyFe 9T96mkeJiI2dz5FjaXaE2dOC39aJyQh4xzxkVYtwpRWY5OOaZfwmZFjXjLDtXzMlY9xOzG2lqbiy eYRnMTdfanxgXUe0JyOOam0+Vbe0cTtzvOV9qbDe21w7LGNhPBrVRVk7kN3ZXMe8bQMbTxU9qEwy EZ+U/hSXYiiXEb5J9KNMYCGSQk5PQUluK+hWvLQ+WwZueowKz73cLJlkfgdPetS/mZx5YOBjk1k6 nOphMQUnI4FQ0khptsxSXDNCei8DnqMVCUMtwsBbGcEE1cMHMrS5G0gH24pjWkTyLIsoJ7Y7VNtR vYrXtwGR7eeIbgMFh61hX8kMduYI179a1bm2uFklWTncxO7pWReWwaTYTwWyRUyZcVoYXxE8BaB8 Q/Bl34J8UWa3FhqNo0F5CQCCrDGfqOoPqK+MvCPxG8ZfsB+MH+BXxxgutQ8Azzs3hXxOIy32OMkn ypP9kZAx2+lfeY03NvlZAflJwTXI/EP4beEfiXoU3h/xn4bttTsJBtkhu4Q4HHBGeh9xXThMRCnF 0q0bwlv3T7rzFODcuaG6PNNE+KngXxVapqHw/wDiRpuoRTAFY47xSefbNXb2/wDFzwm6FqJkKnlT /n1ryL4g/wDBLP4J6hM9/wCAdT1Pw9cbyUayuSFXr9K5OH9g79qTw3MuneBf2p9UWyyQIZp5DtH/ AAImuz+z8trS5qeIS8pK34i+s4iC96m/kc7/AMFCviP4q8IeDbPSgVgfVpZImZZPnVAoLYHvnGa+ Go4Xur0vJjJPy5/nX2h8Yf8Agmz8UrvwjrPxA8SfFbUPFGu6fCZrSC4kZlZAPnAyfvbRxj0rwj9m v4GX3xU+KUOm3Fox0+wIn1JivCqGHyH3J4x9a++4YWW5dltWrGak4fE1+B85m7xWJxkYcrSlsj3z 9jL4FL4Z+Hr+Odftc3erwnylKcxw4OB9Wzk/hXvf7HcJPwp06XzMn7RcKVHbEjVv6D4a0y28K3On LEkccFuTGEXAQ44GO3FZX7IFs0fwg0q4kODLdXLRnHBHmkZr8yzbHVcxzR15/av92h+iZTQWH4Wr 049J0/yke1W0K8KQcBec1e0mAySyOxOAPk9qqQu0fLdT7dTVuzYwRspH3lwMGuOCSkeNNsUReczF mxuPXPWlj0xF3KzDPI+lNWNl6jODxg1bgUyBpWPUDitVdmLdkUjp22RfKXjPIpJLCUSsqDrzgmte C3EowDgD9aryWswuWYkD5auzI5rsseFtTkguHOcMkJy3ocVq6cJb2ddRv5FX+MjPJrK8MWcL38yX cmFKAH3Oat3MckF1I5fcMhVPTpXRBtU0JW5rnX6Z4y1qwiiuMKG6IwPQYx39jXdaX+1D4i8L2MVv odnEsxU/aJi2C5zk5HseleUS3CTWsEcfyqseTz3xVGOWYu2JhxxyK6o4mpT+FkOjCXxI9UjfcQ+7 OBg+9WGglnVFTqTxVa3CeXsGck9PSr0EwhdWA+4e/rXBa5s1Yp3lu6QqEOJUIDj1pBaqg81v4hk1 eu4nZRPnckvJyPU9KrRnc21gNoOB7U2rMlDI7czkxhsnqDjoKkIWHEMa4AHJqyphtkKxgc1XuzmM yZ5x0pvYgqXHzZBPOKzJQjkyM/I6KKuO0zsZWByB0FUtgWRmIwG71D2KSINVBEEM+z5ZSRJ/vCqs FsGt3k24YqTx1rZWwjm0ya1aXLqvmRr+NYcNw8aFCSSMin8LTFFp3RVuJXdCki/NnOfas826Xl6I dwjJGck/nV+T5AzMSCe5NVxYrJdR3JVS2SAfbqf5Vm9TWIRW8Z/czqfnTAdf51FcabHJZN9jfOU+ dR3xVxpHSNgki+WSSoxyDmqPnSxP5sAOQvbmqVtmLV6mLcaZDK6/KfXA71Un0ySCP5YyrN/KuoQ6 ZKAxDrKGwAOgFUtVWZU8uX5hG+FIH41DiorQq93YyrrQbS20AySoC0owQR1HevDLb4FeBvhdfate +DtIS1Os6gbu92/3j/CvovU49zXvviCYRWECuflCnj1rzjxlM090sI5LEbhirlXqU4OKdk0r+Y40 1Jpvc43W520zwVrWpKuzy7OR+npGT/Sn/sseH5P+FDeH4ox+8EUjpx/elY1k/HbVY9A+GmshRhpN PePcP9sbB/6FXoPwM0xtD+GnhzTVQhl0mFnU+rLu/rXBGSniV5L8z6dRdHheT/mqr/yWDv8A+lHW Wa5jMV0u1lwMn+VTLA0jKFOOozVhbdJnZnjyuPmANNk2xyb4V+THy108jPmZMrgtEpjlOWzyRVi0 dn+R+vcAVBLASTMXyQRlTVmwfzZQwXAJxmqimkZPU0rK1l8oZHGfTqKkntUVGYnLEcYFSW9wIoMN 1Y+neq80zlmSMbn/AIl9BWu6J5TOiWYTSFGPAUsQetaiNuhO85AXPI6mqKsyXrK2MHjp19q1YrmK Y/LEAqD0/Sqg7oq1hli0iyKpUlSCDntSTWUiSMrAghuQDVzTltijTTYCgcDvTbme3yZI1ZiXPPtW 3KuW9w62PS12JI0kA+XHAqWOaNbxHkB2E8j+tPsPIvVaNiI5B0UD71LFbOr5eLO3OR61m7gSpKGR 7USDawIQHsagh2qCOpPXIpWhhBUqCpDA7abLaNa3bwhu+Qc9RSkLRDyARjFNKpNGzEdF6YpJFkTl icN0Oakh2xQyx7hkoSN1Fm2QZsrMoIY4GOMelU2i8xzt7jH0qa6mQyGHOD6mo7i6itbVppDtHGcf XFTa402tSvLJdWVymc8grg981U1OKO2uy6AhXG7H1rX1KHdCrHh41Ug4rI1aCRoUn3EjcUIHbvTc fdsKLTdzPu0VuE79eadFCkMTPKM5QhMdjSxW7vdrCDnJ5Aq5qdv5e23DAoq8moS0uXdc1jHZC0Y6 7cHmqUjSQnykb5W6f4VqSxr5WyNcAZzVJ4wzYK5APFSakEUJwC3fmi8fz4kJOMEAg9yB1qdkUpnd 0qC5MQsSzD5g+RxQJmH4xuokt1G7leFrzrXdTgiuX1C6cAKuTnpXT+NNSHmKvmgsF6H3r51/aO+L tv4Y0yS0jnCvg7wvXHOBXFiKqSu9jvwOEqYirGnBXb0XzG/tC+IoPFPhqDRdMf59T1OC1RO7DfvP /oI/Ovo3w5po02KKyjHyQRJGo9AFAFfAnwQ+Jl/4l+L+iHxjOwsk1RXskKYXcTgZP1A/Ov0K0vbM oaLvgnHrXNgKkK9SVRPTY+t4py6vkmX4bAVV73vTfrKyX4RNaGFYkEijr1ApssETFmQhSOdpprSv Cm1R35HtUZkJUzeZ86njivWVmfAzKc4eSXKgqH4bHQGrWm27RMFYgH0xUslkpiSaOInOdwI6cUsE Um4EHhfQd6HYmKui9tCIACMeppEjRZdzryR83uBSRoZIwCxOQcc9KWGZ5CFRhwuD/Kmty2jMvXKX amNjgPk5q9ESArk4yRuFVJwyXReYAcVft0jZVk2gknnjgntVQ1GTQt8oBkwOeBTd0kWRsyM1IioR hONvc1FeFmKiMZ9RVxHY9Ud0WRrqHoGyAPStI6gJYldVGGjBLD1rHtkkmWSLBVsgn0IrUt7SNC1u ZF6fL/hVXZkkiJp4ZT5mOpwKkuyVWI88DGaoyOUnMIH3DyPatCG4MkpCIDGI85boKSWoqnuq44Ry GMNJGcBflOKp3Ub+YAjcHg8dqvw6gbizMDHJyegqlOuZVOSADVVEuhnFttmeLFnaU3A5VTgmqsyq bdlKbsEHDe1amqvJHMrqoKyL19+9VLhImjbavOOlRycpUWpIqX+oGYod/wBwANx1qKa6iaJ43gG1 unsaaI0aNmlGOKqXcjSQiNeCOWo52tR8lthlmJI1NzKCvbI7Gp7gG+QykYCcP74rLe5uLpl2sQij G3PU+tXY5HhUxzMRkgk1DbsEYvmuytdlDIfKYgHtiqEhPmdADnitK72CVgrDg+lZ87wt84cZBxg1 BsmyKUlVYknOOap3KM1pIHO0KvBJ6+9XXT90GfjcRxWT421RbF4ktFwDCASRwe1GltSZtpHlPxS8 VWujadc6xKVHkwnPPoK+Dfih4z1H4oeNJLeCQtH5pLMDx35r6g/bu8Tw6N8Nl/snes91diKQKeFD KSSfyxXy54O0B9G0f+1Z4y1zdj92mOi+v418zm1aSl7FdT9x8K+HqeKvmNVbO0f1Zd01TYT29nYR DNu6/Zyq/MHyMEe+a/Rz4bG71HwtY6he2rxT3FpFJNC/VWKgkfnXzv8AsnfsuNLPH8SvHNjgsBJp 9jMvQf32Hr6CvqjSIhZqMjCgDr6YrtyjDVKNNyl12PO8Vs9y3MsbTw2F950r3kttei9LCXkHl8N0 6E1VMPBIjyO/Nak9sZnLbCVJ7VXKbdyFMFl+U46166jZn5DuiSzdFjEc2AuB16806K1MZC8EE5Hu KquW34J6Nx9MVoWbJdW6vGPmj4YZ59q0VmKzRMLFEUtGf4elNtEgtG+aIZY4+vNSSS+VGWX681Wu Z22oS3Cngn1p3SElcg1i1W4uFIUIH4J64NNtYpBZNGc7ozzVe8u5J5DltvzdK0LJ0ktWkJGduGHf inGzY7aC2bCRAr4yR8wPah7YuflY8ccimQoXm2qxDA/L9K0LSGNixZ+c81UdhvQ78SySQKwOUAwT 3rRtY0ubDlv3iy5T1weKzbK4Q2hiVcZwcGpre78mTfCcFQMNWkWupEtHYsm2kmYzmL5xgNjvUQkl eP7NFHgE/Nt9KtS3lxcwecGCzKVII4yCcGq0Eki3D4XnfhqTFvox0MflMhhbOMDGauX1qHhaSCLc 5XIUe1VgyeblMY7fWr9jqcNpuaZcsy8n0qoJS0ZnNcuqMq4R5rZYnG11Y5FU5I5GyQuAa13FnczF pmwrHINUtS0+5hgF3YtvjOQQT0pyi9xQdnZmYbZpJDHGmem84qHUIbC0s5WjcM/C+3NPtbubawPG ThhVC8lMsU0KjkyqQSeuM1irWsXJNtFCe3jhttkQIOO1RX7rLbwzRyHKja+D37VZvlRo8xN1UcE1 Us4vtDNDgAMm4fUVF7uxdrIr3KzPl3JG0DkGseVrxrxUSTC53FjyT61tT4KEOxznFZXlSCdmL/KM 8EVnrctbl+1kiluFgkYECI89s1xnxe8QWejeHPtpf97ESq/U100QyxjQ4YNkHP6VzHxG+HEvjm40 uwnvDBZpdmTUmXqVAyoH4/zpS2DS9zw3xX8G5/jH4XvLbXrpkuDbyS2sRXd+8RSyr9WKhfbdWF+z d+y5e6vqaeMfHOnOllbP/oFlKuN+3ozD04/GvqHQPD+m6dNJbadaBUWRmBxnGTwM98A1sPa2dvCu xAOCuAPeuOpgaM66m+n4n2OVcZZllGTVcBQdlUd79V0aXqUdA0iKOP7OBtAT5FA7elaEkaToUSP2 yO1IFeBRNEuNvfNOVpZiZ4WCbxn2NdySSsfIVZzqTcm9xhcxuYj0A9OtKbdpF5A3j0qSZAbcSSjJ PcetNVmAyeCCMUCII9LadGlJxs7VElvLbSrLG2D/AIVbgmZHZFOBu+YUjxn7QFYdFP60ra3BFm2a K/tvKmH7wH5WxVfUrKRI1DY6dRU1tIsQ3oMFeooluo2hkZh/y06ntWmjROzMW6hWFyS2SasaQyl/ LPSTjcaq6hlrkbuPlyQKngVSihB+vaiG427FmaKe1kHGMdxV/T4HmiO1CTnOc1NHbQNZo90ygKnB bq1VW1OSCBRbkgHn5RVuLjK407o7uwJNuCTyU5qyv3D9RRRVGc/jLVszbXOew/nRa8q7HqTzRRVP ZErcityckejcVLckgA57UUVI3uV5yVUYPan3k8sVqsUchCleR+VFFa0/4bMpfGjMnAE0cgGC2A2O /NQXEaYn+UcbSPaiiueO5p2MW64dgP8APFVrVmS7QqcfMOlFFQviLfwDdS41CQDpuP8AOsm5dhIQ G6MaKKkcPhG25PmZz2q35ji2JDen9aKKmQ0NsVXzWGByeaSbldx6g5ooql8KDqEnPX/np/jU0YH2 Ucdv8aKKFuDIVYtBGrHI54qa2AMS59xRRTluMqXhKh2U8561ZgYssZJ5z/SiikAsgGX46Dik/wCW Eg/2j/KiimyXujHvXZbllB42mnaSxKKSerc0UVUNwlsdBfgGaOMjgR8D8DWPfO8Y+RsYIHH40UVr V2HHY//ZUEsDBAoAAAAAAAAAIQBvJ4I5fVYAAH1WAAAVAAAAZHJzL21lZGlhL2ltYWdlMS5qcGVn /9j/4AAQSkZJRgABAQEA3ADcAAD/2wBDAAIBAQEBAQIBAQECAgICAgQDAgICAgUEBAMEBgUGBgYF BgYGBwkIBgcJBwYGCAsICQoKCgoKBggLDAsKDAkKCgr/2wBDAQICAgICAgUDAwUKBwYHCgoKCgoK CgoKCgoKCgoKCgoKCgoKCgoKCgoKCgoKCgoKCgoKCgoKCgoKCgoKCgoKCgr/wAARCAEjAMQDASIA AhEBAxEB/8QAHwAAAQUBAQEBAQEAAAAAAAAAAAECAwQFBgcICQoL/8QAtRAAAgEDAwIEAwUFBAQA AAF9AQIDAAQRBRIhMUEGE1FhByJxFDKBkaEII0KxwRVS0fAkM2JyggkKFhcYGRolJicoKSo0NTY3 ODk6Q0RFRkdISUpTVFVWV1hZWmNkZWZnaGlqc3R1dnd4eXqDhIWGh4iJipKTlJWWl5iZmqKjpKWm p6ipqrKztLW2t7i5usLDxMXGx8jJytLT1NXW19jZ2uHi4+Tl5ufo6erx8vP09fb3+Pn6/8QAHwEA AwEBAQEBAQEBAQAAAAAAAAECAwQFBgcICQoL/8QAtREAAgECBAQDBAcFBAQAAQJ3AAECAxEEBSEx BhJBUQdhcRMiMoEIFEKRobHBCSMzUvAVYnLRChYkNOEl8RcYGRomJygpKjU2Nzg5OkNERUZHSElK U1RVVldYWVpjZGVmZ2hpanN0dXZ3eHl6goOEhYaHiImKkpOUlZaXmJmaoqOkpaanqKmqsrO0tba3 uLm6wsPExcbHyMnK0tPU1dbX2Nna4uPk5ebn6Onq8vP09fb3+Pn6/9oADAMBAAIRAxEAPwD9m7fV dO07VZJmVI7VZCizyMSWGOSBjkda4bxq2nabrU19p1ozQXEheKdYyFIyMgA9faqMXizXLhFAumZQ BsZiAQPSm6ne6hqMiTahcNcbI8Ir/wAFaTqXOSMXUSuxbsO6iSBi6gcsexpbNZkkF0QP7q4Wo7C4 KMRnAIxjPXFbttHDc6K0gI3buABgpURSlqmJtQdrHU+CPFAstBFpDqTwzxk7RI/yZJrcuPFMn2QL FqxnutpYqF+QD1LV5xbJp9rbre31yypu+Ty+pNamj6xe6vLLLLEREIvLXB7Dn/GtYzbtcyqLW50q ePtM1C6eTxDNdRp/AkB+RgPTB659aZ/ws3RbWUro+lxxKTxJPksT3yecVwzoPNeOL5RnKk96hRpd rRqwYg8gjFc/tZKRqoR5dDX8TX9rq94t+kpe4lyZyFwFJPAB+lZ8aMpVWUjPJ/OolSZWYYDLnKnF WbWVGjaTzSSDgj0qFL3rlrRWNLTdQj09siYxupyrr0YZ7irw8Ua3BItwupmTK4BJzgZ+7XPTymTm FsgdBnnFWtHIG4znKgZ5701Ntk8qgrnQReKZLyRll1CSHceEHCcfSo77W/3sfmOshUZH/wBasH7T vm/dRMdzcKO3vUpSUv5k6MGxxmq9o9hezV9yWa6aVmMjjkkhR2PpSvYkoLoqhbbgYbBqorMlw9yI T8ozgcgE01Q7gzTTHcT0IxUOWupaio6IeI8PhhhuwY1qxC6tbMum0rIueex9j2qjAsV3CMtl1Hpz TU1I2wEMhG32570RdmVdskWcNKWlU5T7gPWp4Lqa1lW4LYbH3SowPz61Xj1C33YkhU/N1HUU66ZJ o/NQg46D+lUmTo3YXVNQEwSGWT7xOMc8VXTTxcS9QMDJbH3RUf77OZRyF4z2rT0yyxBJNdfKrKVw fWnFc07sU0oxsupUlit5bdNPhIdVHD7f8+tMexhi2BE5A9MZNTIQkwRTgfzqWW3lYb1xgcc1MpJs IxSVkUZEEblDleegYUVKvlsMs/P+0eaKtNF+xicZEVdFCKAQeCe9WZRiFV5Y4+bPFTWdjCyglySB xxSaklrDCpkmAbd8xJwKizS1DROxHZW0SQGWVOhOBV3Sp4XJtzKVUjAGcc1UtI4ZbRpGlHmMflQ8 cUIkEhCRhg2cbieKFJxeg2k0Ta8pings47lSqJuyDnJNWtIku7WHzLbJXJLD2qre6VHK4ms5slVA O7vx29afplw1gAt8pG5jlWHUUKTvciUdEh8t4Td+dKWHOR2FWnmtrh8RwhQRg46ikuoFkkQiBRG4 yuT1FOilhtrpWWEbmBJGemKE1cV7rQlihKW5WFHbccDPANFvY3E7/u15yQ2CMUtzqEt9dLGmVXHy qO9FxZTwotxvZFYchT3o0epnHmTsSPo9wjlPIyDgblq1YWiWUR+1KAzDIBPaqcV9dWWAHLKw4Dd6 sXNxFcsk9vJu+UblPXPehOC2G1KTsyYXsALG3g+bOOnao7yS4nJUrgZ/gHeohb3KO06xFVGCMjjN Oa+dnK4JLL6cUnKXUpU0h8YKWjq2Q0hGKpPCGwd248jAq3A7yIF2jCdRSmNHOF65OQF4JqDROxWj tZbcb1fBIyCo61PJZG5mSO5QbnYAN0AFNKNG5LA7hw2OlOtJxBP+/wCQp4GfaqW4p3SuiZNOs3nd XibcOFC9M1ItraQOn2iV124JBHerMlwbIKtugVZF3Mc85qqXDSFy4YdCcVTsjJc0tRzrZwXHnW8Z fPTcP1qze6zDc2ywRRFTzkkdDVVUEjBdx69MVLDawvd7JmOwDpjnNKLai0i+VNpsZbKp5wPWgTBA VVxkZ75NTW0No1ziNCFXJYE9qfeLA5RLCIA4JbIppaApXehnm4h3E7FPPc0VI2NxAtc4OMr0oquV mnMziLK4IIEhK8+vTFSSxi5mDOoKEZwKbHAZIySc98AYzUsDhSkBUIzcZPapd5A9C/pNrBLJsZgO OevA/pRdWun2m9JHPXoOvPeorq7TR1MEbDe3LOOuMVni7NwzzFiQeA2etOTilbqRG7ld7F3SZrOY 7WkdPL5wD9/r1qTV7mG4aNIhiWNfmc1RW4a2nDrEcLxhRxj1pINRmvN+cBy53ZHQVDkrWHGHvXZo veSTtGGc5VflHYc1NC7SEyYDEdeKggKgbjy2OOKenm8CPoBhsdahstKyEUXo1CGWORYwJgXJ7rWx e37XrmzgfckZyT61nQ27PtDnJPc1PbxNaxv5cbEO33sValZWFyR5rkty8Bj3hcsB93HWq0EwtZxM IzkjvU0YeSTYqH39Kkig3zrDKQffHSou2OysSDWLqRVhibKk8qR1p1ydoUm2KsR07VXuLK4sLkyA FlPKspyP0rQTVLe4t1W6hUleppq7V5Mi0k9CrAJnX7vLZyMU+K7a3Ylv9ZtwcDgVNFd2kitHDHtO OSDVO6CswVGznuOaHLlRVmyGK6M100shY5PB6CrNssLKDKh+Y8YFVoLCVn8pN3OdwHatOwS6s4Qz QeYAflbFOnq7smptZCagCZYl8naVj+6xqK1WIRsM4YYzzU8q7n86Vl3t0OajjjQkR4HPOaT3FFWV kOiMZcF2z3yOMYqys678JJksOPeoIrUyy+UThW6EdBSzPa2MxFuN7ovEnvTTaBO7saE7i1s0jaYK 5yWA6496pTXyWsLPDNksvPGPwqub2TO6QlyTye4FJmK6fZ5X0yP1p8zBR5dB1tqVvDEEkJB6nJoq jdxqs7KFPHGR3orVTKsjnLdEcljIeB8uBTUR21eOHy2wmXLk4Bpmmi+WQQKAQO+7gjNW9fubVIV3 oFYLmRwelQmlqxNXK2sSu96ZPKDBycnPaqGnR3cdxJtk8yMgFYyuNvXv3pba9S5lClg+0dc9R2rQ jlt7eQCNFYFuVIrN2bbNYp2siVLGW4h3upzjA47U22s1hlNuvU435GMmpVvZYcwFsLkng9qngZJy u6Lq2c981k5xZoqFb+UlS1QL1wOgoleRNqxKOTgZqxDZkoWd+52hjVSZZVnJJGV4yfSp5klqafV6 8vsmlpWyWcLMF+bqN1aAWyuJ47OAldpO4j0rGgWAXCOZvLYDBOe1VPGfiv8A4Q7w9eeIInHmQxny hIfvN2/WtY1YtWJeFrp83Kyv8Rvir8PPhJB5/i7xJDamQnyoS37x/ovWuf079orw5r1q97puh3ZR lys00WMr2OOBj6mvk/w74r07xl+0zfap8UdQ+0vEoOm/am+RWIX5gD3we1e7eNdBkvfB95ZafqKW ck1mwt7kj5EbHDcVhTrurJpdzqx2BeBUFLeST8tTutM+Lfi+6jlltvDUMlgmMzM53AMSACuSMkg9 6XUPjroOkYuL7SLsxJ/rfKiyRjrwCR+teSfs8ad+0lpXiO1tPGFn4V1DwpszNOmrB3YAdSNobOex zXWeGtKCzag93dwzpJqUzwxwqSiRE4C89a2qJxhc8n2n7zlsem/Dv4tfC34kloPC3iZJLoHEtmfl lj9cqea65LexGR5jMR93j0r4f/aZfw94I1zS/FngjUBY+Iba9GfsT7S64B2uF6//AF6+pfhD8dfB OqeAbbVvHGu2dhqIIimS6uFTewUHcM/X8xWVOvConfoe3XynEQp06lJc3Psuum53CRSRNtjBTjII HWpJL6byntQgABAVs8mubvvjp8GFXzn+J2jLwcKL1c/zrPi/aP8AgPEB5/xM0vAyT/pGTQ68E90J ZHms9qMvuO1tIFuQbW4JUHJWTHeoWhCSKin5gfvDoa4y5/ao/Z3tceX8TbJ8jlQWP9Koy/tdfs8S GG1T4gW+55QgIhcgEnHp05p/WaPcJcP50ouXsJW9D0OK4njd42yN3GSKa8YUb1bjPOec1MG8+FLt XV42UFW9RUMipuPlLxjhR2re6Z5PK4y1FVgyb3O0jovvUarKfmZW6849KlUjILJu5yc+tSzylIgi QjpkYFBDuNjaOFdkkasc5JAoqIhDgsTnHPNFaEcsjlLmaCys45QCXPJIP86zEnF5ctdM5y4wY25B NGo61HeALGVRQBngHp2qml9bWiM7y8HBDMc4qJNtm0YpR2NKeC1AAh2KVUZVV614h+318WPE/wAK f2drnxh4K1Z7a+jvI0SWA7XC4LEA9s7a9Y1LxRaQri0jDGTgEngD3r52/wCCl2oLdfsyTQZQ4v0J CdMeW/51xY6fs8NJrsfT8IYWOL4goU5K6b2PzDf/AILu/HzT7yey1xtbieKUoV/tL5jg+4pdL/4L yfF7xRdnS9Nl8USXAbbtgvz29xXyj8fo55r/AO028EKTQS+bDIkQGGHr614XF4+1XQbuSXTraFZW kJe6eP5mbPJA6DmuHCKGLp9T9F4m9tw/iXDlVv8ACtex+rS/8FJv28vEWmjU/C/wt+IV5C0YKzwz zSjp6RkmvMPGH/BXX9q7w3PJZeOINf0eQHDDVri7jOfoa+JfC37a/wC074It1Twp8VNRsI0+6kDK oH5Cup17/gpZ+1J458NSeDPiX4lsfE2nOCTDremRzMpPcNwwP416LwNJR6nw8+IcyUr2j9yPedX/ AOCzXxxuSUtfFTEDox1Gck/m1dh4A/4Kj/HCz8M6T8VpNSuL1V1aWC6097t5IpERdz9ScZU8ehr8 85fFmnTag+r23h62gllUiS3xuhOfQHlfwr339mJLe8+FGg213CJYbjxnNDLCehVrfBH5GnhcNShX hdXVz1sLmmJxWEqwna7i+i0sfo18K/24/gr8bNdMHijxEdPjl2yWt1/y3tQ3VWXguoOema+2fgh4 g8a6v4aXTvh18UvAnxC0WaPalpJrscN0i4+4VlZJAfavwA/aR+HPiD4KeKBoj3MyIoaTTrxSV8yE 5KsCO+OD7iuV8JftH/GDwneRz6L4vvldRndHMwK++R36V9guEo1pe0oTtfufC1M9aoqlVjdLTU/p 0+F9v48+FOpx63oX7LkiSpkMbfxGk0XPXCs5FdP4u0b4teKfB19Y/Dj9nS502/vd2+/vteRzE78l lSMk9+BX84Pgf/gpV+114fnhis/izqzIJATHNMzKQOcEd+9eoXP/AAWc/wCCgem3FxFo3xz1DTku XBkhsGCKGAxnHODgV6GH4BzPEu3MjyqmdYWjJNUlc+2f2jfHmt/sx/EaLwL4kthPrsN9Gmo32o3C mKwMg3mQjJLHHPPtx0q1cftCQ/Ge6fUNIRxpOlkWdlcSDBuWABklwfVjj6Cvgb4Iz/GX9sX4ttq/ i/xNe6vqF03n6jql9IZBAmcGRj06Yx6nAr7hh8OaB4H0nT/BugJ/otjp8aeY2N0rHJLt7kkk14PG HD+D4dwKpKV6jep+qeFuNqZ3xFz11dRi7K2i+ReuNXuRKfsqDaANzA1W0r4g6VrF9LY2F9HNNbnE yK/K84Ofx4qGVI4CY3kIRl5xz1rntC8A6H4a1OfU9DEqTXbFpP3hIBJyQPTnmvzBOVj+j6lGKqKM Yq3od8upmQhwyZbsT61f0u5b7VEUwQJQSQelcnayTRqyeYp2DOWP8qh0r4paXD43g8GyW8xnkxht vy9M1rSjObv2PMzWvgsPh2p2Td0vuP198PM3/CL6a9w5GbKFhnnOUFWHBI27z7Mo681n+ALg33w0 0eXcGMml25Td1HyCtSxUXUZVZBuBww9K+vikoKx/HuN93FVPV/mQl0V9oHJOM4/Wp7aTL/veAO9J JYmKQs65GMUhfbGEZTywH4U1ocl7jXTc2Y5WA9lzRSOz7yY2GM8UVXMTZHj8WowwQiOXJmbPzVje KdQv1tGgSXYcEAsevX07dKj1CS8GY7CQBoyDkjIzxxUWoauLa3xqSRMQPlYA557Dio1tqdEVqZAv rvYlpcXRZ1AIPYmvFv29rya4+BVzaTBhuulwScgHa3FevtqkN9cMGh2bCTl+4x2ryf8AbgiW4+AN 7Mp3bLqJunbkf1rjx8W8FP0PteCXGHE2Gb/mR+KPxTtEnv5IyuQckcD1rzmy+A1x4q1w3aQrBazZ 83zQAH5xxxXt/h34YeKvjd8VYvAvg62Es0k2ZJpZAkVvHnmR2PRR+fpX6R/suf8ABKf9m5fCmi+L /HPiE+LheW6ywtFdPbWTg/3EUGWUZ7kAGvruBchyuGDWNzWT5OkV1PpfFziRRxf1PDxTmt32PzX+ EP7J3wo1C8tvCNx8Kf8AhIdSvMiJX1eWDIAycEEDoP0rC/aX/YV13wJnWfDfwS1XRrVIQzRy3huY zkZBD7OAe2TX9AHhf9jT9mDw/bxxaL+z9oQKYCSt4cLuMDGQ0rhvxrlfix+w98KPFNxc2/hnTrvQ 2MLCX+y7q4gIBBGRFMGikHbANfd4qpwbjf3VKi4Lv19T8Io4/NaVVTlO/k9j+Y28077FdyabdaP5 UsbZxIcV7x+zjcRaN8OdEEko2x+OELN2BaID+tfRv/BQD/gnrYeA7S51nwTawXCWbMkl/Avksrr0 juYDzG57SDKMTyRmvmH4V6fv+GaaZeFrdU8ZwwyMpwY8rtP0Ir89zfLKeXYyDpS5oN6H6lw7ioY3 CVnJWlys+7/+Ckn7MFh40/Z08MeLdGhA1UaQbiyVeTKUX94gPuozj1FfnN8FQtn4ou4L+NkMunNG MxluTIgP9a/STR/jj4hvfAXgH4S+PPDLTyWWuahCuoNchy0HkxJCdpOTkZJIwOR718W/Fv4a23gT 4++INItoQkDFrmzKA4VZZFIHBHANfb5PJ6pn5pi37zNb4dtp+r3iw6hYoWjvLpZZXQKGzfRqOe/G R7V5/qHhbxB8Qvi8fBXgrT3vtQ1LWGhs4IUyZGLlR9AOpPoK7/4eafo19p1u99pZlM13MLqSBPml zf4K4HP8JHFe1/8ABPP4e2Gg6jr/AO0P/Zi/2lNqkukeFEkUH7MSu+4uMHuiEKD6nHevs55jHLsH Ov1SPIjB1J2Ptn9lb9l3wR+yV+zfP4PXybvxFqFqreIdUQctLnPlqeyrnAH41w+v6/bxeIZkR1CI qog7AAAYryDUf+CgPxe8c/D86F8Ofh7bOuryra6NcJdNNcCTzWjkMnABfA34BO0EE9a07/wfdTeF x4f1LXJnntpAJ7qNiXkdfvc9+c81/PnFWMqZjWU60tWz948JoV8NXr1qcbuMVoZ/xr/a80X4QeKb PwzDp4vLi5id3l87aseMcH65rgp/+CiOiDDQ2GmhmXJDal0/IV4j+2tZf8I5430q9iuGfdbOu5+v y46+vX8q0vAuveFtW02CCy+HmnPPFpzSyyyQqNwRNzdj6E15XsMLRpR9259Bi8+4ixWZVYKr7NRt oe6/Dr9uKXxz4ssPD9rpFi8V5epBK8FyWMYY4z09q9Xhs9vxStbtvFKwSllZIgDvKDqmOhB9etfJ 3gXXtM1nx1oV/pnhq2sTFq0AkeFVUspbjpjNfUifaD8ZbKc26lliTDM4xtOc8ZyD+FZ1YU1FSgrX RvhMwxuKw8oYyftJKas/kftH8ImE/wAJ/Dk0jH59HtyB/wAAFdHJby22Jo3KhwfmUZrkvgHetqHw V8MOrLu/sWDBz32iu2E6ramGSLeD1xxjpXq0Vemj8WzW6x9Rf3n+ZW+3hyIZcg44amHfEp8yTnPD e1LKmnuwEQJ3Ho3Y/wBafPaPGMs4eNhwB2NWee7IGjJOf5NRUXl3CDasyAehFFaKIHg0KSrOzFQG ZuQB19DUGvaS1zbyqAAm0EeoYGrs0UjMJVhLHdwxbBFUtUunigcsVLYC5J6VmkrnTFanLXitBcZk Ygg8EdDXkv7aTOPgTqHnzD5Z4iB/e+bGP1r2d0t7y4xtCk9TmvGv25FgtvgBq8RJYRyREHv98f41 y42MnhpJH1vCFS3EGHb6SR8lf8Eq/wBnHw58Sf7b8W+Inu4D/bvM9tIFZ0hIIiyVPBZucc8fl966 x8UvgL+zra2WieLfG+j+HbDT7dYrTTJNTWAqijA/cxZmfp/EQPavz1+BHxz1n4Yfs8x+B/AmvtpN 5fJqeoatqUT7ZUUBzHGjfwsSF5HODivll9a1vxF4tuNb13VJ726lJMk9xMZHdiepJJNfufAHA088 yinUxU+WCWx8j4i5y3xNiFHVqVj9i7z/AIKxfsaaVdCyi8XSTqr4M1t4ZkdPzeTJrrPBP7fv7KXx K1uOx8M/Fbw9Fc3I2i31OWWwkY9gBKSh+gIr86v2df8Agll+1z+0Xo8XiPw/4Mj0nSJwGh1LXZTA koPdVwXYe+MV0PxS/wCCMv7R2hmaDQ/GvhnUL63lMMlr580O6TZuwrOm08AnOQOO1fW4jhHgSnU9 gsVyzXW99fM/P4Y3MZe84aGZ+0z8Bfif4F/aQ1bTbKLXL7Q/GPiDVr+71S4naaD7JJb74YShJVQs qsA6fKysATnivhLxD4ei8JaXruibiog8e2+D1CqePxA/pX1boXxo/ac/Yx1MfC/9o/w5qN14WlOI 7W+cyG3zkGazm5HHOVB2t0Ir5y/ank0qxi8R+JPDl2lzp974is7+ynjGBIjrvB9uOo7V+U8a8P1s kqU1CfPTbVpLY/WOBMdHFU6yejUGfVfwr8DL4vv/AAN4Z1ayS5vrOWRreeUcxufl3AjpkV81ft46 nbeCf2or7w5ZeW/kw29lM27AX97ncPwAP612fhv9u/4G+GLDTfF2nw6g2vWdhiPTlVgDJ3BP3cHu fQ18mfHH4q6t8ZPiDrvxJ1sBbrVr9rjyoydsALEiNfZRgD2FexlGEqKspzWlj4vFSaqySPW/hBdX lpFBfpKFtY9Ql3kpuMim8kOFycdRz9Pxr63/AGM7XTb74KeEYUUhL+bVlLJ2mMyZ56btmD9BXxv+ z3HLF4Gs71tMluQtvvZvP3In+kT8lD0Hfjvz3r3n/gmb+0z8L7P7T+zv8ZdWGmwz6z/aPhvVpJNg trggBo9x4XdjvwckV62d4Kti8rkqSu0zhozSqan094z8G6R8CPAvgf4PfC/wsbn/AEmS2ivbgI1x bRsDJNOWwMk554H6Cua01Ua2kjjkyvmEF853c/1x+let/tB+JvA/wl+Gmq/EnxP8R9LuY7azlOmx whDKxMeAoIJzk4HGK+evB/iHWL/4a6XrNhb+bJcwQvLHjJwygnp9c1+D8SwnF0oSjY/ozwmlGjha 9V6vQ+af+ChWnkeMtEgtpAC0cox652/5/CpPhF8I/HXirSRdeEkij2WKRSzT3CxK3mLgRAtgFmAO AOTg1lftuajrw8S6BqPiOx8iNYnLtIMNu3Dj34xUHw1/bc0z4eaGvh+48E2OqW4lhnhjvGkAS4iD Kkny4zwxBHQ5qKdNToQVzxs7xkoZzWnZq9raHQ+G9Gn8MeP9G0+9iaKaLUY/NikUggiVRg+hBr6i 17U72x+J9jcaZbKbiSGMLFuIEnJznB4I7CvjnQPj/bfFL4qWF3qHlxXE9+H+VT+8dpFZh/8AWr7U u/7Ig+IumXFzo8z3CwIsU4uSoAJOcJjnpyeOtYYlKlGK8mepw/CWJoVZXt78fyP2E/Zcu2n+A/hS 5IO46PDvAHQ4xXpSPHc2zYB3D2ryr9knUGl/Z/8AC8zAAHSlHT0JFd9BqUojLIcbuSK7qL/dRPy3 No2zGqu0mXxaRmcEyYycHFTx7lk8i2UMB04zVOzmFwQsudg6vmrct0lsh+xryRggd66Inlzi+Ush bRBiVPmPJ5orFmv5jIShBHuaK15kUqWh43HAY4E3uCM9utZesQ27QuEQliD8xHWp3vriVAnXaOAP 5Vi6xdzxKIV+X0ya59bnTAoXyLZKPJyWKfNkdPxrwv8Abeuby++BOuSGTGxIycDqPMXNe4zXcMkG HkznjAHNeOfthWzS/s7eI0nbDSWyCJSOQPNSidP2isfQZBiVQzOlPsz8442n0jwbc2/nopj8OzyT GVclg7IMKOmfm619Kf8ABHH9iXwt8Q5Zv2nPi/oUeoaTZXzWvhvR7hMrfXKgF5nB4MaE492z6Yr5 w8bmW00bxWIIYTFb6bDah5PvJumGNvv8n6V+lvw78YwfsmfsY+EJ9DsdNWa00fSbKN9UuDDbRTXM Mc8s0hVSTl5W4A5wBX9F47MsRkXBVGhQdpTSV12SPzzM2sfn1es+sm/xPov4z+PfEfgD4P8AiDx9 ZxieXRNGmurTTYS0cLGNCwTEYz2x+NfNsv7fngzxFouteJtc+GWrWlpoQslvbi1v1WdTcW5ldghc BgpUjhiSMcZ4rzvTf+Cof7W9/wCMNItte/ZdktfDT3+lx6/epo13cMlncTzJLcoAM7dkasAVz8/O a5PxN/wUL+GfjbSJdJ/aK/ZLttJ0Oa4Zr66kVrOa5Rr6Szha3iIWSV1XDOAdwD1+e5Vj8ArrEwbk 3v1OavQrRfus9u+M3g34SfH/APZ1vdL1fTYNb0XxRYR3emXVzEBd2G4bhMmOVI3ZOMEZyc1+NH7U nwg8RfBnw14r+G2tXguotK1i3FlcL0ltyzbGH1BHHY5r9F9Pj8Fa7Pd/Gj9jLxHd6kmm6LdWkXgn U7iRLiGby4oY28uVseWoj3HIz157V8p/8FK9Q0bxZ4BvvEFpb+VdLa20d6uMFJFcNjHbG8jFZ8VV lDK4+znzQ5k/R+h9fwE3/adSnLS8GfDOs+C9Y8JXljqF7EWtLuHfZXQU7HBHT6g8EVh6qZ1Lx7iS SDnjPrX1T8A4dA8b/CeHR/FGlQX1qYQskFzGSvBwGyPmQj++vToexqhrP7FHgjxLM15oWsazpQkY 8Gy+3QL9JI+cfUZrrynPqE6EY1NGjhzrL6mFxDktUzE+EN7b6F8LLTWtXMNtbnT9qTLIRvcyXWzc NuOvHXsDXkVlK8mtI6SHg7iAMV9O+Ff2IPEni3w5D4Qg+Nmn/wBnW8iKiHQrhXBUuw4K5/jY16R8 Kv8AgmH8K9O1gah4+8U67q0MEXmP5dn9gtT7NNLz+Qr6iPEuV4Si5OV79DxKGDrVq9kj5Wu9M8a+ I/hpql/byTtp+lwLJf3c0rGKPLYWME9WY4wB6Z7V91fs/wAZn+E3h8bMltJgyT/uDNeRf8FILzwj 8MfgfpHwu8B6DY6VY3t8HhtLRGUCNOd43nfKWJGZZOTjCgDOfaf2bUST4N+G5SOTpEBwD/sCvwfj jM4Zlj1OCtHof1N4S4RU8HUjLqSfEz4DfD/4qxQf8JhocF39mOYDKgJBPp6Vycf7GPwPt3Aj8J2Y /usYV4r0X4leaNBEcE7qXniB8t8HBYZAIPArxHxYfHeq+IotO8N6rJbwjTRcXQuLgtt+ds4GTnp2 r5rC0qlWnrO1j1+J8Zl2W4r3sOpvRdLnpfhb9mb4PeGNTh1XS/CtjHPA4aOQQJkNnqK0/EsUQ+Je lARs/nIE+/8AdAY8jjrXL/D3StDg8Owa1Z+KJNTu1urcs7Tfcy442g8ZBrtPEdtpP/CZ6Xd6jqrQ sxCwARMdzbs9egqOWUJau+jJp1KOOwMZUoKOqenmfq1+yLcvL+zz4XhAIAsNpOfR2r1OCxMs0cKu SWOOO9eU/sZhT+zb4an83LNbOCcZxiVxXsunSmzt/tmzJI+V2HSvfwqcqcW+x/Pmfvlzauv7z/Mi uAbYrbsAmOoHOTUnDKNv3j3H86juJjPm4flj1/GgTk/LjHHQV1XTZ4mth32IMBmYEjqcUUmAhwqn B54bFFArs8Hmt5LEgszJxzngmsDWpnmdgTu29CDWvq86TEyqzn5flBrndQuQr4DHJzgKfSm1qdlH VajbREgkM3l7sA43dvevIv2o5/7U+Fut2TZIaJAPpvWvXLSdpIy0sWPlOMnrXjv7TdxFp/wv1+4m XiOxkY8cZHTH44row1N1MTCmurX5nXQq+wqOo+h+dPxXeWP4R634gUsr3mt28BORtlCoW47jBJr9 WP8Agmx8X/CP7Sv7NvhzVdA1CzfXdE0e10zxNoU5G8y28SxpOAf7yqpzjBxjgivy3+NPw88V2/7N aeKb5Le2sW1k3MayBvMuvuxgckAYDZGAcjPIxiuM+BHxX+IHwe1638W/DzxTeaVqEC5W4s5ipbgc ED7wPoa/qjEcL0eJeG6dOMuWUdU/lsfmtfGSw+NlJrc/f2PwZ4Y0LXrvxc/hiGz1O9hjhvL4wgPM iZ2KW6EDJxWF8S/h74H8bWltJ4m8H6Zqhs7kSWjXthHMYX/vIXU7T7ivhX4H/wDBdb4seELS10f4 4fDy18SWrKElv7B/Iuk9yCCj/TjPrX0F8If29v2b/jXqtuPDXxKttPvDcSStp2u/6JOzM0j+WRny 3xuSNcHHHSvyfG8G51ldW84Xiuq1/I6oY6jXSs9T5y/ah/4JqQ+H/EzfF/8AZg8UajoHiODVWvXs Hv2EEgYLvVMg7SdoODkN0PrXw9+2t4r0/wCInw68Rand2BsNct0gg8TWYtzHi+TYJHC9gWz+VfsZ 8TvGmtR3kdzr3hxUt9QlZbZrTLGMjk7l/iUDnep59BX5ff8ABVTwno1vqfiLxDpcaA6tpUJnkjAw 7JIcMcdThvrxXxfEUalLB8r01X5n3HAM3Uzrll2f5HxR+y58afD3hoL4N8T6gLNy5NpcSttQsT0L fwH36EcGvrLwLoP9sanDeadBArSKXa53yQeYCvUSwko31Ir82tRdC6CJcFeCcV6T8C/iZ8WvCWox xeCvE+tRKSM21lI+w+2OR+lXkmFp5ilGErSOvP6sqScZrRbH6kfCXQdLgs4xc+OStxLNzE3iR3Hc Yy0YrsPGHhO68D6pJd6wIAYrdZHvFcypHHjIJuZ28qP6hSa+JtF+Pf7bFzpanTvD2vGFVz58NjIX x67ghrwv9pT4mfHbXppbX4ia54ruSPuWepecEUn/AGSAMc+navpcVwlLC0nWr1Ul+J81gMenW5KS u2an/BQ3426T8U/jDFpHhrUoryy0/IW7gZnSduMsHb5pBx984B7ACvtn9mSZpPgd4XZgONIgXcO/ yCvyis0ne+V5w5JcZLA/lX6sfspsJfgP4aI5A0yMcjpgYr8U4gTVf3Nrs/qXwui/q81LyOm+IZVt CV2wNtzDzjIHzqK8S8ZWGiXPjuztn11LP/iWMVkkBRpX3MCoPQCvevFWgN4g0STTUuPJdiCsmzIB BB6fhXm+sfst2viSeCbWtfkmaCIpG3kDIBJPXPvXLg68IQs3Y6uM8mzDH1bYenzXaOd+EXwa1Xwh YN4o1PV3JmkhEdvG3yqC65J9SK9T8Xwa2/irRY9NjklgSdWuMRZVRkfNn1rP8JfA+48K2Y0e18XX kloXUtbyAFeGBGO46Ctfx1Za0db0ufTEu3UShJ2hfCKu4H5uCfyFE68KtT3XfQ58Bk1XLcr5JU2t V1v6/I/Ur9iKWV/2ddAhbHyxyhmHceax/rXtfmpNEkAOAB0B/SvD/wBh9J5v2btHuIj8ivKpXqf9 Ya9l0+72OVZgSO+OlfQYZ8tJLyPwLiNJZ3X/AMTJpXdY/KOP64p+Y87mblRwT15qtJcs1x+7+fn8 6mhUyqZsEgnke/vWq+I8N7E8sg3fKN3AySaKglf94fl/D0orSzIPm7VtZaaQSjoTjC8VmSSiU7Xx nJKnHTirF+0WCGAyOMenGc1BaG2uBtCZOeMnHWiOrOuLfLoP8qUW/mKw4P1P1rwL9tvXfsXwO8QT uSnmKsSseOC4H+NfQc0aWlpJI5G9kwoJ6188/tn6fHdfDCT7VCHt4Z/PnjY8SbAdqfQsR+Vehl9W GGxcKs1onf7inF1KUo9WfnV8Vvij4y+J/hy20zxbqkGm+HdIYiAyuVEpHGVDHLfQYAyeOa6L4PfG j9k74TaJNqnin4dnxnqH7o2sV5fvFHGVOT8kZAKnoQ3WvA/Hceu+N/Gp8L6O8uq3qSnz5Av7qI55 Cr0AHdjXofgL9kq5Nn/bnjDWrSOKMbjNdPmNfxJC/lmvezDxG4gqxdLDT9nDsjqfDWWUIRnW1bWv c97P/BUL4B31/FZxfsTeD/sq6gbtokmUL5hXaM5bJQDkLnGecV6HYfDv/gln+0L4CbxDB8XfEfw3 8V3sDTNaXNj9o0+Cc/NtBQFwmeAR0rwn4J6D8AofGaaTqPiCyvEi/wBY9ro0ckZI7ZZCDWt8Xh8F PElrJo9/8K9MsWVyLXxD4bZ7WZeSAZEDFG9/lFceC4u4npSvTrSb9dzz6+WZLOXLGNvP/hh3wi/b R/ao/Zs8af8ACG2msS+NPDWnys8NjdObm3uIEbJe3k5aI4GSAfqMZrC/bt+NXhL40fCW7+KHhOea GO/sZPtFjcqA8MqyAPx6ZyMjg7fXNeTDxJ4v+AHjvTNdn1ia70o3SyRXy/eUA9GHRh6g8471H+0v qWi+JZvEuv6GixWl9oryx28L5ii3SmT5V6KCWJx713ZtxFR4iy+axFNRqRtquvqj3uG8iqZVmsK0 JXi07fcfNXgbVvAaxRTXnhhbmZTl3kY8nNfdf7IP7aPwZ/Zu8IC8uv2Q7DVr+4uALbUtQ1C5iBjI H3VXAbkHkGvh7XPhtd+BrDSfE9oGn0nVoFkt5h0RxjfGfce/avrj4r/HD4f+M/2fvCPh/Q/Bxtrh kh8q5aKYBfLZi4Bc7CMOB8o7elfrXA3DOQ47A0pypXct2fC8V5nmH1uUJOyR9V6d/wAFt7MzrY6B +yN4LtZoiyhpp7mQoe2AX6iuK/4Kjz+MpviH4et/iJPosd3rHgCLxATb2LKis7PttlySS3GMnoa+ PdFCxePJYY2GP7QYtkdt9ftLafsdfCn42/D/AOHv7Vf7Umj3c9zpfh+fT9K0OSPIu0895IZGQDL/ ACv8q9O5r6TirJ+GeGalCpOmnCSd09bu2m58xgMbj60m4Ss1b8z8H/jF8HfiEvhyH4k6f8Nr620M TfvNWazMcG7jhWIAb6DNfcv7IFwz/APw38pz9gUEEfWvQf8Agshpmpp+zdaRxaQljp8DFYYpiPMV QF4CJ8kY46c9TXnf7HDIf2f/AA84xk2uCD6bj/8AWr+TuO8ThMTmcqmHp8kOiR/ZXg860sBKVV3b PUWQlthACkckVM8qwlY3k64ApqkcMknbnmlkdLhlbaSVGQT/AEr4KbdtD9p5I3uydQWiUHgg8+pr nPGHi3/hHtQ04nTridZLnDNEcBc8fN68Hv6V0StlTkdegrJ8Q+D9J8T/AGd9SD7rWUPEUfo3uO/4 1tRcYvU8rNaGIq4e1Dc/Rv8AYH1Ke5/Z6sIRISsdxMMD/ezz+de1lHQiSOU7T984r54/4J5X8r/A o2hOBDqsygj04NfR2nwfaYguDuI+XnivrME1OivQ/kXiyn7DP68X/MyK33PPiMknOTx3rUR0SDJX 5iec8VUhsZLaY+YSDkAccVZWdJI9oHCnn611q58y9UVpbpw58w857DNFRzzYlOIyRng5oqrjsj5y vLeHPmdd3GM9KrR2Mlw4htlCjdw3TjNa9zpU8FsZ5yypvIww5NVLh5IIf9HGNqnYoHNVFPqbxV9j N1q1kRflYnavIzyK8b/af0oeKvg/r1olyInjsnZJXPAIr1vUdYuZ3aGaMHav3xwScV5d+0YsTfBX xHaW2C7aPMXbHI+U9PzqK0uWDl2PRy3DvEYmnR/maX3n5f8A7MWk6f4X1Pxv4L8RWgTxApjktBLw 00ILbtp75JUnHau88S+I9B8XeGX8OXJljvolmSK3I4DjGzjp0yM9q+f/ABZrfjCf4gQ6Lcq8t6l1 5elXsVz5VzESeF8zuO3zcY46V6dpXhb4z6aBeeK9Kd5gm/zriJSzDAGd8JYH69a48PF4pKotj7HP 8vnk/NSrxu3Zp+h9h/sHfFv9gn4H+FLLwr8cf2ebnWNbubdxcXbxQZ+fIXCk7+/qPpXzH+0H4i8F ad8R9Zj+H9kbLR5rlmt7O4ky0WWJVRnoR0rl9V+IXxe+3C70P4bz3N5H8sFyNPabaegYZAGR6mue 0n9mj9rj4r6zPr2m/CzVL26nJlabUp4oELEjnazD1/Wvq8BSwsGpyu2j8yqSlzNnN/GDxFFP4XTR /OV2upQ9tAD0Y8fgDXGW/jG01jTPFfhe2kE66V4bEckob+McYHrivXh/wTb/AGt/E+rzQ6w3h2xu oVxcPqHiW3U2w9AsbOV49a8M8OfCTW/hPrnxE8Ha9rFnd3EWjyiSewnMkZYMeA2OfrXHnOFnhabq tq82tOyPu+GcYsZWhSpK6gnr8j0H4Q6Vovxj/Zg1TwLDOj3dtpjX+noCN8NxCGbp1w6q6/lVO+u4 7v4DeBwN/mW0lzG5/hX5hx7HitD/AIJ7eCDpEP8AwkZ1CKSG/tdhiMA3KSeRu64wOnua5vXNWgT4 c6BpdneK0aale74A/GQ4CsR9CRX7l4QY2pOHsd1Fr8UfnnHGHj7RVXuz3b9gf4M6Z8e/22vDPw+1 hSdPm1hrnUAe9tCDK4J9wuPxr9kP+Cin7fPwj/ZYufDfwT1XwNqV8sNrbXt3qlm0Sw2NtcSC2Q7S dz4cY2qMgc1+UP8AwRy1GG3/AG/NNtrsqJL/AEW/t7ZiesjWxIA9+CK/Wf8AaM/Y/wDhJ8YPG1p+ 0P4+0qDUtQsvDMWjWVnfWiSLZkM0ouYywO2UFyARyMCl4vYmvPO6FFvSMU16s+XyeMFSk+7PzP8A +CtP7aX7PnxX+B7eD/AfimfUb9Z2DqlhIqxHoNxYDGcEj1HNc7+xTcGb9nrw+4IOYGHJ7BjWb/wU B/Zr/ZI+CHwL1WLwf4x1DW9ee+QTtLIWxND5kILBFChsq4OTkkEnJOaf+wtfCb9nTQw68DzV6dtx r+auLKNWk486s2f1z4N1oVMLOK1SR7Oh3En8gTUM97JDL5bYVcYX2psskMTAEjGfXkVmX+v6ULwR NewhicDdIBmvkeSTirH7e69Gk7Sdjdt5TLFuZud3OBViCXDBiBg5ySO9Zem30L25MTZx1xnmrqSc BSR8xyeamKa1C9OUbrVH3N/wTlnM3wqv7Vei6sSoHoVFfS9veNEu0NxnsK+W/wDgmvqLH4e65Axw V1RCOOoKV9LxkzIArkHPOK+uy6d8JGx/HnHMEuJ8QvM0mvLiddhnHBBGRU6GGKLzHkAzyaz7b53C gZGeOOtWdUP2UqCcgDJHXmvTWx8Y1bYmFmJRvWBmHYgdaKLbWNQWEBHAHYBTRW6p0+5Nqp4Re3F3 q15JBISqDO0qOOtYmotchZIVIDEbQw6jtXQS3UUUU0scGHxt6ep61i3SpIcyRg4BPXnNZO+51QlZ nJTTz2z7nkJJ4IauB+M15F/wrLxJC1tkyaXOM46fIa73Ux+9MjLxjK4rzv4y7Jfh5rsQBO7TJsj3 2mufFtqhL0Po8ht/atG/8y/M/H34uxvafE63YKpP9pRjdt65dR0r6t0jwVa3dnbta+FSYhbhVkg1 sqzHv8jH5a+W/jJf6JZfF7Tv7YvYra2GooZ7iWMskeCDuI9M19hfDjUvAvizQIrmz8Q+ANUlMY/e rqv2d2wB1Bzg1PD2DxWJwTVON9T9H8T8RQp4qEXLoZPhv4fXf2O9tx8O9dkJVwiQa+imT5wflbd8 vrX0n+xZpF74X0nVLJvD2qaI8rRsY9U1NNRkmwychtzeWowDjjOK860f4W2N1YTi2+HnhGVWhyI0 8bYWUlhkE9hwDXq37OreAPg7Dfr4quvCvhGK6UbY7LxUt0J2DKfnL4K4x0HevsMJlePi9IO/oz+e 8VXpyTs0eHeHv2dfGnw9+OOsePfif448JXK51FXOu3Jc3TXF2Zo5XhTBDIhC7T+HFfD/AMVEhm+M XxIjtrqzljbRrgiTT7Mww/ePKqecV+oHxu/al/Zm8MSXeo/8NFeFrCUyFnms9HW9uX9snjd05wa/ K3xD8VfCPxP+N3xG1jwjr1/qtvJodyVvr23WIy/N1CLgAc15/FOFzGSjWxELLRH6N4d4nC0nOlzK 7T/IsfsueMIPhx+zpfeP9Tk2JZ6dPDYbuPOuZNyKBnrjJP8A+quKt5lufhXo93JZKXGrXIa43ZL7 ljIGMY45715Pp3xJ8R+IPCOm+A5ZvL07TXcxQxnh5CxJdvXrx6V6f4cWSf4XQSwagWWHWygtSvAJ jzvzj8OtfunhPg1h8NGfWTPzzjTGLE1rLZfoel/s4/GDWvgd8f8Aw38XdDDfaNE1GC5WPPDqAN6f RgSPxr+hLw58YfC3x++BFp8UfhtfNqljqdtFcpDbbWkhYJ88RUc7l6EdeK/m3siG1u3YqQpiiLAH jPlqCPzBr6m/ZS/bh+Of7IU5u/hxrqSaXckNe6JffPbTHHXb/C3A+YYNfoXHnB8uIaFOvR/iQX3n w+XYxYeo1LZnrH/BQr9nr4f+GPg94x8Yx6rK+p6zqM93cWtxavEysbiSVRtfkFd+3IxnrXkf7E+p iz/Zt0nY53pJKOT0+ftXT/t7/wDBX7SPj58FdT8J658H7jTNWuoBH51pqKtBn1O5N2K4D9hW5k1f 9mmz2r80d9MAOo6g/wBa/kDxEy/McHi1TxatI/rfwUxWHlCUYdjb+LHxrtfC4uYrvWUimjiZkiaT DOQCf6GvEPhr4im+JC638TPiN8QZtE8OaMyC+1CJS8skrk7IYl6E4GfoK7T4yeFJdT8WarBPYiXz tPj2vtyV5fJ9q82+FOkeBNZ+HniX9mz4pa23h7+1tUg1HRdamBEKTxK0bI/+yyN19RXy+AVGFFr7 R6fiBjs1lOE4Nqmm07bnvPwf+JdppltY+KfBvxMm8UeC7+9FnPLfxiO7024bhN4/ukjH1r27w74t 0PxFvXRtQScxH96EJ+Xk+v0P5V8xeFPhz8L/AISeGtP+Avws+IUPizVNV1iC+17UrBT9ntIIXDgB u5OK9/8ADl3bW3jKeKGFVLaZFgADB/eOAa87H0YX5up63h9mma1cKoVm3Dmsm+1j74/4JrXhHhjx BaFjt+2xE+mNrD+lfVlr5xcH5cY4HrXyF/wTLui0HiW2OAA1swGf98V9c205Rskg4HIx2r1MsVsL E/IvEGPLxTX9V+RqCWPAwMMfugCnTytKx83lmAxzVJMykC3c8DBHpTpBJbR+ZO+5icoB/WvVTTR8 M7bFgX+oQZigsUZQeDRVSN5XQPI5BP8AdorYVkeQ3DCMuGYsN2ApNZN/s8tpOhIOAT0JFWbi5csx HUsSxFZuozO2Qo4IPzZ9utZRlc3ja6Ob1ecWj7A+QR35FecfFmdV8HawxiBD6fN+HyGu21q7AkJd icdhXCfEmaOXwlqhZAf9AmyD/umsMQ+ahJn0GS6ZlR/xL8z8dv2lvCOteI/HB0rR7Qz3NxORFChG 5+M8V5T/AMI7rmjXzabqunXFrcxE+bDMhRlIPcHFfSXjfKfHrQRDKgkfU1B3rkdOhx9a+0dE/ZY/ Zy/aZ8J/8Ib8YNPXStauowmj6xGdkiOM42ydHzkDY3XFfbeFub0MD7uIjeLZ9P4z4aX1qMoPdI/K ezlvZEeRryYADBHmkDHHvXV/Dm4uPNmM8jsCRu+fOeR1r0L9sD9iT4mfsZeO28KeNYftWk35LaPr sKERXkYI456OMjK1574P8u3LMsgGeMFfcYr+uMBhcsxuDjWoRTT2aP5nrSnC6fQ7343/ANkL8CvC 0Fu/+lzX2oSXAP3gPMQJk/QGvFP2bLGY+LvGcS5Ibw7c4K9D3r174urqmofCjw75lxFJa/artbOK NfmVt67gT65I496m8IfBv/hTd1L4d1ODGsap4WmvtSBGDF5iBkiPoQpGfc1+G+M1Olh8tppaPmP1 nwroTxeY+ST/ACPnv4TfAD4s+N9E/wCEp8G+CLzVLLzXRnsoxIVIbByByPyr2Pwx4E+I+ifByXwV qfw+12K+PiNLry202YDYIShP3cHn8a9M/wCCX+nTXPhe4Njpt7LNFqUg8zRtTEVwoz3jYgMPQ19/ fDTxBrWlacq3fxE+IGnN9qx/xM/BkV5tHHAKxklfevA4Q4ynlGHhHk5rWOXinJP3zknZO5+ZPhT4 M/FvVry0udO+Gmvz5Taxi0qVuQzDste0+Ff2KP2sPGtjBF4c+AviOY4GGl09ox06ktgV+lvhrxtr C6xp8cfxg8fSrI+ZE0n4eRxpNhz9/MJ2enGK950KTUNW0V4ZLbxZelZOt+y2u4enbAr9AxHi3iZQ 5adFX9T4B5LFVE+Y/En9oj/glt+0P4T+GOo/EP4x3mheEtPtod32e/1ZJbycj+FIoyTu+pFQfsRe dp/7NV3Dp1wQ0F9c+XIY9xyAuOB7V+g//BQXSLC2+Dni6zm8I+E9PvJbGfYh1Vr7VZBtzv54hGOu Oxr8/f8Agn7eWtv8ELuKZW3xaxMGDHr8qda/nzxBzvEZ5iI4isj+nfCTAU6MJwg9XHc6nwS974o1 V9Q1sLJNJY5PygcCRsDH0qv4w+F/h3WZRDqOiW88RP3JoAwB/L9at+I/G0GkeMnjso1iZrAlRjHR /wD69b/wr0nV/ihqLj+01hhX5t23OTnoAOpr82xFZ05qUNL7H7Tl+Bw88DKnibNRbvf8zN+HHw50 fwjCINE0aCzDgmQQxgFvqe9dXpQaD4gFMkFtLX8cP/8AXru5PhVcadZyXGjahFqHkJmURspYfgpN edeJPEWl+FfGkGo6pIUi/s1hkAsQd68cVlSlUmpRe5pJ5dh6VKdFrkTWqtb8D7m/4JjXv/E58TWh YY8i3bj6vX2PEQ7AKcnvjvxXxD/wS31m01Pxlrxt3DR3GkRPERxnD/8A16+37SCVwZ1XO3GcDpX0 mWJvCpdj+cfEnlfFVWS2aX5FyGOX5YhgZIxnv+NaFy1rb3ItnVWZUH51FoTLfXcdpMFCR5Ziw6io 9VMT6q/lr/Fx9BXtJcsPU/Ort1LAywBjgZzz06UU0OwyHTBz3oqjQ8KeaZXl3xqVzwM9frVDU3/d shTJIJXbxW5PPYO72+Pvk8gdKzNYsLPyJJYbgpsjyzsMioUEloaxadjzzW5C+Uwhc/WuI+IQJ8H6 tJN1/s+XIC9PlP5V22uW0kTMWb5eSGFcT4+TzPCGqhs4axlwSM5Gw1hiIpUZHvZK/wDhUo/4l+aP yn+LGnanqPxj0y00d1N419/o8W7A3Ad/xr6w/ZOn+LetfE2fwp8RNGnj0BtHmltEuFZlaUSRjBOM Db823B5BzXyR8b9G8T3vxVtR4RlZdQ+2q1mYOHDAA8Z78V7T+zr+33498E/EJtJ+OumLp/hy1tmL 3VzpzR3ZGCsZRASZGaQAYC985r0uDcXGjgpRlHe+p9j4w0qlTHQUX0R9uftB/B2H9pH9mDxN8B/G CG+1HTtFl1XwTrE/zTLcQqX8hmPJOBtz1Kt6rX45aXClsjw3OU8t8NubkEHn8c1+vf7In7SA/aU8 HaV8SLDRW0+CPxxPp1vG24NLbxNIhdlYAqWXJKnpX5K+N4LaPx/ry2BUQJrdyINp/g858fpiv6i8 KcfUrYWrRlrGLuj+bs3pWafVnrfwo8I6R8Rdd+EHgma3ncaj40aG+d1JjaI3ERIXt90NnHrW9+0T qtnqH7VHiYtPEJbrTbyYQow3Rxn7i47ALgD6Vc/Zzmg8O+OPgImtSbEk8WSsjsVKhZplRTntgnPN cr8avBV5pX7Z/ibX7h4f9J026h8pQd6MqhWD56kMpHFfnHjjVk61OP2Vf8z9b8HVJYtpLV7+hmf8 EvtR0TUZtT8LXA0a6vRqTNDp19ffZblgT1hfI3dOnrX1l4rtv2rfBnxEt5vhhpHjyz02Q2K2dva3 rX2XNzi6Kt8ygeSQRvHGK/Kc6bd6Nq0kyOUUSMyOCflbOTk/hXqnw2/ac/aC8AbY/B/xe8QWUURG xYtUkKgewJ4rj4GyHD5hhVOFRXas0+55/G2IxNHESpzg9H+p+3GmjxNfS28rXfxvumSQbkjWC3dh n+PCj5fQj3r2Lw5p12LS6N54L19o2IbzvE3iABDxzwDwK/DG5/bt/a+v1Qz/AB98TMCSNyakwyOM ZINZHiH43/Gbx44Txp8Tda1KMIWkS91SR1YD2LYr7SHhc379Sukj8/lmc5tKMD9PP+CiXxf+D/hn 4TeIPDVr8S/Ctlf3lhIs+geCbNL3UbxsD5ZJwT5a46nAIHevz4/YWvf7R+GOtxRRCILr0xWMtkqp UEA1yXxT/bKk8N/B+D4X+DNC0fTLiPS3tL/UraMNcXofqzHsenP09K0f+CdWpyHwJq9jNKctqQkd uuSVGa/DPEzKsJlDjRo1OZ9T+j/Baviq2Lbqqysdf8XPBY1HU11hdQu7VoYiubaTbuXIOD1z0rQ+ CuueOdY+GHi3wt8Np2fxJBolzJp0aOA5II3bc9W29B6/SvRdd0axv7ImWHfv46V53J4Ml8KeIE8S eFZ5bK8jkLJNCcHPv7dq/KqVVXjKWtj9v4gymricDWpYZ2lP/hznv+Cc+oftHeGtZ1vxB48TWl0a YeX9p1dJNol53AM3GenHsDXq/j3T18WeLLezgvDB51pOVdVBx86EcU4/Fb4p+OtOttC8X+IXls7M 4t7ZBtQZ5JwOM8VGfNg8caQS+7fBOjceymtXXhVrOpHsfM5FkGLy7LFRxb1lNOy2R9jf8EobSTSv iBd6VczZZNC2sfpIv+NfoRFPBDE1rG42AZdh1Nfnt/wTSZv+F3XscZJ3aLITz/tp0r79tLmF38qf IGODjvX0GSy5sJd9z8d8UKXsOJpRW3LH8i9pMEkZFzvwGOMD0pj+a1yZYvvEnJp5E8MC+U+4AkMB SCWLb5XmZJB3Zr1pJpI/OIttgbhSTvJyOCc9aKhKiT51DY/2Woo5izxTyUiuJVCHJYnd1zVLUWY7 4A52spOCOtakrRZlG3B3HH1rNu3DMc5J246e1CTTLur2OH1eKQ7UmUlM/d964/x5pMo8IarIuSos pSox0G09a7PWLth8ojOC3AxXE+O9Rkh8M6gx3ACylBHqNpqK9nTd+x7GTc0cypf4l+aPzG1uWI/t D+H33KM6goIPrivs3Uvg78Nvi/8ADy48M/EO0VbW4iiP2+GQQzwFGEiOkuMqQygivhvxl4t8OeG/ jxod54nkSHT4tRT7bPIpKopHfHOK+vPh7+19+xz8JbL/AIST4geKdC1zyrUPZ6fpt7JeyySgKVGw sUTv97GMV6nBOXYnG4dxpRvqfceL9aEcbC7s+VHdeGdD8AfsGfsbeKPHukanfy6XbRXr+EJdduA9 1qerXYZfNztUlFLEg45GT0xX5RWtxLcXU13cuWLylnYnkknk/rXtv7cX7ffj79s/xXBJcwf2X4Y0 limiaDCfkjyMGSTH3nIHXsOBXhej4MnlyrhWI3c9s9a/r3gXh+WQZY/aL35as/mzH1nWqXZ7R8Vt Xl8JfAn4Ya7oW+3vbSe5u7aUHBZ0mVlfr2IA6A8cZ4rT8YfG/wAG/tBfFOH4oeH5Rb6tqGlzDX9O Xjy7vy8SOAeQGPPv9a6b9rv4ffA/wF+zV4bs/C2oRXGqu+IJ1iAd1DsWbczFnBUg9NvIxjpXyH+z 3O0Xx+eLeQr2VyFA7nYTX5D4xQoYrJ41dmpPf1P1PwpxM8JnUUlpIpa5JPJe3SM0aoJTwcf571zE t/ZNK1na3kiOrfvHhYhR6gnpUvjzWbaPULyK2jkaXzj83QAc0fDy6vIJkbQNM0u6u3GBBqZjxk8c CUhTX4Pl+Mx2Ds6M2vR2PuuJMThcRiJ03FStvdGxZazb+BtXs7vU/Etn4itFCyyWMGpOiPkA+WzY BGAMHHvisX4jfEy78Ra/PrOkp/ZdvJISml2crmGJP7isxJOAepJNeg2f7Ef7RHidF1/UtC8J6PY3 HzC71XxppdvEiknJ2ifcOfb0rz74y/DXwr8ItQTw7b/EnRPE2oeQHn/4Rm6Nxa2zEkbTMQA7DH8O R7178+Ic+qQ5ZYiT+f8AwT4eGFy+nK6pq/oYNzqEU4815O5CljknpX1p/wAE8b/ytA1lC4AFxHtT 3K18baOrX12lqYiw34z6c9eK+vP2Gre50mw1u1fdkPGwBGM8ECvi8+q1qtJyqSbZ+0+GbUsw5orS x9Naz4vt7C3IZc4J2jNYeneJNR8U6gbLTNMRyeOm4sfYVynjHVLqxuSZhuUA5G7OD+FZXgD4qyeF 9Eu9YjYtcLdNHtUcqgGePwr5ZxqSilT3eh+418Zg8FGdbEaRim/uPctP8Iavplslxf6S8POXbA49 /aqGrQLH4y0ecH5WeUHnr8n/ANauH/ZK/b88N/Gn4hT/AA91rwiLFjbs2mz+YStxjqsgPqK7m50O /l8cS6tNrRks7edzZWYhXCAgj73UjBrp9hVwb5anVHy2E4gwnE0b4KL92Svf8z6p/wCCcl41p8fU jR9m7SZ+CfvY2mv0KFqLiy820OQSCRnkGvzk/wCCfsin4/2SLk79OuR1/wBgV+g2m313YyowkIyf mUdDzX02TO2Ft5n4N4tQlHiZ/wCFGxby3QcWrggnAII/WnSv5EqEDdubBOOlXWv4NaiSWxCrcImG Xv8AhWfhgRGMhlOeRyDXryjy9T8uhJvctCdkAVZlXA5BSiqrXKxsUR92OpJHWildmh5kdKhldiqE 9CMVT1PRiVZ025ODnPeti3cJGOWxnkjofeoLtLe6+cJkdODweabdgXc5YfDy2kDlnPPzt61yHxG+ GlkvhPU5FJIFjMee3yGvWnCxRA7DzgkD0rmviBp6ap4c1G0gDL5tjKq8dyhH+fpWdRc1No9DLa0o Y+lK+ia/M/B/9oTw7d6rqt9fy2pMFu2GkCkAYUdT2rwzTtV0CSaVrfWEVoj8kF0djvj0PQj8q+m/ G2ka/wCIvEWreFtR8Wx6dpkz+W8M5ZRKRjJ4ByM8V5V4q/Zu8F6hK4i1mCVkBC7EbHH4c9ay4U4q x3DM/wBy9+h+qeI2Hw+fTgoU7tLVo42LUfLtFvZ7RmilPziOQMRgjqByK6XwZbWWt6ZJqc95baZC hIE2o3PlgBRnOMEnPA+tZWhfsiarr2oPB4c8QWysMbYpJSMZIHfp17mumu/gFqB8BL4I1qe0Ty7x pTc5JZjjBGcH5a/Uq3jRxAqCjBJefU/F/wDVKM6nK4t+R5x8Qvix4b0yGWy0/XX1q7A2Wy2wYQwj 6t1+gqp+y4dZ1f41w6xqNo6q1rPxjhQUP+Neh+Fv2aPDWjXUjPfW8rxJiSSRGYcjscfSuj0T4fJ4 M1j+0tE1izhnEZUO8LkYx0wBX5xn/FmZZ9d4iba/BH2nDeWrK8ZTfLZI+ffE+jpceLLqC7ufKiln O+coSFweBxVzS/hb4kuik1lpU14rpndDEWHT2r1l/gmmopKLjUkuPOJOPsr855J+7Wh4Q+EuveA7 hdQ8EfEzWNKuVb5XtY5OPp3FeDDGQlBJu1jox+FxVevOUKb1Z5GPg743u5Usbfwdqk0jn7q2zk/g MelW9b/ZV+J3hvQ/+En8WeDL3SdMckR3V9bmJWIGcDcBnAxX1n4V/aT/AGpPDcQSX4hT63GNuBqY uecAAZ2Sr2GKb8U/in8RfjRoA0Txn4d0sdGM9ro2+4HsskzuUHb5cHiuieKoxV1K55ay/MLr92fE Oi+E7RLx3hvXDqS0TCDKnnPJzwD0FfW37NmkWmmJcXFvrFpMbqyhkkigYsY29G9DXJ2n7OMkl6by 10y+4zkFMnJ9eCT2r0v4KfBrxJ4UurzUTo90BeRonlrCcjachun+cV42YVniKbsfq3hzW/svHWr2 UZdWzsdf8MWOt2rKQQ205IPf6V5rqngjUvDryT6Vc7/34lCsoxvH8xgV7ePB3i+5gEcHhu9ywwf9 HPPb0qK6+B3jnUYlWDwldnd38ogZ5rzaKqxa02P1bN8fkmLoypVKsbNW3RwPws8MfAvwjpAv/Cfw uksfE9xdb7nU2vS8UaknKxpj5c55OTXqOhN9oGXyWAAzmk8L/sx/FKZwLDwLeM27qFxzivSPCf7J v7QGoI32DwBctt4bdLGv48kVvVp18TK8lc8HIK/DPDlKcaVZe89btHon/BP+eK3/AGjtMRyTmzuO e3+rNfoo8UaxiQknIBBB4Ar4e/Y+/Zh+M/w8+M9h4x8beGhZadbW0wkY3SMdzIVAwpPc19uwzWzl CS2ABwTX0WU05UsO1JWPxHxPzPCZlxD7XDyUlyrVFyylkjvI3t8Y53Nu6cZq1dX8bRyNsPmAgZA6 iqMc5tcvtOG6gepoCvcyl2JCjq2a9V7WPznlS94nEqoo2w5BGaKVGCoFWRgAONoFFVyoo8+hv49+ 0SAsBgkGgeWiFy2wheM9/rWbaTRtIGik+Unk4qyXjlk3yPweNuPwqZXbBRZall3MYy5IYZzUWq2A ltwqOGUsAw9jShUL+UwJBBK47Us2zMSNPtBcbuevvTjG61HKThJOJ4J4j/YT/Zgv9UudRufhnDJN NP5jYuZAOeuBuwBzmuJ8afsQ/s36RMJtJ+HKJuQgn7RIRnnPevpHxJHGJ5DbXHBbpnmvP/Ect+0j WYfKkEcjP4j0rllSoR05dT0/7bzVr+I/vPlTxd+yf8GUv2eDwRbhxwnlzOCceuDXOW/7OHw3ZjGP DNvI0DbfLlkcn68mvo3xR4ZZbqO4gi/eAglicBv8K5fxr4LukEd3Z2e3KjcR6965Z0otXMv7Vxjf xv7zw29+B3wzaZo5fC0MQRyrLCzKX+uDyKn0z4N/DfS51uLTwdZeYF2lpE34H/Aiea7+Twjql1eZ ePkDJG3n61IfCl/F0tSCrhS5X71ccaTT2Nf7TxdT7buclL8PPCMEe+08N2PzYyfs68fp9aZF4E8N RspHh60JXOD5Cn39K7OLw7qksvl7D8vftzmr1t4Ov3IEsG4DqMdfemqS5tg/tDF21m/vOMsPCmgx jNvodvwpZiYV45zzXQaZ4a8MoRv02385x8mIhjnvWsPB10WUKxCKRvwOnNa0Hw4lYrLFeDYFz8w5 A9q0p0m02loY1MdiOWzkzmE0G0i8wvYwowYn5UFOtFhMwiFvjA6BcfjXaJ4Pa1ieJYzK5xtL8d6s 2ngx/INw8MccvbaM4NRKiuXQl43E3S5mcrp9neTuAiyDDDBHAxXQWNnebd08Z2rwPzrY0vwzNHAz SkL83O0fe9qu6b4bv2Z1s23tnChhxj/JoVFWTB4rEbOT+82PANlBb3DuZB8wG0D0r07whI8Q8yPq G5UHt71x3hbwiyaWt5JlXQbSOg+tdv4SsdpC7iN3LEjtXbSgoSTsYyrVWrNnXaHdXck4MxBU9q6C zWfAkVBjsDXP2kc1rcrggLtzgDmui02YFPMQHgDj0rti20YSk/iZpRyLIFLgZA4XsKdcyrAGDZbK 9R607T7Fbxiz5GBkYHWpNQgt0UoznA5xmtnTajdmXtFKWhQDoRuNx16fNRVWe2keVjHnGaKDoU2e ZpqIgdZFjJC9CPWrdjftPKZ5SNvRjjNaGn6JplzpIvLi2GUO7y1bHt170zTLLQLqZbeJ5FaRsGPN aezdzFVIKN0S29/bxSAN8zDB2k8Cqd9dC7neCNgpJ3A+lWNc0iHTmEImLN3Ce9UYrCWQNcqhCE7d zcfrUuElcUZQktypeQtKjNvOdvDAY4rm9R06WW5LOhYDrlc+ldTqtpc29wIZXXHBypqs9nBIPLjc 5ZsnHeuaaubadDhvEHhpbmMsUwTxjHFc7e+F5pohauhAyM56V6pc6NFNuCptBPQn65rNk0BIGL+T 5gLcZHTPpUKC6oWjPMZ/CMsdwJUQgEbSRjP6VKnhGb7Tuii3b+HBXPHqa9Gm8OwYUCDoeBtxzT7W xtIrkNjaxyMEfe4zSdIavFXPPLf4eSwv5rJwRyNvBNWY/BgDBim0EdemTXo97axSQLF5Iyq8gDvU EGliaQbodydMFaTopEqXVnnqfD2eRhIuR82SAOo9K0I/BJgtN6QY8o/NleoPtXoMdpCjNbiHgchs Y6U+G0jlhkVoiVIwu0dapQ00FJtanC2Pg1J3CtCDx83t71duPBcKwiKJOMcgL1rp4LU27tiMgZwB 2NXrGwnvnVmgHlhuqjqalQi1ZGl7vmOQHgaLykjEGOMkkda0ND8E/ZJN8cAyBx8veu3ttNwozDwP 7xp0EUcZMAGMnJYduaaoqOopT5pFXRtDbYBeRgoT8wKgYNaUPhdrbF5E+6NBnGM4pI47iJ2K5K5H GP1rd0oIli7ICcL80ZGcn1ranFSWplUbg0UZt6RiQA7SOMCtLT0ESCSUEFvvcdqrpYzhVZycMeB6 VNJeiORd4LgfeUDkelUtBOaa0NqLUVhXAxgHhuhHvUV5PJKAYpQRk7i/NUovnUKN2COp696eLtkJ hVc88EitOaUtyVC1mhN0g6x59wKKcuqoowcAjsaKq6NkcDpF1cNaxwtKShZcqfrS+IUSz1iKW1XY xQklfWiiqqfFEinsxdNlkudSLTtuITIzVXWrmeNZoI5SEz90H2FFFaQ+BmUP4hSeaWQgu5PyjrRD LJ++bdyCcH05NFFckvhNp9C1EodAWGflFQxwxyj94uePX3oooaWgS+EdcxoABt+6OP1qCOCFbkAR jkk0UUPdFLYuSW8JiicxjJTJNPt4Ihbs4QZAoop09bkVNhUjSTAZBjZnp71a0SKMpICgwEyOPrRR Uvc0XwoqwRRl+UHK1s6ZGkcTKiADZnAHvRRSh0E/hLV2xWIlePm7CqsKqC7hRkORnFFFKp8QoluF myr554Faegny7to04Vuo/GiirobmdboXLw7b8KvA+nvWa7E37AngdKKKqp8RjR2LkbNuXn+DNEhO WHoRRRQdNP4ShffLPheMqD+lFFFButj/2VBLAwQKAAAAAAAAACEAowfFUHFsAABxbAAAFQAAAGRy cy9tZWRpYS9pbWFnZTUuanBlZ//Y/+AAEEpGSUYAAQEBANwA3AAA/9sAQwACAQEBAQECAQEBAgIC AgIEAwICAgIFBAQDBAYFBgYGBQYGBgcJCAYHCQcGBggLCAkKCgoKCgYICwwLCgwJCgoK/9sAQwEC AgICAgIFAwMFCgcGBwoKCgoKCgoKCgoKCgoKCgoKCgoKCgoKCgoKCgoKCgoKCgoKCgoKCgoKCgoK CgoKCgoK/8AAEQgBkwEFAwEiAAIRAQMRAf/EAB8AAAEFAQEBAQEBAAAAAAAAAAABAgMEBQYHCAkK C//EALUQAAIBAwMCBAMFBQQEAAABfQECAwAEEQUSITFBBhNRYQcicRQygZGhCCNCscEVUtHwJDNi coIJChYXGBkaJSYnKCkqNDU2Nzg5OkNERUZHSElKU1RVVldYWVpjZGVmZ2hpanN0dXZ3eHl6g4SF hoeIiYqSk5SVlpeYmZqio6Slpqeoqaqys7S1tre4ubrCw8TFxsfIycrS09TV1tfY2drh4uPk5ebn 6Onq8fLz9PX29/j5+v/EAB8BAAMBAQEBAQEBAQEAAAAAAAABAgMEBQYHCAkKC//EALURAAIBAgQE AwQHBQQEAAECdwABAgMRBAUhMQYSQVEHYXETIjKBCBRCkaGxwQkjM1LwFWJy0QoWJDThJfEXGBka JicoKSo1Njc4OTpDREVGR0hJSlNUVVZXWFlaY2RlZmdoaWpzdHV2d3h5eoKDhIWGh4iJipKTlJWW l5iZmqKjpKWmp6ipqrKztLW2t7i5usLDxMXGx8jJytLT1NXW19jZ2uLj5OXm5+jp6vLz9PX29/j5 +v/aAAwDAQACEQMRAD8A/TiVWijZHjzsyc+laFn4l1tIPs9hqbAYwFPUDpgVj2OpTxAWd4pLMMk1 LbQbx5sDEYORhuf/AK/NXz2ejOSE5TVmixGkIh8uSAmTzMspIxUhAVR5bFueABwPbNVhL5UhhfsQ ckmp/vASKOc8gN61EpM0shlpc2snzJcBmBKMEP3T3oyHk3CAZAypzxmkjtYbaSSS32qXOSQuOepq TKuC3yq4Xg4rNyZSSHRADCufmxgnkHrUs0EUEfnLKpHueahiuC0RyuSRxkCnPGJArFg2zqB6d6L3 YxTL5gEcq+6t1AqOe2gnCs6gBegB6GmKzr8zjG3O0dvxNKMtBlNowOT6URkGgkLBdzMxZwcAGopI 4HO8y4Y8OT3FPD/aF2Y9PmPekF0iRmNULE9l70OXQAWJYVUMeRwoA6ip9tvOixh8kjP61Vg+SUF2 J29c8jvzTw0cSPMkZz054wKpPQTIbm2ETFTKMknCrxUCW0skgkUKp6FT0NSGZrq5JYHHXr2ouraA mKeOVgsJ6Z4bIIP4VHUSduossTwR+bAPdsDir2lWLTD7TOvG0bSejU2xRJJQjcoOTV+8uFtIVhJ4 J4OK2gtLmcpJaEZZ2bypTxjC/L09f5VSuIIgwlUjA4J6mprPUbS63rHMZDGxR+QMH0pLhreOIPGp yOAme9ZyYRi0ipJvbAbLHP5ik8rnc38JPUcEVOQrqVJ7cZHT61HKjNHyefTPUVm9Tda6jGhSR97k dcYA4GelW7C3EjgPGc9efpVVXJQJgDJ+b1/+vUtoHR96ZAPUfyxTi7O42y5dWoAzGwLMeBVWQYlX OQ5HQ9afNNPLku5ODn/69RT288jecHzxnA6itHNN6EJW0FVFkbyZSpOOn+fpTZkjjXYYeMHIC9vS i3ikdxtAJxyzLjNO8lXJklcqAemKOZhZNWZXmtIwfNXGzb83Y4/rUMKW6t5aAEjke3NXpo0YFH29 SMHt/jVdrdYWIaEbskZB70JiUVYdZQOryEqCrNtA9PcCnXRjjRbZIVUkfOVHepNPLKrGZhlhgZHT /CmlELbiuX74b71KU2tEJQi5MzvKiICNk7f7pI/lRUF5oEN5cm4mupkYqBiOYgd/Sip97udChFrV k80Lfay8jk8Hbgdeam015rV3dpCSWyq/3TV020bOGKFgDnaeOenWql1IY/mdAA5w3fGaZzRSSsjQ 06OLWGacy4zypXoQO1SzQGGQKAWA/hXtVHQNTMh+z7MBAdpU8N78Vpx3KyqIbkcM2Tg81p7rQSUk 0VJYG83dGpG7HGTg0qzeeZOF3R/KwORg/lV/TbK0tU8mOcumScytljznrUV+kETSSsjHC54HLY7C hw0CMlcryWzGAtEgJ6f/AF6jVJIxhmyVAByMZ461bs4JLwrJsYFlAKg9KfqFgqhgzEMByoPJrNxa VyueLZRIjJ4fAHGCOWNMuHkkfEbKMD5hgY9alEbRofMjyVP3WHNQSQ2wke6G1SwAY7+pFSlYoZMP McKy7mDd/wCGnPZmHaiSjLHoO2f5UiHawYMOOvHX65qbz1kJ8xUB9D7UlYL3GQ2zTY3KM9/8almW ASCNYh2ySajeWFgWRsddtMYmPIZTlh1LdDVXF0Zdtra3lickDGMYBqg8TRXYjijLxJywJxx6ip9O aaOEpcypIQ3G1ccVpWlhB+8aRcSOgHAPHpVxV2Yzly2MqwFwrtc2zMVySwJ9e1S3pe+xt3HaoDcd 6s3aRabAbcKRu+YkiqsbBbfKgFR3zUtJaFKz1KtvDcw3DedGrJtyMHkt/nFWo7dWYF8j6mkimzIJ AvAHBHOKWaaOOVYy5y4yoI4xUXZoloLNjZtKEk5ABPWoj/qTAwZiMduvakupZZhJFAwLAEoX6Zp1 o8gjBkfLEDcBzz3oT1G37uhKtsogBWM5PVsVLHbqzByOMcg9hULYa5WYSOvlkjy88H/P9akim/fh Vbr27Z71WglsWnsXkTy/L4z371XdMBoyhJ9Sff8A+tV6W+/dgxHnbgjPSqjlGUttI3EkkDvTdr6C RDG8U0SytCyNyu1uoxT59kcAcD5mPc96gbUOsannqSO3FIrfaJUMzltpyobnn6UJporYict5gjP3 umFH6mpBA8I8xo88DaGPepgsO8NtHJ9cEYp4iaWUyM4OTkHHAosTfsRwWrkNMw+ccHb1PvTZ7d2A kBwMc8YP4/57VctZVWMxmMqFH3h396LiO3ERlQkbznrkGhqJSdmYszskpWY4/u8CirFxZwzvvLkH vtYgUVPvF8yJZDGuYZ5gueA4HWo5LeGVPKuUJDDC5HJ/wpYz5jiUrk9vkz0pZbgR8NuY84yTk/8A 1qa0M0V9O06HTlWKwjCxKMBiTwfQVbVkI3CQscc4Pao1nAcpzj071HczNbtvgGMgYUHkj/Pek7D3 JLmcrtdm/h3daNL1g3ASadZFDLlUdcFarRXRuZzBNER8obnP5Zp85aAMzx4XA6fy/WhSaehLimjc tdbtoSDFGF3KM56VHNN9pkeUOAxwM1iRPghIicA84PT2ps+r3VtewYuAFyRIuOD6fQ1ftW9JGbo9 TWuQxxucH/gPSqVzavJtlEgIDdB6UlzeJMihJOMjHPSqqyTEEQvnB5JPHShyVjRMfdTGOXywAQ3B 7Y+tH28R5Uw5IGQx71FJNvkLsQSoz15IpJJoI13sQB0+YVkPRkUN2srK0Llf3mW46H0NXGmS4zjq B95RxmqsSRROX2qMnOQKmtjlgijCjOecZH+TVWtqVJK2hNa3DRXMdpJCfnHB28cep7Vu6TP5ZKPj GflYnrWBJcSSzqI2wEwV7ZqxFPM2QSwIX726mp2dzGcLosakGlu2maXOMgAnpSRRO8JXaCV5Izxi obmaM2xWVm3YBIHrUVtfOjKocoF7GlzajitLDXEgcqzEZHY0LdyLIAG78gjtUX9ofaLiRSu0JIQH I6nFOZo1KuNpOMdulZ8yvY1S0Hu5RfmGAGz096erRRkyswxt5I7Ac1WldueCAP4R3/wpY3Z4QzDB Ixz+tUHKkWmlEyKWcncvyn1p8Cljgr74z1qvHCufl5BGBz0xU6SPHJsZwUHYdfpTSuInSRY48ZPz d8VFc3GF2AnbjofpUbPIxLsNy+3/ANaq8rB2+R+cZK9ulIB6uzRM2ADkcqOMVcsoVkf7RMTtI4Hr VGGOTYFDEAnAGM478mphczTAwRDpxt6VSaSHJXRbSSHzjLIRtP3cGrNrJEIwgCnuOOcYxWbbq6My OMNjHHQ/0qwzOh2ruz1OPrRzEpJCuBknJwRxz1qu1xcRAu6ZUPxnv6VIISMlm2jdwM5+mf1qG6ln h3LJkrk4CjOTUjInuSHLLFnJyciiq4uHjjAYAEk8AUVqldXK5TRt8sgjLDjpzj2/rVdmeOUNIgIG CD7VLLGJVEkYzgZIx/Kmo8RBjeMqynA3iobViWhSyspCAbiDyDmqX2hml2zN8y46ds9s1YKFHLQI pBbBxxmomtoDJiVQWPepBKw4eRLlWG0gna+aGkUR7YyMEYGQRTJ7UtYvEWIyCFkH41VtAdPhhtHV n2qFG4c/U0rpBaxbswoRmCncB8o5+tQNbtdzSw3MIMRUKr7uT6/lVobPKzFJye2f0pI0MSqzsAQe cCmWldFWIMsWw/MyHCnHXng1RittaOui8M/+jNCQ0ZPQ54I/OtV1ikcYIzuyFK9PSo7uYRKFd2JI yoC9OOckdKBWTIpblomVih3EYwO1PGyVS80QCqpzjt/nFNjjD4QKxbjPuKtSQBIHITgr07GjYSSK drMksEdusrK2cZYc4rQS3+y2RlaRtx+6WrKt7hXuo0SIjccnsRWpeKX2W28sMcAHmhSUkDViOyiE txuIJ2nOetXb52VwFBwRzjjj/Io0iKAxFihzjualdklfeUDL9cihOxFrspKGBIkJOeQCahkkd9xV eVJOBV9oS2WCAqOAcYx7VBIBHligK9+P5VPNr5BHYiEEZCyox3HBOTTntAFGFJOO3SornT01CA27 zSQsdpEkT7SMHNTueQqrkLjOKSir3LTdiCMYkwRyHx9aW086UMjR7drkA56j1qx5SbyBjBPLCnqi 7Q6NtA4HHqKTTTY93qMiTEwQLk4FOMJODnODk54/yKdAg8zduOcdc9xTZ8if7wwTwQKuOi0E9wlk 2EIBwfvHHSoppNykLGQRwfpRIoBBjyf7yk0kaHBw3f5T7U1q7BbQUeYqmYD5e/qTTIryKOTBYjPR cd6sTIqqu1cgDOQeKqXFqrznYpXBByD3ptWFe5bgu1nm5GccnFX0clWwvzYBXNZdokkZGJBknqKu +flfKLgHBOSe9CdgF05bhrQNqKIspPIQ8A+1NntkKnc4wR8oNRm7yMEA5OcAflUVzMGiGW5bovYU XYbO5DJAjSkOBwOMHFFOMZI3ISM+1FNTaQ+Zj/IEkW3zCg4I9qfJcqw2ZDso4T0Pao1lMxTCndtG fSmOsjytKp2YPboakL6DhMYgEA69c9qY0cYyWAOF6EdaFIK+YWAJ/hP+fal2sCUCjBxj/wCvQIZK 7LCJQuVB+6V6+lRQyfaJCmzJIztcdB0p17FKxDiQKEPy5PH+eab5N1MD9lmEZBGJBg5A5xWcpK41 dliK2FrHhRhRygPTOP1qKWeSJfMB3HnJPemvJPLGUeUgLkHaeR71HbGSKEPdXHmcAbmTnHuKJTvs NXvYW4mEdvHJMdu845bue1WYdrx4lQMSODVK8UXV5HFv3ISSqgcfWrsBATy41+4oG0joMYpxl7t2 UQ7IrSdpQpUkdFPABFS/b4RGqSSDB4G6q11qlr9rWwuJwk0uTBGer7Rk4+lUxrAe8eyeHBjGSxGA R2I96UmyLXL6Wwlkd4cDOcPnoar2kN9pSxWck7SICd0zPll7/jU1rP56+XD13cHpxVyYAbS4OGH8 PaoTtsF+5Na3sclv5yqY2JwST1461IWIjDBl27skkZ4qjKscYImz5Zzznp71NZslvarFG7bAMgls gjtWkZNyE9FcsH5soTlR1A5xUFw6g5CnjqfSrEbxiFmVs5/iqncOx5QDLc5NN2SElYSJpV+QHHHy k9PWpmMkjAttG0HIC9sVApBlEqsMYwygfriplkZwXVevJ5rK7WxokhS+8+XsBP0/nTxuEpCbcAcZ o8kkmWMjcRyMU6JcrhgeevHNXFtpkvcq2wle4UO23B5FTXETSzZG3AbK4PalWIxfOuSWJC56/jUi gR/ulGPr+dVH4RFNx5TFGOSDkelTQRAgNuzg9CKTY+/PDZOM+vapYw6w7WAU5x9D1rRaMbZLbRRs 7qSN2Puj09agvLfyXwx4HoKnDsjHIGSeRjFRX8olUJIcc8021Yy1uQKcxhgCOcEkdaa1wHfbxnPH HWonlmB8t2O3OB9ajZyGJZc46Enoag1Su7FlWV5yxlyGIGB2FJICAVCZBI59BSJ5kkQMZUOepAxT 9jeXuZuAQCuevrQGzHxOANsq89s4ooEbMoCnoMbtuc0VdkO6KscRjQxKwbJ6g9DT9yTAQuWDDBK4 6fjTyi/fkUZIzimxzSJGd6ccHkDnms0rIkY8ZY7sc57HpSyQyvGsiKFzjPPvTvOjMm5YyFdcZ680 sEjR4MYJUA59aYDnjeYAOwB9cfrUOCFeOdsDOUwO9TpJuwzZBJ5BouYI7qBopCASMbgMHJqeXqBh 33iEwyXDW9jLPJHBvWKJMlwDjg9PwrS06B7lWuHBG5cBWP61nxWkmhu5kvGcM37uN3OB6da1NPnX YRMnUHHtUxjaQakc9lJaK80bAcEng5/Cqmk6nLPObfyCH2YUsMc5rUvJGI8pFHPesTWNRstESXV9 QV1SBAWYDggnHFVzJOxSvY0LyO33C5NurzID5QPVT06++Kwmt9Y1Xbdar/okkZO2G3l3BvqcelaS X7XO2eM74nCmNgeCD9KkMbSzouRktwfYcjNYyRSTLeiQk26zGMAYw9aJVJbcEoAoORzyafbIkdht VOVOQQKinOxAEY4zkgjrW1rRsZ3uyve2sU0XksCQeMf569KJFeKJRboW2KAEA60873faoAx1JPrU saiGL9424gcA8YrHVFNaCLxCPlGW+8CarmWKZfLA+623Bqd5AilwMAdQPTFQRorHzgOScZ/rQC7k cEPkkndkk5qxE0bFSQNvPfvRLgOAwHTrmmuqQqV6nnk+tJAn0LsVuZei5UHnB/SpfK5KRrn5hg+t Vre4miClpCoY8j0qW2lZPmEnzFed1dEGrESQ+aFo1JYjOeBjFULsupU8FlbjJq9NJK1ufMPccmqU uJwyyADueKb8gWxJEcIrEEjPHNOicBiZBgE9e1QK+xBGoGOzZqWITfZJDj5m5GTVJil3I47wSSHL EEHIHtVO83u7NGQMD5c1LCRDLuaPBA5JouIWuEIDBcnj3FTqNIpskrr5xZsjhsdPwpY/LYsTKMYH AHFWzCyoY0XgnknnNQx27ou1VzwcjFJKzNNOUfbGVyCoyAeMVZTfGSwX5ieOtQ2hk2bWO3HTBqeQ MkYdQeOoDU0uUgmTzGUYH1zRVaO9NuCjYHPeitEqTQESSeaAV5O3nPApTKj/ALspjHO4jvTXhYxg nkHkY6UyFoo4mSRW4PzD+tZhpYW4WNQFEqDPQYp8BMS7E4IHGe9QkJOm9BkKeOc063VkG4ENxzzy MUmroCSUCWQMWC8c4FPSRgeWLbhwQKhMKLmRPmJ7mh9wjISEgt2XrzQtECbTH3cEM4zLFkKQw3Du KY86SMI9uSMbgDjqKUSsHjjZSCT82R1q1DYLIGcdQMqSew9adri2IVzMxgVxkDjntzzVbxD4fsvE GlyaVqSDy5EII7fWp0WUsZPLwQeueanG65iKKeRx+dJxi9y4tpnmmleGNd8CarHYLrVxd2cgCRCX GI/QcD9a9B0LSbi4UXEy7AB36/5zQ1mWvRHJasQMfPjg81rktYkxJIGVlBK+lKFPXUU5skVYo4/s 4XJX7zgYrLv7u6edoYbV12uMPgEEd6veZ5Q8+RjyeBUd1c2ERzd3cUW7++4X+dXJNmcWkVLdgHK7 +CBn61LL87nKgBTjGP51Da3mkz3Lvb6jDIc4xFMGx+VSzh1GCWyeoFYSUt2aXaEQNsMc4+YkjOaf BbhiInGAB0Hp2ppzt8rccn7uBS20c5IGTkchvaiKTYN9h0iZfIUYXrUF1Ptj81BknG1QOSc1faEf fcYJGc5qo8Y8zBz6GiaS2HFEkTmQh2OCE5X0NPDSicMxXaUx1piMFUrjJz+FE0ojZWYLjIzz+dVF pLQT3JJJmkBjDZ54x0pkKGRiwA4OBuqJmdXZVAw3cVbhiBh4JY59OlWr21FO8VdFa9tBMuGQg8YA PcUNIbaEWxznHJNWZ5DtEaocjIOap3r/AGhvLzgegHeqejEmyuzSEnzGG3d1FPjYNII1Q8cnJ/Cn w2j7t0kZCoMAj3prMN52DG3uKm7toCsTEOWATgdOelQjzFkLMCF6YxSxO6Nvk69Tz196bfSBiJGA 2juF601tqMXdukC9gM9emO1OhlZlKsCvrnmqfnuzZRSPb2p6XMu0R4y2eGP+etF2xdR95IokwHzj 6UVXyJiWkQHBwD60VXMuxStYkikdo92wBFHGR1qSUecjKjngfMRxUCTLIPlJAUZyw/SnLKW5baBj B+lRfWwiCyF8HmjuViWEOBB5ZIJG0ZJ985qV7YscRoxx15pt7E9xbtDbzGFivyyKv3TUu4ZRZH+c 4DNUudnYdtCSA4AV43zx0FOaRo5N0QXBJyD6VGXjLkrMTzk9cGoFkYSvkArjA3cZNUndXF1sW1LN L5xw2OVPp7Vs6XEDa5fDMQSCOlYNnOHlVAcheAg7+9aE2sx6bZFTMvQggH1rSCIqJvRFwWSYMg55 5C1n6kBayr9mTnncB3rKfxfHEcibHIzg4qu3ilry98wOcDrzQveVkVaUVdnX2jW7Q+dOcY5545Fe d/tE/tD/AAv/AGavh9efE/4neIIrKztgfKjkfEl04GRHEvV3PoPxqP4wfG/wv8G/hrqvxH8a6ktt pukWMlzdv3IVchVHdieAO5Ir8J/24f2zfiP+2T8VJ/F/ie/mh0iCRotE0lWzFaQ9lx/ebGWbufYC t4U3J2exjKVo37n0n+1b/wAF1vjf8Rb648P/AAEsI/CWiGNljvwolv5wf4txysfTooyPWvkrxT+0 v8dPF141/wCLPit4kv5Qm5En1WUksQPmxnAz/WvNpXlcsjkkZOZD0HetDStM1zXp47XR7J5rh2CR w20RLMQOgAHPQfWuxU4J+6jl5pOTv0Oq0T47fGHQtTTUdG+I2vW0hkBWVNWlXB6jo3vX0n+zt/wW X/a0+Deo29p408RJ4w0ZGAmsNbUtNsHH7ucYYH0zuHHSvn0fsr/tBSaIuv3Xwy1QW4YgySRqG5HH 7vO717VyfifS28O21npOqeHL+y1FHkF3JdLtDrgBQoxxjBz1zSdOnOFmjWEqiklfQ/fn9j39ur4G /tleFzqXgTV/setW0SvqXh+9dRc2/H3gB99M8bh+OK9sRI2kKqh55GK/mo+Fnxj8efBHx1pnxD+H /iObTNV02YS2l5bOQeDyrf3lI4KnqDiv3V/4J3/tx+G/22PgzH4qhWK18S6QFt/E+lIwzHMV4mQf 885MEj0OR2rz6tFU3eOxtCpFyt1PoScs6EFhgDAas996OVYHI+6xHWrbXayRb8Hk/NkVFIPtKbQc gHgZ5FcszoQxw4BaE5ftnpUQty2BcvvbOeuB9KnZXVQ2OQOoNMYOy7X5GeOO9StyhQ0pfHldOBVy 2/cxF3OTj5qrRYb5dpGKmZgsTQlfmPQmt0mkTLXQnidp1ZQgIC81BFbySTZjUYB5JFOhhKL5byDD DPXrU0t3BbwE27/MeCapWZmuxS1W6cP5EagAHkDvVRfu7yRjB+U8mnXDq8plZSe5703a5UNjgdf8 Kh3Y9kPCll3ADkevamSJvbaTlSc4HGKdECib8E5OME9KUvhmYDAxxn+VNbDKkluHcEEbV6L61MsS gAMB9aUoHiJAHzHjJqW202WTDCTKKOv0ppN7D5orRkLWjkAk7TRVryVx+8k/M0VXs59jVQuijNYX QAhIw2M7R3qJQjZjkOPmzjuD2rY125W2+W2ZQx/i9RWbFM7/ADyLuJ7MKUlaVjmpyco3uQsojkBY klvU8ZqKWf8AfKolIZegx1Naf2a2ukRA2HC49MetZ1xaTRSvCGJOSBg9/Ws5QdtSk0xHlCYEaEAn C8dPrTZpAYd23OOnHSmi1uJbjY0h6DIzTdTvIbSExA4yMBs046Ipv3rFG81mK3dUSQglcf8A16pX mumQOnmHp1J6VBLEggZi25h07nNZM80glLED5h0A/pSu+axrGy1sJe3ssTkW8bSOrnADdfWtrw9L ugEzxhSB82eo46VmWVk7lWnXbx1qTXNdt/D+hXWoAqEt7dpGJHQKpJrro02ndk1Z+090/Nv/AILf /taX+u+N7b9l7wtqTJY6TGl34gSB/wDX3DqDHE3PRUO7Hq49K/PiGSWESNGNxRN+WYcehOfet742 fEbVvi58Y9e+J2tOXm1nWLm7Ls3JDMduPouAPQCuJ1q9aQTEKyhE3MmeOP8A62a7lFcqTOD2kr2R reGtF1vx54xsvDHh22Zri9nSNAg4y3f8OT+FfqL+wr+xR4J8E6aj63LFISsX9ra5dEDa5JyI+Dhc 8AAZPvXwL+wounR+Or3xXNEXe1sxHACMBWcgsfwHH419zftnfGDxX+zJ+wVYfEfw5c3EUusxNJJf WzbZLaMkKio3UMxdQD2BNY1a/IlFLUcaF4t92fTfiX4f/s3a0l7oVv8AFu5tNQll8i2RYCIIQ2AJ CEy2Omdy4r45/bB+BFv8PdXvfC/jXTU1rRpCWi1mwVX/AHZ6SxsM4I65HHY+lflla/tj/EdPFX/C RvKCGm3kxSuJlOc7vMznd3zX6ifsj/GKH9pH9mSafxhq8t1c6UII7K5kjaQyLOQib9oO0kgqT0yM 9TWKxUlNJmssPam2uh8X/Fz4VX3wv8RjT3njurC7TzNPvEJH2iHj5uejYIyPXNd5+wH+1xr/AOyB +0ppnj7R55F0SeX7Lrmnu/8Ax82THDBu25fvKexX3New/H74H2nin9mzVfG2mWaufB18kzfPlhbz SeUQO+3dsP4V8aaxbrDKhjiRQH2s4wd2DXV7O8bS6nLo3zH9Ofh/WdI8UaDY+KNDvkurHUrOK6s7 iM5WWORQ6sPYgg1Z+QksCQOM4r5i/wCCOvxUn+KP7C/hiDUbsTTeHWm0hpM5wkRzEv4Ruox7V9OS hYwwXkHuDXjVIKEmux6EHohTIo+XcT2z6CopHaNiEGQB1zSgszZdM55GKVlV1YE4BPPtUK+5WhHF cifDW7AnODjnHrU15cAbUTIcdeeopLcxwozBMLnoKru0jv5mc9cccYrTn0Fa5OsruwDOV7A9qiuT IZwsZOBwT70kTyOmB/D933pyH5h5iuCDwSQasWzBlCnBHQ9T6UiyKGGUGDnP0p02IhuYZyehqsyy mRZhMAmCHHU5pJpiJEf5irjdkZznpSSPCR5UjDPqDSZKAbQSNvPFVyhmfkbT0Ye1NgW7dYZ1Fsrk jOQ3atQKtlFtRS2RkA+lYqxGM4RSB+VX47gSxeW02WTgiqhJpGUovmRT1GaczZjbI9hRVifT2nCv 8oHON1FbpTaNYt2IL0SXkpiiIIHXPeoXtp4QBMSCeuO1XdGjktEUyOWx1J5pNUuoTcNtUAA/Mcdq wavqzOMlzcqRRSeZWIIY4X7wqB7vzJ0CrnBzkmtC1s1uwBEeecjPamXGgTWzeakYYkckcZqeVtcx XNFMpT3EkSFhnJAzjrWBrF5LdO1tKATyVI+tdFPaTncwcnPQHtXJ3plhupQ/zNnqOw96FqXGz1Kt 7qVrZRlgxLe46GsWS4vZrhrzLKrdV6cdK2WgZoDcSqpbPQ9OtYeo3gkumLDcB0IFVy6m8NbpGq+t /Z9NWdFBJHBBz9DXMfEzxD5Xwz8RXEhBK6DeNGV9RC571ZkvwyCKYYXPBAx7VyPxn1CBPh1rlsh3 ebo90oQdx5TVsp2kmyVTTuj8H72XyXWcwlWCHexGepzXPa5OJVeAyr6qE6H0GPwrY1KQq/mR/cyV A445/wA/lWD4iRWi+0bQUIOVPABwec/jXfJvdHnQjeO56X+yV4uGh6jqcP2hS5XLqep4/wDrV9ff t7prX7Un/BMjQpfhtLcX03h1vIv7CBi7b4WDhCPdASPfAr84Php41l8L+MVjnbEc77IWZ8BJOzE+ nJGPevqb9m/9sfxj+zj4multNIh13QtT8tfEPhqaQlJ0BPI/uuMnDAH3rzq+k1JL1PQgozpci3Vm j8+4NJ1O61NNFtdPne7lm8pLdIiXZzxtA657Yr9of+CY/gC2/ZW/Ys8Zap8Z4GsLjVvD9tHpiXCj ctxHOJzgEdBkKcdzWdpv7cH/AATd0rUn+KGl/ss6qniVo2kBmtbXPm7cf60Hcfr1rzP4kfHb4mft h/ECC71fRB4Y8HWboU0qD5PtUasCkEYwCFyAWc4z24FKP76SSRlOpOnFpnonxR+JMGlfsz+I/CsR hWbUNGbziTgNGWUJzxkbgCM9MnvXwlrjbFCPjdgkqOv/AOvFe2ftUeNbnTJP+EdtNQIl1XbI9ozg eTax4wD6hm5H0rwHU52djkINh4wffpxXo812ebC7t5n7B/8ABux45bWvgJ478FmYKNJ8TwTxRlvu rPBg8fWI1+hj7xOTKwK442ivyk/4Nv8AxCYPFXxK8M+bn7RpthdbB0+SSRc/lJX6tOdz/Mf4eDXl YzSuz0aceWCHjEw/dyYyBxSXGDEBGfmyCRSR5EXyPljkgYpdvBwe341zJsrdkfnSOSF6AdPSiGI/ 6qMnOOQT1FIsew74vQgNTlw0mQScDvTs1qU9AH7psHPTt/KnysxVunsfSmS7t/3flxjPvUcCiN/l JIAwCa1ckmS/MdKj+UJSxODzWet7K95JGBGQrDaobJ6d6s3sl0ZE8iPgH51zyRSizYTNPFEu5+rY 9BUq7+ERJaXkNuhLgFiMBWPrTZZVkuPNCAe2ajaMeWMrgg5Dd6QjK5LY9QB0q9bAWYIxI5Ytnjjn vnvUcrKknHDHkAdaFlIXAXqP4jUcoikYMWAB6/1pq9hbstxXEkq5acDHZuaKqC6ZSUjcjB9OtFdC m0rC94uRX0SRDfjpgms/zXmnKuFIY8njH0p+UeA+VhQvv3qOJGJ3kk5HUnqa5wibFhbIke+E4IHz AVY+0tcRiKVCuQMnuO3FZNpeNbkQoSQPvZPWrizCQFh8j4I5P0reMvdsYTjJTuLc26I4CRlueW71 xup2qvqErTFQpfk/0rsDerFbsXbPq/4VxOu6pAJZQCuzdjO7jJqZcq1LpOfNrsZWtvG0Xk2hAA44 auS1AStL5asQFblgcH6/Suj1CF0DRrkA8Nz0BrBv7eQ3IVZCcY7dalq7O6NktDOlc28O6UkA+tcL 8Srj7Rod8GlJjazkXkeqnIrudduLW2t2FwhYt29PevN/iJexNody8HUxHqfanZwNKcZXufiN4r22 Ou39tBFhYr6VCynphv8AP5VzV2RcxbGcuc7QMf5/yK6j4p28mmfETxHYnJ2a3cAKy9t54z2+tcol 4CSincdudg/nzXpJpqyPI5Xrc4vxno99ZkyxK52uSjr2Ocg+1dl8KPjRoEixaB48l+y3UeY4dSQA FgRgbj3xVbUbeK+t3hmUZUBtoPTk1yep+GhFI8iwKd5yPl4BrGcWm7G0Kl3ZH138OrnwLL4bm1NP FdvJMuGSQqnHOD2/rRq/7RXw9+F2m3OpJdJqeryRMkcSz7wTjjocIO+Pavjy1W9hd0t1lVccovGO O+K29B0JpgfOf5cgkBshuoqYSaj7qF7PTV3O3uPGHiTx/rt1418VXLXNxdHe3oicgKuOgAwKS8DF jcGQKCT8mRyc81HazNZWbWcUzbCighhzkURBrobGwUbG3jnGe9awvy3Zzyd5aH6Df8G7/iE6P+09 4h0EuduoeEHYbzks0c0Z/qa/ZaNY5IizRr0wMV+G3/BD3VLzwr+3vo+iXttJD/aegX0apKMEqbfz VI9QQgI9Qa/ceymRoVBbLbc9q8/F3dVX7HRQ0gSGIgZK9RnpxSqE80emOR7U6RowQASeO1DeWCWi I59B+lcuzNhWeNU9ADyPaqokJfCqVAJ4UdastBvXkEY7fzqs6EvtVjjua0a5kUiQMHO3bnGMgUw5 iBaNxnOSMfyp8StGpdMgnsO1MkZ1byIxuLcD2ppJLUPMWOOSSUMOgBz9amFqzAsucEEH296jjLIr Lvycc59asxzJ5RVmAI7Ypq3QjqUbiIGYElRgYb3NQ+W3qOcYIq1cFAwUMCOp4/WoHZS429v096Yx t0Nke5D0H1qrFLC7CTduBOME9KmlbPCn5gehqJisY3NwpOCMUXSYdCU+QAFMmce3NFJbIRHnkc9M DH4UU+dDWq3CSNLlSACnHRV6UMrJHsC5I569DRamaMs9yQ6ljsAGMLjgVP5qMOo6YIY1TVzLYrKL j7RvckAr9wDkHtVkS7pMMwK+pNASWVdhcKzN8pHGRUlrYxWcPlht5HUlufWqUW1oJzRWnlkMJcxk rj7oHWuT1m2glkeGa3XaHBAxxnt1rtgI2i2b8KeozkCuS8UQpFduFbC444zzS5WtzSDuYV7HtBHm bRzuxXOXZAvmZyQAAB6AV0NxIhjaM5I29WOc1x/iTVhbXPkOWy44JOM8U7pbG9OErHP+K753uZY4 5shCSec1wPj3U7Y6U8DSAHZjGep//XXS63cSSTFnbORgkdB6VwHxHkka3bBG72+lTFto60m9D8iv 2jdKuLb47eMrYAYXWp2UbtvBY8jFeausouy6KrADn5vu4H8+lez/ALW/h3Vv+Gm/FcVpC0mbqJ/L j5Y+ZGh4X+LJJzj1ry7xf4L1nwzIr67pF1ai4QtbvcQlPMxgHbnsM/rXowi+XmR4k1+9a8zGiuVu GeB3YsyjITGf8mqqzrNIRI3C9CR1pY5/JQSq5QbNoPTJBxVAXIjl3GP5lk6qeMZpt8z2LimkXjaC JTKEVhnJwRyM/wAuauacXtpAhtQyEZwxxkf07VQn1CNlAj7gA4PX0NIupRG42hsMqgEjvzjFJOK0 QL2jOoivBNaYSIKrj77dTz29O9S2xUgGJVKsvzFzznj+prlfF3i2TRtBnutMg/frHhRnIXJBzj+f 0rN8E/FW51hbmTUo490a790smxMnPChV4rGU0pXQvYz52z7c/wCCT+szaF/wUG+HV/JfGYXF7NaE s2eHtJY1Hv8AeXHpiv3qtJ4xz8uMcEH86/m3/ZI+LfxiuPipoHjz4G/CXT7O50C6W5Gu30sk0EUk fO4luDk/wgcnivorVf8Agql+1X4t8bXvwo+OPjeOYwy+ZBNotsbGMqyBwpVeT14PqPywrwVWSaOi MWo6qx+5puVDEk885OOlO2byuSP9o18Jf8Esv2+bj4t+ILr9nn4ja+95qUds134dvrqbdLPGoJlg ZjyxUfMp64Degr7mSSQfIDn+96/WuNxcZ2YWLkZkSNsAHJOOeTUZUK5LrgsOB61FJcNbqN0gPPGK at08xKlWAAOM960ur2HbQfPMxAXGSeMjtUWeGbcAQ34ip4ot67ZgGA5yDUN5JFHH5ar8ucEj0pSt bUQ8SLLGXQ4wcE470yS6C5WQgHlagR5NxCHHvR5TkNwDjIrOLa0Q9LEsby7S+M9sA9BQj4YjaScD GR0qaNY5IAwXaQcAN2qCQEkndkk9QK0bstRc1iGTJTKuOOwqMR+bIWbkL3wOtSq6CX5V496aApba 3Kk8Y7VKSk/ML3RJFFIQWWQg5wflzRT8ug4XOe4oroUYW1J94qrcQ7fJY5A4yB7VGLpjLs38bvmw MViXGtRrGA3UDPFVl1pZmHzYLY4z+NS27hbQ7CxkitzvncHB+UE+1Nv9YtkBCMvB4APaubn1dZbQ OrEkDoDyawdV8RvC2BnAU7gvWtJO0bIiNPmmddLr8EvBkAXGetYniLU7O7LBJM8jkn1rmxrc0zZG ApGBkkc4zVWfVJZEJSZWbvt4Oak3UFEvXFyqxmOJ8bVwD14/z/OuS8UyRPKFkXcD8wcfw/Wr93e3 BLbXwuehPt/+uuc1q6cSNEHDZPynpxRpY64RZg63LEF2uwbgjcoPr7V5v8RpHa3JDFl29dp/P/61 egatNKd0cbYx7f8A1683+JcpW3aJWJU5ztHT/JqZJo2jvdI+Df2qYZZPjdeCzuPs7rbxeZKFAOfL XnPUE8Vz/wAIfg6fjnbapB461G5e1sJkhsZwRKyFwzSAb+h/1ZyOKvftj60LH4vahshZT9nhGSvB xGDn/PpXZfsWXa3PhvXrxIA//EwhL+ZkA/uVBGR16V3UqkoU0vI8irG1Ru2tz4++KHww1XwR8Q9S 8Em2aaOzvHW2uAvEkf3lI6ZOCM+4NciPDups29bCYKGOWEZ+vfpX2LqVxod/4lnm1S2a4mtbloJP OIOCkjdPpkim+KfBHgeGyn1e006JjcXkmIioIA8sc+1ec8zhGTTPWpZTWqR5uh8hr4U8QToHtdGm ZfmPyoT0yP5U6Dwf4mdNsOhTg9S23khs4/rX06NG8NoT5FsSodWKHkDkHoO1TIdEtbX7FDbfuZFH mD3GMfh171kszhe7Oj+xa8U1c+ZI/hz4xv1ZF0SQAgkvJkHheBg9KSH9n3x/d5gttISLzem1cAZ+ gr6mttR0mCeUC3UqpBQZ4A3Zx/Ktnwxc6xqZktPD9miM4AchAOgxuz2xyar+0KfQJZPWhZszP2HE s/grd2/gDxnCoub+zIiQIShYnKu24fLuwcHoSQOKy/2//CelWPiHQfi/otulpPJmwvmgGFdR88ZI HcDzBnuMegrt/iL4Yn8N2ll8Vr/VpZtQtfKiaF5C7XCB1bIB5CIMjPQ7qT9sjw8/jL9m6/1q0Qk2 CwajFJgcKHVWwO3yOfyrahUdZSfZnFi8O8NOKezX4nm37Mfxy1z4HfG/wv8AFayuij6Pq0M7hWHz xEgSKO5DIWX3DV/RB4d13TPEOh2WvaZdLLa39pHPBKp+/G6BlP4giv5m/h039ueHYNTeIyyRp5Yb bypUbR068c1++H/BND4jD4qfsWeDLy+uWurvS7D+zLp5Bhg8B2Ln32Ba3xdJRpKZ5tOpztx7Hv7s jTJGQ2M9c5xVyOBpI2bb90dCKpR7Hj8p2wQ2ea19Nt1urNk3nG3k1y00mauSUSgszKSg9M4z1plx 5RyjHnHr0pZFe1n2lTgHA4ohP2k9ApI2kntTaTHdXIVg2udoPqWJps05gIk7Yy464qx9lkRyTjgZ J7GqxGWcFOT1zWfI0F43LLTRTRebDISrYIqtub7z7ivYgU5AiR+QucAY+lJIjKT14GQM9Kpr3dRO zGuYmwrPzjg5605ZVADDrjjB4FQvFK3LLkdvanFldDDG2xhzk9KzjdvQWi0HSTMTnLDPPyHiiq2o XDB1RFwAP4e9FdCegziJLq5jnZy+6NlGB1waoSX+9gyfe6YHBPtUdk91Fp0f9oziWZVAkcKAGbHJ x+NQxmM3Ad0xsIyDyOlTZsu/U1oL420K28pwW5wByabqj2qW26RQGIG7jqfrWZHqJ1BjKFK4Y7SR 1xTbq8kdMZUY5wTmt3sSr3KrlUyschC5+bH86rzSKz7Y128g5xj9aZd3rIGCoowMHJ6/4VQ+3ySj YpwD0weTWerN1uWLu6lddg5J75755rJ1cGOMgKNxXnHrn2q0JHWPzwrMc8D8arapJ5kRkJCgDHA6 VT+E0jZSOU1e5k8xvMcDdnkr3HbNcL4/soZrRmSMZ69P513mqK1w5QrtUE4ZV5rj/Fti/wBlLkjY ehY80ct9Dbmsj87f24tLnk+Kk8Ytzg2sZQj/AHQDnv6f5Fdd+xXc3knhPWbW4mRmh1KNfLA5C+So Gf8AvnHHXFX/ANrjwReeIvjCzw25Lf2XG7HbxtBxUf7KOgS+HdX8ZaZdYEkN1Zu6h+cHzh09Mr19 q9BUZKlGXQ8WdRuc11TPGdb1PU7nxBrWoIFE8utXRMSLtSP55MgY56jjtxWrqE3iVtJhim2MXy20 cEfLjmvRPDf7O/jDxmus6n4P8MX99C3iO7jSS2sXcHbPOPvKPVT2r1PwT+xB8YviFeJ4d0HwbcLc 2tqr3Qu4igiyXCs2RnnBwOpxXxs6VWVdxiur/M/TMMorCR5tEop/gj5Un0bxFLarLCWRXyWKDoew A9apt4b8Q+WrvLKqosnJB5I5wf8A69fa+q/sEeNfD2rSeGtXjt7a4s2CySzlkDt8meCNwAMgxwMg H2roof2M9Bg8GGw8RasJGkZvI+z2oXDlFOck5IOR9ePXg+qzgve07mkHKo9ItpHxN8Nfhn4m8aeL YdA+1fup2BeRhgKM8Z46dB0r6SHwr0T4JeDPM1jULeXVJrZTAiqHMDMoH71TlVcZzt5K45weB6l4 X/ZT8M6FLa3FhcXXmNANtzFKIyqsp6/mp7cfXjV8afsv+FfHp0vSfAeh7dYa48i/e/1RjDcMv3Ww T8pIDZxwducDNawpU402+ZcxFbCY2rUi1B8u58YeKfEs3iWLUdNS4k82ZncTMc+YuJDjHoSe/YV1 mi6f/wALC/ZkutDnlAEmh3NnkjkgIyj8eFNenfFL9i/4raJonifVLX4flINFD2WoXtgwf7NNkxrj BydzKcEe9cL+ydpd03wMXTtZidZwXWNZFG6UBQm4/Uo1dmXOSxDhLqvyPFzvDOGEjV7SXyuv+Cj5 T/YotbfxHHrOg3qq0lpKkkKSdDuVgw9uQPzr9iP+CQ+tSaH4E8SfDtQuLa/h1GEKCFxNHsfaG5I3 RA596/HT9ljxPF8Kf2i/F/g+5J8kz3lp5b8EGK4yvP0Uj8a/T3/glh8dbTxR+0TeeDvJRZb7wo72 6B8eYY5lYqB3wGY/QV9JOFKplrd9V/nY+Ji3DFvTRn6LRxzXFypOAc5x7V0unxmziESRgKVznNZ2 m6Y88wzbsmDgZPUcflWnrEbW8KqjMDt4PavLp05Qg2zSpUjOaijGvjK9wwC5Ibnn8ahKiCTh+vUd M1ML8w3LNIu8njNNCR6ipkRcHdwM44rNI1T6DlnEyNCVG4tzz0FVJVSPAL8ryM08RTwyGNB83Py9 89qmTSLySIzsMseikU7NjcorqUWLIpJIyDgfNikuJJEAOT8zHn0q2uh3pO6QLGBjrVa8sJ2byUbJ HOT0BoaYc0e41WbZggEgZyO9RKr3LbYMktnOe2av6ZoM8su64c4B6k4rTC6PaJhQFZfTue9VGEmt TKVSPQwRbeV8kpOR2x0orVumt5mVoY1wBzuPeinyJmkZuy0PDr29R2UC5wOoU9zRa3EduPtDYzg5 AOcjP6VVaRZ2xAoz3A7VH9p42tt27j+XWiKszZv3WjUeZIrUxxoBjnbj9c1l3ks9sSY1V89QSBtG evvVu3uQ8JPBxxyen+eKy9QLmUNGcKTglj0rSSVhR21K0soaRhvByBlKrNcBLlU/iB5UL64qO5Bk u9hchQSw7984qysTTvvKAhMAN3PQ81CV2a3VtB0splmVI48bsFOMA1U1RZJI0jEg65ZCc1IzRrMu 2Nk2/wATdqrXt0V3OGA2g7mxyc07Xdi4tLU57xGjLGzIcDODjPFcB8RNSl0zw3dakzEpa27ytzx8 qlj/ACrudYvA4VFfcTyymuF+NotV+GuuMyjP9lXOeDgny24NUlrYOZy3Ple98Wywa/ca5441Mz3d /pRNi3lY/dswxgfwgYJ461H8HNVsLv4t+LzDIFS40+wk8wEEcSXGP/Qh/nFVf219f0K38K/DbVNA 0u4s55tFuIr9p4gqF0uXUbDkkgL1zjnPWuO/Zc8Qrc+NNctbiEb5tHtZVm8znbHLIpGPTLjn2Fey 6qjg40+qseDqq0pPzR+rv/BMD4v/AA68C/sh+JLLU/FS2t1pfi/U5WR7m0jILyyShf3hDH7x9eox 1rb8GftmfAbwB4z8YeKNS8e2fn3MNmLGaaQOc7ZiVTywQxHQ9MfjX5J+NPGC+G9S8SaZFqU0Jl1b zvIB+VS8ajOM9yc1hRfFxksri3jupJFHmEbhgcrMQR7Yr4qtmPsq3JbZv82fr+W5dGrg3OWvNGNv mk/0P0Q/aE/bj+F/xD8dT+JNJ82VWaNZZXtiodsoCwBOf+Wdcrrn7Xnw7OkRp/ZiGc7AsccfbbEr dehAUjPtXwfqHj8bZ7kwzZ2sSwbI488Z/MCorjxwqQThbOYiN8o5bqAZ8/h8grz54jmm2+p79H2t PDKKW3/DH2qn7W/hWBbHEDL5aqCBEuNuIgB156HtU0f7aXgXTvOBscuyZhYwqSWKnnk999fEJ8Y6 gtofK0mXcs2HyeeGck/T92fyNUv+Ei8QOyRW+iuw8tcEgk/fiUdPof1rF1qbi1c74YrE32VtvyP0 x+Ef7aPwU13xXPovizX4rLT9Z1O3utUurlzEipA80gGD8vOV69civjzwF4s0dbvVvCeg38UsOlah e24mVcEqt/dbMEcHKFTxxzXgWsa942tdLk1SbTBFGLVC29yuCY4fmP4yfrVn9j7xm+s6hr/2nHnS 3c0pG7Iy5V+P++zXpZTWlUxUPK/5HyXF06f9mVE42b5fwaPHvjVH/wAIL+1lr91ZwSWq3mpyzhHY HeJovMZhjnBZiR/9avrL/gjr8RI7D/gob4Hs9SuyUuU1KCJATje1jP5Y/T6Z/Cvkb9tG6Nn+0lJN CyMbnT7KVnI5DCIKcfl+len/APBNnxjbeHP2/wD4UaneXjRK3iS2R3VOrPFs2n2JcD8a+qWlFx9T 8tcb1L21P6RNI1BYY98kqsSfyGaNT1g3sgtwOTnkiues7ieaTdyCeV569a3NHsvtFv502PMbsD0r kU51FymbhGlLmZA0FsieUMEseSD09qILO4tZd0Ktg4IOc8VJc6NKsnmrJxuz9DVk6hBZRfZ7ggnG Dg9BUKKu76FObeyJI4Iog086DIGT71RudbmklMdvwqNg+9Le6lDJZtBF1yBnOcVmIrIoAcZbgEjv U1G7WiEaa3kS6jf3tyD+9K9dwz1qtb3VzG5jbOffrViMMx3SqpCnqT3pu3Ayoy3uOalXNXy2sEOp XUMeBMRnrlsZNMuL7zGWNl+djgADg/WkmSNVY8E8YFRtIFYMnUY+9x+VNt2sJRVtCwlzuQKgxtPO eM0VUR1AO8ZJOd2cZFFbR+FFKn5nj8wt4Iz5S4Ltw3OD2FZV9dy26iRSxEhGEUA//qrSDK8Oxnxt 6b36mqr23zb5G+YE7SBjHPp+lKMWy3uWdKuTLZHKHKg/MzZ4qDyt0xNyAQDnKipkC2NsXZyW524G BnrWfPczhgi5O7qwHTmtGvdRKd3oOv4F3LIMYIIAQenSqrzhU2A/Nj7oPXmmvO0Lku5ZFUhVDdD2 qvFO88/70nZtPT2FQjaKsT3N6pZUZQ24Y3AZxWNrt68UZD4Bxgc+1XYsw5c5AHGW5z74/SsXxDJH czbCwOQcsBxnHXP0pPuaQtcxLhJJb3zIkJUfxgZH09q4/wCOlndy/DLX03DH9jXJI9hC9dqsk1rm QIGDYAGODXFfF3XJ73w7qNjlSJbKVHHTIKEYqoyhqyVF8x+a3x/+J+p+J/BXhfSbvWlu49JmmFuM 42pK4Y++D19vxrqf2Wri1/4S1tSMpJufDM0cSAcMEulBz684/Kvnb4teLWnuBLa7kUSLGxUYClfl P8vzr0r9jzxebzxrFpLuP9H0a88o84y8yucH1yK64yvCJxVqdpystT2b4w3Hw60F4vEev6sGvJdX VL2y6uYw9qVbA/hKtIM/7NeYN8XfhwLeytE8P73NvEtzODgEtHGGIH/A2Fc9+2Pr97pXxCiywC3F mrOCR8xV4v8AA/XNeLXWuzJbiaG6O4bSQDwmPKH/ALKK+OxeAjPGznJt6ux+nZXnEcPltJJfYX/D H0wvxe8Az6ZCi+H42jmhXzXZ8ZImkbA9Mh8VHq3x98GL50Vr4WiTdbSrs28h2+1Y6jsZV/KvmCz8 aXtrbIEvGeLIOG/4DnPtVi78Y3IgxFOCZUUNg9Mc8jrmuT+zYyk73O6WfJwtFHv9/wDtK3MZ1F10 O1xJcSyfMnIBF7gcdf8AXD/vkVmeJf2n9Y+2Sy6ItvaF5WI2x8qqyyuMfQkf98ivA7/xZdyQmN5S xw5YjjOd3+P61Xt7mbUn8qJneQE5XdnI5xznk8nitYZZRWtjlqZ5WtaPc7/xz8W/EHiW3aDUNYld fJG2MucZIjHbg/cH5V2/7D+r3SeLNS0+WVt0sBkU7uCPLUnnJ/u4rwC5v327J0IkA2HawwMEjP8A n0r2H9i/X4bb4iHTZYIy9xBtSVDjb+6bnr34r1cDCFCcUkfN5viKmKw8udlD9vOJ7X4t6bqjqALn Qo1Vj1JWWQEfUDH6VH+x74rk8O/tRfDnUYy6mDxZp20lvvYnQdM+mavf8FCbc6f8QPCUL2qo0vhr zRIrkmYGeXk56dMcelec/AzV5LH4weFNQhcZh8SWbBiMcidf/rV7kbqVmfLRelz+qyzu57eYSMoI xw2K19O1+KIAOh3F+tc/Cbi60qKW2AWRrdSMnjOBUk8reUzMQCox8nHTFcEajg9BOmpLU6PUdRad VljY7e4zWeGnlbL45bBBqhBNJsUC4OMDIFXrK/kJ2zgSYOG9elaN88rsSioLQs2MDjKyKdpHB60w pukZVx17itWzSzWLzMgZHQn9Ky9WLREeWwywIKjrRNKMSIty0EI3ACPBYegpPKdk8xAdw4bHWjTL WZiJJUcjrkjFSXTeRcoUlz6rmiO1x31K0y7AW2ZbuAcVDvaQhl3AL1Bz1q1eTGRd20BmIAx0qtJI 23exXHTA9aT3LTIpJVhbCN164IH0opViEjM7xlyT1A6frRTXNYdzyG2sZY4/Kl25yOF7H2pkrvvF s8A3J91SODVvTpA58yQEEAZI9TRcWqPE00Qxkct6GuqC7k1JO2hXntHnhCdWzgDPOP6Vn63GbeEr KACMdepPGOtaL3iW8ZlK7FDY55LelYV5ey3krXfl71yCBjp7fyq6tuVWZNNSlqVLhEEKFRtbJwN2 CO2aihJjfYEy2CTzjP0oumllHmNKWA4GOPwqKeIqFkZiBn5dx4xXN7x2JNoTU2jETOIgdpBGBz71 zt/cSIzRN0XqF5PPatLUbpJkVdp3DocfeHpWZMxUFpAf3h6jvSd2EVFPUpXiTRRl2DHH3eO+B6V5 142kaQzKw2iRMbR616HqlxmN0DbYyMEnqPxrzTxq0rpIiyHk8Hr/APrpO3KdCS5rn5NftSfD7Wfh 3rF9p99p8sSHV7qMBx8rL5jFHU+hBzUX7GerJH8YYEnlY5s7gQqMDJ8vjPt1r6m/4KdeHLK5+AR1 65tE+02usQCOTy/mwwYYz6YNfG37JGo3Nt8dNKRSuJBNGwI5GYmyP0rWk2opnDioyTfmej/tvzWs Xi3T7ueZlmfTcQJtBBwx4P5fnXhkOoKwnXK72iGSACP4cjnvn+Ve1/tuBDq2h3T2/mlrC4WPa/II 6N07bs49q8E0WZFuSG/duqk4POSc4/oa4a1LmrNns4Gs/qlNeX6sVXlgeICcnByF2nk/L1FK9/Jv JOCXIOe46Y5/H+dVTeoJcRgM2TksMEHOOfXpUTS3csezy/lIxkcHtg+3SpVLXU6VXLMt2f3bN86K XYjJ5474pIZJJ4pHRycEHazc855/P+lQG3L28Yt7UqRwxHO48dc1JFDcSO6sTHgEqEIxuP8AhxR7 Oz0MnXlYsGaUQ7JBhQmGyevJr1P9j+K3k+KMFo04XMDupXqWEZP4dK8nns7i1gXE28smXLgjIPI/ qK9L/ZWSGH4iQXv2to5RA4SMqcn5Dk57da1ow5ZK5y4uq3TbOk/4KGEN8SfDaSvuEfhsBct/CZGY Z9MhuleUfCeaRviT4d2scLrVqQpORnzV7V6f+3Jf2+s3fhS8kAF5HYXMEh29YUdSm7B+8Czjp0Ar zT4D6TJrXxq8HaPCrN9r8TafGgBPO6dB3+tdl9bs82OyR/Vlot0Dp1uSBkxLxjnoKtSEMMJwp5bi smwnW2SNSoIjQKCeK1ICznzJeQx4xXHFdSErD7WCMLlVAOcA7eafKTA+YH5HU44zTYWwy8g7lPQ9 akKjewRQeclsU0rIGxIbq4FsUZztJ596LZm83fLIWA4GexpqoWk8tuAxOAe1KqLACjckOeppidma c101ta5DHBPQdqpoQ0xG4kA8E8VCLqV25UeqgmrRiRuifNj1zRe5CutyO4VGASQ8g8Y9KbJbxtFg JjAzjdjnpUcpEZ3svQdc9aPPLMS2SvUk0Jq5aJob77ENgZiCB0xRSBoWAO0Yx3Aoq7oXKjym1tGE QjA2Hg4HcE1Pq0FrYWPlo/zkfMAMgev4Vspo6RxCWSHO7gEc+mKw9WsJr92GxlxgDauOtdcvcj5m cG6juznLi1ub9hCitsVs/Nznr1/SnNojrF5b5Q7SVA6muhttLZUELR4fHJHekOmOLto7i1baIt8b kHkjt+VZLV6m8puOxxV1potmTzDkFvvlfcjB5/ziqV6m0lgGAAONw6Cu4n8Pm7ZlVRyRuYjpWLrn hzzlaAFg2OTGDwf8is5SXQ0hNpHA3TeZgxY2fw4U+tVr2GVJY2klx83X1zW1eaa1qwt4z0JBVhzU V/aDyVVgrFR0IpK8jWMoKNzl9eBWHy3kwp/DFed+KzGSyrL1U8+o5/8Ar13/AIikIla1ONp5PYg9 q4TxVbRmN2eXcNp+Xdnim46GsE7I+W/+Cj9nHdfsra/INxaG6tZCdueRKAD+tfn1+zvdT2/xn0Ce 05b+0YlY46ZO0n8jX6N/ty6YNX/Zg8Wg4f7LYLcKV9YpUYZ/KvzS+FU09h4/067iTBjvY5MjPHzZ z+lVSleFzDERcmke5/tlWAuNH0XUozkQzSoxB65MfFfP66UhEUkNu5KxkuR19jz9Sa+mf2j4YtU8 N28s6o62t6SVbgY5br1x8o5zXnf/AAhel2oV2vrZB1Zd4+Vctj8MD8hXJVqONV3R2YNf7HB37/me WDw7cyBXjtWYktkMexHf9a0dN8Nag6KTYuMg7cZPP+TXoMFl8PNOJ/tPxFbxCIDapfBOMDFR33xK +FGkRqLMS3mFGWhwMH0BPHWslOs3sdCnRW7OMj8JatehdlsygA5Unoc9B+X6Vfn+G+pMwEbthsCN QpHOQOldBD8dvCltEsaaAqtuJywLcZ74x2J79qqXXx9uIpBNoui2mTkg3EZC9OON/qK0dKs46mUs Th46XKk3ws1iaNYZYnPlxY5X24rq/gR4WTQfF0szGbzIbZ2uGYAhckKu3n9eK4m//aS8biZpLew0 5GcnefspbH0y3pXs/wADbu01vwReeNbi7tZrq7eOOdY49pj2qTtwM/jVQVSDXMYYmvRrUuWJ5x+1 3dC88RaDpoAMaabLJuU/MS0pGPphB+ZrU/4JyfDS88d/tx/CzwksBdZfGFnJKoBOEhbznP4KjH8D VHx3ZT/E341S6bpkfnQaTaLHN83EfUnJ7Hc2Pwr7w/4IXfsf6rqX7TN7+0RrmluNM8HafNb6dOy/ K99cxtFheMErC0hPpvB7itlOyuzhufrjaG3uHY27nMTfMAO/9eK0oi7BZApHH3RVKYragywpk7ey 89xVq1EewOx2E9vesYtPQksRs3zZbK9SQOlWo3aSELg7vfHSqqovIDqMDJGKmRWXDj5SB948/hVi exbskG3zJ4xnJyw5APaq91GZboIyggHJPr70i3XSNSWDdQO4qYOqrvzwAcGm2rERv1ImtOVuX3E9 GXPQVZty8q/6zPpntVZrpSViiBycFueKmChmzsO7OSM+lIu2o28WVhtVARuxuA6e9QxHIYBCSOCD 3qaeZiMqRjrjPHWookYckkjP3cflQMmhhPzMzDJPaio1E2MBenbHT9aK0ULjSbMLUTcwxqbQhRgB 1IzgVFcWtqtoEERLNxuLdKeZPOhUscFh93HQf40x3kA8uWToBwcHABrRzbepnFWZXjtYfOCJEzDj kHpUj/Z1fymYb27EdOaRZTH8wAVWb5i30NNgtDcOZZGzk4JPOcn9KL66Cd+pBdWtuIfMjBJPQY96 wtSjgRGZH6A7s9Sa6LV4E09S0MwI5GSc4rndXhhkZgxOOoOelZSV5FKTsjhdchJumKAMXO7+fP8A n1rLurZ9iyyyMwHILfMc/Wug1yNX1AyIvbPP8P8AkVl3S/uxDK4AZuCPr0q4pbmnNqjhPFEebpzI pXgnJFec+MUuFDOTjPKdq9J8eF7XeWuclfunqTn/ACa8q8ZXkj5R87scEngDrTl8J0U9Xdnlnx+0 k+Ifgx4t0eNAxufDl7GFbklzC5H6gV+Yej+Hhoko1RoNuMBgzY5x0/Ov1c1mxh1awn09pfluYWST J5KkYPXjoa/KX9pzw3q/wm+MWufDzT9WkeCxvh5M8ijfIpUFenA6/pUx+Gw6zcbXPVPjv8RvBWqf CXUdPi8S2ovLmwilt4S4LhtyErjqCckZ7Cvl671jV7mJI2v5WUfcG7AHboOtRu8s0nmOxYtndnJN RvM/lABRlOm0dverSS6HPD3VZEQm3hjk8jdg561oaPOUkWIx5Vhzj2/rWcHhDiV2yD1UH+daehaJ r+sSbdI0eebGTvRSQQaLqI3dmyLJHSOSKRSGUbV6kjPSp7y1mtLZZbmPaGPJLDkcce2P61Wv9H8R eGFiOtaTKoeMFZPLKqvsTjBNNmuWuIwFvDIck/P6HHX0pqXMnYya965SuJBc/LtIU5GVPPXtmvb/ APgnFqn2H9tf4Y2ky7rVvF9rFJHLyjK7bGBU8Hhsc14iI5DlnUqAfkbPQd/0r079jnV5ND/ai+H+ vKFbyPFunsSx7/aEB/QmhK6Y21Y/oatP2Uf2ZrvxZf8AjHUfgd4Yk1PV5lk1G9k0mMvcsoADNxjo B25r1Hwf4T8JeCtGXQfCXh2x0qzRi6WmnWqwxhjyW2qAMmscktah3bKqMjBxz3FdBpJjlhUs2cDJ AbP4V5922K0SUkzI0coHBwuD/nAqzaSr8sbSDbySKrxG3uxuiJAHXK4xUkCxghiNzKMKxFVDcelr mrEhkkBCBR2b1oYGIlOQSeCT1+lJYqjkmVdpIAA5p93CbgrDI5TbINpA5GORitRbjI1Ct8q7f73N Bv8AYpUZORjI6e9MvlMZ2qzHB/T8KjtreNW3Ox5blT9amT00HYsxb55BIVXaq4Y96swO3l70bhvT tioLfazYCAjHWnlzACBJuwM4z/OqitBNvYHWMt5YBPPOB1Hp+dKqxJKSeCRyCaVn2g7ojz1A7VXC yAgkEkOBj1HvTsO6LXnM5yfmx0zRTUlDjDKOO+cCiqU2lYDl4LtAnlxqck/5xViC0jVDNO5IIPOM n36UxYkADWx4xzjjv2zViz3CRVbLHHAUcAE9KuNr6id4jZra2V8tnBGQNv0pDJDBGRbwDBGePX1q 7f6dcyKbhIyBgdOn+eapSxSfdjGMYIyRzTfukc6Zl6vdM6jeWwCSQRj/AD2rDvZI43KNIsmTnaec dun+etbN+J8yCRCRjrjII/pWNc2QkmQoxVUAxjk1i27lJnKeJbwRX5hOE3Ak88Yxz+P+FYF3dKwE AjcFW5LDHHXP0rqvFtm3mAMwDgZDlfU1yGrhkhC/aBv53EHn3/pVatWZrCxxHxDniikcRuDuAIwe v515H4vuo97F1YgDgsvt/wDrr0v4gI8twsqSZU8Af1rxnxxPqdvdjNu08MiHc6nkHt+f6VDZ1RTc URwXaTRCaMFtx4wARjoa/Nb/AIKLactl+03rzBWRbhLeRBn1hXt+FfpFbyBbSMwHBb5ip4wAenFf nz/wU4hhh+P32yKGRjc6NCXbbxlQy9O3Staa97UKzXIkfMcpaCQNIWAU4Jxz7iqU9wCGSHgN6cYN XtRnc5dHGMYwB19BVr4Y+Gx4t8a2GkTxl0kud84HeNfmb8cD9a0d0Y04qWh2Pwp+C895FF4m8RWp dJQDFalT90jO5s+3avZ/Dvhjw3pkiW6qzSKFKwgAKEPfPcdelbNzpgstCBFoyssWZovLxgY+Vfau c8Pa1JZ3X9r69dTWsMbbYVtCinOe7sD+QBrgc+dtGkqTVLbU9Li8C+Hdb0po7jSQ+Ys/ZpUDLIOu K8W/aG/ZsvPCto3jbwXYH7PCS1/bNw0HIPK9wBnn0FfT37PHjXSfF2sW/hK/vE1KK4kEVglyIxNv OflSVAMsccKw56CvZfjx+z3p0Pga61m2+aO8s5ILqAHEiRkbRvA+6QSOcdzmtqF4ysedUbpT9T8m LlVVVuF6Fcxrjv0PT3zXQ/CDWDofxW8OapGfmt9atZRg8cSqTWXr+j3PhzUp/DmoBFmtbqWFlBPy EPgqfpUOl3Bs9Rhu4iytFKrLg5JwetdPob6Nan9RWnRLqehwSbjIJYEbIPUEAiuo0pYLbaBICeAE A/ziuA+DOurqXwg8Oa3cyMwuPD1lPkc53QI2f1Ndzod1DPElwsiFXAZW4wR2rgUfeFozZWRRHtMH zbT0FMG2JiTls9AByfrSqjYWSMktk7gx/wA+tRyFgokyQVJ4Q8mtlGy0C6LttK8RC5GT95kHWpJp 5FInmUrgjDGs6ea4iiMhjyxAOFGSfbFXI5p2gQLjORuEi5+tAlYk8wM4EgycdV70rR+YQSpBc8HP WpYpI3LZIPbjr+lMgMglZVlJDD5FI+7is4NLQG7Doo2aYPIpAXII3fyqVIc5Lp19ackRddzgnGSR /wDWp7MxUqqj5jkY649q2SIIyq+YVD5xjnsfalEMjOHMfORhRxj6f570yV1tV8xkKlWACkc1LJL5 UTyKMkKeBVbARXFzDE+JG+mEzRVCx1FtQthcRrLESTlJYSCPwopXRXvFdbaKfEnmqoP3VLcg5q2s EEY8yOTaSe+M/hmqUEsq7SqKyseGHQHr3qS6lkyFK/eHHOCO4qk7BJXNGfUkEfkiXvyAe9Z0mzd5 ZBz1PI65qBZcO/Y7vmJ7cf8A6qTfKjGNjgAcHGM1TqSb1M4wSYzU7WSEGQENgbmx3/zmsW9hjdiX fGVGNo5HHpW1PfNLCQzHG04G3B6j1rN1BXkiJVF68DH9ahrW5T0Rx3jS1lPlyGXj+MbcZx0wa4LV LmO5ieWGHC4zk9T65HrXpniixSbTVZXKPkgPjrkf5/KvPdbh+yWzMJd8rDkYHQ57fhRpuzWLWh5l 40VQuRu3AgAYG0f/AF+a8z8Txl5CJI9qgE59Mn/CvUfHcUZtZI5XK7s7SrYyeOPY15hrsKxIySOS znDKzZ7f4Y/Ko5Tsg04HOGMxoCVVAxBO1fvD/Oa+Cv8AgqPZSQ/GDStQhCrFNpC4K8HcrsK++50Z lwiFGdhtZucD6DpXxb/wVc8M7ZvC/iwKNpa4tpZAe+Edf/Zvyq4NqdhVF+7sfEWolvMaNRnA+c+v biu6/ZQ0ldU+KCB5Cmyzcq2OeXRf5E1yOpxkOJNnPoV4x612n7MGoReHvjHa2V2qlruJ7aIhxzIc MoznHJAFbStysikrM+m/EWj3mozp4bSVM3c5LOhPKgnOPoFP518ifG7x3qXiTx3f6fBcyJp2n3T2 1nCjkLhCV3n1LYz+NfoD8DrD4e2f7Q3hvxP8XGE3hW11a3bWLWO4CSyWzHEoTPT5Sfm7V82/t9fs S+Lvh3+094yPwb8DarrPhC+1m4vtBm0q0kuvs1rKxkSGQoGwyKygk9fWuTDQjdvqXWqyUoxb6HL/ ALD3jqeD4iR+FdbuJDZ3TIdwcloeQNyn1UsGH+7jjNfrNp/xE0H4yfDCDU9U09GmudD+za5JGgXz buJTHJKMf89GXzDn+JzX5e/sofAzWPA1zqHjD4iaZc6ZPEiRWtndxFJFO4M5ZTyp4AAOD1r7i+CW rXnh74CX2pXTvDFqBdYRIxGEYlnYZ9FLEn2q6coyrs5sVGPsYtatn5y/tMadZaf8c/Ey2sJCNq0k oUj+9gke3Jrj7OMPOpMOGLD5U9OOa6b4n+LbLxV8SfEniWG2jeLUr+d7YuT8iF/lI98AYrY/Zl+F Vz8ZPj14S+GGnpI8msazBAyRqW2oWBc4HYKCT9Ca3aju2RCPLFI/om/Z+Bl+B/hG1aAr/wAUvp4w /XH2ZBzXomj2MbW5tJbdQhTHl+2PauW8PRWPh3RoLWB1jt7O1SNCWwqqqgD9BXW6bfbrRMKu11DD Az1HGK44fEwcWlqXWbZbLFGrAYwQp6Cm6WGW2jVGdgv3TJyzf5zRCkxQ7xxnOc5I7YqzHFIi7w4C g521pch9yZQvk7pCPx6g00TqsohXaTjLUxUaRVGdm09M/wBakCoF2K21wPvYGf0oe5SLCl5UVSAP lzkn/PvU9hbxPP5q5Jxhsj3qO2CkYHO3oxPX8KtWRV13hRuGQaSitxN9CyquM+WRhu5NMRY3HUcc 4/z1qLfIJBkcYwMnqOvWoFfZu34Qckn1q0yVsS3F9DHcLaOuXaMkbh1x70ySXPyBe3zE/l+dOfMx G5WyGyDt7GiC184mJmJO7AY989qLNsb0VxkNvLtJjQkE/ezjNFdDYaMkMIEkQYkDksaK7oYKcopn FLFSUmcBLLKilUypHLMT1J7U6QTSxhnl3KVwEXuD/k026TfkISe7LjAAzUqWz28Y+fJznge//wCu uJx1O9O6uMeIRHa20DHFMd8bJY5CFZRkkdKZcPdMysm0HJyfani5izwg2Z3ZBFRqmg+JWGywyEAF gQT8wJ6GqTRQZZQwG0cFjxz6VZmVpJQrY2ccg5/z1qOZYQ4iZT+7GQ45JNaJGUlsZmo2TqAkiDav 3SRmvPPG+iSi4M1rGRGAQAV69v8AP0r068u4gg3kgkDIzz/nrXN+IIYdrB3DKFx0HHXrVXViqfNr c8J8WQBEeF1UuUIVTnAOcdfwry7xdos8UgkaPAXl26DkdvWvffGHhGO9V2txwxO0D8wT+Nee6/4P uxCyLC7HJUEL15PP0wax31OqDd7o8ZvkkS5ZCNvy4VmAOa+f/wDgoD8Obr4g/A+4vtMh3T6Pcrdr FsySq5V/yBz+FfWeo/De/un+0GxKledoXqO/Fcx4u+Ed7qulz2bWgMbxFCjDO4EYIIPtUU24O5tL lkmj8Xry2Dfu5YyCgAbPXOM/yrLsrq90LV7fVtMlaO4t5RLBMP4XUhgfY8Z/GvoP9s39lrxB8EPG cuqw6OV0XUZyLV4vuxuOqHPQ+nqPpXh95aQSgRxBmZWAyuAOfX8q7VKM1dGEXKG+59f+FPFPhz47 /DW18ZeG9QS21O1VU1G1yN1pcYwdwHWN8EqenUGvVP2e/wBt74yfs1SXEMHhi3v5JIwiDUrUybCv 3WRwcjrnv2Ffnn4H8e+MfhVr41/wVq81ndqNrNHyrjOCrryHXHYjBr27wn+3deWsAXxP8MLeeUAF 5dOvGhDHudhDBfwrOFKUJ80GOfLUilJH0ldDxP8AGvxfL4x8YzssdyRLdtMCpMhJJyernPQ/Sud/ bk/ab0zwV4Di+C/gy4WDVJ7XyJ4oJOdOtSBu3Y6Sy91/hX3NeKeLv2/vGeuaedP+H/h2x0CQocak xM1ynAHys3CH/aAyCeCK8XuU1vVLiXW9ZuZruW7mczXc7s7O5AJYsep5yc06cGpN21Zg7qV3sthP KWSAQs28yHaSpz6Hp65P8q/RD/ghD+zHNrXxH1P9pjX9O/0TRQ9joxki4e5kUh2B/wBmM4yO718c fsy/sy+Ov2j/AIqWHwx8F2m6ae4BvLhlzFaRDBaZyOAoHT1OAK/eL9mr4KeEv2fPhbovwr8GWeyz 0qzSJn4DXMmPnlb1ZmyfxorNezt3Jm5XR6nYrHJELaeFSCBkEfKOeldBYZmQSy/KEJGG7/SsXSlX cAxOAuOVPUCtGCa6kuVtwu0OwBAPQVzRilsO7aNy0SRG83JYbcjPXBq7HCwh5mwc5BK9B/nNRWU0 8cIj2btw5IH3fb361ZvBcTQrmPZuXG4H/GtErK5JCVMD7tmVxgYPP1qSOFpE3L8vJBUf1pgdEg+Z j8q85JPNWrLewUHIODluOPelZspNWHQ2/lgq6Egn5TjrU4RgVYAc9Tn/AD7UOFORuJ2jqRn8agec DbEGIJ5yw6+lHKhW7FhZHICMQM8jjr3qN2QnZEwJGDkrxTGupAzI/tzntRp9pJLIbZpDlCMt7VST loglJxjcsWFuZZ1TdkkDJIzW1bWdvp0P2yRl2r0wKiaCy0SNWD7nIxtAzyemfyrKvdWu7n5HYYzx GvSt1y0Va2pg1Ot6Gpfa8ruuZtoC8ALRWD5hB2yXAGPVaK3jiWooSwq7GdbIqsC7nlc8/WrN2qpB IyIpG7PJ/WqttCVBuJFbGcYY9/XFTSXaxwg7QAwxz35rCUeUqKc3Yqz2jMgM7lD1V1Pb+tV54tgH moIx0Un+VXnYOqsW647/ANKr3kEV0oV5CSG3Zz/n1rCUex0R03M+4u3tASxzjqB2qlday2N0gYjd glR9RmtGawJ5RNx6Ebe3tSx6VHC24QllxkMRnnOTzU8r6DbijKeP7SwcDK4yMHPNULjSLiRJDKAQ wyoC9P8AJrofLw5hRQwI+9s6fWodR8tYBHH1VT930+tVytLUhysziLzRJZGaVgNu3A44zWNq/h2w WMSSqAcdQuceorr7l55FEDoPlck+lZF/Y+fFl4SVAJLZ6ccD8amVoxNY6Lc4OfQIvPmkjjGf4CeQ Kx9Z0q2y32iIjK5Ix14Nd7JYpKzSQyPzgjIA4FZGraCZ5xIkYPctjJxj/wCvWbaSsxpt77Hzf+0J 8KvBHxA8OXfhXxbo8N1Z3iEOjKBtJH3gexHUEV+Zf7TP7C3xE+EGr3GveFLSbWNA3s0V1CmZLdQQ cSKPQH7w4P6V+wnxB8I2t9DIeA2cDI5YZ615jrHhFYIJIBbLKhBDb23Zyec/lWCxE6ErboIx3aPx Mn0rEoGCjE4YDjv3+uP1ph0QAEzIoLORtBJxz9OlfrF42/Y4+BHxSvRd+JvhtYGYgCS4tEMEh78l cZxx1z/OuJk/4Jt/s6Wt2Jj4X1LCudkC6gwBHbn079a6o46nFczTHrstz84LbRYpXREiYxrlcHGO D6jtXuH7O37E/wAaPjvfWkmmaNNpuju37zVL+JlhRfVAcbzgdB19a+9fhd+xt+z34QvUn8OfDHT9 6YO+/i+0N+cmen9K+ivBugaZLCmmpHHFFGAsccSgBQPQDpzUvFtr93v5mUoSlJNnKfsW/sqeAf2b vCsWh+E7Uy31yQdT1eZR512wHUkdF6kL2B719Q6LZvGgeNw524JXua5vwZ8M4rp42sbxuxC55PtX dQaDeaQTaTHg42FxyacYTUeaXUn3b2LOjC8jg3ywnDMAEDZz19q3dPk8xQZI9oUgMxXkH0x9aqaX p7w5kVy3zZwxxj6Vt6ROXHlXUaZY8lRkEZprVhqibT5ooyrqQM/dbOc1Zvrq4RVkijyfMA8tnwMd +ntmi5tYrIhdqqvQEemad5VvdahGJVJKZK5Y4P19avqD0jcDbxzgOoIC/MU7tx/jUtsZImDFDtBw S3ariwrDGVWTqcncP0qhJ5qzOEznHU0PQS1LRubcRttcjnjmq8qi4wFkI2jIK9vamSpmXy2ABXgY 5qzpmnzSzbCST0GDjihJy0RTairjIIi0mwKSc9DxkVa3pYR5KszkcjPtUl4TpTmOMM8h4UMOE9/c 1kmW7nLebPuILcYzk+9Wm6exKvU9C9PqNxMiq7Lvx9elViyxllSXDHkDrxx37U2V3ClIyGI7Hj/J qusrx3UcJhwWXLFR29M/WpbcndjilF2RYeKOVsqwYDjgZoq8kNp5S+THjI+bHc/hRXRGKcbjbnfQ xjqNnJOtsJwrSkkRnPbqR/nvTbxlAV5RnHUg9KyoJVikDbOQvO/g4zwOasXV7A8LQtLhMbVc8/hn 61Mm2tSI90XQYSE2tuU8qDVWaUJMFkVsFfXtmoYrgBFTzfLPIX5e+Khvv36tlpFwRjaefWs3sWpa l+0vUL8ucYIIC54qYvC0IQJ/Dhdp6ZP0rEuHayBYMcEZOwZb8fwq1b3TnbJC2A2GVs470RnYlxv1 L/2YhmJQkED5SeAB2qOWyQru8lQc/Nx2NSqzABTNz2APX/OKdLMFjKfKWxyO5FF7uwpRbSMG90WJ pdokIyeo5rF1jSWKmIqQAOu3gn0ArqJIldgp3YDc44JqK90eS6RXXqTge3+RUunKxfMr67HEXelp EFijQsOVO3pWZf6W/nhIQdoGDj0PH4V2l3o4gJQRk553E88VUn0eKRQ0hyc5A649P6Vyckm2jS6e x5X4j8PuJGUhfdCM4H+f5VwuueFpRvEcYwNxAVMgV7rrPhvzxhYSW3HDZwTzXNap4Th3FpUVySSN 3JxUyolKSS0PC38PXFtceZDDhmY5wp5GeMe/5Uv/AAiV/dTPKsb7mGQoHGOnJ/MV61c+A2LtNHCQ NhwB0NWNG8ByM7x3KEDb8pA+tZum/hYlOKd2eZ+HfAt5C4CqdxPXH19PwrvfCPw4uYbjz1T7uCSB ndx/jXY6R4Nihb7O0HO4HaV4+o4rs9C8PQWEPmTwrgcEAZ78VtRoJPUU5fymZ4Qtbmx2mJDvUjcG 9PUV0Vx9t1G4UyIQI+CR37VJFYwrKHC42DrjtV+3WG3QyM+0EYHHX/Oa6tWrGC1d2tR9pblIDGFb PBOegp1uLgOGjgA9eOlW7WRZ4PJWXaWHT0rQsdMwjTqCRtxtPPb/AOvVKm5PQSnq7kNjAbv5pQTj gbhzwetalutpFGxMBVsZOO9V4Ld41yAPmOVA/wAKW/WeQ/Mxwo+YY/z6VXs3HUFUgxk2oJKyouBl iRnrx/OmswMrM0YBxyaptsWRWcbc53P/AIVZjuYWuvKEeFIwpA54rJq5pfS5Jp9o905KjLFuSRxW 08trpNoRAdz9cA1mf2klvAI7ZdjnnOMYOOmaox3E80hlkmOepU9vbNbxnGELLcizlLyJbm8uLi/Z ki44wc59cg/pVae6t43SExPukXAwOAfUntViR127lYKRzuqpumiLKzF1GcnvWDbvqVblshzSpE0g DgvtJ69BSiJmHmNIMsOmOnpznpVa4aNrQxOgO8FXXODg0CWG2AQklcYJJ9sUdSy0tyscKB5VU9hj t+dFVo1aZdylQQeQ56fT0orZVZJFKN0YV6sf2g+Ux3FsNg9OBiqf2kxxM08QWMY+U88A8frW3Npk k05Hysp5PTrnp/n2rKm0qO3Ylxwxwxboam76GSs0SrLutQYmBO7JXnOSP8KdMftQcszHau3IJB7f rzVN3S1AL5O1xkBeh9felglwCQd2CR1P50mugW966Lq2TTDCO6nOQQfbrVghF2xIcHbyC3NRWrhY sxJtAXksSOO9Pjna5mVWhUHZ6cj6fhQ1Z6AnZtl1I40j3qoZgc7epGPeq/20yf6tNxP3gD933qQ4 DIQBnjBIxkHtSPJksYANpJBOef8APU00tLjbuhY9PkuLqKSO6wsat5sbqMuSRg57YxVu5WK3Tghg WGf9k/5NZE982dqSNnP8bcilsryQDypFDOTy2OcVUZWFNXRHqfNzlclgeBjj3qssSmQM+GBOTgc1 fubBpG3kYVh8w9ajgi+XA/dkpjDLx155HSsrNPUpcqWhmagYsfPwoc456c96zrrR4DKijILYwdvb 1NdDPaRMA+1Sm48D1qQaXGVDjbuIxkDP1pctxcpgP4dt1jAZRg5wduMUWGkxW7OIYsnILBup/Ouo ksoIrQkMMyLzgciqtvZTPC0ShQx6sfm9Ov8AntQ4xS1C7vqZo04Fd0S8kgjjoMVqWulSNAvmHBPJ weM1YhgRCpKYCqBgfxVPjyk2xFumQd1UldXLvoRLZ/KEjRSOj4Oc470CCNkEJGWVcHFPf5XYoxBP X1z/AJFNTDfMycjjIPJ/+tSSuSlYWOWS1fMLc9FJ/r+dbugX7TQi2mGGJ+Y44rEhXd827IXGSx5x WpaX1vBiIEfKoLj+VbU5qG5jUi5aG3BaW0ROCdoJOSeTVbVDCqB0iJwPlIbt2pttqIkiMYYYI6np T5beK7i8u2n6gkn2z0raUk42OdJ03ZmJqE0VzM1oSQQAWIXA69qZDIYy8ks2TwQAOozU8mh3lxKA /wAoDEnB4zzWNf3N1bXL2zkAZySByMnA5H0rjkmtWdaSmrI1ftSvDt35J5U59MHFNiufKDPKCEyM cckVWsZtwBlUeYueTn86tJLkqzyHBAwnU/WlqU3yuwplhfhgwU4Cg4wc81BdyJtM1uxJ3jJbo3t7 U64bYigIQen0P06//qqDzWCGGMIF46880a30G7NXE4eKPhS3dh04PXH4Ux5WaM+XIBk9+mP/ANVA ikCyOEwh+8y8YNU5Gc9WO3PGz0z3p8rW46f7zYvRyMg+YsykZUrxRVW3nkkTLDbzwMHP6UVtGMeV HRGMraGqh5LYGcdcf7OaoX5Mj7H5DL8w9eKKKzjsZS2Rj3aqGEQHy4xj/gNR25MTRxx8AopI9yKK KoXYvW7F40Zjzsz+Jp9tNKsjxBztVcge9FFH2zKXxD79FuIpIJhuTjinxwRW0EUECbU8v7o9hxRR UR+MuBU1QAQuoHG0mnaUimUA9gmOfaiitJ/GTT6GhBI7rtZjgMMfnTYWMzgSc568UUVE/iF1EvYY lL4QffH6nmnTALZIwHITAJ+tFFEdywk+W2XaAMOeg9jRpvzJuPVlOT60UVVX+Ggj8QrMwAbPIzj/ AL6qST5UBHUZ/lRRUw+FAQAl7lCxyWU5/IU4SOJWAPbHTtRRUPYb2RbikdYmw3/LHP45IrHX5rn7 UT+8MmCwOMgZxRRUT2Rm9zZsZpRZs4c5GQKuRzSwqBE5Xkjg9qKK66fwIVRLlRftppDISW+8ozxX GeJv3N87xEglMkg980UVeI/hL1FR+Jk0E8saEo+CZOTj6/4VbtXfcF3cFsc/jRRXPT+JBP8AissX TFLUSLjc33jjrxVC1ijiVhGuOOueaKKT/iM1h0LKZkhcuScDHX3NZ8QBnDY5JOaKKb3HS/iEM80s DOsTkDzmGPpiiiiuyPwo0p/Aj//ZUEsBAi0AFAAGAAgAAAAhAIoVP5gMAQAAFQIAABMAAAAAAAAA AAAAAAAAAAAAAFtDb250ZW50X1R5cGVzXS54bWxQSwECLQAUAAYACAAAACEAOP0h/9YAAACUAQAA CwAAAAAAAAAAAAAAAAA9AQAAX3JlbHMvLnJlbHNQSwECLQAUAAYACAAAACEAAQdz0M0DAABaEgAA DgAAAAAAAAAAAAAAAAA8AgAAZHJzL2Uyb0RvYy54bWxQSwECLQAUAAYACAAAACEAOfV++dsAAAA2 AwAAGQAAAAAAAAAAAAAAAAA1BgAAZHJzL19yZWxzL2Uyb0RvYy54bWwucmVsc1BLAQItABQABgAI AAAAIQB6EAYd3wAAAAkBAAAPAAAAAAAAAAAAAAAAAEcHAABkcnMvZG93bnJldi54bWxQSwECLQAK AAAAAAAAACEA+pSt1LVRAAC1UQAAFQAAAAAAAAAAAAAAAABTCAAAZHJzL21lZGlhL2ltYWdlNC5q cGVnUEsBAi0ACgAAAAAAAAAhAGATVSMCUgAAAlIAABUAAAAAAAAAAAAAAAAAO1oAAGRycy9tZWRp YS9pbWFnZTMuanBlZ1BLAQItAAoAAAAAAAAAIQBFcU2DMkcAADJHAAAVAAAAAAAAAAAAAAAAAHCs AABkcnMvbWVkaWEvaW1hZ2UyLmpwZWdQSwECLQAKAAAAAAAAACEAbyeCOX1WAAB9VgAAFQAAAAAA AAAAAAAAAADV8wAAZHJzL21lZGlhL2ltYWdlMS5qcGVnUEsBAi0ACgAAAAAAAAAhAKMHxVBxbAAA cWwAABUAAAAAAAAAAAAAAAAAhUoBAGRycy9tZWRpYS9pbWFnZTUuanBlZ1BLBQYAAAAACgAKAIkC AAAptwEAAAA= ">
                      <v:shape id="Picture 1" o:spid="_x0000_s1027" type="#_x0000_t75" style="position:absolute;width:8134;height:12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JX+FbGAAAA2wAAAA8AAABkcnMvZG93bnJldi54bWxEj91qwkAUhO8LvsNyCr0pdWOgYtOsomKh UPGvfYCT7DEJZs/G7Damb98VBC+HmfmGSWe9qUVHrassKxgNIxDEudUVFwp+vj9eJiCcR9ZYWyYF f+RgNh08pJhoe+E9dQdfiABhl6CC0vsmkdLlJRl0Q9sQB+9oW4M+yLaQusVLgJtaxlE0lgYrDgsl NrQsKT8dfo2CbPKW7Te74+KrW74udqvnjs7rrVJPj/38HYSn3t/Dt/anVhDHcP0SfoCc/g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lf4VsYAAADbAAAADwAAAAAAAAAAAAAA AACfAgAAZHJzL2Rvd25yZXYueG1sUEsFBgAAAAAEAAQA9wAAAJIDAAAAAA== ">
                        <v:imagedata r:id="rId62" o:title="12645050_744689749008104_3324523226313837584_n"/>
                        <v:path arrowok="t"/>
                      </v:shape>
                      <v:shape id="Picture 1" o:spid="_x0000_s1028" type="#_x0000_t75" style="position:absolute;left:19583;width:9906;height:12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wTYGHBAAAA2wAAAA8AAABkcnMvZG93bnJldi54bWxEj0GLwjAUhO/C/ofwFrxpuhVFq2lZBHGv Wql4ezRv27LNS2midv+9EQSPw8x8w2yywbTiRr1rLCv4mkYgiEurG64UnPLdZAnCeWSNrWVS8E8O svRjtMFE2zsf6Hb0lQgQdgkqqL3vEildWZNBN7UdcfB+bW/QB9lXUvd4D3DTyjiKFtJgw2Ghxo62 NZV/x6tRcMD8vJItNfO4uhSzfF9EZm+UGn8O32sQngb/Dr/aP1pBPIPnl/ADZPo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wTYGHBAAAA2wAAAA8AAAAAAAAAAAAAAAAAnwIA AGRycy9kb3ducmV2LnhtbFBLBQYAAAAABAAEAPcAAACNAwAAAAA= ">
                        <v:imagedata r:id="rId63" o:title="2day dan"/>
                        <v:path arrowok="t"/>
                      </v:shape>
                      <v:shape id="Picture 1" o:spid="_x0000_s1029" type="#_x0000_t75" style="position:absolute;left:29489;width:12954;height:12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kyKGbBAAAA2wAAAA8AAABkcnMvZG93bnJldi54bWxEj9GKwjAURN8F/yFcwTdNFVm0axSxKi74 YrsfcGnuNmWbm9JErX+/EYR9HGbmDLPe9rYRd+p87VjBbJqAIC6drrlS8F0cJ0sQPiBrbByTgid5 2G6GgzWm2j34Svc8VCJC2KeowITQplL60pBFP3UtcfR+XGcxRNlVUnf4iHDbyHmSfEiLNccFgy3t DZW/+c0qKJwvvw79yl9O2TFfoMnOJDOlxqN+9wkiUB/+w+/2WSuYL+D1Jf4Aufk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kyKGbBAAAA2wAAAA8AAAAAAAAAAAAAAAAAnwIA AGRycy9kb3ducmV2LnhtbFBLBQYAAAAABAAEAPcAAACNAwAAAAA= ">
                        <v:imagedata r:id="rId64" o:title="12645242_745762705567475_3147156730476130774_n"/>
                        <v:path arrowok="t"/>
                      </v:shape>
                      <v:shape id="Picture 60" o:spid="_x0000_s1030" type="#_x0000_t75" alt="day dong va sat" style="position:absolute;left:42443;width:12287;height:12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1uyo3AAAAA2wAAAA8AAABkcnMvZG93bnJldi54bWxEj9GqwjAQRN8F/yGs4JumiopUo4ggiBTB 3vsBS7O2tc2mNFHr3xtB8HGYmTPMetuZWjyodaVlBZNxBII4s7rkXMH/32G0BOE8ssbaMil4kYPt pt9bY6ztky/0SH0uAoRdjAoK75tYSpcVZNCNbUMcvKttDfog21zqFp8Bbmo5jaKFNFhyWCiwoX1B WZXejYIsx1tyTNJZXZ2q/atxl4TPnVLDQbdbgfDU+V/42z5qBdM5fL6EHyA3b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bW7KjcAAAADbAAAADwAAAAAAAAAAAAAAAACfAgAA ZHJzL2Rvd25yZXYueG1sUEsFBgAAAAAEAAQA9wAAAIwDAAAAAA== ">
                        <v:imagedata r:id="rId65" o:title="day dong va sat"/>
                        <v:path arrowok="t"/>
                      </v:shape>
                      <v:shape id="Picture 3" o:spid="_x0000_s1031" type="#_x0000_t75" style="position:absolute;left:8153;width:11430;height:12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I5izBAAAA2wAAAA8AAABkcnMvZG93bnJldi54bWxEj92KwjAUhO8XfIdwBO/WVNGq1SjuiuDd 4s8DHJpjU2xOShO1fXsjCHs5zMw3zGrT2ko8qPGlYwWjYQKCOHe65ELB5bz/noPwAVlj5ZgUdORh s+59rTDT7slHepxCISKEfYYKTAh1JqXPDVn0Q1cTR+/qGoshyqaQusFnhNtKjpMklRZLjgsGa/o1 lN9Od6tg+rOwXbXfpRPb/V1wPrsvEkNKDfrtdgkiUBv+w5/2QSsYp/D+En+AXL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fI5izBAAAA2wAAAA8AAAAAAAAAAAAAAAAAnwIA AGRycy9kb3ducmV2LnhtbFBLBQYAAAAABAAEAPcAAACNAwAAAAA= ">
                        <v:imagedata r:id="rId66" o:title="12573788_744689719008107_887661973769089993_n"/>
                        <v:path arrowok="t"/>
                      </v:shape>
                    </v:group>
                  </w:pict>
                </mc:Fallback>
              </mc:AlternateContent>
            </w:r>
            <w:r w:rsidR="00C85DB7" w:rsidRPr="000563EE">
              <w:rPr>
                <w:rFonts w:ascii="Times New Roman" w:hAnsi="Times New Roman"/>
                <w:sz w:val="28"/>
                <w:szCs w:val="28"/>
              </w:rPr>
              <w:t>Nhận dụng cụ sau</w:t>
            </w: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napToGrid w:val="0"/>
                <w:color w:val="000000"/>
                <w:w w:val="0"/>
                <w:sz w:val="28"/>
                <w:szCs w:val="28"/>
                <w:u w:color="000000"/>
                <w:bdr w:val="none" w:sz="0" w:space="0" w:color="000000"/>
                <w:shd w:val="clear" w:color="000000" w:fill="000000"/>
              </w:rPr>
              <w:t xml:space="preserve"> </w:t>
            </w:r>
          </w:p>
          <w:tbl>
            <w:tblPr>
              <w:tblW w:w="860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1"/>
              <w:gridCol w:w="2299"/>
              <w:gridCol w:w="1593"/>
              <w:gridCol w:w="1424"/>
              <w:gridCol w:w="1985"/>
            </w:tblGrid>
            <w:tr w:rsidR="00C85DB7" w:rsidRPr="000563EE" w:rsidTr="00051F78">
              <w:trPr>
                <w:trHeight w:val="361"/>
              </w:trPr>
              <w:tc>
                <w:tcPr>
                  <w:tcW w:w="1301"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1, Nguồn</w:t>
                  </w:r>
                </w:p>
              </w:tc>
              <w:tc>
                <w:tcPr>
                  <w:tcW w:w="22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2, Cuộn dây quấn quanh lõi sắt non</w:t>
                  </w:r>
                </w:p>
              </w:tc>
              <w:tc>
                <w:tcPr>
                  <w:tcW w:w="1593"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3, Dây dẫn</w:t>
                  </w:r>
                </w:p>
              </w:tc>
              <w:tc>
                <w:tcPr>
                  <w:tcW w:w="1424"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4, Kim nam châm       </w:t>
                  </w:r>
                </w:p>
              </w:tc>
              <w:tc>
                <w:tcPr>
                  <w:tcW w:w="1985"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5, Dây đồng và ghim sắt                     </w:t>
                  </w:r>
                </w:p>
              </w:tc>
            </w:tr>
          </w:tbl>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 Lắp mạch điện như sơ đồ dưới đây, rồi điền từ thích hợp vào chỗ “.......”:</w:t>
            </w:r>
          </w:p>
          <w:p w:rsidR="00C85DB7" w:rsidRPr="000563EE" w:rsidRDefault="00C85DB7" w:rsidP="00051F78">
            <w:pPr>
              <w:spacing w:after="0" w:line="240" w:lineRule="auto"/>
              <w:jc w:val="center"/>
              <w:rPr>
                <w:rFonts w:ascii="Times New Roman" w:hAnsi="Times New Roman"/>
                <w:noProof/>
                <w:sz w:val="28"/>
                <w:szCs w:val="28"/>
              </w:rPr>
            </w:pPr>
            <w:r w:rsidRPr="000563EE">
              <w:rPr>
                <w:rFonts w:ascii="Times New Roman" w:hAnsi="Times New Roman"/>
                <w:noProof/>
                <w:sz w:val="28"/>
                <w:szCs w:val="28"/>
              </w:rPr>
              <w:lastRenderedPageBreak/>
              <w:drawing>
                <wp:inline distT="0" distB="0" distL="0" distR="0" wp14:anchorId="1F98C6F8" wp14:editId="4315E306">
                  <wp:extent cx="2121535" cy="1375410"/>
                  <wp:effectExtent l="19050" t="0" r="0" b="0"/>
                  <wp:docPr id="418" name="Picture 61" descr="thi nghiem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thi nghiem tu"/>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2121535" cy="1375410"/>
                          </a:xfrm>
                          <a:prstGeom prst="rect">
                            <a:avLst/>
                          </a:prstGeom>
                          <a:noFill/>
                          <a:ln w="9525">
                            <a:noFill/>
                            <a:miter lim="800000"/>
                            <a:headEnd/>
                            <a:tailEnd/>
                          </a:ln>
                        </pic:spPr>
                      </pic:pic>
                    </a:graphicData>
                  </a:graphic>
                </wp:inline>
              </w:drawing>
            </w:r>
          </w:p>
          <w:p w:rsidR="00C85DB7" w:rsidRPr="000563EE" w:rsidRDefault="00C85DB7" w:rsidP="00051F78">
            <w:pPr>
              <w:spacing w:after="0" w:line="240" w:lineRule="auto"/>
              <w:jc w:val="center"/>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a)Ta đưa cuộn dây lại gần mẩu dây đồng và ghim giấy bằng sắt. </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Quan sát xem có hiện tượng gì xảy ra khi công tắc ngắt và đóng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xml:space="preserve">- Khi đóng công tắc, cuộn dây quấn quanh lõi sắt non............ ghim giấy bằng sắt, nhưng không.......... mẩu dây đồng </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 Cuộn dây quấn quanh lõi sắt non có dòng điện chạy qua là.......</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b)Ta đưa kim nam châm lại gần một đầu cuộn dây và đóng công tắc.</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 Hãy cho biết có gì khác nhau xảy ra với 2 cực của nam châm?</w:t>
            </w: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jc w:val="center"/>
              <w:rPr>
                <w:rFonts w:ascii="Times New Roman" w:hAnsi="Times New Roman"/>
                <w:noProof/>
                <w:sz w:val="28"/>
                <w:szCs w:val="28"/>
              </w:rPr>
            </w:pPr>
            <w:r w:rsidRPr="000563EE">
              <w:rPr>
                <w:rFonts w:ascii="Times New Roman" w:hAnsi="Times New Roman"/>
                <w:noProof/>
                <w:sz w:val="28"/>
                <w:szCs w:val="28"/>
              </w:rPr>
              <w:drawing>
                <wp:inline distT="0" distB="0" distL="0" distR="0" wp14:anchorId="39B3293C" wp14:editId="2941A449">
                  <wp:extent cx="4162425" cy="1455420"/>
                  <wp:effectExtent l="19050" t="0" r="9525" b="0"/>
                  <wp:docPr id="419" name="Picture 3" descr="C:\Users\ngocquynh\Desktop\12625604_746683255475420_209250991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ocquynh\Desktop\12625604_746683255475420_2092509916_n.jpg"/>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4162425" cy="1455420"/>
                          </a:xfrm>
                          <a:prstGeom prst="rect">
                            <a:avLst/>
                          </a:prstGeom>
                          <a:noFill/>
                          <a:ln w="9525">
                            <a:noFill/>
                            <a:miter lim="800000"/>
                            <a:headEnd/>
                            <a:tailEnd/>
                          </a:ln>
                        </pic:spPr>
                      </pic:pic>
                    </a:graphicData>
                  </a:graphic>
                </wp:inline>
              </w:drawing>
            </w:r>
          </w:p>
          <w:p w:rsidR="00C85DB7" w:rsidRPr="000563EE" w:rsidRDefault="00C85DB7" w:rsidP="00051F78">
            <w:pPr>
              <w:spacing w:after="0" w:line="240" w:lineRule="auto"/>
              <w:jc w:val="center"/>
              <w:rPr>
                <w:rFonts w:ascii="Times New Roman" w:hAnsi="Times New Roman"/>
                <w:sz w:val="28"/>
                <w:szCs w:val="28"/>
              </w:rPr>
            </w:pPr>
          </w:p>
          <w:p w:rsidR="00C85DB7" w:rsidRPr="000563EE" w:rsidRDefault="00C85DB7" w:rsidP="009A60F5">
            <w:pPr>
              <w:numPr>
                <w:ilvl w:val="0"/>
                <w:numId w:val="34"/>
              </w:numPr>
              <w:spacing w:after="0" w:line="240" w:lineRule="auto"/>
              <w:ind w:left="0" w:firstLine="0"/>
              <w:rPr>
                <w:rFonts w:ascii="Times New Roman" w:hAnsi="Times New Roman"/>
                <w:b/>
                <w:i/>
                <w:sz w:val="28"/>
                <w:szCs w:val="28"/>
              </w:rPr>
            </w:pPr>
            <w:r w:rsidRPr="000563EE">
              <w:rPr>
                <w:rFonts w:ascii="Times New Roman" w:hAnsi="Times New Roman"/>
                <w:sz w:val="28"/>
                <w:szCs w:val="28"/>
              </w:rPr>
              <w:t>Đối với cực Bắc(màu đỏ): ......................</w:t>
            </w:r>
          </w:p>
          <w:p w:rsidR="00C85DB7" w:rsidRPr="000563EE" w:rsidRDefault="00C85DB7" w:rsidP="009A60F5">
            <w:pPr>
              <w:numPr>
                <w:ilvl w:val="0"/>
                <w:numId w:val="34"/>
              </w:numPr>
              <w:spacing w:after="0" w:line="240" w:lineRule="auto"/>
              <w:ind w:left="0" w:firstLine="0"/>
              <w:rPr>
                <w:rFonts w:ascii="Times New Roman" w:hAnsi="Times New Roman"/>
                <w:b/>
                <w:i/>
                <w:sz w:val="28"/>
                <w:szCs w:val="28"/>
              </w:rPr>
            </w:pPr>
            <w:r w:rsidRPr="000563EE">
              <w:rPr>
                <w:rFonts w:ascii="Times New Roman" w:hAnsi="Times New Roman"/>
                <w:sz w:val="28"/>
                <w:szCs w:val="28"/>
              </w:rPr>
              <w:t>Đối với cực Nam(màu trắng):.........................</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Kết luận: Nam châm điện có ...... ....... ....... vì nó làm quay kim nam châm và hút các vật bằng sắt hoặc thép</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RẠM 4</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ìm hiểu tác dụng hóa họ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Yêu cầu: Làm việc theo nhóm</w:t>
            </w:r>
          </w:p>
          <w:p w:rsidR="00C85DB7" w:rsidRPr="000563EE" w:rsidRDefault="000B0B95" w:rsidP="00051F78">
            <w:pPr>
              <w:spacing w:after="0" w:line="240" w:lineRule="auto"/>
              <w:jc w:val="center"/>
              <w:rPr>
                <w:rFonts w:ascii="Times New Roman" w:hAnsi="Times New Roman"/>
                <w:b/>
                <w:i/>
                <w:sz w:val="28"/>
                <w:szCs w:val="28"/>
              </w:rPr>
            </w:pPr>
            <w:r>
              <w:rPr>
                <w:noProof/>
              </w:rPr>
              <mc:AlternateContent>
                <mc:Choice Requires="wpg">
                  <w:drawing>
                    <wp:anchor distT="0" distB="0" distL="114300" distR="114300" simplePos="0" relativeHeight="251708416" behindDoc="0" locked="0" layoutInCell="1" allowOverlap="1">
                      <wp:simplePos x="0" y="0"/>
                      <wp:positionH relativeFrom="column">
                        <wp:posOffset>97790</wp:posOffset>
                      </wp:positionH>
                      <wp:positionV relativeFrom="paragraph">
                        <wp:posOffset>84455</wp:posOffset>
                      </wp:positionV>
                      <wp:extent cx="5394960" cy="1040130"/>
                      <wp:effectExtent l="0" t="0" r="0" b="762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4960" cy="1040130"/>
                                <a:chOff x="1686" y="10854"/>
                                <a:chExt cx="9135" cy="2160"/>
                              </a:xfrm>
                            </wpg:grpSpPr>
                            <pic:pic xmlns:pic="http://schemas.openxmlformats.org/drawingml/2006/picture">
                              <pic:nvPicPr>
                                <pic:cNvPr id="14" name="Picture 3" descr="diot"/>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8690" y="10854"/>
                                  <a:ext cx="2131"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2" descr="ay co mo kep"/>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1686" y="10854"/>
                                  <a:ext cx="2055"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389" descr="binh dien phan"/>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6006" y="10854"/>
                                  <a:ext cx="2535"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Picture 1" descr="12645050_744689749008104_3324523226313837584_n"/>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3835" y="10854"/>
                                  <a:ext cx="1826" cy="21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7.7pt;margin-top:6.65pt;width:424.8pt;height:81.9pt;z-index:251708416" coordorigin="1686,10854" coordsize="9135,216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LMg5X1AwAAPhQAAA4AAABkcnMvZTJvRG9jLnhtbOxY227bOBB9X6D/ QOjdMXW1JMQuUl+CBdrdYC/PAU1RFhFJJEjaTrDYf++QkpzYSdA2+7SpA8QmRXI0c87MMcnLj/dN jXZMaS7aqedfYA+xloqCt5up9/dfq1HqIW1IW5BatGzqPTDtfZx9+OVyL3MWiErUBVMIjLQ638up Vxkj8/FY04o1RF8IyVoYLIVqiIGu2owLRfZgvanHAcbJeC9UIZWgTGt4uugGvZmzX5aMmt/LUjOD 6qkHvhn3qdzn2n6OZ5ck3ygiK057N8gbvGgIb+GlB1MLYgjaKv7MVMOpElqU5oKKZizKklPmYoBo fHwSzbUSW+li2eT7jTzABNCe4PRms/S33Y1CvADuQg+1pAGO3GsR9AGcvdzkMOdayT/ljeoihOZn Qe80DI9Px21/001G6/0XUYA9sjXCgXNfqsaagLDRvePg4cABuzeIwsM4zKIsAaoojPk4wn7Ys0Qr oNKu85M08ZAbTuOoo5BWy95A5odxtzrwwY51kuTdm523vXezS8lpDv89qtB6huq3sw9Wma1iXm+k +S4bDVF3WzmCBJDE8DWvuXlwyQwgWafa3Q2nFmzbeUJQNBAEw/atCBgrmKaQzgUXxoY6rOjWExuf owq1Yl6RdsOutISaAAzB1vBIKbGvGCm0fWzxOrbiukc+rWsuV7yuLZe23UcPfpyk5QsAdim/EHTb sNZ0NaxYDUCIVldcag+pnDVrBimpfi3ATwr6YSCNpOKtcXkEufJZG/t2mzWuzP4J0iuMs+DTaB7j +SjCk+XoKosmowleTiIcpf7cn/9rV/tRvtUMUCH1QvLedXj6zPkXa6pXn65aXdWjHXHa0iUaOOQS bnARcs8iZH3Viv4B2MM8aBvFDK1sswQg++cw+TDgUH8E2lKioQK/WVRpkkHxHBeHRcnWVuCHFk8Y fFYakCpKm2smGmQbgD246sAmO8C6C26YYt1uhc0AF8wQ61M6Mpwt02UajaIgWQIdi8XoajWPRsnK n8SLcDGfL/yBjooXBWutuf/OhgNX1LwY8lOrzXpeq46llfvrNUE/ThvbrHh0Y2Bw+HbJ5gixFPQF Aoz8DzUEpLET+ZteQ4KDhpAHRAVqBLpj8l1qCYR61hIQ7e/Wkpd+aA9aguPXfmbPWvJzaAlswo61 JEyzg5qseVuhgrMWSdh4vEs9ge3XWU9+RE8SOLC9ujeJX922n/Xk59CTyamewGa1P9/4QRLFOMa3 kyhK0mwSZRincDq8DcMgioMwCJLQD9NwEqfR7ftUGzj9ndXmR9QG0gF2KC+fhPw0ACXqTkL4+JLg rDZvUht3twKXVO7M1F+o2Vuwp31oP732m30FAAD//wMAUEsDBBQABgAIAAAAIQDaSYmW1AAAALEC AAAZAAAAZHJzL19yZWxzL2Uyb0RvYy54bWwucmVsc7ySTYvCMBCG74L/Iczdpq0ii5h6WRa8Lu4P GJJpGm0+SKKs/96AsCiIe+txZnif9znMdvdrR3ahmIx3ApqqBkZOemWcFvBz+Fp8AEsZncLROxJw pQS7bj7bftOIuYTSYEJiheKSgCHnsOE8yYEspsoHcuXS+2gxlzFqHlCeUBNv63rN4yMDuicm2ysB ca+WwA7XUJr/Z/u+N5I+vTxbcvlFBTe2dBcgRk1ZgCVl8L5cVsdAGvhriXYaifatRDONRPNWYjWN xOpPgj89WncDAAD//wMAUEsDBBQABgAIAAAAIQD8CAOQ3gAAAAkBAAAPAAAAZHJzL2Rvd25yZXYu eG1sTE9NS8NAEL0L/odlBG92E2PakmZTSlFPRbAVpLdpdpqEZndDdpuk/97xpKfhzXu8j3w9mVYM 1PvGWQXxLAJBtnS6sZWCr8Pb0xKED2g1ts6Sght5WBf3dzlm2o32k4Z9qASbWJ+hgjqELpPSlzUZ 9DPXkWXu7HqDgWFfSd3jyOamlc9RNJcGG8sJNXa0ram87K9GwfuI4yaJX4fd5by9HQ/px/cuJqUe H6bNCkSgKfyJ4bc+V4eCO53c1WovWsbpCyv5JgkI5pfzlLed+LFYxCCLXP5fUPwAAAD//wMAUEsD BAoAAAAAAAAAIQCFug1+Yl4AAGJeAAAVAAAAZHJzL21lZGlhL2ltYWdlNC5qcGVn/9j/4AAQSkZJ RgABAQEA3ADcAAD/2wBDAAIBAQEBAQIBAQECAgICAgQDAgICAgUEBAMEBgUGBgYFBgYGBwkIBgcJ BwYGCAsICQoKCgoKBggLDAsKDAkKCgr/2wBDAQICAgICAgUDAwUKBwYHCgoKCgoKCgoKCgoKCgoK CgoKCgoKCgoKCgoKCgoKCgoKCgoKCgoKCgoKCgoKCgoKCgr/wAARCADzAQQDASIAAhEBAxEB/8QA HwAAAQUBAQEBAQEAAAAAAAAAAAECAwQFBgcICQoL/8QAtRAAAgEDAwIEAwUFBAQAAAF9AQIDAAQR BRIhMUEGE1FhByJxFDKBkaEII0KxwRVS0fAkM2JyggkKFhcYGRolJicoKSo0NTY3ODk6Q0RFRkdI SUpTVFVWV1hZWmNkZWZnaGlqc3R1dnd4eXqDhIWGh4iJipKTlJWWl5iZmqKjpKWmp6ipqrKztLW2 t7i5usLDxMXGx8jJytLT1NXW19jZ2uHi4+Tl5ufo6erx8vP09fb3+Pn6/8QAHwEAAwEBAQEBAQEB AQAAAAAAAAECAwQFBgcICQoL/8QAtREAAgECBAQDBAcFBAQAAQJ3AAECAxEEBSExBhJBUQdhcRMi MoEIFEKRobHBCSMzUvAVYnLRChYkNOEl8RcYGRomJygpKjU2Nzg5OkNERUZHSElKU1RVVldYWVpj ZGVmZ2hpanN0dXZ3eHl6goOEhYaHiImKkpOUlZaXmJmaoqOkpaanqKmqsrO0tba3uLm6wsPExcbH yMnK0tPU1dbX2Nna4uPk5ebn6Onq8vP09fb3+Pn6/9oADAMBAAIRAxEAPwD9jri/hW9ku7a2RbP/ AJd2dWd35yflzkD06CqvjeTT/FenpPbaXKtxbjfJPcxrHHjHQsWGR7jNeewG9CKzTsvGG8tuDU8a LPE0cjM3y4xuxjj2NaSrc2xyxi+X3mLaamTdLDLbGOHbx5bZxjtk9fzqSeCaYedHJuXp9KqzK8W1 1JO37o29KsWjTJwvzblzu9Kx5oy3DkUdUSw6fdyo126nbH2xW34T106Nqi3t15jfLj93NtI9+M5+ lQ6HfwJbtHOpWRhw34elJa/Z/tkgnXEajJbNafC04smMm0+ZHe23jj7fcLBp+sXXlrjMXkszH15y T+uKk1HxfK/mSafdXSeSyiRrxhxg9Ao5/nXm58TswaPTLWKFVJCzAFnYe+T0rW0K8gjtGikvdzSJ naygZPpmrVTm6mMoyW50A+Jr3dy1xrBkkjZvljtbhl2qPVf/AK+aLj4laNAyx6b4YjZl5jlupDIS Ppx/OuNuJYlnbzJF/wBpVoezY7biCMbW/i3Guf2lS5uoxtsdVe/Ey8v7Y2M+23hfiTyYsMFzzglq 5u9ktZr2R9PhMcbNmNWOT+NVzGUf59x3L92pEsmih3CT6Hk0pSlIcbRHojoFUDt822rMJ+zETFdy 7cMrcd/XtVW2kMYYTQgdlbNSNPIy4I6Gp5rbFS97c2IvFE1v+7ttQnt1znduBI9s8HFSR+Jdchbd BqcjKzbn3fMH+tc6Y+QWU+/tWrYidbXdAmWK/LVRlJkS5YrU0YvF13JM32q5uF7YhlwAPoCKmufE Pl27LFdMy5+XcuP/ANdYP2G/d8bVVs/MzdqnfT3Rd73Ct7bf/r1XPLaxDjHuSz6xJJa7MqqhsttX vVdbn7S+A7O3XrmmvIW3LE3196R7aS3tN+/aJPzqXI1jGPQneCybmW5j3rwFYcioXiyd/wDD/snN QK0cS7RHlv71Ot77yZNhTd83zCp+IrlZPZCJ5hGZNqt/eyK0Lx7mOJYBMrKv91QD9MgVQnkinbdC 6q2ctzioBe34kVPKb5vb/CiMhe8yx5reYGmiLL/D1NTHzvK3zuVXd8u1hkj8qqpfX0bbBE3XO0Ln +lTm9kkXDr/CM/Sq5uUX2iePVp9qxG4+VeF5/rVG4vTdXjBlYj1xxTntGuD5yBtvYUWunXE4WJAe f4n4ocnLQfLCOo2CyW7k2Ky8/ebsMVNE9vaRyLZq7sxw3mAVpWulDSo/tcw3NyMZrPlUzMXhXb32 9jWmtOJl7tR6kcWmQmTznT220wWkSOcKo926VdhUxxKJRjtSTW0O3Eb/APAW9azNSg8UythA2P8A ZzRUwhlHWPd7q1FaXK9jTOPtLeZ1GFz/ALVW4LSSNMIuWPB9/fmq9rqHOEPqN3PFW57ycQgq3zf7 Pf3rO0YhaXQpSx7GZWj2r/vVZVp0slkEW3dx9aqpbTXU3myStt/u/wBema17Kynu18l5WYKPlXsP elFSYOUVuUrf7XA4nH8OPwFWpr65utMmWOw7hWkGeaYdFmiZhM3X8No9aYbp4pTbPdJt4K47/lR7 2xPuvVGfbyeQP3kW3s3y9ea3rOGG9RGQ7ZGHy/NgfjxUYsUmKvfww/vGwqq3b1PA/wA+tVb0G2u8 WdyzR5AGxsbefWjWJOlTYsXFm8bbzLtYduDToEvViUNIG6nbnpTri8SSGNIo13L96Ru9NFx5i7du Mrg0uYpc0ty9Y2iyx7mu1X5cnvTZZrZ5PLjLsq8Z6A1TGIIdpdvl47ZNGm3TnVIbVrSSRZWO6Qfd X61XNfRGcqbWpaUpAf3ts5z/AHW/xqwbvTZAB9heMf7w5qa9mskg+xpF+8/h/rUEEKNF97nPIbtR K+yCMbrqWbeDTblwItzd9rMBR9rlU/Z4/kUfd3dqzSxt5QIpisn15FTWt4CzG7bd3+XvRz6WQ/Z9 WTG6n85opJSc89akLQmHgnrQt9piqS1puc8KwfpUbR28qHY/8OdrZFS2+40o9BxFuGVS+75qkkKy HyS3yqtVWKH92Du9Gqbe0acqeP4h3qeboacoxrdgmCPvfd2jNBREOxItzD+L0qWOSJnV5GYL6bsG ob++i85Y4FC7ep3U2rBGXQcxiQ75Y93H021a06JXuGmPK7fl3HHPtVQOjKuAPm9OlPggZtoW42/3 snGKcTOp6l63t2t2L3FyIWP3VwDSSyoh22+/73VhTNWnDvH5TbvlHzY71DGXaXHmcbvzqpSJjFy1 ZYW8ugNjXHy9wq9aaomaThm3dscc005XIBqS2LK+47W/vVPMXy6DWk1C4ZbRp5HZeNvrTvsl3AWW SMfnUit5Vx5mTu/3sVYt7OO+MksrOqrz8rdfaqE5cmxHFp93cwDyUT5v7zGq88TRP5BmAYY9ev1q 1JM7MEjQr/s+ZVe4uoLaBlcFpG/i3dKegR5rXZXMMneZf++qKkg+xSR7p9u7vyaKrkfco4eC38zI wo/oadCvkuwcN7mi3CTyKfm2/wCz3qW6il8rzYLdn2qeG6GoK5ifT4Tf827rhf8AP4U5tWt9LX7P B97GWZzn8qr6NIlnYt5sqrJOv3Wbkf5FZ8+/z2+WNl2/Mcc5ok/Z7bmcY+03LzalNeysxl6r26VG RGT55jyzNj/drLs7O6F55kFy2zaT5JAxn+dbFnb3E7NGw/4CtZ8zeptyq1hp1g21sw8nc2Nq7gaW CZHRfIVQD+lSzaPjcx4Vf1FNtLVMrGy7V7K3epcpCil0LUKowV2NSAAndt9lpyW0ajczYXpRjykU qfXcx7VPN7pfKCvcuq7htbpt61LFbsZMBvm/LFQQSSMzMSMdFrU0h7WWRoZWVuPyq46kyulsV7aP ypGuWLSH+FueadLMynOPfGKuS3NrKFs4Ydp3ferK+InjTwF8OrP+2vFviK2sYVjJZpnAzgZOO5P0 FOWw43nZJFtbZyvm+WtLbWMdzIysuD0xu615FYftk+EvFTNH8O/CuravGWC/a1tzHB7/ADnv7Vsa l8ehZaL9tl0AWj9ZGupVVFz7gkn8hU80Nrlyp1KbtJWPQ57O6s58MjOucrtX+tXrHUrV08q7t+Pa vKtA+LHxA1VJJtP/ALG8iOEylWkYsAD9znG5uvTBqxD8ZLqG6ay1fSIvNZdyizkyzf8AAX24/Mmq j7uxi+WW56Y7aUnPzYHpjj9KkWe1aLNt/wB9EcmvILn9pWz8POy+J/h9q32dmzHcWcYmYr6lQSfy zXS/Df4/fBb4oTfYPCXixHuVPz2c7COYe21sH8hU+0jLsaexqOPMou3fp95106ofnj+92aq7WkjS M5K1qRJZOcMJG9OBQ9nIh3pF3z9KmXmSUorK6AV8fxcLtq/GUtm3SWDeZtzjbwKb5ksal0kyf4d3 aie5u7jbHKcN/s1pGpGOiIlT5pXHTJ5j/aJm+boOeOlQtGofLkcH+Fu9TWqMP3U0X7vd97uPemT2 ccTMsAMi/wAOeDQG2gvlZXcCPen29pJcv5e7b/tNwKgSGUxbIn3dytPSWUx+VMzBf50Cl5D3+zwy 5MkkjL/dHH0ofU7iSLYx2x/3F4zULrHs3LIVNOjP94be68UDsrajRdQyJlomDdOnXn+VItvHcDez fd59qVlMnyxH5c9e9L5EqH5htz2NAilOpMpKHj6UVoxyQ26CJkViP4vWitvmT7SPc4a2sHT5klYR 7s564rQl1WHSbAyvKW4z8y521XubtLax8gTgfLklep+lYstzMZVyzMrL6Gs5Pl2LjGUlqyzdz3N3 JGbe2MwkbmWNgNnHv/nmktZLsNm6i2Nz8oqa2k5wSvH93sKjub+JIma4eNW/h9/xqSyTVNYtNIsJ tWvp0ht4E8yeZmAWNQMliT0AHJrhX/a6/Z6Kgv8AFvSfMXjaLgflVX9o7U3X9njxgwmXe3h24X5c 5G5Cvr71+B/7Vlp8QF+JN7rPh/4t6lpaRyBPscd5KI/u8cDpXmYrHexrKmrarqfoPC/B9LPcsqYu XN7kkrLs1dvXsfv8v7XP7Pxfyv8Aha2k57nz6kT9sX9m+2kVrr4raWq/9dM4r+X/AF749fHLRobi 1b4u6xBcpIqQoLmQh1J+9noABVjwh+0n8RI5l/4TX44asVB/1cF4cj8lar5sT9iz+8WKybh7A1OW qqm3eP8AVz+oCP8AbN/ZegO6T4raexJzgZ/wrP1H9t79loNhfi3Ytzll2t+XSv55/Cf7UH7MF7aK nj/4ufEaOcxgSSWOokqD67fJH8/xq3qnin9h/wAVSiXQv25vHehtIOYdY8MTXCD0BeOQHnpwvbk1 v7PGS6o8uUeGYy+Cq/ml+h/QCP28/wBlKzk+f4sWv0EMjf8AstNb/gop+x/ZTbrn4pQDd6Wkv5/d r+af4oa/daFcMvw6/aJ0nxJbt/q5lkngmb2Kykc/ia89T4iePrhZhqfiYQSR/MqzXT4k4zwc4/Ws ksbF2djSjR4cr6Rp1P8AwJf5H9SV1/wUq/ZCW1Z7H4qQtKx2W6tZTIC3YZK4HOOSRXz9+034v1H4 malb3MHiBbyTzWljt2uP9fHj5dvZgvPA65yM9a/Ej4NeNte8Q/s16veXmr3CyWviG3RZjKWZI3Kg qCc8cn6V6Av7QH7RHwTjj8K6n4muL6zs/wDStDe8kZgICcDY+c4A4K5IBGMcV6WDyvEZnQnCMlzJ 7bX+Z0ZlTy3IcVh8XhIvlcb+9Z21sftZ8GP2kvh7Bpdn4U8Swf2NNBCsYLRlY1YDBz9Tzk+tei/E vwppHjr4eXItoZ9QtLhRJHNo9wPMODkFev5EHPpX4yfDL/gt14j8HxR6b8QPhLpOvJjDxavb+cM+ zoUZT7817h4B/wCC6P7IF4A/i39mi/02RfvSaD4mljIPqFkVsD6HNbxyHOKPxUm/TU+fxtbJ8RWd SnOUW3e2jWv3M/QD4P8AwXSXxNY3mmfFz4i6fIJFxps2mokBxxgkbR+Yr2P4ieA/EN/8VodRv9Iv ri4tdPWONo5leMjpk7BjJ9M1+eXh7/guJ+wlLD5f9ofFTTwv3UXxU5Vfb7n9K9O8Pf8ABa79gfSt L099W+M3xGWG6ZhcwQ648j2644JAQEk+x4x1rojk+bVPdVCX3M8epHL4vnlX/A+jvi18V/A3wehj s/HE7Q3E+Tb2EcJaST3HoPc8V82+NfG+nePvihZ+MPBtkukJbyR+ZqJIj3HPJPqccY6muQ+Pf/BW T/glLqnhjUdU8Fw+NvEPiea3ZbG41KNmXzMfKzNKW4zjjGfpXxPpX7U/jf4k/EbT/F3h/T9QuprX ItdPvLhpIt5bgrCoAz2A55/KtafBGe4j95ODhFa66fn0PWy/Pssy6nKnQTqSmnH3rJK/W3c/aDRv 25PD/wAJfC1npfj3TrnUb+Zd1q1rsMgh4ALgt65574NRTf8ABTr4WyfJL4D1tv7v+qUH/wAfr8+f C+l/EWwt28RfFTX5LrxBrEa3F3GzAi0TokQ7DbySBwM45Oa0p7y4lG2UsFz1XvXxuZYqvhcZKlCS dnbTVH7hwz4b8P4/JaWJxMW5yV3Z2R9zTf8ABTL4eyyqLT4f6n8p/wCWk0YP/oVJ/wAPN/CTA+V8 Nr1z0w1yn/16/P7xtqfirSdL87wbp32i4ZgAsjYG3v3GTj3HNO8H+JfEs2kxv4lsGt7jcR5ajovb IB6n8a4f7QxPf8D3I+HPCblyKi/m3/wD78uP+CnWgMVFr8LJ19Wa+GP5Gq0n/BTeLcyQfDH7wyN2 oAf+yV8WRasJUx9369au22qW6nc8iqq+vWiOPxUvtfgaS8OeEKcbyo/+TP8AzP0M/Zj/AGqk/aA1 jU9GufCn9ly2MKSqwuvMV1Y49BgivYXljilCxMS3X2+tfGH/AATTvLZPifq8DsWWbRflZeeRIP8A Gvs2/EkG2QMpVvXqPrXvYOpOph1KTuz8E40yvB5PxBPD4WNoJJpXb3XdjZDz5hG3K5zSBgRvB9s0 4KDExVfl/SoXWRPujFdR8lIswzKhw5x6UkvmyD7/APF1x19qhSNvuuev8X9Kn3mM+WjfeqokkO5f 4goopxZP+Wijd/u0U+YDyW21OSeJZZp1jwcLnr9BUd1rS2xkdy23sc8n6Vh3VxKu62Qbm4IyOjYz +H1qK11O/wDswF7Zq204O1v1qDf3hdW8darBepHbwPtZiGI/hX1qrceLLq4lW6Ue3U8VU1XUtHt8 +VuZlXpnJ9azIbu3uW+02+5ARlg3WlG7N6cIyV2Ufj/4vuL34MeJrGWRdsuizhdw77TX4tftPQA+ MtUj29WBwf8AcFfsv8X7BNT+FniC2IVi2jzFF9SEJ/Pivxp/atvFtvHV4u776oWDdvlFfN5xRqTx lOEFdv8AzP6E8KKlGlkWJcnZJq/3HzH478HDV4ZIYrhkbb+7I6nnpXE6T8GPFet3D21hp7/K2FkR Mp/+uvtD9nL9iT4h/HfULHULmaw0PS7+8jt9P1DXLgQpcys2FSMH5pGJ6AA5r7o+G3/BFT4c2F5b n4jfF3UGkZsS2ulWaW8ZP+y0jBunfb1r9ZyHhDLcPhY1s5xXs72ahFXl8+h+ScecTZfWzJxwFJya 0bb0PyG8G/sVa3rcHmeIPiDpmjjdnbdWdzIx4/6ZxtU3jX9hjWPCtg99Y/EnT9S28+Tb6XdxseM9 ZIlH61+9Okf8Eg/2S7JEZ/D+tXjR7W3zaw3Lf8AiIrsvH/7CPwx1Xw8wn1LUoP3kci/apIJV8xT8 pIlhXjPbIBB544r3MRlnADtGjUq37uyS+Vj84WcZvzXcY27an8xuv+AdQ8NyCDUXMRXnlTjGetZz 2EAjzBf7l2ndtUmv3P8A2uv+CR+ieIPDy60NW0j90zm4M2mCz8wbTtzJCXjABO7kLz1OK/NH9qH9 gnXvgneSXvh7Trr7H8zKZtpW4GM5hdSVkAzzg546Yr53MuGsPGm6uArqaWtno7fqfSZbm1HENQrU +VvqrtXON+A++2/Zn8W2F0ArDVrWVVOM9efw4r74+Gf7MOkftL/syXUk9srzabbxmxuEQGW33L/C e4zj5c/MD6ivgP4Pbj8FPG9kEb935DsD36/l/Ovu/wD4J7/tJ+IfgX4UHhvxhZ3Oq+F9S8PXd411 aRg+X5drIyQH33rnPBAXNePkMpRrVEnZ6fefTcYQjTy3CuGqUWj88Pjt8K/FHwc8czeFfEkGCsjG 2uF+5MmeGU98j8jwam+Enw78P+M9Kur/AFZp/OGrQ20flTBQFIJY9OuBxivtD4z/AAu8LftH/s+y apZaXLDrWmXly9s1yoMiOrZ8vjsQMdcHINfJvwz0ltOSa9s7ZVlXWIPLifoWCNkZxnJ5HHWv0rLa 0q0d9Vv/AJn5jW5di34P+FHgrxCtm8V/dxtcahqCtC0wyiQKSo6HluOcAdaf8U/Cdj4ITS9PtHkb 7Rp0NzM8jDq/O0cZ46HOa6H4d2GnW3h+11SOSYTtHrk8kkeChAwmORnB+X6fjWjcfBXWvjP8bdA+ EHhG7uJLq5sbZLu8uh8sEYj3PJ7Kinv1x719dha0aMeeUtEm38jy5c1R8pzP7Mv7P/xS/aV+Idr4 I+GegPcS+aGubpsrDax93d+igfmTgAV+rHwt/Yi+H/7LXwxt59P1KPVPFVwGW91SZRtjypG2MdVA 9cgt6ivKPCnxb+EH7D/w+0fwn8OtAnOhX2sR6Yuo26ot1rt8Q2ZndiAkOVOGzjHTAGTF8R/2+/G3 xFi0X4f/AA8+FF9b6zqV01s81xIJI7WPLbbj5fvLhSckgY5ya/O+JuLMRmEnQoPlgl83/wAA9jLc D++g7Xb0PQ/EmvifxJIs824rGisxI5+Xk1meIvG+g+F9Fl1nxBqMVraWy+ZJcTNgKoHWuJuofEl3 ok1tJre7UFUo18oBG/uQPrmvGv2n7TxXN8JtUg1HxM1xshd+F2cdSMdx256e+a/EadGOKxL5pbs/ sCWbYvI8lpwpUXJxgtdLaI9n/wCGrPgxKsclt4vEm/7pWNmVh7HFQt+1f8G4pCX15mO75sWz/L+l fnv8MdW8P6vqsOleLlupLeKFmjW1umjYNkehGRXpln4U+EFzpN5rEHh3V3t7OSL7QzanJ8u84UY3 98V2VMHg6c3Fp6HxuD404qxmHVaKppPa97727n15b/td/BlH8xtbmX5tv/Hm+M9u1bPxRk1LVNNt f7MW4ZGkDma3kI2qRjJA5P5HBr4oOneB47CS68H6TfW7Ky+atxctIu0HtuY4Pv3r688bX11N8NtN mt/OXzFiVpIWORlOvHbtU/VaNHlnTu79zWPEGaZpg8VSx9rwUWuTS9/+GPsj/gkdfapb/ERbDULS WF/7GnCedNuZxuU7vb6da/Q6ZpbgeW+0/wC92r82v+CSWomz+KemLNE2ZNNuk3MxJYAdefp35r9J Q5lPnIv3v0rswOtN27s/NOOIJZlTlrrTj+RHbyT2R2SKSG+7uxVj7bEw/eoqt/vVMzwvBtuF3bSQ rYHFUZLeyK8T7tvVWXkV6Hwnwy94W4kYbdiD8KQtmRW+b220W1sZObSb2+Y8UjQSA7nGJF7L0qRj sN/f/SikElyPvKP++qKvlQHgLRtFctNMPmbjcP4lqee3EtmwBVW28N6VLsWeNpI3/AjNQXAlhTaW LZHQCoOgxNb0hFu/tUTj95H82OhP9KxCGhbcoPp8vStvWL2eKfDbsdFU/wAqpxTQs265j+XpT06H RHmjscv8R/Nl+H+tQyzMA2l3C5Tt+7PPFflDrPw5i+L/AO174b8HXNkZ7W8nja6iB+9GoywP5Y/G v1m+Il1Z2/hy/tYz8slnIPzU1+XvgPxvJ4E/aCuvHtrZxzXlnpLJY7h8sbPld5HsM/U4rmw+ErY3 O6FOnu2frXCuYRwPBmYVZO1kn+Fj9BPh/wDBL4AfBrRIfHfj+9tIZIpIL6FdYu0SGxmSMohjVioX arHHoSSADVXUf+Clv7IfgrUJo5fidHrBVsLHotvLMeOxMaov5sa/On9p34j6h4t8J+HZtf1S6vNU vFub27vJ7jdvVnxHGB/CqheFwBzXL/s3fs7fGD9oHxOvhP4R+C7zVruRsyNDHiOJSeWdzwo571/U OW+HOW1MDHE5rXdkurSSXXc/mnGZviK2Im6cdW/U/SyX/gtR+zPZlobDwT4nuVU/6xbOH/2eWrNt /wAFm/2V9csVt9U0LxLp6nhpJrEEDnr+6lz+FcF8If8AghXEtrDf/Hv43waa8kYLaXoduJ5Nx/hL kgZ+ma7/AMR/8EY/2UrDTYV8P6/4q1E5cXMjXQj2AKcYAU5y2OPTmuCvg/CmjP2SlOTXVXa/LU54 1M3nq7W8yL43/tYfsuftp/s7eJPgn4T+Ptno+reILD7Pp8kNw9jdRy7gVK+dt7gZw3IyK+NdY/Zp +NPh/X9U8A+M7N/+ETi8E262czagbqK61BJQJZQZMuPMQg4JyCDgivXviv8A8EbvhebPf4G+Kmta XqG+TydP1O1SQMgbAfKkNgg5xjIGc14n8Q/hR+3L+wJ4XXxGzSeLvAM0zLnzGuLNlz12n57cnBAI x6nNebjOGOGsbTcsoxb51qoTVm/Rno5fmOKw9RKtHRvU+PV8LxeEdJ+J3h5FbEarIp9OW4/T/Gve f2O5/wCzvhG2tz3nmW15ogHkyHhW8t0Zceh49ua8u+I3iLw146tfG3jPwpHJFDqmgxzSWsrAtFJk 7lP0Pfv19q4H4H/tp+Jvg94HfwTJ4SsdVs0/1a3RKsoJ6ZwQR+FflOU4XEQzirRlvfVeh+u8USp1 shwso/y3/E/Qj4dfDHwb4Z/Zz1TxjHLaWdvZrLc/ZY2PJJO5+vTH9BX5uaR8RbWx8Tx2QkijsbvW jdNMxxt+VgBnsOa6r4o/tz/Fr4meBpvB9p5GiaLfqqXmnWLEeeFcEKzYHAPYY714VqdwJrGOIcZb AUde/ev0TKcBLDuXO939x+VylKR7d8M5bubwTHPb30cMcen6rLCzbWZkMygjbnuSOT19Divo79jW 6tvEP7TXjbT7OLbqk/gWaDR0ZhveXykGFwe4r55+C+nyR+B7EMYYWbw3dPvktQ3mM10AvI579e3S qfir4seNvhF+0ZcfELwfrHl6rpepbo7hT8r4XBDDjKsOCO1e5Vwk8dhalGGjaaX4HHGVppvo7n6W eB/g98MPjRD4V17xVpTTReEb0Xlnp7ELHHcpGY9sqMPm28jaar/FKbxHefFfUbTw94Zs9P0O00qK XWtbihWOd/kk2xAgfMAAvQ8V538D/wDgqx+zn428PM3xh8C33h/WLhQl5faPGXjnfoWG3nt/EM1z /wC2N/wUX+Dj/DebwX8EdP1C4u9UiFr/AGjqBKmNX4ZsHnOOnHU1+UZlk+Y5bGo6lPZNXey8z7Lh qMcTmFJatcy/M77QpUuNO8xeFZc7v6151+1LZ2h+FOrNG43tZtk9ecGus8OW9/rHgaCOyu2t5pLV fLmXscDBP4/pXFfG74XeOvEXgTW7PT9VaSS6gAhjhU7xhcY9++a/KMI4RxHNKVtT+rM7ninlzpUq TleLV16Hxh8G9Bl1LxGozu3WrjDLyOV/pX0h4Y/Zv8baloEOn2fiCxt5tet1urPR5Jv3l5HGWCt6 A5D4yRkjjrXz94a8C/HnwbdhtK+HOpLJGxHmvbkZHAI+nFd5pXxU/bg0+wj0LTdN1SCGKNoodtum 6NWPzIrldyqcngEDn3r6Kp7GpVb5lZ+Z+EYeOaYegqfsZ3Tf2Xt5FrXtGfRJbfT5FYGSORmHrtK8 frX1VrN0Lr4PaPfShdkNvbyFhnco2DJHbI96+PNM8M/tJa/rUM2s/D2+mRVZFVmA2qxGe3tX2Ylt qHh34OaZbajZw+fDa26TQzwiQbuARjpn0965sRUoxjCMZJtN7H0uR4LGTjjKmIhKEZRVm1bVfmfR 3/BKnVtZb416ObgL9iktrhbVud5BQ8N78V+otpLJEvmxDK1+WX/BODWpz8bvDqvGkP7+UbUh2bVK HA471+oC6gVtGjV/mYHbTwMuaMn5ny/HNH2WLoat3prVm3BcQ3EDA8NVaWCFjkyVmR3joNrP1xU8 DXLjdnavVmNehGXMfB8pdgW3EQILb1+6PSrES3DL5hC7e7betV7e8iVAiRbm/ibHWm3V1Jt3B9o6 1pEzlG5fWSwiUKyc9etFYTy3BbJY0VpzxK9nHueOx3VpHb7VxuP+fzqreaiobBGNq/eqHbLGqsyf VfSquqSQrGwaPt1/rWDudUdWU72/gnuFIH3az9QR5GMu7/gIFQ3DSB8I3zdadBE06Zup22qv3VPW rj72htHmRzfiCwXUrK4tjJuzG+5WXouDX5b+IbUaNNrmu7drNJJBCW67UH+LCv1M8QajDbQSWlqo Vdhyf73Br8z/AIpaOt5qlv4QhfZNeX53Z/6aTsf/AEFRX1XBODjiOJqT/lTZ62LzKpheEcTRX25R Xy3f5HF6l8KvEPxf+M/gf4F+DhBJf6xa2Npuh+ZVaQZkdj/sruZj0ABNfr/8B/A3wP8A2QvhBY+D PC+pWWg6NHtS61e8mWO41ef+KZm6kE7iqj+EivzL/Ze+MHgb4Vf8FNdB134gMljpUNxNpDXGwBLN pbV7ZJDjgAM65PYEntX6jeNf2atF+Ktl4fg8XalfQLoOW0zUtLaN4J0K7Q/zKw3FQDnqMnFfrHiR jMfTjh8KrxpON/Jtvq+p+Y5fClJSd7u/3GvdftS/sxeG7SO5v/jb4at0uLFryORtSTDQK+xpM56b +M+tfOniD4VeLPt39meDP219Ht7fUPEaeMo7SXVniY6TKwIVQc4iZcAHdtPpXTn/AII/fsrXXiGM DS5m0H/hF7jR7jSWlPmytLcC4afzezbx2GOKm8Xf8EgP2TfFULnXJPE9xN/wjEGgWs0uuszW9nCy NCijaOE8scHgj61+a5fmeKwN1Tivete6T26q/qdNejRqW3OBOp/tfaZ8WR4p8H3kPin4fPeXsl5Z w6xbXXmRhGaKOPbypLYHJ4yM1iXP7WHhf4k6d4k8PeM/B914NtPDtvZS3lrrEimCR7kkCMp0yGBH Hr0PNL43/wCCXnj3wzpXiTUfhf8AtKaxb6teXFnLpljBbiwsbb7MpUAxQnDM44YnG4jJrxv4oaj+ 1X8Nvs/hH9rX4J6b478O3VnbSPrWnMTNayRCbflwPncDayhu74HNfQxzbDVre3pKLSSUo6bO97dT k9i18Er+R8+/te/s3aD8L/EnijVfB+lRWem63ot1ItjCfltZl+ZlH+zyCPx9K+P/AIKfD/wn8S9G u/DutlobqGXNvdx43x57Y6MPb8q+6P2h7uy8Q6RqWp+GvFbazpN9pLXFoZiPOtS1sCYpOfvYKk/W vgX4M+M7LwX4/mh1ydYYZMB5Gb5c7up9v0r84qYytRz6rUpyvqnfvoftlOnTxXCeF9r2a+5nQeKv 2VPiV4YiYaXbQ6vboxMDWbgSMDzzG3IrzvVPhh8QNN/d3/gnVIdhJ5snOOfYV9r6XeWniGwV4LuO TK5juMh16fw5P8mrq/B+n39zdSQWUF2WW3X9/wCZOsbev94flX2GF4mrR1qRu/uPzrMsr+qz916P Y+XfA/iWx8JfDyGO20a6fV7XQ/Ljha1kOZ2ut23GP7vJ7c1yOteCviv8RdevNZtfAOqzXF9MZWW3 02TbuPpxX6RfDHwB4jubOW/u7COVWZTG0l1uYc84zH7V3mueHdVsdOX7Tpt75Lyr/qJJtg/75C8f jXpR41lh9VS19TzKOXSrSsmfnn8Kf2FP2iPE0VvLqPg4aHbblPn61KIAQe4X7zcdgKp/tg/CPwf8 BbDQ/BcGsNq2vX119ovr6QbBBGOiJH1UZ7tyfSv0K8UeKLHw74fm1nVbr9zZxDdIpAeFCMdQS2PX LDivyt/aa+LMvxb+N95rcV0JIYpvLjaMDbgdxj/6/PrXyXEnFGYZlhXCVop9EfpHCOX0cPj4Xd7N ffofo58LrMz+DNNc/dazj+h+UV1ptUC5eP5c1y3wZuY5Phtos6n72lwlvrsFdZKfkaMPX49FxlI/ rZx5cGnbocbf+OdFt9TmsU8OtMY52hZvlGWGM4z9a5F/2mPAaXX2WPw3NNNuI2gLw3fj/PSr2p6b Jd+J7mSMIpt9YkIkkxgZjT8+M/jXlekx65Y6Dr/9kaFCywySvHf+UFkRgx4B717VPD4eUdVd+p+M 51n2c4TER5JpJ3v7t9uyPbtG+KEuo6XNrcXw8u4oYY98jTMinb7Vt/ECRr/wZM9umTLGjKu3PUiv Ivh74n+M+r6NfW3iTSVXTzZnzJp12sP3fb1z1r1y8vJLb4ei8nikIWxDbYWw3TqDXPOjGjUVl3PZ y3NKmb5XUVW6XLfWPK79bLsepf8ABOwXOmfFTwvDcRSRyLqjKu/+LKnkY+tfqbZIyKC+R+tflB/w T98RXd78SvDN/PPdSNHryBZLrGQvAr9Ybeb7Vgxt3+9Xdl8W+b1PzLxCjGNTCuL3pr8GaNrp4u5O NqKP4mqxfRWyBksiWX9KjZ4kt1hhXnb61HGyxHDlvWvY+GJ+ae89RbfKk/MPqKezKw2sQ3oO1V42 DyMyqdvWnQjEm/dxn5fahdxSXUmQxsvz2wzRRIMNjNFBJ4Lqd152BFMq/wC6vWsHULslWUt1Py57 f/Wo1TWZ5gzrHg+g71nPfPcMpah6nVT91XGTXq5XI3dvlWpkkDwyEI33flqqgjb50G0tyVqxIrGP zY5Af72O1aKOhtzRlZHG+JwsRk3n5tp+XNfBCaLrXiv9o15PD+mT3cemalMWNvgYWKFgDluBzn/9 dfdnxD1r+z9G1LVp0VUgtXdc9gBmvzSufjt8RvBF9qEHgvybf+1Gme61C7ULjfuU7WOP4W/Ov0Dg P2OErVcXVnGKSteW2px5p7fE0o4emm7u9l1aR5n8a9L1/R/jnq0GviL7bLdG6b7PJuVRIPMUexG7 p26V9E/swf8ABTH9qL9njS4PD2heNG1TRbUKI9K1hTMg9lJ+ZfTrXzFceKfAR8Xyat4y8XTapeXD b5prNcqW6nLH+nbFeseC/wBrf9mb4XaJZ2dh+z/Y+I9Wt7v7R52sXUjAj+4wHDD2r9YzTxO4DqYW OGxMfbOKSslpp2bPmKfC+ee0bhG1/wAPU/QH4df8F2vBlzYrF8ZvgNJGZFCmbQ7gHHrlWwfyr03Q P+Cnn7JHxE2yeG/iGuhg2cwt9N1pXgY3BMZjJdsjb/rAfXK1+alx/wAFINO1SG90rRv2I/B/kalc RyXSw2c275cYRTjhTjkD3rs/CH7RH7F3xYuZLz9p79l/VPCrLCqWsng2RrePHurqc1+fVs/8NcdU uqVSl5p3S+R1vIeIsPrJJ/I/ULSfir4O17wxNrGkanZ6+t3NMbeXTbqN9sa7cOwUkgEk9RnivPvG 3iHTv7Qk0DxBpE1pMy5aORN8bKQP4h25HUY59q/OX40w/se+H9Kj8b/sVftFeL9G1uEjdoetMUUt ntNGw/IinfA3/goB+2to2rMdStLXxskMRc2ep7WmlhVSPkkXDcAngiq+pcP4ylzYDGxfaM1yy9Ox yzweOp1L1aTXpsT/ALZHwS8K/DP4j6l4g8DWy2djrWjz/arG3b9yJgpPmKOgypwQPQV+Wfi6GKDW ry2lHzeZhSOozX6afHD4/wDgz4x+GLHxTZR3Ok3919rhfRdQYebmJQJHwOgy6gcDoa/NWbXdHk8V 6h/a+kC6bz2C724HPtX5pjMqzCPEM6FNWk7H7Jl+Iw/+pdD2zt70lr6kHgX4p/EDwNcK/hjxLd2n zf6tZMpj/dOR+le+/B/9sr442j/ZLixtL+NuJPL00h2/FMVyvwZm0XV/EcOjaB8JbbVrmQr5dryS TnufSvuT4e/t3ab+z0um+BG/YX8F2uoyPHBPJqETSyPIG2YyeM59OlfrWTcG8QVIr2+HhP8A7eSd j8uzbOMDGo40qj0620/E8y0b9rb4sJZCOx+BV9IDjawhn9/Q1S+Jn/BQb9qnTfDUei2Wlrpenq3y Q3mhvIUbGM5fPavoKx/4LSaldSR2tl+yl8P7do5cN/oL9PTrXrXxR+JXxD+P/wDwTo8SftS614Z8 K6fDp90sOn+H9J0FFYR+ckRmZzztBcj3Ir6TMOE8Tl1ODngIR5moxbmnq9tEeFSzSFSpd1G0tdFr 5n48/GT9qr49fE67+xeK/iBqFxbw9LdU8m3z/wBc1AU49wea870BDLqccspO533OzdzmvsJvg34n +MGpWOl/DnwDN4iuL+zjkuhZaWQtvO2d0e7pxxySBXkX7R37Lvxb/Z78VQt8R/DEOkmZwFtROrSK fRgOlflPHXCubZXH22KlTV/sxfT0P1rgbMstxWKpQo8zd1e6/U++/wBnyUXXwf8ADsobO7SYP0QV 3Dxg5Q+nWvO/2X7mSX4I+Gzj5v7NjB/KvRiCY9y/er8LlHlqOx/YlOPtMMk+qPO/Efw48ZX/AIhm 1HRL21EMt0s+2bPPyquD+VcVH+zB49TVLrVrHxeLdrq4aQxqzbFLMTjHTGfavfLeBgWlYfw/MKVb hWm8gZ3d/rXQswnTXLdHyON4FynMKinWcrptqzta/oee6D4E+Kem6RNo2reILG8jmiaMvLCVYZGM 8V02oaTfaf4KOmA+ZNDZhVYRbizAAE7e/wBK6TbmLaev0qnrl/JYWE9xDF5jRxllRjjJx69qn6xU qSV116HRLI8Ll+FmoSfwtXbu0jY/Yn1XUpPiZo8+p2gt2XWI9saw+XjJHav1jRLq2hj3RbVbn5a/ Ij9lj4gtq3jjTZHt/J+w6pEN/mb9wLcZPrX632F5PLZxyTS5yo28172Xy92S2dz8J8R6cX9UnTlz Llau1a9malneIz4P8NSXt0inCMPm9utZzRtHtMEuDnLUGRi3Rt38LelelrazPy5ouRzKUVQu1m4z 61ajiw4LngVWso2EeJPm+b5as3DOo2xr9KqJEhskrhutFVnuHDYZeaK090PePmy9lwSmw54C8VTD TrNgRfdPJPetWUsUbdFyOjbfaqws3kOHO1V5DdzUx8jojsRwzW5bZJxz90DoKZqOo20du1vCdv8A tYqdf7MtuZD+8Y55rM1Z7N/MKSKx25JjNbX0Kh8Rwnxj0iHXPA+oaTK7CO4i2zeX94x5+YZ7cD9a /JH9rDxZb/8ACz7rQdKsftWoSyJb29rz5NuoAVFVRxuIr9gtQgmuLaaS62+W0bD5+h46V+TP7ZGl +CT8ZdQ1eyvv7D1ix1aQ20rx5hmMb8E+hyBXLXxDjS9nKVk9UvP/ADPpMjy/EYutKtTg5KC1t0vt 8u5zvhP9kXXDcRr8Qr/yriRQ8lrH/wAssj+I9Pwr0C7+EXwi+EtjJd6jp97ezRRhvKhX5VznaCT0 JrGm/aVs/HcMVx4stprHVvJ2SXFgBNbzN3YbeQCecY4JrQl+Jj+NbSbTNc1u1lhureNJiq7H+UfI 2DyD/OuWNGU56R+Z1Y6Mo4fmnUtK7vHbbayO1/Z/8F/E34sa3b6h8Lf2adW1GxWYLv8AP3Z/UV6d +0J4p+L/AMItbPhHxL4B1LwVcRwxq1hPYq0ZyB83zKc59c1x/wAPP2v/AIq/ASystE+EfxgbTbW3 UOwa4C7Wzz0B471y/wC2N+374v8AjxcW0vi/xzceJb/7OqXN0sOFQqOm44zn+nvXvYXLZztZrpvY +JqYip7R3b9dTj/iIPC/jiXyvFvhawiuFXLappduIpHz/E23hq8vvPEvir9nzxtZ+J/D2t/2hZBl mhYyHeiA9M9mA4qK5+Lmnxf6RqMiwxjhbdJNzsD6AeveuC8cfEVPE12z39sYbONiy26n55Fx09s4 roxuUqU4rCRcpaXtsfQZLjqfspLGSTjbS+9+lup7P4r8c6d8SviVa+KYYF+1XVtPNM20DcJOSOOp BFeFfCj4ReGvi7d634YuJ1sdUj1GQabfN9zf/wA839j2qD4CfEbXfHH7QCm6jMNvDayLb20f3VUd /wAqxvhv8Rtc8CfFPWobTS/tUEl/IZFdW2oc552gnkDA9zXLHMK9POFNN3gktd9D6apRoVuG6amv jlJ9ktjtfgR4i8cfs7fH5PD2oaWsOpfaksrqC46Al1wwPplVIPcV7L+0j8YfEfjH412cHiD7N5em agtzC1sv3vOdZW5wMDpgdvxrP/as8OWmqW/gH4z29uI9QW/TTdQcjBnVAksTMeuQrFc+wrmfj1qw uvi9NcPMWmWCA3CmMII3Cj5QB1wMc96/rbgnMKOZ06Ve3vOL+TW5+B57gZYXETg+jMuJNniOa1Rd oW8dc/8AAv8AGv2w/wCCQv7Gnif4g/sv3sHxy0wt4R8SeFJbe38PzKQ1zH9o88TN/cBIGO561+Rv 7LHg3Sfin+1/4T+H2tYNlrXjG3hvN38UbTDcv5ZFfvR+1l8TfjF4G/Ye8QT/ALMdhd2fiTTpltdJ h0W33TeUJ0jKIAD0Td24FeT4ucRV8Dg6ODpfFO0ubta1mvO5x5PhIyqub2RwniPwT4e8P2Np4J+G 3w40Xwvo+nSyJHHa248yVCCpyBgYPHByRivym/4LW+GptN8cW9/PfTTNJIj7WIVFPThe1fRnxO8R f8FPf2ftCuL/AEy0vPEFz4k1LztF0uZV1KXTUitdzpLKwXHnSsMDHy7TgiviH/gpBrP7XXi3+y/F Xx80g2Md4rTGzayjh+zBZZFSP5SS2VCMCfWv5tzzEV8VTc6jb6tu7bv6n69wG6eGzCD03/yPoP8A ZSmEvwJ8PFTz9hAz9D/hXppdPubK8j/Y5u0u/wBn7w7JvB/cENjv8x4r1QyEHLLX5LU/jP1P7Tw3 vYWD8kWPN8sfJyO3vQkyD97vG7PHvVdpd8WScfSqH2hkbarDb6VnL4rWOhRv1NwXCYyGyP0pJIre 4XypRuVshlK8H2NU7KXMO1v71WI2XJG41UZS6Gcqcal4yLXg7SNN8P61b3WkWi22bqNz5K4zhhX6 qeHJ2uNIs5927fboV/75FflbpkyrcpIz4EbL/wChV+pHw4dJ/BOkXhk3btMhZff92K9zKJc0pXfY /BPGLDwo08M4JK11orLodZYpGYwZdtTPYWztuim47g1lm5MabhuqaK45yx7Zr6FSjLQ/B3F73Lq3 AiUGEbsMQaleYhdxz0qvZodxZYxz39feklvnaTYCvH3t1WuxN2MmE5kJQHH0oq9GNMdNz6hg+1Fb exkT7R9jwO9uNMglksbS3bczdWNZU6m2DJOrKx7+grZjhsXud+PusWYNWbqNxHduXIO3BAWs9dzo juYOuTLGqhLdm7M271rFxbqrJIrZb+Id66HVoVjtVk3HlhXNXid3+XbRzHVT94z7iaKWXZcXP7te dvrX5Wft1eH7FPiNrjlPM26tcbZGXr81fqLqboASW+9nt0r80/24o0Txtrkk8m3GqTlffmvnc6qS 5YJdz9o8JY0/rGJ5v5Vp8zx79k/SNH8QeIdS8Panoun3XlhJfM1C3ZwqnI42kEYIPtXu0Pw58PGS 4TTrTSY1WQBWjgmTbjP94Z614t+xVeeHIfFuqahd63p8dxLtha3vdTW2YqCTlS3GeTX2JYaTHeQL PZ6hPOxwT9n8R28v8zX0+DwuMqYOHLF7b2PjuM54WOaVdYrX9DwvRPgr4E8V6k1vrI0+QtPtbbdT KQB+HWtj4W/s/fBjWfF+n6NrGh+Frm3ub6KKVFu7qSRlZgCFBG3ce2eOle3eF/h5qy38ckVlrg3M XeRruyZehyOvStLwV4J8U2viLT726tfFEUcV5G0n2m709Ixhxy207sdenOK9XD4TGbSg/uPyypiI atS/EsftNfsrfAH4Hfs96t46+E/7LFlreu2djZixt5rWOYo0oXfKyJy4HJAHPIz3rg/gB4RvNbHi uPW/gjpun2mm3xh0PU7TwSjSajCUOXxIAF2ngHHNfal14j+GsfhpopvHvhuHzNLt0YDVIYWU7Bnk tkH1PfrXgvxj+JP7PnhjSpE1D4s+DlQo27+0vEc9xzjpshPNe5/woRy+VClRkm38VmnYzyx0amOj OrJNLoz8z9V0iHTP2uJImspId0cw2tZx25HtsTgV578FJEtfjz4ms5oQU+3btu3OTuPb8q7VfHPg TxH+15D/AMIfrdjewt5wWTTbZ0iPB6bzux9a8ng+LyfB347+KtZs9GjurySd1s/O+7E245J/w718 DhMPiKmbSpvRu2/qfuWaYnBQ4ew9aFrKTWm2yPoj9svxjY6N4L8J/DxbpTqcl6+q30KsCbYFFSJT 74Un8686+Lkkp+I0l9Nq32szWdvL53kbN2YlwMYHSvKbvxlr/jnxFP4u8U6o1zdXUnmSzN69gB6d gO1enfESTVr3VdI1fWZbaZrzQ4Xhe1Y/cxgbs/xAda/sDgDBrL8JSpLV2f42Z/OfEWI+s4icu7Og +G/xF1T4YfGbR/iToTKLzR9at76E+rI4cD8elf0Y/sr/AB/+Hvx6+F2k/Fr4ZXqyW+pSrNe2qTAt ZzsP3kbDsQfz61/NReyFNUjki/5aRwSfMOn7pcj8w1fRH7Jn7V/xu/Zc1tvEXwo8XTW6SMv2yxl+ e3uV9HQ8dO/WvZ484NXFOBpTpO1SCaV+q7Hz2Bxzw9RqWzP1l/brv/iTbeB9UX4MXm3xL/alqbON WXcyfaI/M4JHG3OfbNflR/wVW8B/Gz/hGrTxD8WPEUlxdR3F6skaSHyWj+0FoXReSBsYqBngAelf Y+jf8FsfhJ420CPS/wBoz4AC4uo8BrrSZAUyD97a3zD86+MP+CnX7av7Nvxm8Fw6Z8LtH1CK8bKt HdWOwLxjrvPfPbvX88cScP55lOVypV6CSV7y6/J9j9N4PxmHeZQlzdtDqP2KbwL+zvocrNtwsn8X T5jXoWufEa10mFmCj0G5uvrXj/7Dt6dV/Zx0+JT88dxJH+uak/aAg1MaBHJbmWNftcKPsbBC7xn9 K/n2VHmxUl5n9tQx31fJIVkrtRWhc+KX7W1t4Bto4Y7WOS4m4jTd09z7Vk/D/wCO3xs8fad/wkej +ErNdN3sn27ULhbaByDjarOeTn0r55+OvgLUhPDqOmxXTRx7gytljgnrz6V3Hivwbp/7T/wZ8BeE fh18VbHQdU8M6Mun654d1a4+yxmYH/j5RiQCX5J6ngV7tLC4T6upJXb09D8X4o4s4mwmacibpU7X Tte59GeHvjpq2k39vpnxM8IzaSl1IEttUjuFms5GPRfMXofrXpdnqMUi8Sr/AN9Cvk3RfBdt8Bfg Pqnwa1X4pWni7xF4gUxWOi6Pcm4js3LLiQvyExj17165baBb6D4W03U7qRv7SjazS6uvMPzMJFU9 /f8AGvMxWDpxs4u176eh9PwdxlneOw1T63DnUWveWl0z2SznG7jlc9K/Tn4JaqL/AOFnh+RSf+QP b7uf+mYr8udMuoZJFMWcDnrX6V/sv3aX/wADfDNyR839lxqcH+6Mf0qsn/jSt2PM8YouWW4ap2dv vX/APTYrhicFWb39quxIkihi/wD9as6GbD4z/wCPVaWZZI8LL977vtX0ke7P57kaVtdrArJjJ2/K apzxq53s3ufeola8+URR9aSedoJN6fMwX7o6VsT5lpNR02EeXM7bh1xHRVRZ5CMnAora8gPIJXWO aRd/8OMZqjcOhOSoUUTSzPLIA38XDM3XmqszyAbM47+9c8ZXdkbalHWDC0axh+FYnnua5q/vliZg eR/u81r627CBd7Nu3H+VcnqNxIoyFxubG70qnI6qfQztbuAGZ1X2AzX5vft52Ul9471plQKv9oSZ Hp8ox+dfotqczN+7b5q/P79uN4k8c65JKvW8b/0AV4OcSsqbXf8AQ/ZPCeKljMSntyf5HxbpvwE+ J3jSC48UeDdEkvooJisi27gSrt54U8n7w6ZPtVCbT/HHhm9ax1j+0tOkj27obppIX6f3Tg19P/sM +IdIsrXV4r3W/srRzTSyNIu6NY1j3M3PTCA5I5FfcOi6d+zf8YvDtx4H+MHwq03XrO3JWbVNOQSz 2zS/vMkf6yMbX3AqScYwK/cOBeIIZfhIRxNK8Lb2PyTxEw3LnFT2ct2fkLYeKPGUk2P+En1BWXst 444x9atWHirxc15GD4p1JlEmTuvpDnJ6da+3v2uf+CP7+D/Bt18dP2RvEMniXw3bLJNqGitJ5l1Z oo+bZ3cDupww96+H9Ljj+1Ihgwq7d3PvX9GZHLI84wftsNFNdVZXT7M/IMR7alUtLQ9Es9R1K+tP ImvbhnaFBvMx4/Opf21YdGg+Ll9pujWb2tvDb20ccLLtI/cJk49S2fzrG03VViXy9jZWOMfl3ro/ jt4B1rxz8eLbwB4agubvUdYntbezW5Zi8k0iKFBzzxu7cVWaYGjh6LlZJcr6L72Xlk5TxCV+p4L+ y/YXf/DRum3EMLNGjv5kgXhQVbB/P9KreL/hhrfjv9o/XPDWlXNrFdNdSGMXUwjRvmxjcfrX1B4q +Cnh79nb4t6L8K/DLR3VxY3TLrepgD9/dbfnA/2VbgD2+teS6DC9l+3BMqeYfPuJBthjRi2ecbX4 b6V/FOJxns+KKlSntuvvP6b/ALHi+C6EZved9Ol0ibS/+Cf/AO1Rc2q3Wi/DdtSTgrJp95E4b6fN Xq/jr9lL9qjxLZ+F7DTv2e/EgbSfD0VlN5diDulVmyRtY57c19WeCdJ0tdAT7bYaUCrAn+0vD11F 7dYTjP0r0zwx43+Hl5d2Vpp2v+FNuTArr42vLBXZR8yqWBDEd1ByO9fsWS8e5lg6cZRoqXL2v6an 4vnWSUaeIkuf79z4L0T/AIJ+ftm+IRbz6b+zr4id44VSYNbKm0h2A4Zh2HWvV/Bv/BMj9uO8jdP+ FE6hbhsEG6uoVxx/v19xJrXhB7S1kuNS8HyIrOrNcePLqdeuSAyj5vvcg17l8Pde8NPHYz2s/h1v Mt9qG0W7uM4/uk/1r6CXi7m/Kowox+dz5mpktHlvzP7j8xU/4JMftcRxSS+JbPw3osLf6yTVPEEc ePrjNeG/tl/8E45fgh4FXxb4v+Mum6lcR5ZrDQLGWaNcc5NyQI8fma/cTx9a3F1pNxHoqXHm7d3/ ABLfCyTOenA887ST718Hf8FcLXUbr9n6+0nXNSvre4mXFvY61NaxTysRyUtrfIQep5618TxLx1nO eYWeHrcqi10X6n2vCOV4ajiIS1bTPlH/AIJ+yj/hQqwRzcJfyDryGwtafia78Y6g+oaf4hRzbW8i GEvCV3kSqd2eR09657/gnvqbWnwhvrKSFd0OpNt9sqOv5V2/xs8YXNn4SvpYoj8ke5VVTzgiv57c 1DGTi1e7P68q4GpiMmo1YyaUY7dGrdfQ2NS8G6Pe2ymezjYbeuBXF6t8DvCGq3plvfDdtLI38Xkj P0rMi+MNprNxHbWetb9zLHJ5bfdOK9j8NQfCvwX4Gbx98VvEi2tlbvia4mnIUN02ADlj+P4VxzlW VXkpXu+iPXxUcieXrE4yUeRdWr6nK+BfhToHhWZZdG0O3t2P33jj/rXQeOrNrXwjI+DiOaN5P9nD qf6V0Xwo+Kv7Mvxwv30f4V+Ola6hjHySKykjHX5u38/UVQ+Mtg2jeF9UsHkRmt42KyJ91hwQ1OlK tGso1L38ziWLyXFZVN4CUXFL7OlvVHQ6PMVtlIf+Edq/R79ifVDf/s86DI7LujSSPOPSRhivyr8H /FSbVPEv/CPNYxou07Jkm3c+h9M1+nH/AATz1QX/AOzvZ2rDd9n1C5T6fPn+td+WRlTxbi+q/VHw nihicPmHDFKtS6SS/A94VgX2KcNn8qvW9u4XdGme574qGx095Imlb5dvIZqel1LDK0aHHb619NGO up/Osn7t0aOmQ4jlu5z8sa/d+tRRT2kx2iL5qv3N3ZwaJ5ECktxub1rHttrnJwv41s/dfKZ0+aWr JmeJDtwfyooUFBtJ3e9FUaHiJ0qU3ckwb5i3Vm4+mKqT2t0Ub9w/y8bsVLLNdveSRPNtw3A3HJFF 3cXCpgnKn73PpUx5djSL6M5jxJvES+ZuOD6VyWpSCU7ZF+Xpx9K7bxRdS3EUc6r+75Hl+o9c1yGs Ikz+Vbr5bYGSe1HKdFOZgSFEbYE56ZNfn7+3TIsHjfWHkTduv3wC3/TMf4V+g0ttOWaLy+T1ftXw P+3HAs3jXWhIcst9nH/bMV4GdK1OD8/0P2bwj97HYhX+x+qPAv2W7/4W6hd6t4f8a6/eaNefZLxj qEa5hNu9u6y54PITJ5HOARX2/wDsP6T8E9Bl8RWHwr+J1pry6lcw3clst55k1uiRCHnJ3Fdyd+AT t6ACvlP9lT4AfDf4xeGb6LxhpcxkN1JE1zaTtFIY9pBQspB2nccryCOtetWX/BPHxf8ADbRW1n9l 74l32n6hcapGb+1urtbR5bDzJJWtkuYYzImXYcnd90elfoOS4zFxy1QWqaR+YcfU6VTPKik7NNn2 94S8aaH4Sa6+I3gnXbe4h0pJE8QWNjOkkVxGoJkjkUE/OByM4bt0Jr8xf+CpnwZ8NfAz9tTxBo/g vT47XRdZt7XWtPtovlWEXC7mRQOih92AB39OK+vv+Ccv7Mnxb+HPw78YfBr4j3lvNrHijxJd395d WmpPdpZ2UsaK0k0rqvzkBsAjJPOMZNfHf/BUj43+Gfjf+2br2ueCLyO80fR7e30XS7yM7lnjtk2F 19VL7iD3GK/aPCiWLlmlS11Dl97te6t8z8qzaNOMUk7u/wCB4laXzPcKoTCtIoP19a+ufgB4emuv +CktjqutS/a7jQ/Dd1qlr5se3M8Oks0fHqrYb/gNfLfwxtvt/wAQ9FhEEEm7WLYGK5UsjBpF4Ze4 9h2r2bxD8YB+zF+3JovxVbN5Y2D27alEqj9/azWwinUAEgAo7YGT9e9fqnFiq1sBUoUvicHbvc8/ KYqljISltfU5n9o/xpdWf7Zlh4Jg08OkOoqs92ZtzuzICXYD+9u65ycmvBvjL4hvfAX7T954zt9P huBa3Bb7PcqfLk4+6cc8+oxX1B+1DY+Fb341aP45+HuuWuteHr7UI5dM1CJgZBF1EcnfK5x6jHPv 86/tFQWL/E++aWDd5k+MD6V/DNWtHB59++g9N189T+uaGFrY3g1ck9ea6fTbY+j/AIO/8FOfhlpO lx6d4o+H3iXTJPlzJoevs0Y+kcnGPbNbXgL9oD9huz8U6FrNv488f6SuheJLrWrFW0W0uGF1cBPM DFyQyfJnBXgmvhGYSW5YW4PzcKJFzn/P1NSQeJL6zKx21pbysH48uTBJ9MV+2cP57wH7Dlq1JU+Z Wa9T8N4hyLiKNVtxUra3uj9eE/4KdfsvWUCxf8Ls8dSn5/3lv4L0xG6rgY249ecZPSun0r/gsj+y 9oWnQQr4i+I2pPbqcs1paWxc9cHy8Y/Kvx6Pi3X9PkjtfEHhCfTy8gbzLyORF2kcNgrn8fStvxj4 88KeGNMtR4b8TWuuXE0O64W3geJID/d3PgsffaK9+P8AxCan70sQ383/AJHyn1HiGroqZ+saf8Fm PAPxM8T2XhDwT8Hb55byfyob7xV4seO2jP8AecKvC/jXzf8A8FEP2trjxV4B1XRrrxN4J0CWKcBd N8IWRuZ7rIOWNw5bA+hU/TpXwCP2hdeKMljpdraNDHhlwW/4EO1cv4g8Y+IfEL/8TLUS0e7cI9oA r5jiTOfD+jhZQy2LlJqy0e/qz6jh/Jc6jiIzrS5VddT66/4J1arFc+A9cs5yy4vkkEbcnawPP869 28R+FxrFs0SL8rLxuHA9q+Z/+CeV4UGs2g3dIWJzxj5q+rE1S3jizK/8NfzPjZc2Mk49z+2OHKd8 jpRevupa9TxXx98MNciZZtHtI1aORXj2gDkdzWveW/g34y/B66+C/wAahqGjzLeLd6RrVn88cMvd XXncvXHs3bArudX1zw+FaOe7UZPXnj2rBkj0DVGEltukPTiP5Tx79/8AClDEyovnOXOuGaOeYX6v qkmmrdGvwM34Gfsvfs//ALPZbxn4b+MGo+JNekXY1vFYeTFHHwcFs5OcAdsCu88e+IbrXPDGpTXC jc1nIMdeME1m6J4WtYEaeNlVW/2e/wCVaniTTmTw9d26fN5lrIPmH+zTjiPrGIjJnl4HhWhw7lta MW3KS1b3sloi34L0fSbyysdehsozN9mjbzUQbjlB1Pev0c/4JqX6/wDCl7iMIP3WtSDafdVNfnF8 LZHbwNpMpOF+wxbif90V+hH/AATI1dH+F+tae8f+r1jcr46ZjX/Cu7K+b+0tezPmPEqhSjwbFwSW sXpp01Z9VxTSyOcDLdkBqW0jQzNcTLll421mrHcW6ecT82M/L92rFjrLgfvVG5V+b3r65NdT+aJb aF+WaKRI4Y88MaiaBUGX+bnpUC3W7mBdq02K9LboWl+br96p63CN+pM1xcIxGWPNFIrqi7WVmPtj /Giq5ijxqWKJrqR2LfUVWuXUIyEgf3eO3StY6VDPIdu47un5VHdaLGY9p/h6e9HKU5djk9dMS2aq f4ZMNwa5XVLiIuqtH83JXHevQNT8NR6juszONrD5tjdPeqrfDiyeLLHgccdao0g49WeY3eqvCm+M bdq/dbvX5/ft36lZp8QdcumbapuFAWNepMQ4r9NtS+GGmtEWDH/gTV+Zv/BRDwvdW/xn1nw5o8Jm ZryI7V5PMI/LrXh51Jeyhfa/6H7F4QzjLNK8E9eR/mjjP2CPGPg230rUILvxhbafdR6ph7WfUYLd tp/jxMPm7fd9eelfXmm/H39k/wACaC2r/Gj48tbrCV8vTNM1iC4kuMryu2zXcMdOSAT3I5r8mfit 4XfwBqO3W9Puorpvm8mPKuR6n2rlbXxf4cgjE0muhblW/wCPe6jePn0zyP5V+o8G1OFsTh4Rxtdw aWzWn3n5/wCImDzKnm1TlSldu1tz9Bf2tP8AgrdD4t8C3nwP/ZJ8Kt4R8L3EMkeo6qwC3l+rHkDB Plq3O45LH1wSK+IjcM12HIYcZyffJ7//AK6x7LxLpphF1HqOn5ZtrR/2jGHxjryfw61oeF9VtPEO rRaTaWir52N0jzoQD+BJPTp1+lf0Pk/E3AeQ4P2eHxMIrd66t+Z+R1sDmFZ6wdz1j9mnwPH48+JM Ek2vrp40eH+0vMJ+eRoXQqqARyHOSGzsbAU8Gu0/4KL/AA58M+C/iIuoWfj3+2dYvLqddSm3HDRo I/LkAKgjglf7rbeOARXhuueNvAPgpUuh8S47e/Xd/o9jayySQ46fPhRnHtgfrXnvjH40nXizeHbX UtWu2bM2oX2QXGeDgbj+Zrwc98SeGI1va0sRzrl5eVLd+p15dkmN9peUeXXcPA3i/wAQaP8AFfS9 HtdZuEsZtXi8y3ab92dzD+HpXbftNajDbfEe48+9aMsfvKpJHyjmvKfh3o3jDWvifo+oX9hJmPUY pGXbjA3g16V+1TpdzefEF3tomdvLjdVC9flFfyxnmMoZhnUq0dFK/wCfU/ofIsXWwfCNRdpJK/oj yvWvEc1/dLareTLEzc/w59z/AJNb/h/TdNSzaC28H3mqSTLti+x3OSG9dsfzZrKs/DFneuEn1P7P dOzb4ZkCrtxjIJPJ9vxzXWeD/wBn34meKHKeDvCt5qjbeP7MBmYd8jYc5rCLpxlZHxuKxVad5VHq /PYig/Z+/aQ8Sss9j8GfGBiYZjefTpo0wG/vyfKAOnWrXjv9kj4z/DzwnL4y+JN3oOj2cbKBb3/j CwuLhiewt4JnmP8A3zx3rsbn9jD9sqOFoz8DfH3lrtEjNpN2ECk8fw4Gapz/ALAf7R92DPrfw+m0 8JkzSa7ew2qrj5s5ndcE46D6Vv7SP8rPPliJfzJHz7ez2trdMtlcNNtABkZMBuccd8frVvSopdXv 1gRnDNwueldf4y+EI8LNJa3dysso/wBYbY+YmR/tgbcfiab4c8Krav8Aa7J5vMjkXHmQgrJ6j1Hs ec+1ZVqsFTbR6mV1H9Yipv3W1d/qe8fsKw3On6nrFrcrjNtHkfia+gPEOu38Vu0qBs7fzFeS/s9a b4e07xPcPo+vxXDTaarXEMduymM5zg5617LJp9nfW3lyKxLL8vv/AJNfF4qX+032uf1lkFOMcppx hK6S3PNPFfjU2EUc5ZizSYk3Mcc12Vh8afCfwv0JdR1eFJFjtPOu5im8onXABB5rJ8afC7TNQRkN wybvx/pXL6j4U1WwKwusV3A1uYLiG6j3CWEgqVYe4Jop0aNatB1Ph6nHnWYZ1g8trRy/+I/h/X5n rHwQ/b1+AXxm8axeAXt73T55lItJtRhRo5j2X5Twfy/Cu3+KcGpWepfYPBUVs1ncLmYXkrZiGCCo I/Trx1yeT4h8NPhv+zj4J0j7d4a+DE0fiMSKy6pdatJJHBzn92meMj1zj0FeqaXeT3oX7VIzMefv Hp6da6MRHDUqkfq6Pk+E5cT5kqsc4lLlsrN2Ur31+Rs+BNOk0Lw9Z6HdTq8lvbrG7KuAxA64Nfcv /BM65c+E/ElujthdShbaPUpz/KviayiWN2cscZxmvs3/AIJgahB/ZHiiKQ/durcn2+Vq3ypyeMTf W4eKGHp0uD5xhrZxS+9I+urHWry2RY2I2n7ytW/b3Og6jabJVEU69D0zXPmCNRuc7j13bqchQptj PzYzj1r7GPu9Ln8oy99djZuY7i1VYjDtj6q3XdVdVzL5qKvozU5b2eKwVbpNzbclGJ+lV7m8h2rH Cm0Mvzc0StfQqN+XUteagOPM3e4oqsGjxxD/AOO0VJpzM4C33KNoxgj5adPcFT5Rj6LzWdFqMqvs ZQqqvFWmuFC+aeePzqpGceaIsaR+ZvRVAAxkdsU+dgNrKo29veolunlfzkiUrjHcen/1+aN2MsPm Vfu1MZdEafZuVdTgNyu4xqBjJA7V+af/AAU2/Z++Jmu/HS61Pwh4W1eez1Zbaf7Rp9rI+5gux41K gjdhQfxr9OrqaGS2bzIP4eqjvWRq9usVpEzwZUKNjbRgVjjMN9apqL0s7nv8N8Q1OH8VKrTjzKSa avbe2z+R+J2p/sqeLLu1L6n8GPF1zeINu+4tmzx7mPOfxrl9Q/Yy1jUVkK/BjWo9pyWls36/98V+ 3Wo3trbPJK8e7JyVwMe/41wniu10u8kkuYp13DJMbLz+lefHLVT1UzvxXEmCxUnKph7vu5M/Fw/s NSR6mo1v4feIrZG58y3smbac9cBTW14X/ZMPgnXIdV8I2+vNNDAHka60t1ZJMHIxtP4EgfQV+nni 7Qjva6jsflbnzOeffHauX1fwOzE6naQJJEuGbzP4hzx19KqUKnLZa+Z5bzDASlzex+Vz84dS/Y/f W9Ql1i8+HesTTSZdma2YbmP1XP49KtaZ+zM+h2jRS/D/AFGOSRQskKwtk854+Tnn6+lffV9aacYp LeG2MMhXHXcAayxbsZQixf77Yyx6/wBa46lOUXZO5tTzPAbKhZ/4mfEUX7OfiEX0M+mfD7WFkZsx yKpX8QTHgVLq37J3xB1zVDqWqeCNSmmZlHmTakpdu2OE/wA+9fbzWEip5qptjHv0qxHCsalXPKrn 3pOjzO97HTHPowpex9leN77u19j4Tuv2KPFN0y/2h8OJJscKjaguf/QKsWP7FniS3df7L+Hl9ayL 3t9aaP8AlivuAaXHJKzp/F93d2qZNEmk3eUm5tnGB0pxjUT0kzD+1MLu8NF/NnyN4d+BP7RGjANo Ora/Zt041rOccdS/aurs/An7ZKWflDx54gZduFxrhRgv90lXH14+lfSCabJEym53L3wq/ezzWhYQ XFrHv+yksxykjLkGtYyrS0cmZPMsLyv/AGaP4nxzr37GfxU8VXEmteIdAhvJpPnkmvtQeWVySe7O SfzqvZ/8E/vF1sGkh0PT4zJ/Ebhs/nkivtxIZtRt9lxbSb+zxrwBVh/D90LOMtCqhu7NjFZSw8pS 0bZdHOqdPWNGH3P/ADPkf4efsUeMvBupya3Etn9qmhETE3HylM9Mbc/qa9Csf2evHSQ+Wb3TV3cb fOfj/wAdr3G28Las0m5GTavO4enXt7VftvDcs1yoWbPpiuaWBpyleV7n1GD8TuIsDh40cPyxiv7p 4RbfsweL76XfNrOnbeB/rG/+Jp5/Yz8Q3z7ZtdsAenyox/pX0RF4dgtRubzOZAWbbjBrStdPhhRJ Ipj8rZVXz8/rVLL4RdrFVfFDierLWcV/26eAeGf2EPEeozeRH4n0+Ns8/uGbOK73QP8Agnp4gkuF ik+IdrGrYyy2bMf/AEIfzr3PwpYT29wtzFZfLKudwHArtdBaR7qORo85+uBx9a644HDt6o5f+Ilc VdKiXyR4jpn/AATUupYt0nxfh29Pl0cn8P8AWCvdP2Vf2bIv2dbbVIo/FP8Aaz6lNGzSG18vywgP H3jnr611mmwF0GD8tbuhmMqyJN+Rruo4PDUqilFO54ubcZcQZ1hXhsVVvF2bW2zujoY7yBj/AKoe v41dB8webt256e1ZltAhwCTuK/N7VehBiGwHdnFd+p8n7sSbzrmaNgy8dF55oWKKOMSzHd+FSQea U3NA1QXa3CHav3ep+XpT5JBzX0LAvYFUDNFZbX6xHZ5Yoqjo5Ydzzb+0GjUM0oY9KtSapCyqyP8A Mq4ODRpPhiLV7VpxO6Z43P1HP93/AOvUZ0Kwt5/JTVGjZMH94nX8qqVORhGW+petbh2HmtJ97jmr NvjzC8kmz+8uais/DlxdxtJZ3ccm3htvTFU9QtZtPkMfn++aOSWmgvac0rJlq+vgqPAHH+yR3rOv tTvLmIwygqFboVGKZ5NzdTmYDcqL82BwBUlxZ3sdu10bZmB4y1TLYceW+5h6vbtKGWVD83J+auWn 0VJZmAU/05/Ku1dJLgNuI+bhartpEZdY4tjfN8525rllH3i1oec+IPB63KfLDldvLBf5isMeHUjg azmsI9nT6/rj9K9dudDWXcq/N/vLisq68KurL8isu75ht5qeXULRPGbr4c2V3PITYMsZY/d/xqva fDmzR5I59PLNuG0HjPPSval8L2z/ACqGVh94+1Qz+EYhKrmP7vYelDoRvoTHmjuePv8ADawiuJHl s28uTIZtxyv8qZcfCyOV8QWjMq/dPTI9K9nXw5p8c3muU2hvmjk71qweH9LiiYm3Uf3eKn6vzGjq cp4hb/C2ALsaw+9yFZR0+tWIPhzD2sc+/wD+uvXH0G2EgXyvuj5eKWDw1HPLhoyvPy/7VHsOXQnm 63PHz8PWf94dPaQAEIp449ulaek+B7hB5EsW1dmF3KGPrXrUPh7TULQSRD7vykVJ/YtpHKqCJfXp VU6KjsEpe7c8rHhF3YL9m2soxtWPgVJF8OvtJ8owK4B+6ykjmvT9Q0CzWU3MUe75fuqvvT7ayihi 5hyT36UeyV9Qi48mh54ngCW0ttqxDO3qq9O340ll8PmkP2h4EG2vTI9NS5AEVu2Ou41o2vh+3SPY 0JJPPSp+rxlsaQlGMdTyZvA+oTjJjPzcfd/Tr+tbGj/D+zaHff2m9V4B28jjrXpDeH7aFA/kr15+ WrNvY2pC+Qi8feytP6vy6sjm96yOb0TwpbQWS2McbKp6GToOK0YPBd1YfOiPJ82dy46VtRiWHci2 67QK1tHkld96SjthHX3ranTUiJuUfQz9ItSITFcRbWXkrjpU0MUVucFiPmz9a0dRgRbr/RYcyfxe lRraeZcKZo1z/d9Kvl5WLni9S3p8ku3Lcr0X3961rJY1CtOf4u1YxuYI9ob7rZ3Y7VNDOAPMik3L uBUlecfzrSL5WZfHsdC2oqy/u1Vu2d1Z15qRLNEUc7f4scH2qp5sgBbqvWpJLy3lGRyOpxVc3NuC jKLsQs0JO5guW5op4nsWGfl/4FRWmnc6eWJ59oV/eR2zBLhh8p/lWhc2ltPoyyyxBmx97vRRTl8H yMKf8QydGv72Kz/d3LLn0PvV3QybiaR5vmIP8VFFKPQzl1Ir+5ntmljgk2rgcAe9ZlpdXMkbI87M PM6FqKKK3Q2pfCI7sI5iD93G325pyswt5JAfm3NzRRXPU6FT/iFjAYDI6qc1C6jzm49KKKUfhD7I /wCyW4kUhP4R/EfWopIoxIzBP4T/AEoop/ZCPQqmGLONn8YrRit4Xgl3RjhePyoooj8LKImghLEm MVbMESRZVP4v60UUR+EzqDRFFlf3a/dz92kSNIriTYuPmWiilLc0L2vQQotuEjUbuuO/FU4YIm+9 GO/86KKj7QG1pdtBA6pFEFG3p+dXI0Ty1O0dDRRWi6mf2mVbzmJs/wAOMfnToI0WPIX0oorOXxFf ZJpCRK1WR+7utycfMP60UVVMmob8QDWnmso3cfNiqcLFp2J9D/KiitqnxHHH4jPJJuih6f8A1jVy H5YSF/vUUVEdjqj0JiSYDk/5zUU42j5R/DRRTNolC6ZlnYA0UUUGh//ZUEsDBAoAAAAAAAAAIQD9 /PIXt1EAALdRAAAVAAAAZHJzL21lZGlhL2ltYWdlMi5qcGVn/9j/4AAQSkZJRgABAQEA3ADcAAD/ 2wBDAAIBAQEBAQIBAQECAgICAgQDAgICAgUEBAMEBgUGBgYFBgYGBwkIBgcJBwYGCAsICQoKCgoK BggLDAsKDAkKCgr/2wBDAQICAgICAgUDAwUKBwYHCgoKCgoKCgoKCgoKCgoKCgoKCgoKCgoKCgoK CgoKCgoKCgoKCgoKCgoKCgoKCgoKCgr/wAARCAD7ASMDASIAAhEBAxEB/8QAHwAAAQUBAQEBAQEA AAAAAAAAAAECAwQFBgcICQoL/8QAtRAAAgEDAwIEAwUFBAQAAAF9AQIDAAQRBRIhMUEGE1FhByJx FDKBkaEII0KxwRVS0fAkM2JyggkKFhcYGRolJicoKSo0NTY3ODk6Q0RFRkdISUpTVFVWV1hZWmNk ZWZnaGlqc3R1dnd4eXqDhIWGh4iJipKTlJWWl5iZmqKjpKWmp6ipqrKztLW2t7i5usLDxMXGx8jJ ytLT1NXW19jZ2uHi4+Tl5ufo6erx8vP09fb3+Pn6/8QAHwEAAwEBAQEBAQEBAQAAAAAAAAECAwQF BgcICQoL/8QAtREAAgECBAQDBAcFBAQAAQJ3AAECAxEEBSExBhJBUQdhcRMiMoEIFEKRobHBCSMz UvAVYnLRChYkNOEl8RcYGRomJygpKjU2Nzg5OkNERUZHSElKU1RVVldYWVpjZGVmZ2hpanN0dXZ3 eHl6goOEhYaHiImKkpOUlZaXmJmaoqOkpaanqKmqsrO0tba3uLm6wsPExcbHyMnK0tPU1dbX2Nna 4uPk5ebn6Onq8vP09fb3+Pn6/9oADAMBAAIRAxEAPwDIubWHycqdr4wrelJYPL5TW845bg7u9Pup FaLIONtQrMiN5oTdtX5vpXLFdWepboUriVU3WciZAGY29PapbBo5FXIUN0bdSX6xyOZB93HytVG1 W4W62p93uPWs5TktDPl5tTotIEVpJ5Blzn5k9xmuo0+6jEQ38bj8uK4/RbJ7i6/eHoCB83b0rorB n+zpHn7gxt9amMupDVjblngdVjiZf9oUQvDOv2OQ/e+63oazhI0Y8xR+B7VLHMQ3mS/Lu5U1fPIT SkaMFi0Sblj3KOrelSIwVsqdw/lTLC9BiaGecDC/K3rSxrGQyzBhj36+9OVPm2M4y5dGTIGcbe1a VlIsH7z24rIRngXjd/u1fhm/hzzjNZW5WU7NF55lk5c96FhaVgZPu9Nvr71DDH56bZmXHb3q5FiN lBq7SlqYX6E0cChk+Ye9WomQKSqn3yKpRbWnG07j6GrD5i2+SPlz82a0jsKQiho5ndXYN/Dg9K1I NUtpNMYzkNIOAwXkYrBvWcSLKlwyqp+ZfWs/V/GXhvwppUmteK/EdpptnGp8y6vJhGg9OSRz7VdP 2rqcsepnLlteRtX+pyXzKr9AOKrXEcmzzjxt/hxmvAvEX/BTL9kzw5qsmnReLr3UnibaZNN0uR4/ ++iADSWv/BUT9lC52k6prUa9/M0WTj8s12rJc0kub2MvuI+t4WOnMj3VHeKXKHIK44q3aOAPmH/1 q8V0P/goP+yL4iulgX4ltZ7uP+Jhp00K/wDfRXA/OvX/AAb4r8DePtIOreDvFun6pbsMrNp1yso/ HaTj8a56mCxWGd6kGvVWNYVqNT4ZJ/M37RMqpA+VquJaL5im2yT03VStoJCwg81lX+Qra0e3iWTY pLKp+bPas6e9iZiQaajjz7iXbsOCv941NBHE7GSIfIeSB2pNSuYh+4hbKr1K03T7+GyuPnXckvDe 1ae4pWJje1y/JhFEsS8ryKfL/pDYZN3GeKDNHGzQyp977re1XLW3hjDJMflaP5WFPlvsPmshthOE iLbc4q1bAX0uEBX9azdOuBILhUhZVjmKLu/ix3Htn+VWLG9ezLSR5O7j6VPwh8WpuWDRi0a2Dliv K7qbarI2fb9Kz7N5DMrpI3PBFXrWKS2kKP8AeXr71fNceyNKxtYrkMswHPdqr/YoNNnd3uUweF2r zUguIzmOOXDelRXkBLHB39OtVzaIzjFtlSTT40iklmIfd93FZTWLFyzrgr0rfSLzdMzGM7WO7Haq RihlO3FSaRjylJLhlXbvbiitBLKEKMBf++jRQVzHxvcQEBpNu0dfqKjW3OPODD6Crt1ex3bffXaP an+XaSwCNG+hFZOJ3XfLqYupWjuvmwOpVTjr09qq6ekEc2ZG99wFbWoWloQIrMfMw+bJrn03iQ+W 2NvFclTSRpTleOpsWeoxW10GB27+QGPWuh0u4SZPNAXaeQ3SuUsrc+ehaP7y8yN1Fb1rarHAsmTn H50R1JN6RoyOB+feoVcrLyAY8YYYqrZX2Y1t5X9gx9Kt+WrAyI3T3oM7MntWdpPJ3bR/ASK047i1 igEdxHudRw26smC7WRVMi4Ze9RSXTqy7Zt2fu+1a82hjKPVm55sK4kfDbv4t2cVZtri2c4Q89z71 z1rcQxcxS4ds7o2PBrU0aOSZ90Zz3ak3zaIjU00n2TKrD+LPFaMLhJMt/F09qoxwmNvMJ74Gammk kV/Nb5f3ecCqipRWoty2r7F3A8infaJJB8m47eaznuZGPlIGbPYVcLva25hhb5mHzUReo7nL/GX4 seDPgp8PNR+JXjXUBDZ2MZOwH5p5D92NB3Zjxj8elfIHwy+D3xe/4KL+Mx8Wvjbq11ofgOG4dNF0 e1YqJUBPyxr0Po0zAknIXgYW78VLfWP27v2uY/gzpd3J/wAIJ4FmaTXJoW+S6uEOJP8Ax792PQ7j 2FfZPhDTNP8ADVtbeHtBsI7exsLZYrO1iUBY0C4AA9hXvKp/ZOHjyr97JXv/ACry82cHIsVN3+Fd O7OI8K/sMfsueDbBbCx+D2l3G1QRNqCtO7e5Lk/0FaF/+yR+zLMm1vgn4f6/N5diF/8AQcV6XFIt zahGkCyR/K3mcVXuLaSE58xJOP4GrzZYzGSlf2kvvZ0Qp0lpyr7jxbxL+wB+yh4iia3l+Ggs94JW bT76WMqf++iPzBryLxb/AMEuvG/gG+bxl+yx8btR0m7hO+GxvLhoyx7ASx4BHsykepr7Ejk88Igi X5lzhuMis3xR8WPhZ8MYw3j/AMfabpW77sN1dqsjfRPvH8q2pZxmGHetRuPZ6p/eXHL1i5ctOnzS 6WWv4HyZ4c/bP/bJ/Zv1KLQv2p/hHPq+mrhF1ezhWOXb0yHTMUh9vlNfU3wS/ae+Dfx70X7f8MfF 0M9wF/0rTZz5d1AfR4zz+IyPeuS1f9sn9kfUhcWWteLxqlncx7JLeXR55oWHPYx45zz9BXz38Wvg 5+yj4v1OP4ifsu/Haz8H+KIJPNtrO4lktI2k9I5GUGMn0OV7YFdEcZk+YaVLUpvqvh+a/wAjrlw7 xFho83sJyiuji7r5n3Sku+X0qw8WSuFJ+Wvjn9m//goFqmkeJ4fgx+1K8NjqqsIrLxMpUQXR7ebt +UE9nX5T7V9gWt+s0ayRTKysuY2z1HrXDicJWws0pa32a2a7pnGpc11azW6as0asZP2Zbl2Jwu1l 3dCKt2GpJLDskPRcBqzdKuQ10LefG18CtCbSvsVxNEp+UfMn0rP3uXmRm7KXKyxDIBGVB53dRUtq heTaFqjFJt2jb171fsCGVg2VbpWfMW1YvWiKJFBGPmxx61pajKDICnzHaBWWkqRyqQf4q0EMsqq0 i1pze7YnqMiVh8/f2qYmcpjIpI0LDB/Kptix4Vx2qfMuJWtp7uC62Rr8ki7WHrmokZ1jZGjGQxFS SbnYFPlq5cW32uP7bC6/Kvzp7jvVx2GzK3acw3N5inuuw8UVdiuLLyxujXNFMg+Lzp8gDGPJVW6+ tWLdFni8tdqlV/i71esmt10aV5l/eSHB/wAapvp139mzbQFvVlrOS5Yo7oy5tyO5068eVZ4oCfmy rVzskey7bcSMOf5121vqcsMEmlviQRxktJ/d4/xritryXWHOCSd3vz1rnxCikuUqlKWtzUivlDrG FwePu1pW0krLu3fKeMYrDtYXa53f981tWtwMbW7cYrGLfUtkqRvjacFg33v61YTULiEqC2fr0poI PI9Oahkibkrnj73tTFfuXpLiYqpjVW/i4bg0faZJWVSv1HpVG1LRtgN8vTFazaa623nByNy4PHen G8jnqPlkFpHF5m24HOeOOlaVgtxprtdQS7vZl6iqljaSuCXPy+vrWvaQOYs444B3NSUilFbmra3X 263WdPmK8MNv3D61DqTSFGJG7CkKMe1R6d56mSGyPO35g3pWjFPZ6jAwAVJI/wDXL0wPWumPvI55 S5SlbsbNI3lbO77grhv2ovjF/wAKV/Z/8VfEpNv2ux0xl05cZ3XcpEUAx3/eumfYGvKfi7+2xrGr /ESb4Mfsl+B/+E28SWbbNQvhJjT9OIOD5kgxuIbrggZ4yTkV4H+2/wCEP2wJvC/h+z+PXxn064h8 SaysNr4Y8N2nlwRsoyHZyAXKsygdeTnNdODoyqYuMUr67eQVP4Tex9Mf8EzPhhbfDb9muPxVrVwt xrXiqR726ldsyeVk+WD35+Z8999e3Lepaym+87y1X7rHtXzDp3/BPLwr4OsI5fg78avG3hvWIows F5HrBliZh0DwnAK8fd6YqW9/aF+OP7Mt1Dov7Y3hmPUfDpxFafEHw3AWh3dluYRzGx9Rxn1qcVWl iqzqMrD0eS0Etz6bu/HazsyOSy4+8FxXF+Lf2pvhD8OH/s/UfEL32pbv3Ok6RF9puGf+6VX7v/As V5z4V8N/Er9qGyh8XeIvEF54X8F6gu/S9J01/Lub2E/deaQdAw/hH5d69e+GXwG+F3wviWLwZ4Ls 7WRV/wCPjyw0re5dsnmvMc60pWW3c+k+pZRgY/7TNzl/LDZeTk/0TOOGo/tPftJXBbTDD8L/AAzJ Cd00jCfVbpP9kfdhyPTkeprr/h3+x78DPAZXWB4cXxDqQbN1q3iBzdySN6kPkfpXdtBFcWq2bW8a +Vwrbcde1FnocdvAyRXMkcjH7wPBHpW3LGUry1Zx1s4xUqfs8OvZQ7Rum/WXxP5v5FvTfC/gyCJ4 R4asLePAPlRWMaqT+ArF8UfCT4Q+LY3s9f8Ahlo11G3ys0mmx7vrkDI/Or8uoPaP5U0e5V43be1D X6Tndu25H8LVfubNfgefHFYynJThUkn5N/5ngXxj/wCCaHwm8b6dcTfD66l0adkI+zTsZrdj6c/M n1B49K534DfGX4gfskeIY/2ff2j7uR9FEY/sHWZnaX7PH2USYzLF2/vJ06YA+pF1drA+Y2WRu9c7 8bfgx8Pf2iPAjeF/FEO1jmSx1CEjzrOXn94h7e46EcGtKf8AIpWXbdfd0+R6iz2WKiqWZ01Vj0lt Uj6S6ryldHXaZrel67Zxalo2oR3NvNGHhnt5AySKe4I61vm4Ooael1J/rI2w3PUV8HfBjx38Tv2I /i3J8IPjXPJN4XvpCdP1dAxgZc8Tx9dvbenbqK+1PD/izStXtrbU9Cv4bqzuoQ8c0Mm5ZFIyGBHB p+9GTjK2m/b5Hn5lgYYVwqUpc1OesXa3ya6NdToIo3l5yuCO/atLTYmMeCfyrGtLh7p8qnArb04Y AOwL/exQkefIv2tnufc+c9OtX7ckFlb8qggjLNtweO/rUt7IbKPcq9envWi7klyd4rePaDyage48 5djqemPlqrbm4mUoMnd19qm+yXMIVfLOAOppFRCTMG5iD93+KpYZJE2mNuqn/dqizy3BaCYNn+Gr cKXNnaGGaPdEy/ebnBqrgy9/ZNj1aRQe4x0/SisjdOvHnMPxNFPnJ5D5HsrWLUbMky42Ln7x/Hiq N9q11eyiCA7IVXEY6Z96lis1GmSfZJ2WaRcqqn+HuKi0CFLmZYm+6Ad27nArGXNKyOyHU1LbTY9P 0WS7mn8z7QuPfNcrfwiJlnwMbuwre1K4mt42tEkZkVvlAFUbq0ae0Eiqu7PPrWdaPN8iqfuq/cp2 8mxgwf7tXIZt0qzK3U1QiRkkbcpPHp0q/aSxIu3dy1c3KaNmhbTEDBHepm3AHa27jPWq8QJQyeZm nRTqzFC33RzirM+bqiaAGRvl+9Wq2omR7exP3lX5l3Y/GszTmR5CFmwVXNIJi919ozyOjCj4YWI+ OVzpbURBNobdxzV62CpGDhumfasmzulkiy7YP+71rVs3Ah+dgO2M9ahGr2J7TUIbF2V7UsrD55M8 qK+bP2vPjB4y8fePLf8AZD/Zz1Ro9b1qHd4q1qE/8gmwI+fJHR2U+xwQO+a9V/aK+LmkfAr4MeIv ipqI3nTbEm1g3f664YiOFP8AgUjKPxrzb9hv4Oah8PvhxL8TPHytceMPG3/Ez1e+k++qv8yQj0AU g7egzjtW8Zcsbs5+Xm1R6H+z58C/AXwD8Kw+DvAOjrDbxopuLuRQZryTHzSyt/ExJPsOgwABXjf/ AAUACXvxv+C2iysDBN4py6H3u7IH9P519ReHrN20tnldW+Zju9zzXy7/AMFJ1bQtd+FfxKYbItI8 WYmdv4fngmGfwgavTyhf7ar9U/yZzYiX7q3mvzPoLw7eS3kn23a22NiIwe9ed+L7C1/aZ+MrfDbX rdbnwb4RMc2vQsfkv75x8kDeqouScdy2cEA11niHxjZ+BfA13rs5XFjZvM25v7qk4+pOBVP9k/wN qFn8J4fEOuSst7r9zJqmoSFcF5pjkZ+i7fxzXjT5ublR9PgeXDYWpipLX4Y+r3fyR5zd+Hvij+xN qk2qfDXS9S8X/CuScy3ugoDJfaACeXtsnMsQ6lOo9ute2fCn9oT4ffFzQIfE3w88QW+pWsi/wTAS Rn+7InVGHcECupfStTRPLi1CNh/CsidfbivHPiP+wf8ADrxzr83jfQIbzwnrk2TJq/hPUXs5JW9X VRtY/UZPrWilGXxHkSl3Pb4tcaWTzVg3KOoDCrMXiS2R1DRSqG6ZXvXyvL+zL+2h4Fb/AIt3+1SN Qi/ht/EulrM2PeROaknm/wCCmvheDfLpXgXW4l4EkLSxN9eTWkaa3uZ88XufT2o38E0620XHdiym pk04RyLI8ip8v518vw/tDftl+Dpft/j/APZTmvoABum8OaxHMwX1Eb4Y/TNdN4T/AOCgPwY1rVbf QfH2pal4O1RmC/2f4t0uSzyfQSMPL/8AHqr2bWpF+bRH0Jc6WWTy2h4Yfw85FQ6nbww28f8AZ8rK yr8y+ntTfDuvW2sxQ3enajHJbTR5hmikDxuPUMOCPerl/pl8919oRPMi8vPy9c/1px1WhlLRnnPx u8K6P8Tvh/feD/EOnQzTPaSGxmkQFrefadjqexBx069K+PfgJ8YfjT+yPaWXi/VbOfXPh3rFxJ51 vCxZ9Lk3kMB/cORkD7rZ7Gvu7xDoH2m3VyrRnbkeo9q8Q+AHgay8Q2vjT4U6nZxSJp/iK4DWlxHu R4ZvnVSvpit8LiI4XEL2keaElZr9b9Gj2YxeKyGrTT1pyjJeV9H+lz6G+DXxU8FfFbwda+NfBGuQ 31jdxhlkjblG7ow6qw6EHkGvQ9GNvId8p5UcV+deteEviv8A8E/fiO3xK+HNtcah4J1C4C61orMW VRn7w9CP4X6jo2eDX218C/jN4O+Mng608b+DNTW4tLpfu/xRN3Rh2YHg1247AqjFVqL5qctn28n5 nztOo5XjPSS/rQ9WhmiaRQvBqLUHa5nCZ+73rOtr8RS785APNaE032iTch681wfZNtmOik8gZQ/d HNXLa5aRPMf9az1Uxg5anrdvv2kfKo4qYsHqW4bq0jnAntV3HjdipPETxJYLHG/3uc1XmkjmiEgH zVC80l0n2ZhuK8qx/lVc3QpR6mbKZzJkMe3f2oq00B3HeCD3+Wip5ZFcyPk/Sk09oWkjLIcdMVT1 S2/sa4je0gz5y5PzdOamguY7dWiHLbvl2+tRPBNPNvuH3MOFOelDl7qNoKSd2JrTTTyDzoPLMig/ J2quvEiwKnzHgMW+9UlwlwZ2maRm7de1V5DcQyecj96xdRc2pp8MSRLd7YtJLbSKw6EL1ohRPOWY An+8D61Xivr2adpTMx/DNT2l7Zzt5OoiRWVvlkTgnnvU6S0Mfe3HtcAwkA7fm6Vy3ir4n6F4NlWH V9ThhefIhDtjOPvfkDXT39pNb2zSRncpyVYelfJ/7T+szan8Qv7Bikb/AEXSWDKG6NM6oCPfDCsa 3NShzGsZRlofWWmXButKjv1iLLJGG3JzkH09RWlBHs5xiud8EXN/H4RsXuI2ylvGvC5xxXQRXB8k ysQAO9TroxxsX7K+e2RoV+bP96rsOsSRoqvGORj61l28oZvm2/X1qQsQOn0qfeKex8+/t6avJ8Sf Hvwn/ZvQ5t/EXiwahrEcfU2lqvIb2Id2+sXtX0cb+JLP7MkS7eFjVeNo9MV80RW6+OP+CmvmzndF 4J+HpaIdkmncD8ylwfwFfTE+lwC0huzPiRm+6P610WvFIzTUY37mnp/iO1s9KW1kj+ZRhlB714R/ wUc0q38Y/st31xEitcaLqVrfwj+LG/yXP4JMxP8Au17GLaJ3LtC0Z6Nno3uK4342+GovGHw/1jwl Ofl1DS5rfdjpvQrn8Cc12YKs6OKhN7Jr/gnPWpRqUml1PMr/AMXD4x/DTwD8PtKufOuvGEdtNqhX qluiq02723Db7Gvrbw34cgsdEj0u1A8uGNVjUrhcAY7V8If8E1bLXNX1W913X33f2BD/AGbp8LdY QztJJ9Dk4/CvuXQ/EEybI4LjKscbW55rHGU44fHVItbN/d0PWxFeNTAUaVN3SV3/AInv92xv22kr DMFkGF25Wi4hEW6BD8/YVcE8t9YrKiL5ka5VfX2qjGksdwpmc7f7zdvaolGNrnlxlJvUXR9Hij3S T8+m7tVvU9LhubVo/JC7um0dKuN5SWsfljnd83vUkKM75x8irmny+7ZBbucrfW0Vhbx2j2vmR5w2 5awfFvwt8F+ONKm0nxH4ZsdVsZkKy2d/bLKpB9Nw4/Dmu61SyikLZ+bvisi1LWt95ci/KfSp97mB M+atQ/Z8+Mn7Md9N40/ZG1ObUtDUmXUvhnrN4WgkX+I2UrZaJ/RMkE/lXt37Nf7R/gv9oPwq+o+G bqa3uLef7NrGi6hH5d5plyPvRSoeRz0PQjp3A62+tPL/AHkajb3C9q+cv2nfB+qfA3xlb/tmfCmy 8m801kh8d6dbrtj1fTCwDSso4MsX3g3XA68CtlJddx/Ej6g1DQrkhoQu5cfKy14T4EuE8Jfth69o kR2x654fiuAvTMsbEE/984r2bwt4ytPEeiWPijRL8TWeoWqT28inIZHXIP5GvF/GtmNI/bR8F6mG O3U9Pu7Vsd2IDAfpWFb3oproz1sn96Vak/tQl96s/wBD2XxDoGjeMNCuvDGv6bHc2t1GUdJBkEEc 18eXK/EX/gnT8YW8VaDBPqXgPWrkfbbIdEye3ZZAPu9mHB7Gvuux0a38l5XO1t2FX1rn/it8JPDP xL8IXXh7XdOjurW6gZJI5F6cdR6GvXy3HSwsuSouanLRx/VeZ87Xo+01jo1szT+HnxP8J/FXwrY+ M/BGqx3mn30YeKWM9PVSOoYHgg9DXZWzMbRboN0O3bX5y/BPxp4w/wCCf37SY+FHj/U5pvAHii8H 9n3dwci1lJwCT2I6H1HPav0e0e703VbPNpInkyKGjZehOOG+hFaY7Axw1RODvCSvF/o/NdSKVZ1I 2ejWjRMkhlTkYpGwD1/SlidPLYcDa2M0OxK/Jg15p1R8ySO6gjXChTxTLJZZLnIfBJ+X2qAok1wL ZUPzD8quW0K2waUq2I8/NQHNoWLm4TzmEiBm6M3rRWZJO5clm5oquYk+QGtlgmJmblRnmrqQ7WVz j8TSokN1nfGp/wB49abcoEj3Y4/2TWbVjp5uZDLiFWc7See2aoXVvKqntx2q9HK2xdzFieaJYoyh djx/Ks+TmkJvuV7KW30m1WSX5mc5qrKizl7jG3LZ+lSG2hE7F1YAcx7snPvUdxKsIMS/xd6J8z0C OmqK8+tC3sbiCWbaY490ZY+9fHPxY8W29n8Wm8Q6xzDea5BDC5+64hXdjPplkr6K+NniF/Dvha/1 CLKyR2zBRuAySPc18W/GbSfE9rofhmwvNZuLq6WC61F/OYkRRAcBTkjGF7dxXn4qtpGDN6dNSvJn 6DfCLxva+IfBtnqFqF2FSjqrZCkHBH5iunS5SZmVUx0HevAv2LvFr6p4a1HRt/7tJI7q3RuuyWNW x/31ur3iyw/BUj156VdOrKpBNjdONOTsXkZZJQgK5PWp/K2NgtVREKHci0yS/wDJDTTnbHGpZ2I6 ADNPmD7J4J+zUw8SftjfGrxqx+W1uLDSYm941YMP/Ia19NWQ23P2W9jVV2feYHg44r5o/wCCeVpd a14S8YfES7iAk8SeOL26EjfxopVB+RD/AJ19KzSSyYS4B7DdzzituflkRytxJL20khult/4cZ3Bv vZrD8drbWfhm4v5DnyIXaRvQAZroELXUccan5o+PwNch8dTJo/wn8RXrfL5ek3DKT7RNVRlbVGtC m51YQ7tfmfKX/BNDxxea94+8WaYRhri6N1Kvoxkcn/0L9K+4NI0+WS5KIu3y+TXwJ/wSuWRfj94m hRC0Y02Nm9slT/Wv0PVoLG4jkPG5fmYfWuzNlzYlTfWMX+CIcY0q1WnD4VKSXpc6KwuJoLZZlkzl fmT0NSNdtMmJAvzVRtG82Itjrzu9auQIv35M/L2rz+ZmFo3LkEioqxKvfpmtSFo44evUVi2wHngh TjnbV5J5I02yH+LAHpW0Ze5dkyEv5kMuAB7e9UGiilYF159qbJJLNOykk8mpEVh989uTijm5rMkI 4t6FG9fU4rJ8U+FbDXvD19oGpQq9teW0kEysM5R1wa1DJJGu6MnbUN5MWtyGz8wyfeqTuFzxH9gP XLxvgq/w61RzJc+D9fvdGDN2hjlJiB/4AVq9+0CX0n9oL4U6ujY2+IHj49GiasH9jeeO0+OPxg8N Rr+6PjRbxV/u+bAv9Vrq/wBomwfVP2g/hL4fiU7n8QyTMo6hViPNTUju15HsZHK2PV/5Z/8ApLPo K1imQyNI33iNvHetS0sLieARiIYPXK1XuJ7SwtY457YPJuym1jkD3/Gr8OqWmrIsUMzW7/wrJ0PH rXRDl5lc8KpzdD5v/b9/ZqsPip8MdQ04GM3ccRn02ZfvJMoyMfU8VJ/wTG+OGpfGH9n210nX5GbW PDNw2lakGb5mMY+Rj9VIGfUGvX/ippJu7WS1lfcy/dU+4r5O/YHu2+En7efxK+DEh8uz1y1XVbKP Py71ZX4/4DNJ/wB8e1e5Rl9awNWi/se8vyf5nFJezqRn30Pup4niTFwh9eaSGOZmYqg24q3co/3J FJDcgr2qrLeK0nl2uR2NeJs9TuV2WIDBbn5AGZj8vtTppRK3kYDL/FzVS1jdLhpJEz/dpcEA845p c1gSGXGn3izMsEe5M/K23rRQ14Ebbv8AzoquZFcp8lwXdqk+0Pldv61bvY1a2V4k43dM1mzwLCQY j2zVhLqN4Wj6bT2NR01NttincF1kDq+Ocbe1Xra8tbS1a4uEVsuPlPYVUJjnbYqt+NF2PKi/1PH/ AKFSiTL3hNZzdWz6nCBHHuwvY1mmKN7RpmJ45+YVNe6y7WqoU2heFUVThDXFx5KMpU/eVm61jzc0 w+GJ82/t5eJZbLwDb6RE+6TUNRSJU3ffUHkfmRXnPg/wkPGPxEutEu3LwaP4disH8xics65Yf+PV 2H7b2hzN8WPBkOsX8NnplxqJSNpldszD5iuFU9RjHY47U34GaBq2ntq3inVYvKm1PVpJtrYz5YOF +nArGpTj7VOSKjKXJubH7GOrS+Gp7XR9SQrM9o9lLuON0kEroSOfQ19V6UGcs5f6V8Vfs9fDc6OW 8SnxJJJdaHr00c9vcXyReTAz4UbG+Zz1JOcV9o6ffQNZWzwPuzGCx9eK4MNVptyjF7M76tOUYxb6 m0se+MMq/d6+9cR+0B4pt/BnwU8UeI5JvL+y6LOVfdj5ihUfqRXXPqrvaLGi4JNeG/t1ajJqfw+0 T4QadITf+MtegtFhjb5zArBpDj0xxn3FdsdaiSOeXMos7D9h/wAHN4V/Zu8KaTcxYmm0/wC2TKfv bpmMjZ/Fq9kfT7mRvLjt244zjpWT4a0mHw74Ls9J0+FVW3iWFWUY+VVC8flVr+0byOLbHMy/3gW6 1paMZa+pEeaRcK3NpMqlVb/ZRq8z/bK8WQaJ8BfEMk0qxtPpcluq5/ikGwf+hV28lytujXDzqpHP DV8xftg+Prfxx4gsfhnZz/6LbyHUNak/hS3iGcMe2T+uKIy7fcenltHnxkZv4Y+832S1/wCAcn/w Sq0Sf/hb/jXW0XH2e1gtm+XgMFUEfmpr7wihvL9ljf7zYwcYr5K/4JL+HJrn4feJviTcwsn9va/I ykrj5QSx/wDQ/wBK+x7bEciHZxjHNdma/wC9uN/hSX3I8qjN1Oap/M2/vdzSs7bNsqBOF4YetXMA Ku4duaLfaEwg+WrUNvHLGNi/n6156XQlktnDG+HMeAOB9aW8QW5zKMbfWrmjQ75Psj7doyzPnGKh 1lbWS72tP95srtPWujamZ394xUdkuMuuM/5xV2MgRkiLg9eagvkMRZkQb8/dPOKlSTzUGTj5fyop g7Dmt0li2Rx8/XrWbqsEsEPytj1Georfs02I25wOPzrm/Gmox2ULhXU4Q96qXwkxXvHgP7KsOP2w vjJGsrLHHJpb8dN5ifP8q6ybVU8Z/t8aFY3I3QeFvDdxdSeX/wA9JCFU+x4Ncf8AsOXJ17xz8XPi 25H2a/8AFhs7ObPEkNtEF3Z/3iw/Cum/Yttk8d/Gj4ifGi8XdbTakulafKOhjh+9j/gX86io43Ue 9j2srj7OjXrv7MWl6y0/K59JW9odXuGu4ZMrnIVj0FXk0eadXaFN3lrlmHbiq5vYLWA21qdihvlb b8xq1pmvzWVvJFFH8p65HWumPLuzwZe05dDN1cW+qPDFeRMsuVVmY/ewK+O9Lt2sf+CvehWekLjd 4XmN4V9PIuuv5JX1R478dX3nfZLR4wQCWwo+T8a+Vf2G7Wf45/t4fEX49q5m0vQ7FdH026P3XkJV Nyn/AHYpCfTzB617WXziqdafRRav5uyRy1oyvHza/A+8JrlA3kJc+YcYyKrCORH3jk9GOaVLQwqo jXp+tWlBMHzRAHrurxXqjt6aEmnKXDRSDJP3c96cNOmuUYp0DYPtVWaWa2k86M7lXkLVq3kZl3q5 w3LULlYaoptpxVsMqk0Vea13Hcrnn60VXLELs+N3l3Bd6KfkGOelOW1Kvlc8r+FOiRSu2RB8rfeq TKrw7/U1JuV1t545FbYNvqOfwqHVpp4gkKgRqT90AVpzzQyQL9lj+797/Gsi4kk8/bKcqDjms5WJ 13Zm3nK7WHtVOaZ43VYVZvo3StHWJI1jVY3UHq1YklyUYndWdlHULnkX7Z3gbWvHnw7h1bQIDPqX hu+j1OxiUcyGPO5RnuVJx71lfCu4sPG/g6Pxr4VulaxkgDSW5b5kk43IfQgivYrlBeTqj9+vpivE dZ+FHxX+EnjfUNe+AMumX2marMZ9S8K6s5jiaXvJC4+4x9DgfWrjGMviDZ6Hmnw6b/hHPj7448HX Ssi6xaSXES9Tkjf/AOhA19j/AAa1tfEvgaz1IuWPkqGb8K+J/ihqPxc8P/F+1+MnjX4FXmjW8Fn9 nvFsbpLlJRyNwZSOoPrXpvwp/ai+KPibwbbfC/4A/DK4k1q44vPEHiCMpa6cnZgMkyN7HAzjhule V9TqU8dKXRncpOWFTtsz6J+MPx1+HfwJ8Of8JF471lUZ8iw02H5rm9YfwRp1JPTPCjOSQK439nbw D8RPiz8Q5f2sPjjoTaW8MXkeCvDc2T9gt2581wf+WjDknqTzgALm18AP2WPBvhTxUfib8bPEEnjL xdJh/wC1tW+aK2b+7BH91AOxwMdtte1ahr1rdzSW9pLtjzlcLgYxivStTp09HdnN70pWaLU1/wCf GLbasY6jb9Kqzy+Xucy8etV1uWji3s6/L/Ea8p+M37Q+n+FLj/hG/DYbUtVn+SGytV3MzduB2/zz XPKyjzSO3B4PEYuqqdGN2/617F747/GGw8C6PJHbTNNfXH7qytY1y0sp4AA+tfNP7Qdvqfwq+Dl4 dbu/M8W+NZPIuOctEj9Y19lTP449q9a8MeFh4Olm+L3xs1KGfW9jNZ2e/MWnJ6DnBb1I4Hv24P4D +EdS/bB/aR/4Wl4gt2bwj4Sm3WSyfdubgHcijPXkBj1+VVB+9XdlNH2lV4iqrQhr/kvVnZm2Io4D BvBYZ3lL4pfovJd+r8j6x/Yz+Duq/Cz4DeH/AAVJCY5ks1lvBgfLK/zsD9M7f+A17HPDHZ7YmkHT 86y/D0z2mmqgbCKv+TUkpkuZN8VwWY8KrCuetW9tNz6t3PGpwlGy7G9p07vZAnnn5RWtpE0LRfZm O1iwOT0PtWVowxCscsfG3+HvW1aSW32fYIwv91sdKmmtTKe1hZNzsyI+VDc7e9SC0hjXzGTO4dfS nWmn3AIniTdGx+cL1H/1qS8nIjwo2uv3lIPFby+EzT6GZcMjzOv3tv8AF+NRIzg7V/FjVm1hjNww Y/Lk/M1O8mPzVWIE/SlH4ShqyBlVZBu/u8V5D+198S4/hP8ABrXfGMhZXtNPkMO37zybSFA9ySK9 iEbMTGMZ649q+U/+Cmz3eoeD/BvghfM8vxF44sLSRfVRJ5hX6EJ+tUouWhPNqR+E71v2WP2DbBLw hdYvdKa6mT/nrfXR3/qzivd/2RfhlP8ACr4GaL4Zvkb7c1qLrUt33jcS/O4PuM7T/u14l8QLC3+N P7TPhT4RW0e7RfDajV9Zhx8m2LCwxEdMF8AjuDX1KmoW9jbfvpivy1zx9+q5dj3sW/qeU0qC+Ko+ d+m0V+bNSSZCoEpC9Tu9apa34lg0208ixO+Rl+Xdzg/4Vk6j4usLmxaSCVUW3O6aSRtoVe7ZPYV8 z/Ev9r3xJ8SfF7/BT9kPRW8TeI5pPLn1qNf9CsRnl/MPykDu5O3sMnFethMDiMa7U1p1k9kvNnzl SrTo/H93Vlz9sj4669o9nH8CfhAral488WOtpFDa/M1jHIOWOOjFTx2AO49s++fsY/s5aT+y58It O+HqlJ9Qk/0nWbxefOu3A3HPcAAKPZRWD+x7+xNoPwDaT4geONY/4SLx7qibtW164y4gLDLRQ7uQ M5y5AZ+vGSK9/t4YhP5ykc8fSujGYjD06KweGd4p3lL+Z/5LoZQjKUvaT9EuxZdmlRfKjwf4hVOa WQPsAq1HKyzFGPv+FNvFR5QwC/lXlt3R0RuVTPlvLPHOTVq1mWT5QtQXcW1N6qKfpmYny3zLj5qE ynsXCLg8oG29uTRUMmpKrkJuA7f5xRWvMSfHSpPHqUkN8v4KelS3VssUhkjfduwdvpSXkwmvlvJF x5igtirMcEU5V4QdvpmsvI6uezuQ25dPmUHmsfxjqI0TTLrVpbZzDbQmRtvJOM8D3/xrakSW3nZV b5eh3c1W1TF1A0EqLhuu4ZzUk3bdzxDwz8VG8eyXWr6FO6paybJ4ZpADG390jOQfqK2rLxvEgMer oV/2uOad4m+F/wANcXCXPgCxNxNP50GqWqm3vbeTj/VzoQwXj7jbk77c814z+1j8Q9f+DvhKzs9H gW/W+Voo9UkZYZoJBz+8UApKcZwyqnqR61hcJUxuKjSpPWTsOrXp0aLlNaI9K1H4paP9uMED5U/x etQx+PNGd93nMG3ZHvXw/F8ZvGtk26TxJdfO27c+JMe3PT6V0Gl/tF6/Ay+fdwzL3Z42Vv04r6ip wdm0F7tn8zyo51gJd0fYWv6v4d8Z6a+m6gsclu8Wxo5ADnNcZ4Z8O+N/hrdtN4YsZtb0VWylvDIP tVsv+xnhwPTrXhunftOQRMpurQ8t/wAsZg36HFfQvwV+IseveGxq+mx74ZU3tK68Rjvn/PWvncfk +Owkk6sGj6TKs6p0YuMGpwe8Zbf8B+ZuaV+0n4NMf2TUfED6fMnD2+pWMsbofQ4Uj9a1n/aQ8Daf F9s/4TTTZBt+6JDk/hjP6Vxnjn9pr4WaCfI1fxfYXMjEqlnYJ9rkJ9MICAfqRiuKf486j4suxB8J v2btV1q6Zvlur+yjtYlPrkBiR+IrOjk+ZYizjCy7tWX4s7pZpw79uEk+ykn/AO2noup/GD4n/GEt onw4s20/TWys2uXkZVdvpGvVj6cYrMnvfhx+z3p76rr+sRJqU6kyahft5l1cHHOxRk49hx6mqelf Cf8Abs+J6CPUNf0bwbYyDH2fTOJVX3dgzgj/AGSM+1d98Mv+CePwt8N6mviL4k61e+MNTfDNJqWf LL+pXJZ/xbB9K2jlOAw/vYuum/5Yav0vsjkxXEOIqU/q+Bpezpvfu/V7v00XkeM6B4V+Mv7cPiFb bSbO50HwTFN/pmo3gw9zjqBjgn0ReB/ExGK+zvhb8L/Cfwt8Naf4B8GaWttY2cYHA+aVv4nY92J6 10Gn6Hp2hWEel6VZRQwRxhIIY4wqx+wA4AFXtL0m6t1864iYbaxxmK9tH2NKPLTXRfm31Z5VOMeb nm7yfVl6aF0jWOM/xDFaFnELa1a4lXk8LRGkDQqxiOdv3jTpWEigKmSB68V58Vym0pXjZGvpkzXF kJ2dfl4wK1oRAinn7wx1qhptsosFCxDLcsq1MiYXczkHd6VtGMo6nPzdzYsb6S0YN/DtwF9al1KC 31GzW/tZNkyqQ6v1NZNvfbm2yk4HpVi6eYxs0a8Zzwetbc14mfL7xTaXlhxu3UsVyqxZbduXndUA Ek+Zj95fvLt61JKkKW+S/Ws4qSiaEk2oooSVVKkd6+Rv+Ci3iJm+L/wW0WUHb/wnC3TLnjakTc/r X1Br+oxadZNM0uQvRfU+lfDv7ckXjP4p/tKfD3w14du/Jkso7uR5S2fs/mBU3e2F3HPt+FVGpyxb Z24HA1Mdio04+r8kt2/Q9w/Y600X9x4u+Nt+FLa7qzRWckp+Y2sGVUD2LbjnuMV2Pxr/AGpvhf8A CnwvJ4g8eazDZ/eSxs4xvub1wPuRRj7x9+FHUkCvnP4lftSx/CqLT/2f/gT4abX/ABFDDHZ6bpts rMkXGPMlCckk5YRr8x5yVHNel/sy/wDBO+e41iL44/tdau3ibxZdBXh0m6w1tZL1VWA+Ukf881Gx f9onNergcBRpYdV8Y+WD2X2penZebMM5x31nHSVHXZLsktFf5HE+FfAn7Uf/AAUFl+06qbn4f/Cx 5Awt9x+0arHnBBIwZs8+kS/9NCK+0fgL+z18MPgJ4Rh8IfC/wtHZwKF+1XTANPdMP4pJMZY/oOwF dPoWl2drpkipEEX5REqgAAAYwK1tOkSCHyt/H8qeMzKpXiqVKPJT6RXXzb6v1PNpUeVuUtZd2OnS KGIrGefftUmnRleWOc1HJbtM5MZz/smrtpAUj+70GSK8vY38hHTa+7qKhmZiFK/w9asPyM7agkwk W5v/ANVAyC4cK/ll+pqS02RF0kJYHjK9RUPk/wDLaRCfSprRNqeZIORzz3NUk9y+hZxbDhiP+Bda KptPIxyYGP40VV5Csj5M4uwkUsLKQfvCpre3u7SRiN33Tj5ah8uWKEFZNxUfxGnCe9ddz3Dbv7/p 7UXsatFqSynvJOcJ8mcsag1rTjBawxhsvtyrg0lm0wm8xxx/OtDVRazpBJMG2YwzL29qS+G5D0Zx +vaAyMv2pxI7c+1eW/HP9nrwl8YtGjsdeSZWtiXt7iGTBjY9Tg8Eexr27UhBdEAJyi7Oe4rJm0wu Wyox2pUcRWwlZVaTtJbMJwjVhyzV0fnz8Uf2PfiJ4QMlzpNqutWY5aS1jIlUZJJaPr6fdz0ryqfw 9c6TcGNraRTuIkjdOnsa/T7VvDkUkzOkX3vSuC+IH7PfgLx/G/8AbugR/aGXC3kHySj8R1/HIr7j LeOqkbQxkb+a3+48PE5CrN0X8mfn6dEtZwjrDtc+vGM19Ofs0/sM+BPiX8PNP8UeOfEOqNDcMWFj b3J8plBOCPr9DV7Uf+CfUmoasqaZ41CafIxE/n2585FPXBXgnHsK+qvhf4O0vwn4Ps/C+hw+Xb6f bpBCuOQqjFVxBxLQr04fUp69dNV94sty+pSk3XRy/gT9jz4A/DtBPpHgO2lkxjztSUTN+RG39K9D stAsbOBYbCCK3hVQFht1CqB9BT3iupJdsr7l9KvW8JiT5V3Blr4HEYzFYqV6sm/Vs9+NGnTXupFr TdOijgDOB8396r+m2qG8Y7sKvCLt6mm6bYM1h59zJ5YGAq0l6GaNVtBseNsSOrday96KuVoXLiD+ 17xZhJjn5Vziui051ksTbTlSwGCDXK2u426XMbNj2roLO3aeOG5PyeZgvt71UZNyvYmUeWKRPqqJ GVhjjKRqBtbOc0+I6PJtEVyrfKpXbJ/OpdThmNvJJYRBpAuQuP5H1r43h/aU/aO8M/EGfwx8RfgV fW4kuttm2l282xQz7UBOCvPrkc0pR5tUKn73uyZ9pwaxDAjFWU7RwC2Pwp1nrdvdpInmLw3y478V 8J/Hf/goXZ/DnwzG0V7YwX7ahHDdWGqXxSW3TJDSPHGryDbjkBScHpXN/Bb/AIKy/DnxCjW/ii9u NHn3bfMmXdC+O4fAx+IFbR5uW7Q5UuzP0XtZt8nmna2PftV5rpTD5m7t8vPU14B8I/2nvCvj/TV1 TQPEdrqEEnCyW9wrduQcGvU9J8XWGpRblm+YLu/+tSujOUXE3Yr8Lc+T/e602Vx80ch+792s2PUD J/pAYFjznbU2sX9vFor3spw/bb3q18LF9o434h+JYrDzLq8uFjhtkZ2duFXA5JPtX5m/GD9oj4ja 7+0tFqXgS1luNS1S3kj0aFVyY1dmhiJH0DPjuzdhX11+3B8Tv+Ee+Hd/bW12Y1khENxIrfdVvvf+ Og15r/wSd/Z/f4qfFDVv2qfF+lKLKxuBa+HoZV4V1jUAjPeNNp/3nyOlVgY0pYrnqq8YavzfQ9uU 5Zfkcp0/jrPlT6qKs5fe2l8j6U/YR/Yu0T9njwx/wm/jcDUPG+rR+dqmpXHzSQF+TGjHp1+Yj7x4 6ACvoyKQzsluhwq87j/Oq0lys0rLGAV24FadrZh9IW7Lc7sZC/pWuJxFTF1HUm79vLyR4NNRpw5U XxIHsfJs5PMWNsfKP1pbZ5z8jBs9OlO8NCDzjGw+XqwxWvbXFk4ZHiCsv92seXmjcFzcwWYY4Vkx 7k1bkjjVzE7Y/rVUWryNv/hq0mmxL825v93dnNEYsJEukT2pE0E67lb7p29KqajYyQTtAwbbnKt7 VLMvkxkeUFZufpS2sFxdAq8pYMvRvWr+JWYo73K6wLO0cTyfKvb1qxbWwjba6/f6VUk06/t286SN owrfe4q3G7LiUy/w8e1S/d0Ze42S0VXZUHGeKKGmdmJx/wCPUUcxPKfJMltHGnP3e2BVWKMxyrDJ 908rU0crFFV39NtTXVqLjDbtrCnJX2OmLtuSJCHiCxIAf51HqT3FtpOGKk+YRHRG08Iz5gbbTdbc 3lkjP+78tsrx1qL+7oNR1TZmpM0hzKmOM8VHNGm0j16VNKqm2U/e3cNxxS+Wq7Sy/e4OKxlFvU05 Yp3KkVo2Nvlj64ph0lJdwIzjua1reCcybI4srj0q3b6KMebO/wDuqtT7MXtFc55tKigTc0eOwrQ8 MwyWd1ski+XJ+VRWtLpls74WBtnB2s1W7XTlgPm+WAx/OoS5ZXTHzc2jRA+mxmQyxp/wEVbhtyjr GU5bAVelS2tqEnbB+9zVyDTZ7y7TfKEYOAv5dKfxPQmUeUs2Okhrz7HdRqymPDbumcVGdFv/ACmi XT3w0mHbaMD05+lb2l6BcXTKt18u0/Nt5L89PavdPgp8DP8AhKree8vNNXULdYwsaXSyfZoSy480 qrKXYdByOR+Fd9DDvEe6cdSsqOrPnOw037NF5CR7uwU961tPjliVLLy1+bkZ4xX0V8QvgVo/hHQo dEuvD1v9vhuDMl5DndPan5ckdFw2OOScjnjJ8m1LS7Kxma3tY1CgYbb03Uq2F+ruzZMMRGtqjCt7 FEO1FVdw+aqOr6VDNuVGKMvRlwCP8K2mAQ8Dmq9zbO7FgPfpXPrHY23PhT/gqz+yv8Svjzoej674 E0GORtD86S+k0+EfaJ1IXAMYIWQDB4UbjnvX5ieK/hd4z8FzSHWNAnkVSVe4sGKsp/24yMr+IHtX 9C17p6zIyND1rxP9ob9iv4SfHa3+1a/oawakmPL1azULNx/C/wDz0X2P4Eda6KdSKjaSI94/F34c /GHx38M9WW/8IeKbyxmXBzEzLu/34/uv9RzX3x+w3/wUcf4l30fw2+KLx2utSqRp92rbI7zH8PPR /wCdUfjd/wAEyNf0K0a/8KeBrXWrOOQSR/2XD5t1GR6JK6kqRwV3Sc9NvOfmTxB+yj+0To19Jq4+ AnjfSRDdtNbXcXh+c/Z8NlSGjDEY/wAmtKlGjOPusqM5bNH7DeF/G9let9nil2naByxx0q/4z8R2 baFJaWTxyT8Msa9/Wvzf/Zo/4KF+O/BepWvhX9oDwpqF9ahvs41mG2ZbqNl/56xY+cgdcbT7V7xq f7V3ir40W8nh79lL4R+JtW1S42wx+INY0z7JpenbjzNI7MWbaMsFIXdjHPQ5xo1OWyRXu81zyL9u 34v6Rret33wo8OP9ouLBFk1W4VtwWaXCrF9QCSR2yPWvvP8AZV+GMXwX+Bfhf4eW0PlyW2lxm8UL 9+4fMkjde7sfwx6V+d37Tfwy0v4D2mgeGpr46hqT38d54m1aXmS9upJdzyMT24OPQV+kPwq8faf4 h0iwMNyszNbq2Vbd2rWUfZYPTrJ3+SSPSzRr2eGh2p83zlJu/wCR61p+lW8Wl/aGx5jfdq00v+ir Zj5VXl+1VDNJJbQ7JPl2/dHY1btCpPzr1POeawn0R40dTQ0eFI5lWJlO7Gd3erohSO4dUi6n7wqg gRFEkXBHSr0RMseZJV3egrPyLNQRSw2yiI7iy81PagrD5kn3v9mqkMoQRsjnjqvNSyEMmGJ+Zs4z WvMLlFnkXhi25ielOBGzzkfBB+XbUPkyFuD92kjL/eI71N2UPiupprzy5ZPMVmwwb6Uk1q24+X06 c063uYkv1YttX7rD1p4JW4a3Y7hn7y03ZoEV/syd2WikmtiJWAfvRS5CvdPjy1ZmbzDI3ynpxWt9 qjmh2W55UZYVn26rGMk9RnntzViCVvMKxSbfl5+XrTTsa7jI0nWZXUt+ArR1dVks8Acgfe7Cm2tx C1uxnhCyZwu0HmrDQ3Etr5Jt1Uty56UculxN6mTBazSQm3ETbmOU2rwamudBuPLRnQBv4hmtKxuZ LDaJfusxVSR0qve3kv2r5U+Td/F0qdLDvIilmls4PJ2e3yr+tT2cAm2uxLDdxTjPEzNHLbbv9o+l TxTWgZSoIX/Z7Un6lr3ehesbdJeXUFV6/wCFPu4eM+XtGOv9Kbp4luJmFurBc/KCMZrRW3ODFcx1 Eo6aGfNZ3ZQs1bO0D5scVq2NtHuWZR8yt8pz0NRW9o/mKFX7vHzNxWto1gXUvcDbtHY8Z9KinBp3 CU+Y3PDUtvb6pbzXSu0UbDzNpHXtyQeM4zweK98+Fni208D63bltcnsl1OzH2V2t2mSWQnLgeWfk YN0HP05r55tVO/ar/KT81dND4nS20G3067+1o8U3mWs0Fxs2juBx1zg5r08LX9lucNan7TQ9u+L/ AMQ9H1dW1qC1a3ZLI28Mc9xGrFyeZCqOzYJy3IGQM968Fv2bzmeCXKs33mUc1Lqfi/U9bCpqNwsj xx7RLKpMjjcTlj3PPXqaofbNzFpBUYmv7ZjoUfYxsOaBZTl1zx2pEtnIwDj0bH6Ulq0003luoZj9 3bVjBVmRuO3Hp71yG5mTW7yBgV56CoBZqyMjD2roLW0jwflU/wB2qeo2wjUlflbNVyg5HNyaaMsD HuUDGKLeOyih3TwAYzjFXbn922T/AMC4rD8R63Z6bYO5kVQBk5PQd6I33D4nYwvEPhXwvfa7H40u fC2mSapEGWDUpLGNrhBjBCyEbgCDg4PNc/8AETxYNK0zbbShVeE7mA6HHT2rzn4jftG6dY6jNp1t qa8SEJGrZPU15frf7TkPjvXoPg74JVtQ1zV5Us47hZFFtp7SOI98rk8kBjgDIDbQfSs5YhRlY9fA ZPisZUtGOnV9kt2/Q+W/2xfi3d+PviTL4Rhd53uJA0kyt/qYoyQp/Ehq9Q/YX/am8TeA/iVp3hTx r4mmuNIuttrH9oYYtpP4Gz6HofrWt+1D+yPJ8FfFP2h4ReWd/bqn25o/mjkC4K5+oyP1r501vQtS 8Na15eW4YPFIvcZyCP8APFfrGS8P4PFcP6tScle9tmfI8QZ1UqZy3TuqcLRS7xWl/mfuD4R8SQaz ZQsrq29QV+bpXU2oV4dobJXnA7V8c/8ABPD9ouL4meBLfT9buN2o6Ztt7xWblsD5X/EfrmvsfT76 0ltEa3UDjsK/M8Vh6uDrzo1FZxZ6NOpGtTU47MsxXRh+Ty9ytwfar1pYwu2yCTawGdpzzWS10nmi Nv4ulbeno3mwzKnyq2WbFc8extZJXLDW6Dbgs3zVYi8tUIb170yW9iZSePvZC4pj3aBRkbd33fWq ETLvZ/kz92pViVR9/HqKit/MjTzNnyt3oknZ23p1z8woGRyw2rSKmM/MPw561NE0tncs8pztc/N6 e9NLKyBlXndkVbvIoWX7UmTuOGX3qox90BhlsXO9rtefeisy7tkFwwWI9fb/ABoo5SrxPkjMRjVG HJ9Ku2ljcpPGxj+Z+nsKlsbK3gjkkLLIw+7uHy/SpoNYZuIrTbJjbu9RVcsY6sqPN0G3VytkfKtD n++StSQmafErt1+97VFDYSl2lll3HPTtVjckTKA3+97VmzTlGyXHmSLE6fKPu/Wnn/j32eUud2dx WpJYYFZIk+/95j2oMQePCyH14pSEpFWOMySBH29evpU8FiPOQMylFPLDvT3hRYizZxVzSIgyrK0T MBjYvHXNRa45S0NC0iWF1SJlP9724rSVk/5eLbdu6sBzUen2U6yee7Y3DOM5P0q/HCpjbanze9UY N3KSW5M6rH823+HHNadpAFUnaVZeWBqGCDy+dmGzya0y8NzDvkdfMxjPrRGKkK5CjSoRJx61aikt rpNl6+0qPkaoYdx2pKG4HzN6UoRJZchP91TS1iLcuw6b51u09tPvwe/eqbyJjaQd27Bx9a0NMumt j5YT73anzSTea0qQKpI5G3itZcso6CXNzakFpcmyhY7BukGFPpTrd9+c8k/rUQtXuXZrmQg4zjbw an02CGOOO2tj8oX5ec4FYlEyXHkLsX72M026kWWFZHPNSm2ZCzA1ka5dG3BZG/DFVENyvq91Z2yS PLIPX2r4z/bh/av0zwxFN4T8M6huuCCHMbd/rmu4/bV/aqsPhN4Wm0vTrxTqVxGQqqwynvX5t+Jf E3iH4jeJWmlaSe4upc4xkms8RX5Y8qPrOGeHqmZYhVJ/Ajai8Z3/AImtb681W9uGuHkVYIY2b58n 5izDAUY9z/unqPuL/gmT+yNoGi+GIvjt4q0iN726dv7EhlXcsKjI875s5YnO0noBnqePl/8AZs/Z j8QfFLxhaeEdHgklmmmV7+dT+6tYQfmZj3Pv68c1+r3gfwjZeEPDth4S0WELbafapBAqrwqquM1x 4WMqk+Z9D6zjDH0cnwMcDhHyyn8Vv5e3zOL+NXwm0T4leErvQNetFkSePCtt+ZG7MPQivzd+N/wV 1jwlrlz4L8Q27R3FuxbT7hlIE0eeCPY/oRX6y+ILFGART0XLMOleMftOfsz2vxp8EM9nBt1izjaT TJ8dTnlD7N/Pmvv+Fc9lleK9lUf7uW/l5/5n4fmeB+t0uaPxI/PX9ir4ryfBf9obS49cultNN1K6 Wx1RpmKoiscLIxPQq2DzxjNfrx4bdGsYzG/B/iPcYr8p3/Y++MvxT8WpoXhP4b6rNqkMzR6jHHYO VjReWkJxj5QCevOMDJxn9OvgL/Zdv8PNI0my1KSa1sdPht4bqVizOEQLlu+Tjn3rr44p4GWMp1qM 05SWtvwbM8m+sRoOFRWt3O8t7PzbjMiAqP5VsZBh8i1Bx0LYrNnjMG0/aBKrY2yRt0re0qKG1tVl 2dRk18PFdD2PMrwwyN8vAXNNuV8twcq0f8S9wPanaJqCalZpdCLaxb94m4HY2eVJHcVamiZosqPp 70FKRLaw2vkrbyXv+78vT9asx6Lpf2XzF1Dcy/eXoaz42R5MbPu8MCKtNF9oYR4+bGK1jJbWCUbv cbDaQpNuiOV6LuFWobeNYJGml4VeIz606HTEt4/nm2t1qC4WKVtoJ54otZbAtTPkkhMjHy1P+fpR U7WJz8si4+lFZ8lQq58g6fdRPGolddy99vWpnjuVi81dvXHyjrUNpajy/PAwelXSmdqd8d+lLU6L 8uqHWJlaLrjB+ap5oI3GWk+YcjPpTo0MThdhb+96CpLyON3WNG+bAP0ptApcw11u7gNIYUVQAN38 VWI7OeOPeB+GKtecY7NWCjaG+bjNWfIh2KUiG5uWGOPr70OKM9ig9qJU3bAcD+5mtzwnpRhj+2zj auPlVv4jUmnaVbfZjdz2/wAv8K+pq9EWcrGPmy3AxwKaiZyl0GLG6vl1PI421OisihlHB55q5DCW iKLCu7qD61CRjap6iplEnmHLjb81RuqxyB3bOONuKliO85Zfzp32bzWWRh+VK3Yov6a0DRqJYweM +9OuYbRX3Wr5bdwp6mo7SNY1wx4xRlbuQi1j+7wZMfoKvXlMx0DecWyGVlPLdxV6ZBNF5yv/AL1V beJ4Y8LHkegHNaFldxQwspTcCpHJ5B9an3UUyiImaPco6noakjge2ULt28Z+72qeCFMrJHGVIzuF WJ5ftVpghsZ+UquTRaIcxSLylxx8uK8t/aJ+KGm/C/wbfeINSuNvlwsYk/idscKBXp93L5eWjkH3 Txjn/wDXXylefCPx5+2l4zutR1/VJtH8HWN00K3Ua/vJ9jYaOEH+LjlzwOmeMFL4XY1o8vtFKWx+ e/xS8b+Ovj78Q7m9ZJppppjsTkrEuep9BXtf7NP7Gnj/AMepDpvhTQwYo5P+Jp4kmUiOM/xIjdGA 9FBJ9RX1j8O/+CYnwq8KeOLjVtUvpLrQxMXt9LXIllPXE8vG4DphQAfUV9OWOi6L4d0KLRPDukwW drbrtht7WEIiD0AFcCoTk3zH6PiOLcDluChRy6N5W1b0Sf6s4j4Efs+eCPgJ4PXw/wCE7LzJ5VB1 DUpgPOupB3OPuqOcKOAPU5Nd/wDYfK09GhdVLN8/r9Kdpse0fvYj5e3LsKmA+2zbFP7tR8i16MYx p00kfm+KxNfGV3VrScpN3bZVubGMKj3MYZG5ZQ3b61ScSSXTMIl2qPlX0FalxGFG9356eXUX2FSu 7LfNUv4bGZlQrcaRqEOsaVO0FzDMJI5UOMEGm+IvCVt4S8YaT8SfCto0OieK7l4Nc0uOMhLDUOMy x9hFKSDjs2e3NaaoqgZA+p61Yk0y01W0+x31ss0O9W2SL8u4HIOPrRG6GnHVGt9njWOOziXc+Tv9 8V0Edmxs4wT29Ky3iNt5E8ox+7x8vU1qWV950AVT8rfnVqwvsjILTyy0aQhc87gOpqaEfLslZRU5 KKocrVe7ZuGUcZokJEf2Y+es+eRx9RVqKJXbyyTup0MqvFtf/wDVQVCuXQ/e70K5aJxcRwWzROu7 phj2qksyiZncfKW4X+tWAwnba3OKjltY1beM561dxWJvLjcb9p5/2aKFurVBs2tx70Vry+ZB8Z7T EAofnjjFXLBVlmZSnO3rVMss8oO/OGq5DMLQZZh8w6msI6M6DVuLZTbrdRz9V+56VWhHlytJjqOW NNS+IgZQG9qs6TJbXLmOZ9u47V560phG8S/pNp9rU7W+UN9z1ras9MeS43PD8q8yf4VQtR9lYJ5i omewrT+27oligkyv8TL3outxSkWNW2zosNjAI4wPvf3qk0+0WCBX80eY33j61XjmV/3IdsKO9Tws FXedxK9CtPmvK5lyrlsSyXMtr92Tcu3O7H6U+2hNxGbhvmA+9zSR3qwjfLGrcjPrWi82k3rLwYSf vbRwxq+WMluTzeRQ2lm2L/8Aqq1ApSPluF4xmg2Yt43YSKyr0Kmn2sSuFPvxmsuXoaDPJM5xKRt/ uetaGkwKMW8S4Hp6UrWOw7Quc9NvepYY3tmyrD7uOaaRmRXEiR3BiiPs1La2Yb5/MLNn+Kmy2jyt vVs88VNBDMgxn/x6pK8i1bqLaQF0DNs5Iq4LOG+Rms12svO1eprPebyYyxjLNt6d29uab4Z1nUrz TYdVuNHm064ZcyWdw6M8fOMEozKfwJFNE8t9Rl1Gsj/vYueuGWls7IrMzoyhSPu1ckcXxZiPn6j3 otUVYy7Dvj5e1Ty66FDYrKaR9iFfmbO2jVIYbe2ISRWb+4v8NWNPDvPI53L5anb+dR2tnPMzSSe4 21dtAWhmxG6kKgMyrt6buKvWaeUoUOfekuY2S6+X5VXjbT4Yn38Hj2rN6BuOlihlkzjpUjW0Nxa+ bHIwZR80fr71G2+M/vOjUWsKrMrPIy7lwcelVHzCS2GwWCH5o+W3Yy1aCWTxxqzJ0/SobbT/ALLI YZW/Xg+9aDQTW8UJEgZHHc859KrltuSvIfcrKYo5NzbT+lT6fPJE+9rdSvbFaERttVskslQRyKMZ 9frUaWM1um51QgcFkOac47OIRl0ZfjuLKVCzr2/hNMZLO4dVjBVv9o8VTjkQyK2SB7d6sIm5ty4H OflpczKUVHYklsmtXwB8pX3/AJ01HEcgYruGfu097yRG2xMw3Dp2pttKRJult1b/AIDRzAhXYIft KJsDdRUP2lpJPl+79KuG6tD+6kh2j/ZPSo77S41tjd28u5e/qtVbTQoovON33aKrtJIG4ZfxNFTc D5J0+J5X3lTirWoRq86s7fdH3ff1pNLAGAKfdKpkZiOd1bSp8ps/iK8kspZVST8vSrlu8sjqYnC4 6le4qvbRRllYp2xViwVd2MdCax5Xco6OwlimRAzfVq07eFoj/q9ytWFZfIhVem6uj00kpg+lSZi2 0Ox8Ov096tCM9AKSEAtyP4f61LgA8eo/nTRmLDaCXImXqc1MtsC6lAvy9KdZD5gfXrTn+VsrxzVg SyDlX9sEetWrVCo2ge9VrUl4lLc81YtM+cOf4j/SqSuBYs4rl5WaEMcDhQtXNoZVWRe2OeK0dHgi 8tTs+9bsx+oPWqxwxyQPyrSVLlimR9qxDGI4iueO3NOubcuo2/j71YEcc3zSIpwpxxUBdj/F0rNx EEUauMMm761KqY4MWPahWZZ9qn+HNTsBgHFRygMhjTesgX3OKvThEmLRw4WReM9CapyEqilf72K0 F+fT1Lfw/d9quMVZmdToyO1tditvK8txt6496jljjSTPlj7vVatSsyhsH+Gqp5XJ9KmW9io7FWdf M+algDyNgJ7U/J2gUigI7bOPmqeVFiSsscm4t+Y4oUxucbd21aL350y3OFo2hDuQY+WpRe8TSs7u OW2WC6RV+Qjf3FSTW0lrBG0g4ydp9apW7EPCBj72OnbNaetSOUt0LcL0rZx5qbZitJCWxYjER+bu RWtp6xwg/aX2q64asiwJNxgmtxVWRdrqCAOKmn8Ny5RGyR6WG+zQBuPuyNyTTJYfJOA3T9aYnzXi qem6pL//AF7J2zRLWIorlHQvbsnzL83uKjMpB27cfWmp0zTJvvVMdUaxJfNRztdKDM1mcx8q3DAd 6jjJDHFSS/dx71S0CW5G66Q7bgu3/Z3dKKqyffNFVzE8p//ZUEsDBAoAAAAAAAAAIQAGALNNFmoA ABZqAAAVAAAAZHJzL21lZGlhL2ltYWdlMS5qcGVn/9j/4AAQSkZJRgABAQEA3ADcAAD/2wBDAAIB AQEBAQIBAQECAgICAgQDAgICAgUEBAMEBgUGBgYFBgYGBwkIBgcJBwYGCAsICQoKCgoKBggLDAsK DAkKCgr/2wBDAQICAgICAgUDAwUKBwYHCgoKCgoKCgoKCgoKCgoKCgoKCgoKCgoKCgoKCgoKCgoK CgoKCgoKCgoKCgoKCgoKCgr/wAARCAD6AS8DASIAAhEBAxEB/8QAHwAAAQUBAQEBAQEAAAAAAAAA AAECAwQFBgcICQoL/8QAtRAAAgEDAwIEAwUFBAQAAAF9AQIDAAQRBRIhMUEGE1FhByJxFDKBkaEI I0KxwRVS0fAkM2JyggkKFhcYGRolJicoKSo0NTY3ODk6Q0RFRkdISUpTVFVWV1hZWmNkZWZnaGlq c3R1dnd4eXqDhIWGh4iJipKTlJWWl5iZmqKjpKWmp6ipqrKztLW2t7i5usLDxMXGx8jJytLT1NXW 19jZ2uHi4+Tl5ufo6erx8vP09fb3+Pn6/8QAHwEAAwEBAQEBAQEBAQAAAAAAAAECAwQFBgcICQoL /8QAtREAAgECBAQDBAcFBAQAAQJ3AAECAxEEBSExBhJBUQdhcRMiMoEIFEKRobHBCSMzUvAVYnLR ChYkNOEl8RcYGRomJygpKjU2Nzg5OkNERUZHSElKU1RVVldYWVpjZGVmZ2hpanN0dXZ3eHl6goOE hYaHiImKkpOUlZaXmJmaoqOkpaanqKmqsrO0tba3uLm6wsPExcbHyMnK0tPU1dbX2Nna4uPk5ebn 6Onq8vP09fb3+Pn6/9oADAMBAAIRAxEAPwD9JNRbzI44mAYKCNwXB/yeKihUICkkjD+73p2bi4OF CquPm9+34VLb2YaT5Y146ktXDKT5r3OiL92xYtRdkKywbY2+67Ly2T6Vbsy0czMpLMSC27+n4Ulv vCrvTcqt1OOf0pm5RJzH97JOMfrRzSVie5ozTySjzC20eg9fX9aqhjLJt55OSQCT9KaLpLYbAevX H+ef/rUIySpmNOpz24qvelszNuxJtjVWM0hDL61UkMEZ81LjLc8c06Zm2N85HbazdaoSTPE2SAo4 HSqcrE+90NB7p2+QOOP9kiobqJpIlfflhzhev+f896oveLJ+7Ut+LD/Gm2DyCfaH6t/eHHI/Op5r lSuadtoCSL5qOVJXn2pHW2tF8uP5mVufTpU0l4YIvI807torNnm+yj962W6/L/nirajGO2pnGUr7 mhDeSh1jPA3dQap61LH9vZlGeP4ueT9Kat6XYPv4Pcj2qvezgzuXk/i7rUSqNxKV+bcam6P94sTY HDc/5/z6VX1FI53GGZsDHGfyqbcBGCFP+7x61VkmG7evb+9/FWbbehoRxadKz4AYcVN9imPv0yWB 5p0Oosm2VT9Rx09qgn8V4k2qBjvjFVGMYq7ZlebloiC7hkEmx1wB0IHWoltwY9/Qg9lqwdUt7iNn L/8AAfp/nFVorpQMfdGfWpvH2l7j94iuYFA27iDyPu/4VlXESxOzCTPbk9f0rTurpj1PLcjPcVm3 cynKhW+7/e/+vRLe6NKcpFY24lbfvPy8KADzVi0mMU3DfLu+lRxMrDgH246VZs7RSrPKv/jvSpTl LYqb01Zoxi1nXdu+b+LHbnijztjLKzBflz9Onv8AyqqsiwxkRscHhTyc05pQ0OZuMH+7XRzSMeps aVcyxTrNB97b8mVPcitBNSYP+9kLSN0bzDwc9TXPWerCE58z7q4yatwXcc8WUXJLfw54qoz0JlzG pPK5P+kP5i5O1vX16c9v5VBMpnAVAp2HJ6/5/wDr/TFMjmPl7Wc/K3THX2qSJZJQ3yfL6tjkUCUm iuLZ1z5TMfxP/wBagbtwQn5s/NtGOe3WrhxBOzhAq59Ov/66LhYxghdv90etTJdUWr9TIuoLmY+X DIyYb5myOB7ZyM/hT4LArxLM+4H7xxnp7D+lX1sYNu6OPBZizH1PrTPK2N5iNu28bmJz9Pzqb2Hu Z66W0LNINQn+b7q4XA/T6flTpoWWNkOG7Lu4z/P/APUK0DGGCqr7iFz8zdR61C4RjmU42+xqvtXD mM3MwXEkK+h+bk9Parz6THLDG5RfmXPTrUCbTKyrt2ZyVC9ePrVvUrm3OnxG3lUlT9cVpHZsuVSc dmaCsyBSh/D8KntbgZ3AfdYcs1UmjZTtH+f0otVKsfmz/vKOK421extFaHQLKZwCDtXHHy96jLo8 eUbrjp1NQR3+zEKnO0Ac4/pTGv1EmUb/AICx5NaNR0uzNEnzgZb72c/NjioPtL28Q8iTd8wz3yMf /qpbuVWG/cc7c/5/z2rPnuC5ba36cip+GWjEtSw2oHd5m4tzzt7frVa5uwTmP/8AV9ahmmODgZLc H/P+elVbqeU4HzYz93djHtQ5aDUSdbv5/vNhjlj61NDeBTlHVeMLu7f54rJadTkuy+/PSgXjK+0N nn0FKL6hKF9jee+aR/OZhuXvnrVO9vWZvOI2hTjaKq/beeXC+vHtUN5fxB9sa/Nt+U56e1FSV1oz OMddUXLS+AXDS8M2WXPAqdrxZpGb5dx6mqFmpZtshPzD/P8ASiOV43AAyBx93NZKfkacpfE6KNo/ u8N6f5xVe/eOLlfl2N949/eomuGQ7nkbb36VHdHzIWkf+Hpyf8eKvmvFg0Ne5V8KW5J/p7VC9sGI H3Tjrzio1lCclwccdaa05adR1x79aUfeWpK02GXCtAyq8nTpu/p7VHLqAh+Ut77t3OO9Jdi6eRwy 8dcrVNQ7YhHXrUyi4y0KjZqzLRvoWbyxIF65XP8An3qBykjNJvVcL93gY9apTqWX/WL6N83T/P8A nvUAkkA8tZD97puqfaS2ZSh2NKJ40kALbvX/AD61O80RCqf0x1rHW9MZ2yN+HWpWma5ZQpGM55qo VOUUoal2e6SJz87dP4WFSxSx3EZXPHcLVBzGsRDHnn15rS0pbSG0N3PtChcBWOM+1aR5pSuyJcsV csRaBfMgkhUfLyff61JbMyStHIdpA+b65/nUmm+I7WBfsiSKVUABie39ajkmivFMkMsbFjkrkcGu hwhFXi9THmk5aouwTzpkSvuG77qjrV22vVRdqn73r2/z/hWQBLDh9n6YzVi2mWbgEcfd7ZqeaQ7G m7iM7e3+f8/lS2qCaTzZEOA2I2PoO/4n/PNQQyh7bbIoyD/ex+GatS3YiVSCuFX2q/UV+hZZIkCh Rnt69/8AP+ejbhIVt9kfrheQSKYl15sWyNmyV429qmWxluIvMSNvx7f5/rS5dTRMpMQoYqf4cA9y KqzPvfCuw5xx/wDqrSay8t9sx9uO3+NRSWNugzGS3OeaNSTLRGLNKei5B/xojs/JVSI12N/DwcGt Axnb5aJlTz0HNSLZqu4ldvblsZ5qkFySZGUbj/D60QKi7Tu+8OmP8/0rfksdO1hvPhbay8MD3/z/ AFrMvLVI5jBGxyp+XC1zypuM79DohUi0V5pkC740280gc4AD9fekYZPzHH171EXlV2Vk7g/5/wA/ 1rPb5h6EpkjVWMhU8ZHSs9hGZGkB+Yjr6U2/ugituLfiT7VRuL0bOn0yacpR0JtYspdKXx0O7259 6WaRZB2z1as9bhieMEY69KbdXoRNqlst8u3Z/n2p77hIbdXsTT7U/h5Zlzj0x/OoTdSJJn7ynp8x 9qrusUEWHk+70yvP86qXV/Hu2B16kferOo3EqNmi/JfyTTfu3YDrwPb/APVUlvIpw7rxu/vdayRd bRhl/HcOacdRHl+Uo2j+H2/Sst9TTl00NoalMhzEWz2/z9KWK4mlHy/KffjvWVaXm8ZkcH+7VxZk 2qYmB5P8XWnzN6Estz3TH5sjjP3sUjzSSxFfM3blyFVulU1u4zASM56Ec1NpbRzTtKW9+e1aR+Kx L0Kq3E8e5SGVlbaytjimi5K4Abb83bFWLy+i3yRyxpuZflb+WfyNZcUsQVs4Lbv72ea0joTfmvoW rq5mhUfvcjv0qFZdyb1PzdOOfehXMwVWK/lVXU7t4AVG08Z5/wD10T5tWJdiG7vt8nl4xu4+909/ 5U2K5jCr5v19fwqO0fTbyTZLceXJJz8y8Z//AFVcS10vzMfatzY25xx9QaxjTnLVGspRjoVfMgM+ GmwnVuc4rQ0mBZVabeu1VyvvxWbd2szRmAj73AbHFXEkWx0iZWkXLR4UcZ9PSqp05Keq0RFR3j7r LJuNJlXcZVRlbBOeG/zg1FeXCTKsEaHavbnmsgOyHfF90f3mGMZ//XVt7lktzKAM56Cj2nMrLQI0 +rEkldNvlfKOuN304/n/AJ6W7O/8l1nVTnjJ3Zz6/rVP7HNMVmkc7WU/KoxluuKmisWWTBLfKcHA 79+RSjzRHK3MdPZa9HPAsTglNwEh2/8A16v2cMENziY7Y5PusgJ+lc/BEzqUK47Ht+NaGm30FrL9 muZP3f3V+bcQcfX6V1Rk21FnPJcuxti2i8nfHOpX/roVP16/r70scMpvY1m+7kc7j0//AF5/zwMn T7Nb7UPKST5Txn0GcfzXPvWpI4tW+yIMhfl3bhk/StvdlHYxXMuppSG0gfCxNlQAP6/rSpq00fCn +Lpkc8f1rImlkFwvJC7fm74qypjGGjf5QuOFPr0/z/8AWp37GiT6llHkd2lc/ePGWoBbOxsH3pts drYOP9rtircUPms0bFsr3wcf56/56yUVTGFZW6DpjGMmr1mqAfMo/wAf84qCe3aJdnVm53MP8/5/ Gp7SIIAxOcdjihEy2uPsne0kVY5W3Y3LnNJqUV0h+2EcFs5/yakjkTzFIf2+bFTw6iLkyW/y8Kfm Hr+VY+VzSTs+axis5H7xgflHPzYNQy3cblvLDcHn5qn1G0lhPmGQsN35VlTy4ffKdo/2j1965+Zq RsvITUHj2jLfdNZl2BkMAcDjKj+nX3q1ehmG1ZeOvHp/n/PFZV7OYxtwuT/n/GlKUStgN5HGcLwe CarX17I43r83ZsjtUaYkMj5+Xqf696zdS1Bs+XGP4vx/zn+tKU3yj5b7DrvUxLExUtkH+L1qrBLI zKtxy3+7z0qvdTtDExP3jz83rmmw3KKyuxU57q3X9azu5bmloRNK5uolQJyrZwwqP7Q8gyhbaW5Y DOKgluIXkJEgHy8rnpVSLUGhlwjbec54/Pmq5ddCYSk1oaiXMseSrNjPzdeB6/5zWjb3zPAwLAMO PTNY9vdJdM0bSrujjw3TnuT+gqIXjxyclmyMMN3f8q0jHlaZD952Nhb9Y5MM3TtjrT7PVIl3gvjc 3cjv/n8656XUCQwc+vzHtin22oC3jXf1x8y1mnqNxsjpJWN5F+8OQ3pxWddr5PzRtu2r+8+U8e/S oYtY3fMz8N0w1F1eCVtpbG5djfT/APXW3KrXRBJBqflouD7bu316f5xUN3ew3Mmd+75c7QtYd68t oyl8/N39enH8v89I7PU1a6Ee7jv82ajmly8pXs/tI1Lq4jaEssjbsfL8xH4dajhvDGikyt1wxYis p79Q+3d3+8rDj36UtreCOb7Osfy7T827A/zmlH3ZGjUbHQRaq6Jz8wznnpmqbXBkZkYld3K5X/69 QXLJBtaP5SuAx55P5f55qtdXEEKBywXdndyP5/5/nWk+Z7GcYxvc0fMeAKr5/wAK0tKilv7lQfu5 w2e1c6upi8hSKP7y8eawOMfSug8NXwiuVgE25mXqx6/rUxp+8VUk7M6dtPht4AzY3MPXmoVhUOIk OM/xDAz+FMa7ld8yN3/rSgssu9JWx6AV12ijjV+prLpqbWW3SONmU4Zl4B+g/wDrfWs27tJYZGb5 tyjK7mPb/P4/yVNQaNch9248Mf0Fa1vHHq8G7CqzR4ZlHt1/T/OatxjOKsZyk4u7KGnXNx9mWKT9 3+7w0g9M/wCce/41pQTQqP8ASBu3YrNuIPsUv2dgfQ7sev8A+qtQALZI6hevbNFnsVZbkiQylzIB 8q/dX1qRJhCvyxsvHKnHWrmjGO4tjA7eW237/rVG5SSGcxSESdyRkjB/H6VUo8qTJjLmurFu0mRS rInJO4txz/n+lX7K6XO5T8rdAOlZVo+eV4Gc5X37/wCfX8le6WJkAOPmweRxUmljYunaQYV27Hbu pLaQKdsr7s9/69Khs2My+b5jfL/e5x7VbxahcR7ivZiDQTIptcFt0W/r/dx/jVvRxDazfv8AOW+7 uqtbwM0o3twzfMa0dSsUS1S5ilXcnPy1yxu7tHRU5Y6FDW4rlICM+Yu7KsfSsO7t5I03leAPmHat 7+03kHlXCqV2ntisfxB5QLT2xwm3c3PT1P0FFSPM7ozpycNGjLncAZG73rNvJY7g+Wu7I74q6IJd ryTfdxyrVyHjHxp4b8Ex/wBq+JPENjptsG2edfXiQxljk43ORzx688+nCjGTslG7flc050+ppz3U abkDdf8AOa47xf4w0TwTo154q1+7FvY6fG0txMyMdqjOeACc8foM1z9x+078ErWZ/tnxi8NsDghY tcgcj8Fc/wCT7Vi+L/jL+zd4x8F6x4e8QfF3w3Jp+q6ZNa3kMeuQtM8UqlWwiv5m7B4AG7OMcgV2 0stxlStBSoz5bq9oyva+ttDF4qjTpycZxvbTVf5nCa1/wUq/ZmgVlt9V1adlOf3OltjrxgsRjmuv +D37Vnwf+OtoyeAfEwa7j/12m30LQ3CH2Rh84/2kLD1wa/L7VLI288lgJFlKMyFl6Nzg4/z/ACNe t/8ABOw6RN+0zaJqnieCzm0+wuprOzmZo2uZCnk+WgfG/iZ3G3PCt2BNfpmf8A5PluTTxVFz5oq6 1T+9WVj5bK+IsZi8eqNXls+yt+p+kEGqeYGZJNz7eirn+VRpdG4UtE6iQYDDtnv+OPaspp47WVbs ytGxPzfLz06VWsdcWC9ki80yK0uVCoRkYHHp1r8jjy31Pt4Xu7HUWmoTRXUNwx++Mbf6H24rQuXC W4lWNv8AIrnLq9hBUIdv8XUce9Xf7e81FB/ujcvrWseXWJNXmi00SswkiZAM5XJz3NLDeqB5ErK3 bt0/r2pAkDv50D8ZxjA49qravbulo8sfyyD7pVev61lKm47FRnGW46bWIrWTbG+7B+7t6+/t3qaP xNFuYMCyqvPzD+teb+JPix8PfCt1aQeIvHOmWb30/l2ayX6bpzkKdvzEkZPLDgd8VvDUELKVfPQh vTP+TWzw+IpRjOcWk9m01f0utfkZ80JXUWtN9tPuOgvfEEDSFvLCpu6D+L2P+e1UbHWVGpIoUfL1 2jt9K8o+Jf7WfwA+FXiS48M+O/iPHaX8KKGsoNMuZmD4ztLRRsobBXgkEdTwa4xf+Cj37KkCqi+L tQaZvvSLos4A/MD+vXnAr1KPDufYmCqUsNOUXqmouzX3HJUzDA0bwlVin11Oj/an/bg8G/s3eJI/ Ddr4am17UCizXVrHdfZ1t425ALbHy2BnbgYDLzyQOL+En/BUXTvij8SdH+Hdr8F5bUaxfR2xvf8A hIPOa33Hh/LFuu4BsZ+YccjJ4PzR+3d+0J8Efjf4vtvEXw3uNSkuV09Yrya6sfJWSQHHGWzwixgc fw+9ef8A7L/xi8IfBL4xad8QPHOlXN9YWe4yRWKqZQzRlVZQ5UEqxB5YDHcV+tZTwPk9TIPa4nCz +scktG5JuSWllpuz5LFZ5jI5hyQqx9nda2Tsup+uUPiYyTbUQBW5yefx9P8A9dS3WrwqmyWZgx5R j9P8/ia8E8E/tq/s6+OtTsdH0b4ixw3uocQW1/Zy2/7zkeWZGQR7yQQAHO4/dzmvRrvXQNv70Nt5 UM1fjWKwWMwNTkxNOUH2kmj7anWo1o3pyUl5O511hrcyM373dnHVen5f55re0nWlSRZDJ8wJwG// AFV5na+KbVZmjjlSQo2JFDDKtjI46jg5/Ede+1p+sTyxqyv82764NckeaO5rK0o2PUI/FUEirG0v s3oP1qeXxJDHGG830PTt/n69a4C11mWKPc0mzgfe4HYVR8W/FLwn4C0CfxV4x8RW2n6ba8zXdxKN o4zgAZ3MccKuWboATxXRTjUrSUYq7eyS1ZzyhGMeZs9Qiv3nkVorgsMdNo/yK6DQdeMcyxTPsyoG M9M9OK+LfFv/AAUw+FOgrFB8PtH1DXriSTLxMrWcSKTjl3QsCRhgAhGGXJU8V9BeBfjWniD4Z6f8 R9WtvsMcmm/a7q12mR4xt3MBtGWxyQQvI5wCcV7VbIs4wOHhiMRRlCMnZX0bfa255ccdgcRVlRhN SaV3bp0PXNWninuCwIPvnGa0NKMV1YeTuUuvKkdvx/8A1V8B+Jf+Cxmn6jc/2d8JfAtq22Qhr7Xp ncNHkDIhiK7GGenmMPlx3yO0/Z9/bL/a3+NsEreE/BXhOa3FxIkl9dWc8MduFwVJ/wBJO89GwoZj yACNzD1I8IZ5HD/WZwUYPvJL8DinneXqr7GMm5Lsmzgf2j/+CsPxt8L/ABI174XeCtEs/DUei6xc WE1xParNdkxyNES3nBoweC2FQ4PG5gM1xen/ALdP7TWsxRte/GPVNzqN3+jwKQ2eR8qD8e1eeftP wan4y+OvirxV4ot9KW/uNVkivH021YRl41ELMgd2ODsJ3NyeWIUnC8haXqWaxxQSNgEs2/uTz6e/ 5HtxX7Hw/wAOZfTwEVVw8LtLdKXTzR8TmmZ4ipXvSqy06Xt18j9fP2fNQ8dax8GPDus/EDU2vNUu dKjmupzGBvViWjY4/i8soD7r68nuLdg0nlnOB/DX50/Bj/gpf8dPBOm6f4d1eHS9esbf7PCv9oWp SWK3jVV8pHiKclRw7hyGIJyBivt/4F/tD+APjtov2nwtdeVqMKBr3S5sCeAZxnA+8pyMMPUZCniv x7iLhvMsvxFTEOCdNyesdUtdvI+2ynNMLiKMKXM+ZJb7vT8T06ztrJIFlKsQev8AjUkjQyAqgVdv Tmq1uZ7Zdyy46n5V7nr+tLE9xvZgGb/gP/16+UlE9hJvqXyscjny0X7uc8cfrmqOpyyWw8lpd0fX IPT9auzpDYBrhUG9uwXhhXnn7RXx68KfAb4bXPjzxEys4XydPst/zXU55VB3AHVjjgVhRw9bEV40 qEbyk7JeZU6sKdPnm9EYH7RH7TXw+/Z48JNq/iS8jmvpE/0HS/NCyTEg4Zuu1Bjrgk4woJ4H5r/t H/tsfGP9oC5m0a78SSWeizDEmm2knkwTR/fwUDHIB5GSzc43Nxjmvjh8Y/GHxn8bX3i3xjqPnyzO 22Nf9XGOm1R6AAAewFefzQiTcJFHz53bl4b1z9Rmv6E4V4JwOT4eNbERU671bavbyV9PmfnubZ9W xdZwpNqC7aX82N/Yf+OvxWs/2wvDOi2/xA1TQtBW+mkvre3mkFtLBHBLI0GwZBR8bMEYAbIxgGvr 7/goRrVv4z+Hdr4ks9WbztNvlbyVkb9/BNhWyD1IYRMOBhQ3BzXx7pdrp/hyf7X4c062tJo23i4s 7NI5A3X7wGcjJPXtnirmp+KNf1BGS+1eeZWPzK0zD8Md+g6+i+grH/U3FPP4ZiqsVyyvZR6dV220 NpZ9h/7NeG5G7q12yrNeykBWOeOQzH8v89s1VlvDLyXXG773r/n/AD1NNmnaQGObuAPQeuO/+frV f940mAw9uAM8da+6klHRI+XUr7sZOd8jSFTnr97NVL/SbS9g/wBK+ZlztbdzG3qPQ+4xVq4aVT84 DNtwxZv1/p+JqJpQ67RIwOBuJrPyZSb3TF8DfFP4z/A7a3w08Z6j/Zkcxkm0N7yX7O5IG47Aw5IC 8jBIGGyK+ovgz+2DZ/FTTvtGi311DqkYJutNnuTvt+mTnPzp0+YAcdQvSvlSVm8vKOH+bO1m/wD1 1Qls9R0TV4fGvgu/NrqNqd/y8CTHOD9eRyMcnIPIr5TiPgvL88oynRioVujStfydj6DJ+I8VltRR qtypv8PM/RLwv8cNSnvo4dTztb5ZFZunOMj27c/jXpmma9bXUaz2025COuTkex9D29a+I/g98f8A TfH+kfaIZFg1K0wt1b7ejDjIDclTwfxHcZr1jwd8cY9BaOK9nxG7BJg38OcKCfoTxjtnOMCv5+xm AxGBxE6NWNpxdmv8j9MpV6eKoxqQd4tbn0Jq/wASNA8L6bcajql4sNrZ25muJpJAojQY5b15OO5O QOpGfhL9rX9ubx58Yjd6BoGtT6b4RZglvY2v7ubVFUffkcAMIjycZIY4xkhXDP2t/wBp6X4gGTwp 4funXQrSYeYvQ6lcAdHHH7tCSPc8d2WvmfXr2fUrqS6mPmOw7gD149q/aOBeC6ODw8cwx8E6ktYx f2V0fr+R8Pn2dTqVXh8M/dWjffyOm+GninRLj4haRH4ru7e10mG9jMis2yMRbxlR0wCDyT06nmv0 G039qv4SGHzrv4o+G038+XJr1uhHHu4r8vLiJguVTPQj6dv8/wD1qYiXzPuR2z/ePbp+tfS8UcH0 uKp0ZVKrpqmmkkk1q7v8keblecyymnOKgpc1nds9m/bU1jwrrnxm1vxd4N8W6fqVrqssNxJ9jvFl VZ2jxKAysRglVPHQkjgivFGuHmDI/wArd5MdBz+v408abdzTCVrgs555z2P1NWFsY40CoQpGduH6 DH17/l/X6fLcvll+BpYRTcuSKV3u7Hl4nFRxOIlVtbmd7LYooJVwd21iPmYr+uD/ACzSrNKH2GLn b+f+T/n1ttFGsbELt6Bef16f5/I1F9gllcyRkA9ep5xx+ddX1Vx97qc/to7Mn0rUbi16lGVuHVl3 AjnuenQ989K+mv2ZP2wdZ8KeT4P8d39xfaKqrHFcSkyXGndMAn+OHkjH3k4x8oC18zw2MSLlG+bg 7t3T/P8AnqKkt5J7G7jmimxt49sY5H07Y75rhzTI8DnmFeHxcLxez6p9GmdODzCtgq6qUZWfbo/U /Uay8b2VxbR3GnzxzrcLvgkhYyLIrcgqRkMOcgjtUmteKdY0+w8gS4lZcyjd8q+3v9fy9T8pfsif H+00LV7XRvEDrLbu3l6eJX4hmJLeV64f5tpGSCSMHt7H4v8Ailb6nqdxqUl4IreNWZYlYE7R2HqT 27Gv5rzrhvE5HmksLUV39l/zJ7P1P1HBZlSzDBKtDSy1v0ZX+IXxC8P+AdIfXvELF13MsNvGfnmf H3Rwffkg+gySM/N/jb4g+I/iHqS3nie8kjt4cm006H/Vx9OcdMnaMsck8EZwtR/E34gXvxA8Qya3 dSf6DDldNt1bKvzjfg9Rx1P3uvQbU5hppJR5rvuGc/N3/n1/P86/bOCuD6OW4aOJxMU6r1/w+S/V n5zxBn1TFVnRpO0F+Ju2erwWmqqLlNtspBkxglgCDjPrjOP1r6i8P/8ABQfTLPw3b6fF4e1gx29v HF5dvHH5MahdqgEuPl+XbyPTjPB+PPtkgDEvuzwPlAOM9Pp+fWtPQ7uR7WWzWc7cj8gQCevv+n0r 6rOuH8vzqlCOJTag7qza39DxcvzKtl8pSpW9626uNg8P6Hp/ie91XRrKaG3muZDDHJeD92hJ2LgD +EEc55Kg8ZNfcX/BPD4TfEjxx8G77x58O/iXPoNxp/ia4tGtzZees7LDbSDhm24+ZFOVOQg/3T8S JMd3yJzID057+nFfpf8A8EebVIf2XNakkXl/G92wXBX/AJc7MYz0/wA+1fN8VUY5XkajRWnMlrr+ Z35dUlisc5T3t00Pin48yXtl8VtftNX161vNQ/tq6XVJLeOVQLhZCJSQyKAC4ZvlyBnBIIxXIApc lQnylj8pLDn2rd+Pt9FcfG7xo5m/1nivUWLdSAbmQ/547e1cfZzMsnmyOMc45GP8/wCe9fW5bR/2 OH+FafI8nES/eSt3NxJJo18uOTb8w3Yxgc5/Lp/kV3Xwl+KXi34XeK7PxP4a1ua0u7WQMk0bZx2K nsynOChyGGQeDXn9ncl3/eH0ztU8f5Of/wBWTWrp0oV1+T+HIwOvBGM56YrolgsPKm4SgmnumtHf e5ksRUUk02mj9av2Zf2ltC/aH8Dx6rD5dvrFmoj1awjYYVscSIM52Mc4ycgggk43H1izCyW5hVew J+b3r8mf2ZPjprnwT+Idl4o0y5ZoUkCXlt5m1ZoW++h54zgfNg4IVsEqBX6s+A/EGjeNfCdn4r0O RprPULdJ7dvunBHQjnBByCOxBHav50454Xlw/jlVor9zU28n1j/kfpnD+bLMsPyT/iR3810f+Zpa vcxNbeaCoGPm9OlflD+3n+0ne/HP4s3kWm3zNoOjs9tpMSt8rgE7pMccuefptH8NfeH7evxfb4Rf s56zc294Yr3WF/svTm3YbzJQd5B/2YhI2R0wPUV+T+qQtc7t2Gb+LaMjP+TXteF+SRq1KmZVVs+W N197/Q4+Kcb7OnHCxe+r/RGaZ1lncFyM8/N39ulR/LgKg9wyj0//AFfpSTxvE7PcBst8zbgMHj/P 59utRSyMoDRqcKepXr/njjv+VftEYtHw0mRScNlmzt+6epH+f8aglkjnO52+939Omc/5/pU0zMI9 0fXdk/Lx9Kq4Qkq5bI/i2n8Kl6Owr+7YZPICN4HzbRt6/h/n1qBZdybhj7vvViUS7ld1X7v970HH 0/yfrUn378xHoex7iuWVyny3uK6hl2vkj+63T/P51CqvHLmEbR+XH+FOY7oyqqAM4wT7/j/n86jV Tu3qxGPTGBz7/wD1uPrU3GieRUKAyou3n7wAx/SqRc27MsfHzfLx69KsGV1TapPo23/P+f0qORFd VYryDncc+vtW8VoTI57UrzUPAOv2/wAQNDbMYwt9ArYDqTznPHfr07/wivSvE/xOSTw3ZroupRyS a1CHhkWQMFjwrFyM4yAygqeQSc4ryrxH8QfCKzXGgajff6qRY7t5LdvIRmXIRnAIGVPfjBxntVDw Pe2EnhprTR54ZrOxuri20u6WYOzxuVaQHk9GHHThjjK7WPxmdZFg83z/AAtdWdm1PVbRV1f5n1OV ZliMHlVWnLTRcvzfQveIdUk1G7/dFvLhG2Fe+O5+pPJPqTWVJbnGZMqrc7h2/wA/56VflS3LMsso X5WPzfT6+uB+P1qmolWY/I2GP3Y16+3f/D8s199HllJK2iPBfNuQNbhfvKvqQx696FeOJNm35uhP p/n+vvUznC+XEuWXIDtkZBH8qqSl+FKcM2PvdeeefpxXoQjHlOV80tBjyxszAQ5+XI6d+/A+tRvd TKN0g49euT3qSSERvIqszBc/MV4/zxiq0ioh3kfL/n/6/wCdS5LmuUqfug1/cRx7QgXPRtvHFQS3 Ev33f7x68gf5/wAK9U/Zn/Y7+PH7XXiP+wvg54NmmtIZQup69efurDT+EYmSUjlgro5iQPKUJZUY A1vft2/sbp+xb458N+A08aNr9xqXhlb/AFK6+yiCOO5M8yNFEuWJRVWPksSSSSBuVRwvNsD9cWFU 05votdjeOFq+y5+XRHiIu5TIYyHPPOecc98/5/OnJd87JArbv9o+n69fSoFiZnVBFuYn/PWnRqVT cQf9njrXd5GSSNnw94il06/yZ5Db3CCOZY36KeQRnuDhh74r2bxz8V7e+8H6D8O4dUWbWdQs2uNU uLVz5cUAdolYYxhpPLkkK4GxfJKkMWWvDdL0fWdZPlaE1r5kPz3H2rcQVJAQLtIwSVkyTwAFxkk4 3vDOjavFeXuq+JdOggmkjjt7dbe6aTcqFiWJwuOoAwDwuD1zXzObZdhc0x2HnKDcqct7O1ra6+TP Sw2Lr4HC1YqVlJd/M6HVdTMriCzi2wr8sMa/dRB0H14BPHJOaqCWYHehGOmVjJ/L9eMVAN8J3Ki8 txuzx09v6dqlEsjDgKd2f4Of8/55r6+nT5Y2SPmZyd7skUsysu3G7BVsn6fyPpWnpJ8pGV0O4LjH OfT8/wD6/pWfGjAq8ahsn5hj73PU4H+eenWr1jKy2krS7R5jY2lvTPr+H5j2pyjKwRtKxPBOsp3s chuNrKeTn9TjH0z+X6e/8EiFC/sq32ZW+bxhdfdOdv7i24x39f8A9dfmHparcybsYWP5t27r6fjn 3r9Qf+CSMKP+y9cXskrxL/wll2cKvDL5NuM47jAx/wABPPevgePrLJ4/41+p72Rt/Wn6M/PH4wXS z/FrxNco0redr14QemFMzHuOP/rCsONm37AWBHzN0zjr+HIz0rS+ITRz/EnxFdkbVbXLo4bnZmZi B1PT8evesaCQmLzQm3zD1z75z/L6/ma+wwcf9jh6L8jyq3N7aXqbdnLIQEKdGHryAOlaFlO6yndu 44YN39uv/wBf86w7aRRxsUcZb94fX6fhWlpzDeA7ZO4565/nwK6nG5nHWJ1mlXTeYCSzbTy3HqMH 8P6mv0F/4JhfGS81zwtqHwq1gzO2nL9rsJCSdsRKq69eBuIIA7sxPJJPyl+wf8KPCXxk+Mkng/xt bTyWbaVM8i2s2x1xtAYHBx1PI5xx3r9Dv2e/2VvhL+z1fX2reAbTUPOvoVidtSvjNsTO4qvTgnB5 yeAAQOK/J/EbOcpp4OpldeMvauKlFq1k76a9NmfW8MZfjJYmGMptKKbUl1t19T8kdS8d+LvEtpHH 4n1y41CZJGk+1XUgZ2yBgNgDdjB+Y5Jz+Jy7i7RlZQG3DqWTgf5/z617d8Yv2Dvjb8BvhZb/ABW8 fy6TDbveR291pttetNcW5kztLFU8vGRg4duvBOcjxG6to0+ZpWXBxnb0wP8A9dfXZPiMqxeF5sA4 uCbXu7X6nk5lTxdOvbEpqVr6726FOb5udv3exJ/+v/nFZ1z+7Zhv284GeO39f6+1aF/u5y24Bs9x j8Ky5MmTYCx+b5Q3evWltY8/VjFuoWLIzcjBwWKk56f0/Oo2SOR8qy8javfJ/wA/qakmA2KQN3s2 ev5f5xVN7h4yu3btzx83X/J5965ZzS3Go8zsiR5QEYbm+9nGc/z/AM5qnI4kbgt935eelZGr67qc l8uh+GrT7Zqk0gSz06He8s0jkYRURWYnAY5AxhcEgkZ4Dx58SPjJ8J/EEmmfET4Y3Wn4j8ySxvLe W1ukjz97y5VBK9en6Cvl8ZxXkuDxHsKlS0r/AHHs4fJMdXpe0UdPzPVXViuFkY/7LZ59qZGrkbxI y/Nn7/Xtzx/k/nXPeAPiDofj3RV1fR5lbc22RGxuRu4I9f8APPU9JIrRISIwTux9zd+P+TXuYevS xFP2lN3TPLnTnRnySVmiDzZG6s2dvJ569fT/AD/KMS7k2Kp3Bht5z71NBF5sKvKrqxH3fQ89vr+f 0qMwhH3O/wDwFetdN+Uyl8Wp5ys8TeM/E1qVHyXlm7++6xgycfVT/nitS1mit7Vba3RUjjz5carw v0GMf5/NZ/hprUnjjVfE6+IVt7PUFg86NbTzZl8pdihGLBUyMDLK4B7HOKwNKOpWniLVdA1DUprq PT5IGt5p41VsOpLAlFUEblyOO9efh68qDVOcGm5Ss+nVnsy9nWXNGSdlHTXsjXebIYKDubIPPX8O 1V8ebJuBDKCc9f8AP8qlulBUnPG3PXp3z+WePY1DG4jVixwOAc9vf8v5V6Marjpcx5X2Pvb/AIJQ fsw/AX47fCfxD4i+Knwssdav7HxL5FvcXRc7IRbxMFChsY3lycjJyOwGPjz9qLQtJ8F/tJfELwf4 d0yKz03S/G2qW+nWcAPlwwJdyLGi56ALhQM8YFffX/BCaQXXwq+INhDLG32fW7KRtvVfMhkGeP8A rmO/OPoa57xF/wAEkfiP+0F+1f48+JfxN1SHwv4NvfGF9NY/ZfKk1DVITcnDRIMpbqw34kkBfIVh C6sGr5PC55HL8+xTxNR8iWieuumx2VcLKth4ckdT89fCHhDxj8RvE1j4Q8BeGb/WNU1C4EVrY2EB kd2PfAHyoACzO2FRQSxABNfdX7Kv/BJPRrGG18c/tVXD3twv7yPwbpd15cKMMYFzcowZiH35WDCj ajCWQEqPqz4dfs9/Bn9nbWdM+C/wU0Kz0a/17dJqF95JnvZ4owN11cMSZXiUsxABCI8iqDGrZG74 08V/s9fCR7/xD47fU7Pw7Zq1ve6vrF5HNf3EzDgJA7RRw7ty4UMJG+8qjcu35niDjzGV6nscJ7kX p/eZ7GW5CpR5p6v8EX/hx8Z/gD4e+IVj+zD8O7yx0/VbPRXubfw7o+nmKGxtEYDDeWojiJLg+Xnc 28Njadx+G/8AgvBEqfFLwLdCIr5vh+4SSQpwwE/yr6kgsxxzwRXrPwYuf2f9b/aX0345/s1+KmvL eR7i11rSJt63UQuCNs8hnZndWZIy0glmw5AO0Mip5j/wWH+Cnx4+M37QvhrW/hV8HvFXiPTbfwPF G91omg3N3DFcfa7svGXjRlV9mw7Adx+TrlanhmpRp53Sqyk1o+bm721McwpVI4eUUuulj8/0VYwU A642hU6GiXhCdq8j73Q/5/8Ar165o/7BP7Z+vX1vZ2X7MvjCGS4kEcf9oaHJarksB8zzBFQcjLMc cMeArY6Gw/4Jf/t5alDHPbfs86goYbgs+qWULflJOp/Tj8a/XP7Wy1b1o/8AgSPnFh6/8r+48l+F MZk1i6QIW8y3jHf+Fm/Xn9a6a7+zPJIsbKdrGORshsMOx54OMcda9JtP+CSv7fk9qqXf7PE4h+bb s8XaTGWVgoZW/wBMBK/KMqRg7V4zXNeJv2Tfjh8APHEPgP4mfDaSx1TVtGhvbXTdPu4bxkRZZoi0 n2dnUZZcDDHIZecgqOejnGC+sKnCpF6v7Wvcyr4Gs4uo09trHFukwZmjTcp+6dw59vp/n3poDRQq Hj9Q3zD/ACe/vXcj4GfGe7l8iz+EniiRsfLHH4fuS2M8H7h9av2f7LX7SV4VWD9nnxxIWYjKeErz jn18v1/z3r3vr2Fsn7SP3o836vXl9lnAo2IsAdF6f57f59jb+0JHbrHlu4zzwSOPr/h0rtx+yf8A tQFlFt+zP8RGjb7rL4H1Ag8eoh/xqRf2TP2p55GRf2cPHy8YkLeDr2NV78logOmOOT36deetm2Bg v4sfvX+ZpTwteTtyP7jh4tUht0YMiqeOQefr2/x/GvvT/gnX+1d8JPg9+zT/AMIv4l8RQR3U3iK6 maPzDu2usag8Z5+U5Jx065GK+J7z4A/Evw34ot7f4qeA9Y0Oykkfzf7Ssmik2o3zKFYAg8ZweCPZ ue6uZfh78JPBUfxF8a/aobSebytP0/T4xNO54YBfnRWAj5ctIoG9flJYCvwfxA45+tYxZZgYqfLa UpN6LslY/cODPD/L6WQf27nVWcKcm4U4QS55tbu8tEkcp4uMtzr2oXrh1+2Xk0o3dTufP3e+Qf8A PWs1UdECSr93orYz/nH+ea+i/DMv7PX7S/wbi8YfDKS6tzayG013Tr7C3FrMFDFgu5gpCkMrIdr/ AHT1IHgetafc6detYTKwls5Ghm2gqu5G2kjpxuB9QPWvt+AeNKufQeFxMFGpBK9tmtr6/kfG8Y8L 4DK6ccdl1SU6E5NWmkpRlvZ20d1qmt7O9rEUBZRs+fA5A57d/wBe/tWnYjy2GAPQ8Ef5wBWbEu07 3f5R/eB449x/n15NaEAXplv95Sf5fWv00/P+XzPff2HPjf4O+BXxTuvHPjxdQbTho8sLrp8atIpZ 0+f5mQYHf5hjtxX6J/s9fthfAz9o26uNL+FuvXc15Zw+dNDd2MkDeXu2llYja+CQDg9/TmvyH0u2 zFuWRtvyh9ue/b+f6V9ff8EkfLl+NOtfvcLH4akVeT3nh7V+X8e8K4HHYevmtSbU6dPRLbR9V8z6 rh3Nq2HqQwsEmpS1+Z9Qf8FHfD8er/sl+KBGo3QGzmTHbbdxc/ln8M1+Vd+WjbGAMdTt74/+tX7C ftjaKde/Ze8dWUibmTw3cTqPXyl8wf8AoNfj3ceSRiWYod2zBYdQOnTnGK8XwrrRjk9am3tO/wB8 V+qOji6nL69Ca/lt+JizNJIfLB3fNhRk9Mf5/wDrVn3AzKMdM9DnjPP4+3rgH67GqQiMsWXb/D93 GOazZokDsnfOM9Pf/wCv3zX6nys+UT90p3QYKqIfmzhvl9fp0P8A9eszUpDBCy5YqFJ+XjLDnHt/ T2rbeFkjWMD+LB9uOn5VmagoRfLC7h1UcDB/z9K83HQqeydnrZm2HkvaJM+lfCXjK3/4Jtf8E49B /aZ+Hng/S9W+J3xXudn9uaxb+cLK3fe8YXodqwxI2zIUyHcwYRqhk/Zf/aZP/BVbwxr37HP7ZHh/ RdU1h9Gm1Pwr4z03S1tbqwvI9qhkRMIGUMpBXaHSJ0kDh8Vyfwn+KnwK+PH7KkP7BH7VXjpvCR0b Umn8BeNJot1tFHvZlildjhGiEjrh2RWjVRuVgA+p8O0/Y2/4JYeE9f8AiH4E/aT0/wCL3xG1rSJL Dw7DpLwtYadHJtfdMYZJVTDqhZml3MpVEQZkY/ypmOHxFHHVIVov2nM++up+x4Wph5YZSg1y20PC v+CVv7HvhD45ftKeIfhb8S9X1nS47GxuBcf2DeRR77m3uIo3z50MgwfN4IC/dPXOV/TTSv8Agir+ ykLJpNQ8b+NvNb92rSarZZXOQgyLVR6dj29wfyI+Aev/ABX+HHiy++IPhbxxrmg3+oQtDNNpepS2 0k6u+9mk27W+ZgDgn+HJAPA9ut/2uP2sZXwf2nPiFtVeY/8AhNr7b9eJecH19PY1+q5DlvEWIwMX Sr+zXZnxOZ4vLY4hqcOZ9z9MPBX/AARj/Y70WxntvE9v4h16aS63Q3F5rzR7YsYVMW6Rgk/eJIPP TA+WtK//AOCSf7D+5IrP4Sag8bPvmlfxJfmTb/cAEwXb23fexn1yv5a6p+0F8dtcUprPxp8XXwbl 1vPEl1Llsck7nrndQ1vWdZjc6rq1xdbz8wnmZsnt94/5/KvoZcN8SVNZ45/K/wDmebHMstW1E/WY f8EqP2H7Ez3V18KLiO2RdnlzeIL0KWzu3MTN1AbAwcAZJ5wR8B/sneD/ANlzwJ/wUu+MXgv4z6T4 IXwdb2l4PDb+N7q0ltYWh1iW3iSNrklHcxBsE5fERPUHPz67JDIZIBtb+9GAP1+vr9a4HxdPcj4l QRWeiX08f/CO+VJJY2rSATR3U0nzYHy/JKuGbaB3I5NVDh3H0abWIxUpqTSvrpvruzSnjsPVnanS Sdn8z9hbvxL/AMEsNKnXWbO6+BcM0MqvDPZ2ukblPAOPLU4OB2wflFXx+21/wTz+H8i/ZPi34TtW 2r82k2Jl6nGMwxH8uwx2Iz+L+m67PdarNod/o9xZyQos6R3MkbLLEXdMjy2bHKEHn05rQWIy7mlX dt5b+LP+fetaPB9HEarEya2+71CpmUqejgkz93vgJ+098Cf2mrPU4vgh49j1yLQjCuqGPTri3+zm bzPLB8+NMlvKfpkjYMgfLWnpHxS8AeLtX1fwn4U8bWNxqmjHydW06G4X7VZZwoLxN8yKd3DEbTzg nFfDH/BA7UFiuvitpshwGj0OQAqF5B1DPPfr+lfO/wDwUZ8QeJfAn/BQfx14i8D+JNQ0rU7bUrea x1PT7pobiCSSwh5jkjIZeGcZBBIJGcGvEjw39YzqrgqdR3irpvW+2/3nV9ejHCxqyWj0Z9weGP2Y r39lD4h+PP2k7r4u6p4sm1jwu502XxEgur1ZYUIETyghZU2EOMIoVYFXaVAJ/Pv47/HG++PXhJoN chubzVoLx5v7SWZivlvltm3OMliWLe5zg4r1z4K/8FZvGq6DN8Mf2qvDMnizQ7i28l9c0uOO31S3 XoSV+WK4yOMfujy5Z3yMTfCL9lb4T/FSW+1D4L+J4vGFm0R3f2dcQxXlpG+7alzZTyRPHl8xmQfI csY/M5UceIy/FZXUnPGU7tWtJK6a/Q6qOKjiKahRlp2bsct/wT68OahoPxw8DeI4Le8mt9cu5LVl lXfhhEyhgM7tinaQzABTCxG4AY+4f2nv+CiHwl/Yv8U6X4F8f+APEGpXGqaX9vhbR47crGu94wC0 sqYJaM9AQB3zxWR+y7+xrqnws+IXhn4jN4P0m3+y/alv1eYrcWatbMke1URo2Z2b5m35RdoG4uxj +aP+C7FsP+F5eDLzy/8AmVZI40bqpFzISOv+0Pr68CnldLC53mlOnNNKSd9ddNtjLFSlhKLd72PV Ln/gvR8GY2T7P8DPFM2ciRp762j2gbSoHLZB5znGMKRnPGbq/wDwXs8HTuy6L+zlqUgG7a1z4iij PXgECB+2CeTg8Y6NX5ohZGUhhnn+IA9ef8/jTxO23y1Bzt9eRzX6HDgnJLXcZP8A7ef+Z439qYo/ SQf8F9YI42iH7KjybVOwt45CZ9z/AKCfy7fnjpv2Wf8AgrZ8AviX8efEXjb42aA/w+iPhWwtdPY3 NxqyzeVc3cjLm3sw8f8Arl6rtbYOVK4b8voGlZQqq33cfL3rU8O67deGLltV0m2tpriS1ktpo70M YyrDKP8AKQcqdxxx97gggZnE8F5O6NoxkvNPX5XYQzTEKXR+ux+0Gsf8FT/2GtKlaa0+LE14WkJH 2XwzqCnIA5/ewJz0Gev4c1g3f/BYP9kK1HkJH4put2SHh0NMEgEDiSZf0HcZ71+RXhbWfE2p63dW evXMM+y1juImhthEI97SqyAL1UbFwWJbk5Y9ulaMAqS+Bt2qO59B+g9vxrDC8A5LWpqTlP5tX/Ij EZ3iqc+W0X6H6dXH/BZr9k75lXwV4+cyLhmh0ez5Hy8c3g9T69u45zdU/wCCx37Mctqxs/Avj7cy gZfS7Ed+v/H4cfl39eK/NOFMynzCu3rt9D/knvUrBiFO31+b0HH19ula1PD3JVs5X9TKOfYrTRH0 L+0n+2D8Of2hvHVjb+D/AA9rdjHtkzNrEEMe52XD/wCrlkGfkB9/mPGADyPxf+Eeq/HX4LaZYfDv Wba31vw3dSNJY6kzKkySwRpIA4BIf/RVZQQQwYjIIryuHTI57jMkckaKVfdGdrA9jnoDnGPcfWvt 79lP9jHXfjL8IdJ+Ktp4omtHu2nQtHDsKJHMY8Bg2SPl5P8Ae4HABr8R4t4PzDI82eKw0OanOyav rf1Z+6cO8XZHnvCdPJ8xq+yqUZSlCai5RalvGSVmtdmjzX9kf4ceEf2fv2Xryy8crdWXjTWPEDXu o3km37JFp8UDRJCiHDu4cyTNISo2/KARhj4z4u1q38SeKdS8QJbtHHqOoz3CRNJkpvkZ9vPcZx71 Y8afEjxL4p8yznnkjjkYIx3sWkweN28ljznCZ2ghTjIycJId8mGk3Nuz97kADryPr3r9L8OeFsfl 0p43GR5ZTSSSd7LfV6Js/P8AjbPMpqYWGWZfN1Ixk5Sm1y80rWVo3bSS6t3d3orIsxo0smCyjo3r j9OetWrfYkgjK7e230x29+/t/Mw2KrEVR1Ttjjgjjn+X+cVoXMG9vLR+W4/z+Ffr77H5nZ20NLRF Ytsznd95ivXH+P8AM/WvsL/gkVNpemfGbxENevYYEk8Pusf2idVDyefEcLkjnarH8DXx7oS7MOv3 s4+X6f4YwMfpXR2U8yaRcaYMBJmjcSqoO1lzzz14JHORz64rxc8wMsyymvhIuznG1/uO7L6ywuOh Vf2Xc/ajU7jQ9Y0m60DUNNjuLe8t2hmSaMMroylWUqeCCCc57V5n4p+BPwr8K/BHxf4B+HPw70fR k1nQLqG8+w2Kxtct5MgQyMBukKk5UtkqemBxXpM1osUPmiP+H+7z09Ofyr8//wBrv/gqV8TJ9dv/ AIV/s++Dv7Hjgmktb/xJrMcbzOykh1SNiUh+6wzIGJBGNjDj+WMhwedZpiPZ4K7UWpSs7JWejeup +rY+pgsLTvXa1ulf0PjHUQpHm8H5gRjPA/H8KyZxmYqDt5G3b29+/wDnHvWlcHEYPvjaqkjp0Ht+ v41Te3IfgZZh97cfx61/Vsb8qufj0n7zSKvlExq4G3r8vH58duR19PrVWS2eVtjMqrty2McLu5/z 7fjV6ZHRtoC469e/vVYwlvMlUsBt2bSDz1P9D75qakeaLHG59X/8Ea/Cmh+Ov2gvFPgbxfotnqem 6r4BuUurLULcTwzRrd2h2GN8qw5OQQenbnPI/wDBWz9nP4afB39qaz0vwD4C0XRLG58LWt3b2ek6 TDaRwMZ7iNmVY0UfNsBLdTxzjArsf+CN9raX/wC1xfaFdvMsepeB9RtXaCZ4WIMtu/DIwZT8h5U5 HPvXR/8ABcrSIbH9ofwndpIzNJ4JhgYu7MSUurg5JOSfvdeM4z1Y1+Z4nC0ZcbKEo3vDt5f8A+ij iKkcnvF9f1PhJLKFF2HczdOpz/8AXpTb+XJll2r38ztjsKtfZyyKD/dwMr70G2RCjFcLwWAA46/l 6f5xX3lOhGkvdR4MqnNuyPaxGZE/DGB/+qk+RTxgf3to/wD1evrV22skYk5ySMc//rpt/arGp2nP y4ByOK097YlW6FOW3VEMhLf7VZd1HbJukZQdo+Z1XOB26e+ce9a8z+cmxwu1eny/hU9t8PtO8dfD bX9b3XEcugapZi5mE7W4WOSNgDHIpBJ3yRMy46Rryc4HNi8RDB0Yzn9qUYq+ivJpK/3nThsPLEVH GPRN/cjzDWIgvxCSOML83h3BVemftkhH888d/wA6nlVIx+8TpniprfwJaaNrdxrj6pe311Larbxy XlwWaKINu2DPqeSSMkgemTYntWIG1SG52stepl+HqYeDVTe7f3irVYztya6LyPpD/gmn+2Z8Lv2Q NX8ZX3xRsNcuYfEFrYLYrottHKQ8LTltweSMDIlGDn1ryT9sX4w+Gv2h/wBpXxR8YvBNjeW2m61P btawamqJNGsdrDF84VnUE+UTwSOfYGuJ0bw3rPiPW7Dwv4d0ybUNQ1C8htLG1t0y008jhI0Xnks5 VR6kivtD/gn1+wTpWg6Vcftb/tcaXHo/hjw4JLrS9J1SMq8skDlWubqIjKxIykxxY8yZlDEeWFE/ jY6OW5Ji55jJt1JKyj3elkl8jqo+2xVGNBLRPc+GtQ+0W1zcafdQ+XNDK0NxG38DgkFSCOCCDx7V c0aT4g/Du90vx34au9X0W4niNxoet2M0sDyRrI0ZkgmUjcokV0LKSNysp5VgPuTUv2WfGv8AwUi/ bI/4XD4k+FNz4H+G506wvv7W8lVn8RaeVZrZvOTKy3U8f+sKn/RoVjVyziITcT/wVK/a9+FXxUXQ /wBmn4CeHtEk8L+C9qDXLWyX55o08kW1m2DstFRVyyHbMwVhlERnKecwzGvTw0aKlJq8+qiu19m/ IPqssPGVRztbbzN79lf/AILR+PPBNzY+FP2l/CX/AAkWlxx+W3iTSUSPUkUZ2+ZCdsVwRlV4MTbQ WYyMeeP/AOCuv7QHwm/aN8aeBfHXwc8Y22taanh10lMbNHJBK0zkpJEwEkZIHAdV3DDLlSCfk3aA N2OB03d/xqCeDMYYOvHQZ/zxW1HhfL8LmUcZRXK1fRbO4Sx1arQ9nJ3RWckHaWThmwp/h6H9KciF /wB2D8v8XHTt1z/nFN24y/l567fl/wAelTRIWO0DHFfSR0ehx77k0MRSPeDz93cef6f5xUxhSNo1 nMxV1ZttvavIQqkZYhQeOQPUnOB1IsaPpdzqV5FaQqu9mwOmMn/P+ecewePfg7f/AA10Dwl4i1Lw 9LC2p2VxDqN1L1X94JLYMp+ZC8bM5U/dZSOua4sdmFHA1KVOpK0qsuWPrZt/JW/FGlOjUqxnKKuo K7/I8v8ACl9pOq62zaK/nLb6dGlxMkZA8wyS/uySByBtPtn8K6AssBZ8Fem6pZ7NY532RqCSdyr9 B/TFItlJ5fmqsmFkAYMv4ivUwtGdOnadm7vbY8mrVp1ql4XWi33EjjDPvI+8MLz37/pg/h25NSKA XUBQN3QfQf8A68/j7VFHG6gN/C3OMdcn/P5/WrRCzKDId2MBtq4z7cfQfj+OdSea25e0yIBgNm/t jdnJP179PXGB1r9bv+CbEKQfsU+Fnlk8yNZNQOVXGFF9Pxj8PY8jOMV+SmkgzS/MeMgYDYJ9q/WH /gn5d3Ft+wz4ZuLJ23Y1UqoXKsRfXPX8OcHNfnfHtO2Bpf41+TPdyKblWk/Jn5QL5kl0HjiDMvO3 ovB689B6/wBKupbu6uyp95gRlfl+nTiqaIzvuz97gsR+fb6/r1q3HKVg3tu3D7688fn3z/Lv1H3V GKjTVux5Upc1RstLChm3AMFI/u4Bz7fiPyFX7NInYFYz0xyo7nHft/jWfHOzADywGbAOP0/DqPzq 3oiMH2ld3Oe+Dz+nStJfCLmdjcsLIRthuq5I+Y9/rX0L+xx+xt4n/atfV2sfEtvoljpNvH/p1zC0 iyzO3yxABh/CrsTnjaPWvDPDml6hr+o2+j6PaefPeOqQxIMtIzfwj3JPTk5I46Cv2H/ZX/Zrsf2f PgZo/gQ+W2oTJ9s1uZGHzXbqu5c5OQgAjGCQdm4Y3EV8PxpxFPh/K+ai17Wekb62S3dvK1vmezku X/2jjFz/AArf9EdpcRZVoxHxtyeg/DtX51/8FUP2U5vBPi4fH/whp4Oi61OE1yOJeLS9I4kOAcLJ 1ycDzAQSN61+joG9VBb71ZPjbwT4Z+Inhi+8D+L9LW90vU4GgvLd87ShH6EdQRyCARyBj+c+Gc8q cO5tHFQ1jtJd49fn2P0zNcvhmWDlSlv0fZn4VPIIdyPsCquWbA446HsOQeuO34198bL5gf5WXK44 JH+RXtH7av7Hvi79lj4kSaHfwyXWh3lwz+H9a8sMs0fPyP2WVB94dwNygA4HhQ3WR8uSZmVun7vD Ke+ecep5/ljP9TZfjsLmWDjiaEk4yWn+T8/I/JcRhamFrOnUVmt/+AWbiUPwQD1NUtwD7TAcct0G 7kYxx171bi2XCb4plYf3Vk6eoJ9eefTGPemTLJbyZ3qWXj7uP6+n+eK7NGYn0v8A8EirtbP9uDw7 btMFN3p+oxKu7BYfY5XwMf7ufw+les/8F3NONv48+H+oLEwWTSb+LLNndslhP1P+s6+/qDXhn/BL G9lt/wBvX4fOJDvea/jx2wdOuRzX0l/wXhsHWP4ZarIPvNrMbsucf8uZGf1r86zL91x5h/ONvzPa pPmyaXkz84ShVcSH/e5xj3/nULLwGbvn+En/ADxjrV5kMymDzGX0YMOef5fn0oSwjkK5ROOr7a+8 lF7Hhpqwy0jYbU2kt0ZVxj3/AM/T60+7iaWNVVP94beatQW/lx/d27hjr7dOKarwrdrYzSL5jIzD e3AA7n0H+fSolaO+hRnJp81xL9lsbWS4nkZY4beNeZZGOEjBAPJI7AnAY4OK+8/2ff2QNF8FfA2T wT4+0kXF3rtpKdaTlTunX5+QxwwBCgg5XauMHIrL/YK/Y4k0iO3+PvxK0ULeyLu8MabcRlTDG2P9 MkUjd5jADy88BcNgkgj6y/sgTcrD8vavwnxE4sWLxUcBg5e7Sd3JdZLa3oz9F4Zyh4ai69dazVku y/4J+P8A+0P8D/E3wR+It74I1+2ZhA2+yu9uFu4Gz5co44JAIIGcMGGTivN9Q8uNlaJWkYITIuw7 vphQcgYOD3LKOMnP7CftL/smeGP2lfATaHeeXZ6xYq76Hq3l5NvIQMo2OTG2FDD2BHIBH5a/Gj4K +Ofgp42vPCHjvwt9lv7Pd51vdRBkePJCyoSPmRsEq6nsehBA/UOB+MaPEuBVKq7YiCtJfzK3xL16 nzGeZPUy3EOcF+7ez7eR0X7BCeBNM/ao8M+MPihrWn6b4f8ADb3Graje6pcCFY3t7d5IAueXkNz5 AEagsxb5VJAB9y/4KKftn/Cn9rW38NfA74LfEXWLOz/4SSFdV1nU4YrLRrmOUKizSGfbMFhc7/3g jRF3MwJVSnxbbWXlXgvLozMY1aVpIwAc5OyMA9AGx06DdzhRTpGt7uL7MV4bqD16V9Fi8go43MFi 6kneKsl0T7+e55tHGSo0OSK0e5+gX7W//BTP9mSL4G6t+zx+z3/b98smhrpen6loOdMs7SAARLGG nQylFVdrRiLa8eVDqGDj84ZQAf7u3+6D/n/9VbE2kNL84ypYksWX/P8An86r3GlzRrtZWb5s7h24 royfJcNk1Nxpttt3bbvcnEYqWJtfoZflHOAxY59KhlhLcE+52169+z5+yJ8X/wBpnUbqx+GXh+Oa KxVPt11dXCRRwht23JY5JO04Cgn6AEjvvjB/wTH+NfwP+Gmo/F3x54m0C20nSREbqG3mmluP3kyQ qqqIgpO9x1YcZ54rTF59kmCxH1fEYiEZ6e63rrtp5mlHBY6vT56dNtd0tD5jFoRnEPbuAMVNFEpw R94+9aUuiyxy7YpfNVmG1+ef8/59vor9ib9gD4gftL+IF1jULJrPw7Y3Cm81CVTtY43eVHnG98EN gdBycAgnsxmNweX4KWKxE1GnFXb/AMu77HPRo1q9ZU6avJ6W/rYsfsBfsl6h8UPELfEDxNpW/RdN kBaOaEOJ5DyI+Qewy3faQON4r65+PP7Of/CyfAl1pesWZht5l/d3fXyZfvI3sQenryM19E+CvhP4 Q+HfhOz8G+EdMSzs7GARwwxkgjqSzf3iTkknqSa3P7Fgms3hnhVldSrRyYII75HQ5r+XeKOL8dnu eLF024Qp/wANdktb/wCJvf7j9NyvKaGBwLoy95y+J9/L0R+Lfi/wH4l8A+Irvwl4msvKvtNk2yqq 8TJ2kT+8CCD9MH1pNOvLGaGRbjT/ADFC7FWBivOG+Y4yfvlGxggkYxzx+nv7V37GXgr9orwls0nT 7HRfE2nhjo+rQwiNW/6YzbB80bevJQkkZ+ZW/Nz4h/DDxz8KvFl14M8beHZtN1ayP761kXh0zw8Z Bw6Eg4IOODiv27hHjLDcT4FQk+WvG113813v+B8Fm2Q1MrxHtEr03s+3kzntc0A6cQxZmj8wmObH DAHnHHXJ/r0POesIX+PgdCvX/Pbtiujtrs3lpN9qCgxweXBbbTtGeN2STnA6dxx1rKeExbwF6MW+ Vh83+cf5xX3VCtKcbSVmj56pR5Xo7kukwqLhXVPmDcFTzn0+vt7e9fqz+wPatL+wR4f2xSDZYaus bNIDkm+uuR+GMfjn3/K/QHtoblTcysFVTuxxjj/PHHIr9Wv2B7sf8O7dDuVjWNY9K1l96xn/AJ/7 s5x9M9P6V8Px5LmwdH/GvyZ7ORp+1nfsflDHaCNnDt/F1bjHfOPpU2xdp3soYcFWPOB7/U56f4D3 b9jn9hnxD+17catqCePLXQdP0V4luGktWnkmaQvjagZRtAVgSWBztABBJHiv7S1nH+z58edc+Csu jX19HomofZ5NUmj+zNL8incIfn2rz8vzncu0/LkKPonxFlFPGPByqfvIpNxs9E/lYwhleNqUfrCh 7sno7oqQJ9oBClWO4fKvfH+f0P0Onp1uzoAnDbfuqemDn/Hrn9Oa+gI2sQK9rDlZmXYrKc8jIHTB H/68V9yfsDf8E1NY8V3Fj8Xfj3pb2Wj7lm03QbrctxejgiSQZBSE44ByXOScLt31m2e5fkuB+tYq do9F1k+yIwmBxONr+ypK779F5s6j/gln+xLq5u7T9oj4k2LRx9fDNjNGwZ2/5+m54VRwmeWb5xgB c/oQ8MkcflSKGK8cYpPCul6fpmlxqtusccShYo1TCoo4AA7ADt0qeZneVpY4+N3Hav5j4iz/ABWf ZhLF1dFtGPSMei/z8z9My3A0MvoqlBX7vu/62MF0byyM7eOuMf0qNIWdx+8G7d/kVft7VJ1ZEHp3 qtNavbzsowVBwOOK+PtyyufSS5dUYXxs+C3gL40/DybwR8SdDh1DT7yPa6SfeicDiWNusbqeQwII PtkV+V37Zv8AwTj+KX7O1xdeKvDKTeIPCaRs6a1bw5m09M8C4QDCHH/LRQEO3nYWC1+vdoiXWjO5 6xnHX/P+RWY6hoGt5oh8wKt7jp9K+q4e4qzLhmvei+anLeD2fn5P0PFzDKMLmlNqorSW0luv80fg AyS6fCtvtKbeinn/ACff6nvTZpd37syfL7/59/1r9X/2kf8Agl9+zh8Y5rjxPoNtJ4M1VlZ5brQ4 1+zS85LSWxIUY5/1ZjyScseh/Km7ghR2iX94ob+Ekb8HAI+v86/fOGuLMDxLTlKhFxlG3Mn0v57P Y+BzTJ6+VySqNNO9mexf8E4b5bD9tz4bXTHaZPEiwbmP/PSJ48DHrvx9T9K+xv8Agu7pgbwD8P70 oP3et30RkGf4oo2x+O3/AD2+Ef2Qb/x3aftm/D/SvAOhR6lcWfiqxunWNGYeTHIkkshwflVYw+WO AAM8dB+r37SnwR8FftW6bpGh/Fi0uGttHvHurWPT72SFXkZdvz5JyMZ6YIJODya+P4szzA5XxVhs RWbtFa2Wu7PUyvK8RjMrqQhbV6XPxj8NfDz4mfE/4ueE/hr8LdPee/1W8VGSQHy32nLl+MCJY8Mx 6gEnIAr9U/HX7N37L/gXwZq2vax8EvDv9n6bplzdXzR6RG0giSNnfacbgQAcFTnPQ10/wU/ZS+CX 7OmrTax8NfBq2t9dW5gkvJrqWaQx8Ep87EICQCdoBOBnOBjutS0/T9TtpdP1WyhuLeeNo7m3mTdH KjDDIynqpHBB618LxVxk82zSNTBznCkraczTffRO3ofQZRk/1PC8teMXLva5+KnhjwL8Q/iHE2ge FPDupXmoSKD5VjZvNKOdvCqpOc8cDNfaf7GX/BM+08H3tj8Sv2hdMWaX/XWfhppBIS4xse8bJVx3 8gZHTeT8yD7L0P4eeB/AGlLZeAPB2m6PbSzeY1vptilurPjG5ggAJxx9Kllhl3l3GFC9d3Wq4g48 xWYe5h4ezVrXbblb8k333M8t4dw+HfPUfM73tayRDfpY3bSNFE0bMxfjoWP/AOr61SFkrLgOFKv8 9acZgd1RnwTzjd1/SoorQ/bGlKnac8Dv9fy/Dn14/PXPmlzH0qjJaXILcIkm6Mj0yByDXEfHf9nb 4X/tE+HP+EY+ImhrJJCrnT9UtwFurNyBkxuQRg4GUYFGwMjgY9DisIZf30b5DN7+tSrb7uo+6cjb 2rbC4rEYPERr0JOM46prRoU6UK1NwqJNPoz8yPjj/wAEmvjj4SnvL/4fx2viKwh/eQtZSeXcMncN C/O4DsjSE7TgZwK+UfGPgDxV4J1eXQ/F3h2+069twDPZahavFLECMjcjAFcrhuR0INfvYmno6eas bZ9P8/5/IV+Vn7a3wV+NHjP9qDxlqlt8M9eukudZY2clrpcsiyQqiohUqpDKVUMPTOOxr+gPD3jn M89xU8Jj3C0Y35/hb1StvZ9z884gyLC5fRVahzau1t139UeB/Cb4F/GL4vvdD4Z/D3Vdc+x7BdNY 2bSLDuzt3sBtXJVsZIztOOhx6XYf8E3v2xdW3GD4N3UKgf8ALzdW8R/8fkH+PbGeK+sP+CU3wx+L nw21rxJY+OPhzrOh2FzpMBhk1TSpLcTypKdoUyKC7bXfOM4UDONwz9rf2eqw72hDc84biseLPEnM shzqpg8LSpzjFRak23e6T6NLR30LynhnC47BxrVJyTd9LJbPzVz4V/4J1fsh/tN/s/fFa4174i+F F0vR7zR5YLrGq285lcvGUwkUjHcGQHcQAF385YA/Vfxk+EFl8ZPhN4i+GWryLDHq1i0NvMY9xhmA zFKR32yKrdRwAO9d61pCHVUbHPenGF5X+U7cH1GTX4/nnEuMz7NlmNaMY1EkvdTS93Zu59jgMto5 fg/q8W3HXfzPh39nP/gkD4f0G8j1n48eI4tSkh2LZ6Jo8ziFlXHMsrKrHPIKqByAd55FfZ/hbwVo vg3SLXw34b02Gz02zj2W9pbRhUg+9yoAxklmJ453HPU51I4nilM/zBuEX5egqyqSyt5exWPfGOOf 0rbOOKc44iqKWNq3S2itIrpotvnuZYPKsHl8WqMbX3fV/MoDTEQeZB8vP93qKgXTszNDNIoUrndt 4/SuphtGubfyLiMDaPlY55P+NVhpilNiJjce3avFlbQ649jmX0oxOd2OOMhevNcr8aP2dPhb+0J4 cXw58SfDa3Pl86ffQfu7qzbHDRSDkdjtOVOBkECvTnsIXXbIjfdxu/Ggad5Me6ML8ow3IJP6U8PW rYStGrRk4yTumtGXUjTq03CSunuuh+W/7d/7Gnw//ZN8JaP4qtPiRqGpXGrarLbraTacisIQhYvu Vv4T5akY5LgjGCK+aYoo5IftEM4kG7arDjaR6+hzntmv2f8A2lv2bfAv7THw1uPAXjiPy2VhPpeo JGGksrheki56gj5WXIBUnocEfAjf8Epv2q9Lujptj4c0m6gjkwt1HrESiT/aG7DYPuAec4BzX77w Lx1TxOFlDNsUlKPWbSbv2fW33n57xBkLp1YywlJtPpHW3yOf+AP/AATj+PHx98Cx/EPw1d6Lp+my SbbP+1L9g1zjOSoiR9oHP39vtnrX6Ofsx/s/6t8E/wBlLTvgV4i1+G41axsL6JrjToy1uWuLieRS Gfa3AlAOUBGDweM4P7BHwR+LPwL+E03gf4nrZrIuoyS2UFrdCUxoVQckfKBkcAE/SvfrOz3xMZYm HGAvPOK+J4w40zLG5lUw1OpCVKErwcVe6tprfXfU9jJ8jwtPCxqTjJTkveTez9D5Z/YT/YY8efst +JdS1nxZ4607UIb/AE0Wq2dhHKfm8xHDkuBgBVwAB/F2r1T9rP8AYU+Bv7W2hQ/8Jjoa2+t21uI7 DxJYQj7Xb4JIRjx5sYOfkbkAttKk5r1RLQA7/wCa/wD1v85rZ024GnvuZMLKQdzd/b/PrXyuJ4gz TH5p9eqTtVSSuklttotH8z2qWX4XD4X2MI+7ro9dz5y/ZX/4JifA39nSS38R6pG3irXLeYPZ3mqW qxwWjAkh4oFLASZ2nezPgqpQJzX0hLYxQBcSbu2Nv/1q1rd7e8G1Bgt/DuqObS7cTLkMzLw2Disc yzTMM2re2xlRzl59PRbL5IrC4XD4SHJRjyohtnaKL7MjfL/tehq1fRqkSwuV2sufrzRHpxkBY9PU t/8AWq5c2aRwRORn5cV58XJLU6HGMVY5ua7fYY4ofLHHzD8fwqGRWzvB/ICrYgRU2vuU5z1zVa9S YP8AuBj1du4//XXBPmvqehFRZp6A6S2zQTRkfLjp1rG1KKSyu2ilO7DDHynkdquWF1JAVO8LjGRx U2qxHUoVmVPnAA2rgZH/ANarlaVP0MUpU6zfRnI+MdDh8UeF7/w/czyQx6lZTW0kkP3kWRChIznB GTjjr+VfC8//AARQtRctPJ+0fI0e7CRjwjyF7c/bOo+nWvv2WCQfLt+7/tVSuIsplefUYA/z616G VcRZxkcZrBVOTmtfRPbbdMzxmW4HH2daPNbY8K/ZU/Yo+Gv7KVtfXuhXTatrmqLsvdevbdI5BCrE iFAM7I+jNzlmUZOFQL67cwmWTdyT1781o+QxcMQfXO3P64qK4iA4xzng8fn+dedj8wxmZ4uWIxM3 Kb3bOjD4ejhqKpUo2iuhm3saXCI3l7WXhqz7iIonUf7XHH0ra2kcsvHrUb6ct1IH2FsNk7R0965G n0LtymXqIdY4rZSV2ru5PHPaq8gM0exmHUfyrQniE7sSn/jvtUaQqEAbGc8UVJOTFGnymS1qwk2I +3t90dPr/n/G1FCD8qtubrjb0zV17Q71yvfjipmsoli+1QQbpNuGI6kf5+lRHmZUtEZ0UTsWbcu3 j+HOP8jFSGDamTJ0/hVc4/AVJp0UkVqElDbm52uo3DPY4446cfmetWFt0WNhg/h2rVEkdnayqm85 DdPSiXTi8XnKqrjt0zWhp58y3a1cKJAMhitVxK8p2SAbhkBdvX/J/pW0Y9zO75rGasXl3QEoDfLn ds5JHQfSrk0sQhVViLH/AGf/ANVMvIp5JxEqKm1gc7c/Ufj0/L0pHt/KbHzbuwzUp8qaKfvO5XY4 dV8vczccP09v8/0qzHA8kHkq43Y+bjJFLLaWjo0qR/vG4Zscexx7Z/z2fZoIUaJmWTbyzDGT/TNZ hfQW3tQ6+bs2hPlbr0qzBbbHCrwW+9RDcNE2CrfM2AzYx/L3qx9rjY7k24z2Wqj3IfYtwO8jrGI1 DBgT0FJfad9kuz833xnbzioSzsFdB1YdO3v/AJ//AFa6KtzabpPmZF+9it4yctCOWzKS2ihQuFb5 ailsdrAxj5d397Ga1LZFkG7fyBjH+RU8+nweX77vu7cVQGMunpcdR7fdqxDpkcYyybjxywzj/CtK 3sSj7mX7w/SphaTBsiL5Qw+7jj/P+fdhcpQaYuMbNpHO4dKfbWq2iFZEMjM2cs54PTjngcdOnX1r btdF8tFa4U525+VqdNpCyncVZeO2aqy3RPNHYwpIQSCH9eCvvz/n/CtqwtJJrD95FnbgD5c9O9SR 6RGg2t17t6nv+daFpZOtuFQHbn2FaRJlpsVrZJlTcshXb1OBk+oqxColYEt1H94f406RSMAr9OtP hSQAEjqePlqtSC3CtpCAWhyT/DjrUsgsbhNoULt5qBtssQ2tnPpTEjxux/PpWvMuxNjmY7sXDsyl v90dafJBKybsn2OTVKKLJ8xQx/D1qzbzlwyAY2jGSP8A69ea5a6npW5YoivIZIBtkfd0Hek8+QR7 4ZG+UUs7szhy+7nj6YokYNaM7BVbP6VHoEo6K5FcyLdReZGy+bGPmHPze4rNAVxtxls8+n+f8Ks4 KnerdO/oKfNpnmxNeW4beuTLGO49cf56VnuNe6tSsEjfCEnJ+981VdRtrbfm3Qls4fb/ADqxzKo/ dn5RjFNII6k/8CUVLtYr3r6GZNCyyfIp6d6taZAypNnp5fzZXmrKwRyMAVw2706/5FOuZEtVjjR1 PmLjOOnFXTVveM6kuhhm33/JAc8Z+b0qJrUSDcclWGOG6f8A160RECGjA+7jB2E59qbNC0YJjjyc ceuaiXcqN7alE/uVy6key9qZNICgCHcD0Uf41ZkRwn71cbh/dH1qqHjEi26HcynHyjpwSP5VK7ob 8wjgjWL7WBwp46f4VNGAyhnJw3Tk1Xls5yWYuc7h+7HpjpWpaKWiCjrj7wNUpakyKJXZMrqff5Tz SNbvLecDap+Y7f8AP+cVfa3bz9q5I28fL/n/AD+rls0h/eKSvHRvX/PX6U1fqS11KGVmuzBdR7Wx xJgjn3/l60l5ayIPOAJ56K2K0GaKRgkisrbSDuAyPbp7026a3wvly7gONq/StUouJnezM2GMkbNv zVJBaxoWt0TgctyBjH4U7yCsmYx9455FTQwlyUG5Qf1rM03RDcWbFWcDCH7zc8/TFNUSqrbZO/JU f5xWjdbJYFhO3/ewKntbWI2rGVff6/h3q+W+iI5mldmO181uyI0nLMVVT/EMdB64AJ9q2NE1LdDJ A6tvbhVDDPX/APX/AJxVefTRC+9V5Pbjiora2mtpfMTK91/x/nThKVOYO0tjdttkD7WwpJx0P9au WzJKP3ysB/CGb/PSsu11F5Y9smfM4Gc1qbQIvOndlDJlZFXr9eP84rZW5TPqXERmt/OC8dc9KmiF wsa4hZRwMN/+qs23uZlOCi8/eZj7/WrUOpRTy4I27W43en/68Uw5TorMrJAriM9cetS3FvHjCpjj nJqnp94iW4iT5hn5SuMVf+0rIvI6YreMlJGLjqUTBMsrIIvfg9q0YolEIUJ2xSzR+ePNVR+7OGDC priIC2DD+VXFWGyqtvEu4tF827NSJEDyV4poBKMwPNSRElAcfnSFYZtUPjymX+VMkjyDwdvTrVgE 9M01lJHQVXKScVptpI/3k3cHHy1LNatbhnWH733tvbmrdtFHHF9ot5VKjr69/epbyWIxI7x/eH5c 1yyp+7dncq3vXM2aGSRDKjfe427RxULQyg7GZs8H5RWh5SLFu3AKRx81Ri2bzX3BT71yuFpG3PpY zWikDtnpU+nMqztEp+bb8w65Gfyqe5tY5P3kTbT1xjp/nmoIp/sl0vnA+m7PB/8Ar81S02Jl70dB l7YQ2s2CSRJ80e7+X6VSlQq24L2Na8kK6kNqnLR/6tyvQelUJbZ4zsuF4OQ3y9eamce2xMJO1pbl LbNjnghsCrTaQ2oWUc0I3SMSpKn7vFOljt2Ty4EYYPzN+H+fyFQoJ7WVZrWXY3c9qIWWjKaco3Q1 tMeyCxXIXd+HNR3dusNu11MSqKpLNuACqO59K0pJ76/bF5FHsVFPmGbq+TkbR0wMcnrkY6Gs+WOX UNCm+22Shj5kRtJHVhIMlfoQePwPNVKMY7ERlJblN7WGXkhumV29/eo5bC6UCaNG+994A8/5xWpB bQLH5JbB25VevtT41mt0+/8AJnvWXLEpty2KEegeefMadlY52r/F04NRzW3kyDcPnX71aNvNPJMC z87s9qZqEUm77RkfN/s9Pc1b5eW6J969mUo43d9pyO6/KKZe7ljwWP6VfslTO4hd3+9TbyxR0Pyg EYHrRyjM6SBgitGx+aPa2f8AP41HLaSOfNZj7n0/+vWnPalolG1iV54/XNIkAaMkIuevfrUky72M 2FR5vlsB97GRjj9KnkspEO0Eg5G6pDaDf8iLyT/F/wDWq0EYqruv+yx/vY/+tWkadyZS5ZWRSaB4 VzGpUd+n+FWLeOSQquOg5wKlntm8vevzMx6etPghcsCcL7E9qI+6KWxHLBOrMRExHptpxty6N5Zb /CtBIo2Uv8u7GD8vv/8AXP506CyZ0yrD1yo6VpKzErGXHp042uT2z9OfpWvYNNdK9vdjPdRt4H4V HGPK3iYZ/u/NnaP85qe0Jg5ZO/3l/wAjitKfu6MmXvIjl0Wa3TOWZOpPHFV1EscmBEpXPPfj6VrW LvcyTeZL8qjBDe3frR9mtkYBlHzcj5f1/WiS6oqMpR3I7KS5K+WzfKMbd2P8K17dVVGyqjv1qukM e3hBkmrKOC6r2/i+alCPvXJlqzS0uWGaFgHxtXDe9WJiXTBPPTmsuzmSGbyju5b+GrFxIynO8jnn /P0rpjLQxtZkiuduAR8vWpIomcbv8KoxztbNyvytyati+VFBw33sUFSiPYFzt9qmWHK4PpimLLCw 3/Lj1zUsTbztVf8Ax6tDM4Bb99Pl2iQMki/Mrd6tW+p+fH5bRbcP8rH+IY/x+n+PLafI72R3uxxG pGT0OK19JJO4n0rklKSbR2VoxU7I00y3KM20f7NSAO/y4Pb5qhYkdO+R+jVbgUKrAL/Ef51z/bsE dVcI4xHEwcYOP8/59/asy+illnZUTdjoq1fiZiVBY/eH86ScAFsD+L+lOerNKd+ZlbTra4sjvhyy ZBZT1A9B7/571rpplrqEe4jDquA3r61VtSdvXuf5Va0x3AjIY/6v+lVSjHZmNSUou6MW+077NJgg 8HOPWozDHneW+Ydjjg/nWp43ZktQVYj5l6VlWTMZnyx/zis6keSdkdFKTdO5dNp/bdjHFbTeXPHw 3GePxqnPYXIcQTR5+YFmGeMHgfy9au6OAdUjYjnaau64SGyD/CP5VrKKlRUzBycZWOf/ALIUak9y 0jLtiCct8vcnjPXpVoWMDafviPzebu+bPOSCf0qxHycH6/ypiEqjBTj5O30rKMVcOeUtCmll9nZo 4vnDL/dxxTLkFrbBOG6bQv6VoWIAvlwP+WdZc7uXkyx++386zaNI9h2lwJlo5CwQrng1LeWvlhSv 3unT2+tRW7MBkH/OKsB3aZQWP3fX6URfuilpIp3FtMAjOduW+8O4zj+dEUYhhKo/3vrxVzUUVYRh R970/wBmsu0dzHyx/wBcf5ULQGuYFgK3QmRd3zdz0q1skVmjAzuywzUUZO5uf+WgqS5dzMoLn73r 7mtoLmiRJLmJIoy7qp/HC0+3sDcsUkG3C4VqdpvE20DjPStFRiEYHp/Oqp6uzFJlY28VkMO25myT U1uV27VYMC35U3VuAp9/8aq2Uj+bje3T1on8ViUuaJK0IMq7l2ikeFY3UbiFLY5br7/59KdqhIdc f3v8KsWgG1uO5px+ErmJrazMdt80rfM3zcdR+f8AnFQmKaJMyn7udvPQVoRk4hXPZqJ1UryvrVtc uhMX1I7XLRZ6AdwKsRY5wn/1/wDGo7P57Bd/PTr9KljZg+Af4aqOwS7iOzo+eu71FXIlkvLYtJlm jGMetU7skbCD/Ef/AEE1etiQHAPb/GtorSxmzPliEfyqW9Oe1SRknbuG7jHNSH7rH/PeprBEYtuR fvntUxRXMQpHKZMLuH0GKvR3K2FvuuZMZ+71q0iqUJK9/wClY+qMxEoJ6Sce3StJe6rk812f/9lQ SwMECgAAAAAAAAAhAFVQhzAJYgAACWIAABUAAABkcnMvbWVkaWEvaW1hZ2UzLmpwZWf/2P/gABBK RklGAAEBAQDcANwAAP/bAEMAAgEBAQEBAgEBAQICAgICBAMCAgICBQQEAwQGBQYGBgUGBgYHCQgG BwkHBgYICwgJCgoKCgoGCAsMCwoMCQoKCv/bAEMBAgICAgICBQMDBQoHBgcKCgoKCgoKCgoKCgoK CgoKCgoKCgoKCgoKCgoKCgoKCgoKCgoKCgoKCgoKCgoKCgoKCv/AABEIAPoBaQMBIgACEQEDEQH/ xAAfAAABBQEBAQEBAQAAAAAAAAAAAQIDBAUGBwgJCgv/xAC1EAACAQMDAgQDBQUEBAAAAX0BAgMA BBEFEiExQQYTUWEHInEUMoGRoQgjQrHBFVLR8CQzYnKCCQoWFxgZGiUmJygpKjQ1Njc4OTpDREVG R0hJSlNUVVZXWFlaY2RlZmdoaWpzdHV2d3h5eoOEhYaHiImKkpOUlZaXmJmaoqOkpaanqKmqsrO0 tba3uLm6wsPExcbHyMnK0tPU1dbX2Nna4eLj5OXm5+jp6vHy8/T19vf4+fr/xAAfAQADAQEBAQEB AQEBAAAAAAAAAQIDBAUGBwgJCgv/xAC1EQACAQIEBAMEBwUEBAABAncAAQIDEQQFITEGEkFRB2Fx EyIygQgUQpGhscEJIzNS8BVictEKFiQ04SXxFxgZGiYnKCkqNTY3ODk6Q0RFRkdISUpTVFVWV1hZ WmNkZWZnaGlqc3R1dnd4eXqCg4SFhoeIiYqSk5SVlpeYmZqio6Slpqeoqaqys7S1tre4ubrCw8TF xsfIycrS09TV1tfY2dri4+Tl5ufo6ery8/T19vf4+fr/2gAMAwEAAhEDEQA/APsQRKvPpVd7Y5PA /wB6tJIX6PzUNxbMo3An3GKivvoZ06kubUzGiKnCkVfsiyuCDz/dqGeNUfAX73HWprIquVY9Pesq bZtJGjEigAA09oM96IdpTOQT+HFOYMT0z7f1rpjZmVhqpzzj8KcEVqdQp/vVYhohVjj055qQRqy8 imuBnAPbpTg4A6NQAGMHoT9KPLXPSjfxnHfFBcCp5g3VgAC84/Ohwp+Y89sUjbscEGmlgOT/ADo5 mAoC/wAeTzx7UDk4zTS7HkClBwO1HMwFxk7TTtijvUZbjnbQrei/rRzASOV24JpoaIDlqDgAncPz pu7tRzAO2I5zk0YGMU0uA3FB3DHNHMxXBkHrjNOCqp4qMSNnr+lOLk9KOZjDYKAqkcGjcwAJK/hQ H9qOZhuBjUnrQFQH7tKWUHOR+dIXOAB+Jo5mZ9R2BjGKVQgbk/w9qi3P60uRnhDRzMpNDwEHGOnp QQhwP1piAA7t1O3AD71UHMHlgfxUzaCMhs09SWPSk3YGSB+dAcwLGuOQKNkYHIFAYZ6fgKczL2oK 16jVtogdwC02SBd2crUmaORzkigCMw5701oFA3E/zNTFGP3SPehUJba65oXu6gVzDnnDD8qGt0PX d+dTSQR7j+75oWM98mm5NgtCuY4t2GHTuQaa0SnJUCrDDaaa57Z+hpAU5EbHzHsdtNxVqRQSoLr7 UbPf/wAd/wDr1pGVkCiOUBjg/wBaSeMNG241LgDkCkJx24rnlG8dwSSMy7i53BaZBIGbkVYvVwzA D/69UElZcnHK96403GVje/NE2LVsoCW2/N0NWNw67qz7KXBwH+vWrZlx1NdUdiCUsuMbqaTtfAPH vTWLAZJ/Sk8w7uRVGZIWJOaTcR0H/wBem7wfuv8ApQHJOD/+ugB2SBjJ65pwkyM7aZkkZpvmY+63 6UCY/LdM0ck5JqPce9Bbnb+lAuYeVXqRS/SowCerbf60jSMoyTj60BfyHkgHGaC+D8o3e1RhwfmL UB/7rfpQT8h6vxnB/Ol3L1JNMPTANKM4oAeCpO4Uhf3pq8e39aCzHgt+dADiw64oEh7rTNxOcCkL tnhv/HaAJQ4JwD/9alBzUKlgQdtOJYncT+FADmYKeTQHGMk/rTdz9O9AJ9KAJMigE9qh3ejfpTsn PXtQA5SxO0j8fWnAYGCaj3nAG2jzME54quYCQNjhTSE8c0xZFB5anCQDoxo5gBQCOKAMDAHejzFP 8VBcdjRzFjixByWo5wT5mCf7wprMp4B/SjcoGSaOYPdJVLD+L9aQzHOCtRoUP3B+lO3heq1Q7jtz YO1KcC/pimcMf7v1FKMgfPQLQHi43YOfamEsjYY/+O8ijGWPFKMYO1ju/u+tAuYim2MQpOc9OtRf ZU/591/M/wCFWch1IzkfWk2w/wBxf1quZhfyHH6U1vu4xxUcczMcE9FpsknByax9SiLUccNtx61l NIBL5f41o3DJIpRT2z81Y17L5UqvXFU92SsbwXMi/aXJVsY4zWjDOWXJrDtJ9pVMe9akE4K4J4Fd NNrlMpKzLQJVsZP4mhnOOgpvmrnOaaWUfx8fStCSTzTnHal81QuB+tMXY4yppsgULy/5UE83Qk+0 DdsoqISjG3dSq2eRQHukmWb736UZ2jNRsSdvzdTQN2N24UCfL0JGdmPAoUkc1GJwpw578YoLnGSe O1S2K5IZDn7n407efSoVdsZU8U5TjjNHMHMPEhY4J6Uu4EbRUfzKcBvzpPMUdT3qriHqNvDg0e1N yTxu+b2NG4gc/lU+gDjkd6Ac9Kb5hx0prSY6mi4DwwPSlHBpu4qoYihcN8wT8d1UBIrAdB+tNyAe ab/vGgN/tUAO3rnbinB1AxioyU3Zx+VAlU9qAJCwI9aTI64pnmLTgwIyKAHE4P3RTQwOAaC5agvh dxoAdvjA5NIxyMqabgH5qXOehpgKuFOd359KerHGeKhAYnBfFDEKdofmnoBOZH9aXeCMEc1F5m37 1PEhwCp60vQBwcY6GhH3dz+NRvIuWLkn60Ryq/KY/CmrgSkZ4INJuI6pTd2DnNBZ6ocSTOe1GB6V C0oHWm/ao/RqC+ZFcGTPU0jFwPm/lTBPJ/GabLL2x+NYyLSGzSru4/wrN1NgMsFq3JKhONjZ6j1F VL4B4eh965a21zaneLK8c2Nrj6VpWVzuGMfQVgpMw4weDmrlheY2tluvpRRlzaBUj7xtpOxOGQVK pJXcFqpFLn5tvUVKrniui5zlgTSL8u7oP7tCsX4Yj8hUXmj+7SlgF4FaImTJsKF5A/4DSoewqFdr DJyPypQxBwDQSTZYD5TSEM33jn1qMS7eSf1pTJ3K1PMAOqocLGtODg8MKj3hjyT+NGOOD9algSCV Adu38aesi/w/zqs3K5pwO3gH60agTMwkGP600gY+7TRIo52/rRuZxn5gKAJASDkU0u7HGaFZRzvo 3qOjZoAX5/7v60HAOccUj5Bznimgofvtn05p3AmBXAFI2AcAfrSAgjims6jjdRzAOLFuR81BwBlm UU1CFB8s/wDARQ7qFyaQDskdDQ3zfepm9QMLgf0oEmOC+76CrugJCEwBuH4mkBdThSuKb8rHhsNR lU4LfpTAfvDdVpWc7eOtM3A/d5pPMCjrmgCQPgfN+NN8xtuBTBKDxj9aUYQ8t70ASZzyGozgZL1G JVPAoLMDjZQBIrq3INOaXA+9UO5QcnilwDzQBLuZlOG4oRoo/lUY+lRjKjCnFNLBOD+GBVoCYMGP Tr/eoyV+Vf8AGow5GOKVn4zmmA5gzfeb8fSm5T/n6b/voUgkLjp/9em+VH/doGvQoviIbs/rTS4I xvponJAbbTGlBGdh/wB6udyNwkaQH7/y1BI7zLsJH/fNSF/QVCUZOQKxqe9FlKxmXLJHPycDFPtJ Dv2B8Y56UzVkKjeF6NUEUuw+cv4+9c1OXLKxry3s0dFZvuUHsFqwJATgN+VZenXRK4YdKvg/xAV2 qSaucjVnYnRucE04MwPDVB5hPO2nqxBBxVqQnsS+YwOdxp3nNUAJLZIp3mA9Fp37kK3UlWYkkN0p 4IK8GoQdo+72qTPyblGKWhXLbYcDimsTj53FN81s8r+NOLF14Qn8aQrh5i4xupwbPcfnUZdlP+rF DOWJ/wB2gQ9n44alVyRw361DkkjH40AkHj60ATcjv+NGW7NUZlc0jSyHAX1oAl+YdH/WgFydu4VC GYjJNKrsDwaAJdzDjd+tGS3O/wDWo96gKQOtHmkfwUAS7iOjfrSH5hhj/wCPVGJmJ5Xj60qzZOCK AHn0Boy396m+ZHnGKF8tuiUAOUkDhv1oIBOTims21c4+lAkU9ua0AdkgYDfrSqcNyaTJP8Jpo8wk bhQBIXGcALTSzNj9eaTeq8FqVXDdP60ADHb909/WjeRwGb86aZDuwV70q4bkA0AKWb+9+tBlbpn8 eKCR3/nQWCjJFAAWkIYB/wA6CZOpk4poZv4F+WlJJ58o/wDfVADg7DkN/wCPUofd1bFNJCjJB/M0 BgRnHT61WgCse6SUmf8Aa/8AHzUcjg8rTdx/2v8Avk1SKS0KAk55amO2H3VGr7TnFBlbHJrk902H mXPQ4+tQOzYwWP504sWPXtSM20ZxS3ArXg8y2bHpWTaOyxtHJ1XkVtTZZW+WsW6byb5s/dbiuKUX Cpc6KbvE0tMn2vtArXSTIy1c/p8mJOWrZhkV4/8AgVdlO0onPUbk7llZCG4p6vnq+KhVhjCmhZD/ ABHjpWpmWBJjjdmpFkHY1WDd6crbe1BNpE/mc53U7zFGOfrVcSZHSvmX/go3/wAFHPDX7CGg6TYS eF5tR8QeIoZpdHSaNvs2yIqH3FcEkM6ArleHBz2ppcxJ9QNLg8f0pQzHvX4pePf+C3f7ZOvar/an hj4rWHhuPcwXRrfwva3G1T0bfLGxOOuM8g1hwf8ABaL9viVBj9o+xIdCGWTwXp67T0B4h+939Pat fZPugP3JDbuC9AbHK/rX5FfAT/gvL8ZfCN3HpnxusLTxXCZF33nlxWrldvO020ICnPPKNjkelfqB 8APjFpnx9+DPh34y6RYGzt/EGni5WzM/meSdxVk37V3YZWGcDjHFRKDjuPltG52ok6Z/Gl3ioi/y 8GgSDGDUCXmP3hhk/wBKFYMcVHkE8U0Zz9/NA/dJiSDgPTfNDfM3Sm71HVDTUfdwTQL0Jlm9W47C gzc8V8z/ALdf7ZPjj9mXxF4c8I+EtJs2/wCEjtZXXUpozJJA6OBhVJ24wR1B+lfH/jH/AIKAfGDx XqDXNx8avEGkybVHk6NeGGPp1wirz+f07V5WKzfD4WpyNNs/RuHfDPPOIMHDFwqQhTltdtt/JbfM /Vgy46mlEynjJr8lIf2ufjI37z/hp7xkxRfmU6rN8o9snB/EV6J8I/8AgpH8UvBl39hvfGU2vW/H OuRtO3AHGQVbs3O7v0Nc9PiDB1JcrTR7eN8Gc9w9HnpV6c321j+aZ+lHmDpk0oYHvXFfAT4h6x8V Pg94f+I+vabDZ3Wtacl3Ja2u7ZGHyVA3ZP3cd+tdh5gHavbjJSjdH5HiKM8NXlSnvFtP1RKWApVk +XaDUHmrijzechqoyJw+3oaDMSNoNQrIBwTSeamcjvVWAmDA9/zpeMZB6VCJR/k0NIR/q2+tUBNk HvQHYcZwKh83ByBQ0gIJP86AJsnu+fqaUyKVAB7VWDsBjfTt6n1oAmycYoPAyahM+Bg0CRSfloAk Mig7c98UhkJOAajaUEY2/pTC2Dw360ATmQdVP50vmx/3V/Kq7tgfKaZvk/virjsF2Z6ykcnn8aVn Vl5qusjFcbzmnCVwMZ7VyGt2SBsdD/KlDZ+8N1ReZITkN0Wgzf3xmgLskfb6fhWPrcOG85f4WrSL sVyh+i1V1KISxtvON3vWNWHNqa06nK7MqW1wGkXaetasF7DDHma4Vf8AebGa5+2jmP8AqH3ejluK tWulfvvtFz+8k9cbuK2o0aljOTXNobQ17TEJDXg/Wj/hItKxu+2CqqENzH83GP3ZGF/Ef0qSPyto YMy49+D+Zro5bbkXLC+IdMUqBK3sfLbn9KePEmlHpcf+Q2/wquTZ5GSynp8jYz9aUjS12gq34c0r IXMTDxPouP8Aj8/8hN/hX51f8HEfg6HxL8Hvh78WNNk3x6D4jutMusRkFVvYVdWJOON1mF+p96/R H/iVgf8AHuG+uKr3q6NJG6TWauvlsGjZRggjkfQ4H5U48sRxt2P5mtVDC+t7tgdska/j2/pVSZJY 5Gyp2rN8ueCe+a+8v+CqH7Avj7Qf2jNU8c/B/wAFx3+h+IP+JlDZ6aw8y0aRiZFaNsYzN5hURgrt x05r5Nb9l39pKe9Nsfgj4p2qw3FtFn2ZPT5tu39a0UZS1sDlHucoqs0aBE/g+9jj6mv3f/4JZ6++ kfsHfD+y8QW1xDObK4lRWj5MUl1NKjdehD8dOlflH+zf+wH+0p4r+JuhweJ/Dw8N6WbyOSbU9Wul KxruHHlRl3Lk4VQVAyRuZRkj9wra08KNF+80GHcqhSWt4+eOvANRO2zG9Y2N5fF2lScJ5zY/2P8A 69PXxNp7dEl/FR/jWVa2PhTOYdEtM/8AXFf8KtJZ6AVz/Y9v7YhH+FZqMUZl3/hI7SL5fs8zH0G3 /wCKpp8QBPmbTLgD1G0/+zVQudN0SQ7xp8a4P9xf6jFLZ22kJL5v2MSZ42yYA/LFXy23AuN4piUE nTbvA/2V/wDiqh/4TG0QZbTrn/xz/wCKpTNpcbbV0uP/AIDjilS804n5rRd3O3PWp90I/EfG3/BU nwP46+IOs+EPiF4e8LSy6L4bguBq9211Cv2bzJIth2l9xBx1AIFfnrq1ldy3P7uFiqnJZeema/aH 9oiw03xb8CvFnhm702aaK80K4Xy7MfvCVQsNvUZyo7HNflJ4l/Ze8WW/iG703T5NNkwzMnk3M4Lc AjcWgKAnn+M9K8HMMpqYit7Smmz9o4L46weX5UsHi5KHJpHfVebOFsFmaGRiWwqjNdl8FfhN8Rvi tr39k/D/AMHX2qyMTFJJaQlooS6sFMkn3I1z/E7KOvNWPDn7LfxFnkeF7Oxt5I1Dqt3q4XfyBgbI mJ6joOlfc3/BNTwRo3wl0PWNDuftFxrmpxpc6k8a/wCh2ypJIscUbkh5XYSbizJGBggBh8x5MPkM 3USq3S36H0WceJuDw+FlPByjUnoktbert/me+/ASDU/AfwT8K+DvEFgsN9pmg2tteQpcB1SVY1DL uTKnB7gkeldY/inaMi3U/wDbY/8AxNJ/a8QG02kK/nn3604ahZyYxakHru3tz+uK+rjCnGNj+ea9 WriK8qs1rJtv5u/6kX/CVyfw6cD9Jj/8TS/8JXgAvpNwfXy+f5gZrF8YzGS3VReTKvbyo1b9dtcm 2lLLL57azdKeu1tv/wARVqNIzs+x6DJ4wIZUOg3qluhZRg/rTZPHEcSkf2ady8czr+vcVy2lalLo FhdWMdwky3sKoWuF5TB3ZXpgnpn0zWejjWnIktmVklwJlj/qDz9M1uqNGXwsmTlHdHZJ8TdEiu0t dTkS38zgMZCQD+QH610VtewXUYntpVZGXKsrZB/KvM77Q7KDA1BSG/iRgWDD2B6fSjTPEN34ZRV0 F3mj3fPaurdPak8O5fCTzxPUCxA+9RnPOaxNC8V2OtxALJ5cgA3QuTuBrT87aNvNckuaLsylrsWA QTgUMcqM9PSq4kkXlaUSydCf0o5iiXIAztpQwB+9UPmOFxmje3U0cwE28dN1IWTeDUYkJ5IpC435 o5gJXfZyFpMr/dqJptvLGjzqrmYGUsoQYApQ+RkD36VCpJPJoLDsfbmuY0Jnfn5u/FDvxzVN76ON iM7vXbT4ZHmTcx2qfbrWsaV99CXLoSSXZU+VFHuaolh88ebeTh1zwq/dH+P50554LZAN2CzdGbGa dEQRujYMd33jGTg+wGc/WuiNNdETzEdwQNrKobjgqvX/AOtTkRtuXXavdQ2c1Wubi8t3wtk2CSGJ 25b3+9/SohdXKjctpJtDfN8yHj8DU80ov3SuU1EwIgsY2huwqJlZXIZ2x9arR6q+Pk025P0Cf/FV XufEJJCpol8zLwVWJT/7NU+/LoLSO7NMY2YJbb+NId+eFWsc61czho38O6rHjkbVjBb2GH/nipI9 dmto9o8L6rgfxFY2Of8Avuhwl1DmpvqaREgUKq8j/ZzVRp0l3QnL7RjcpyAfaoE8R3Mhx/wi2qN/ uxRfn/rKH1yZo/8AkVdUHP3mjiH/ALUqeWQ+Y+dP2zfH9p4R8aaPb6jFCVktyUklU7nG4gq3B+XO ccZ5PNeLeK/jHDPf2d1Z3trFCspVoY1LHaR/tg9x7nJrtP8AgoJoWs+PfFGmXcV/a6OtirReVqk3 l7xvDAqUVyc85yR2r5j1f4X6xePCh+IGhrsbCbpLpgfbKwkVnKeKi+WO3qdEY4dxu9z2qL9oPRND hDSWLedG2V8lpSrMOhIYYJyBnBx6Yr7a+FHi3SPHPgHSfFek7jDf2Mcq+YpBDbRuBzzw2a/NGL4M +K9StVjsPF2gq3mDekl1Iucf78I/rX3B+zRq/i3RfBuieGdStVna105IjJBfJ5bbVxkbsE/kKmjH ES1mgqOlb3T3a2EMRyItv975uv61aWVCnysawRr12qbBoKsx+9uvI6DrWrMCE0GD7vyl9SQYP4it uSfY5eaD2NaXS7W4eSSZZGaRQBIsjKUx0IwR/Wmx6asLb1aQHpl5mb+dYg1jxQqfNpVqcH7zaoo/ lQPFHiEhlGl2b/N/0FkPHp93itP3ko2I9y9zoT8i4ZOfdRzUL3Mf/LWE+nCnFYMni/xXGuI/D+lt /d3a8q/n8hqRPE2vzrsuNK01W/6Z6wD/AO06z5KnVD54lX4m65Np/gXWNQ053jng02Z4pFQEoyxs QefpXxHdfFIXN1cTyWNpDNJIXuJmt1dpGxyG4I+nOcAfQfY3xQv9Wu/Cl1pjR2sKXdrNFLtvTJwU IzgKC30HU18c6l+zdAhmltvGWviSWTJP/CGzBV4xgZkXfWU44iMvcX4nqYejh6lP33qWNE8cPd20 lz/xLGEfP7yxRm2/3QTwv6V7l+x/47vPE+uX2nee0drDahxbQgKgckc4BPPWvDfCf7L2s3dtNDb+ ItYuFZvn/wCKYMeOBwd1yP59jXsf7M/wK8ZfDTV7rUbSa7VJrXy2a808RIoGP7srHt37UqdPFSqX kvxNq1PC06LUXqfSaQuxV1P61PEjqOOf72az7O28SS2SSWOuaLJ8n98sc46ffpjr4vBzNrnh8bfv Ll+Prh/6V1fV5HjyqRi7EfjEOtojBT1/vVyckRzk/wDfO2tjXofF0yA2Wq+Hx/eZY5cn8N9Yslp4 vd9xvNGYbfmZVmRj+HP860jRl0F7aI2ZpFRXXt93IqxpVxMqxWvkQhQ+7f8AZ0D/AE3bdxHsTj2q NbK9liHnSw+ZzuCo+D+JFWLDRLovHI3mbM8rHnH8ua0jRqR2G5Re7NLWJ7iVVgaNPKYZfeuNuP4u en1HNV7BLKaTZqEjBev2iMZ2f73Tj/aHHrjjNufwraXcvnXH2jcuBGyQLuB9BkDH51FqupajLc4R LVmjUKrW9slsQOc7lThvrxnHNehSjzWTRzdSzHoUujzSS20Ss0xykzSY+hXaRn8zXXeB/Dvj3xPc LYaVotzqRb7v2eIsy/XH9a47wj8S/Elrct4cvFEmlqcQwySQMsWR820k70Gedu4gdhX1X+zB+0H8 Bfhz4JjtfGHj6K11BpmMiNp8krbS2eWSHke241VbC0ZRfMNPTQ8UvNOvtMvJNP1Szmt7iHiWGaMq 6H3BqHcVP+7Xv3xn/aA/ZV+JHhuVNR1+xmvIWIs5LW3uvNVcHku9quO3yg4PrxXzu2s6BqOozQeH tTlurdeY5po9hf8ADOfzxn0FeTWw7pRubJotElvmFKHb07VX3e9OLuBw5rlGPEhDnI6f7NO8wMM4 49xUfmN06/hSGU52+392quA95FcYYflTcJ6tTcg9TSYX+9VxV1cDL87PSqmqalBYWUjzuOflXPr+ HNc4vxR8KxcG+kdv9mF/8Klu/Gfh6e0PnySNG/LK0f8AjXnQzLB0pXc0eh/Z+N29m/uNCPVoEijL bMYyvXAPrzWgNa0cWLSvqO6YkCNY5AFA75+Xr+NcHqPiTw/JMIra7v8Adn5Y4YwxI+hYAU2PWtAs G82S+upGH8JQfy3V2f25l/8APD8Q/snH7+zkddf634QMiHxATv6wYkk2k+p2k/qKI/H9u3/IF1BY tpwGSd8n8CeK4nWvEtvZxx61pYuzNDKHSFpAsfHtzn9aig+It9d3v2W80eAAqW8zcW3HODz8qjsc DJweg611f2tRqUeem013sczwNWNTklFpnVNrtzJcFprpGjIz94qwb8+n4VBNrl20jA6gqL/d+0k4 /wDHuPxrHPizTSNlzpEMi7shZNzDPryasRePbWOPEGm26/3QsZ/xrjlnFDy+7/gm6y7FfyMuHUpn G9dTyB3+0D/4qoWunjzILr3y0w/+KqNfiKyddPiHbo3H/j1QzfEaRkw+lw7iMqW3df8Avqs1m1Hu g/szEPVxJpdRaNWK6ivH8CyD+rAVHHNqj3W2a3tGtzHuSb7WrOG/ulcY/JjVF/iTrI1GNlt9P+yq h8yEWsvmM3YhvNwB7bTn1FSN8QLC6+a48M2LdyZI8/1qZZzhoytKSLjleIlG6gXJjbviFmtGZv4W kUt/IU2TTrUx7HtIWz3CD/69U7Tx/DZDdZ6HawhuP3SkZ/8ArUk/xQmji8+PTIfl4B6k1nLOMN/N +BccrxjdnA4z4r3Pw38KWf27xNo1uzzEiMtaxMzHufmHPpxnrXzXpvxV8H6P41k1PWLuSSx8wLHb Q6Xt/AqIwDX0R8V/+EY+MlpBpvjXwtHMtrIWtWjuHjKMcfN8pGeme/THevzL8d/G/wCK+jeItS8O X15p8Js7ySBt9qA25XYHqTnlT9ePWinmH1mVqVtPkaVMD9VX71bn3taftOfs+eUoj8LXysvXOjJt Bzz1/rXrnw+1nw94v0aLXvDnhm4W2k/1ci2CkNg4PKIy9fevyZ0b9pH4rPfW9ibrTzHJIokZtLib Iz0+6cfXrX6cfB/4h6r4a+HGj6L4dsrW3txZxysixbwGkUO3LEkZJJ/HoKK2ZywqTq6X7Do5e8Zf 2Otu+h6zDbS4wunTKPQ2b/8AxurMccudpspx7i3k/wDjfFcPY/F/xdNdeW91blV42i3Xn9K05Piz 4nikSMyQ/M+3/j3T8+lc6z6g/tP7ipZLir2SX3nSCK4gvjdHTrqSMx7fJjhkXnPXO2n77wXnmDTr hYmUZRldiD9dnNc1c/FfxVCqlZ4GLf8ATuv+FSxfFXxbKhea8h4+7iBev5Vo89otaP8AAn+xcUnq l950bSXznIs7jb2/duP/AGWhY7x23pZTbu+5pBn9K47/AIXR4tW6eCWSBcfxG3HNWD8WvE3lM73E aHaCv7tWH5bePzNT/blHrf7iv7FxK3S+83tTu9U021a4bT5GjHLDzpFz/wCOivEPiD+1r4TtDcaV P4XukIAXzo7uLA46jcwz6V6XJ8RvE02mssmrKzNEcs0MZ/D7o/LFfBv7aOoeK9L+IUx8L6Cq2tvo cV9qU9npEZhiD3EsavKNnyA7Qu4sdzIxGPurpRzZVqijT380FTLZ4ejzz2uepaD8Y/CFj42GtNNq TbXJaxmuFXoemfO5P1Br6C+EH7QPhH4r6svhXw9Z+XdtC0i27TFm2qeTngDH1r8qbf4rfEBW8iw1 hzHx5iraxcDPX7n1r7w/YG8TJF8Jo/EV3pFiutHULhE1B7WN7jySqcbgowOvGa3qY6ph488tvJGU MNHEe7DfzZ9af2Zqpb93EH75VR/8cFDi+tAEuLZvmOE/cZ5/4C5/pXEt8U/GDy7F1TC/xZjXn9Ku Q/EXxfJFxrDN+NZRznm2TfyQSympDdr7zpbe3uTJLHLdyTea+UhksRmP2ABzj6nPvVUeAPFNzI0p u42Vmz5f2FlAGfe4H8qzo/HHjJcONW3LjLfMu4fhnNTW/jrxa8ihtbk4425HP6Vqs4lHZMyjlcpa qSLv/CvPFcA3R3kcf+7A5z7f684q7aeEPFcSqxvD93o0RPP180Ulx4r1dbGJjqk27+P98aqJ4u1l jtbU5iP9qQ4/nW/9qzM/7Mqc26NZdI8YxxNbfa4dpbLJ9lf/AOPYqvLoXiia1a3YW6qfl4hI4P8A 20/rVeLxLqDKzPdMxHPU06bxLqkGjNew38sU3mYV45ipX6EVMc1nKorXKlls4q7Ms6dpvgvWIbXx DqOyMbZJIbWMu7owyAMEqD/vN9cV6hBB8DLbw79smn128vPLVkhhjjG/Pb74A/PtXkvwwvtZ8Q+M brWdcvJr50jyzXUhc5Y/dy2a9Ot7WwvF3fZIWYH5o5oxn8jW1bNIxqcrRpRy11KSkmjH1HXPAV5M txoHhPWII4W/fQ6rLHGZB7eW74B/Me9dBoMNjBF9tstJ+w+e277NLMZGjU5wpbAyR9BToNPsIyLq 2t4Y26fLCo/pWhbKygSIqvu+8rR8/X6/hXPLMPaR5eU0/sl90OMrYPTrTvN4yUFXbFbd0329upP8 UZjHP+FXYLbTdRj+SJY5Izj5V5FT7byI/s2S3kYgnQ8DFNMwY4Vh9K6Fo4bVdt3bKy4/1m3g/wCF SG2XYGhXeuM7PQexqlUuL+z7by/A5kvk8t+tNy394V0GLYKwi/Ik8e2M1Hhf7jf99f8A161jJ2Gs uv8Aa/A+arWys7CASO/nSd5ix2qaY1/daq3lWqKo6NMeQtQraSXsaz3wZYW5aHGGJ+ueBVwzLI32 OwQRwqMTSdQmeg78/lX5bLU/QyONIrJPsti4mkbhpfvH8atLa2tqzRThZZCuR0JHvUQS3gH2XTSo 2r8xPTPqcY59s1SvddghuGsbJfOk+67bshT7mlqiXzSlsXr3U7C1tyzOZHk+Xb3/AA9qyYZmhDJ9 /a27aG5/+vwf0qvP9ouJFjgZ55G5Zl7j0+lOuttj5cgk8wBtsnXAP+c19FkeI5lOg9pLT1PFzTDw i41ktU9fQvf2hF5hLr+dDaxboM56VTu7aSVlkhP31yOKhi0y4uXESMAzNj5hQsPUlKxlLExp6tGg 2rJM+UG6pjeDYoBC1G2maZo0Xm38jSNjhVbaGb8qxdT1+OS7WzsYds0zBI4FJYnPbnvXr5bkOIzD EKnDXvZbHiZpxFh8Dh/aTVl0vpd+Xc1TqGnXCyJFeYuEb7p/iGM8etcbr/xXl0DVZNO/sMzLHgpM lxgsCM9Nv9au+I/GdlpFivg7TZUaZZ1l1C8XP+sHSMY7L365rjfG0lvd3sN+HQK67HJxycj+ma+p zrhXCYWCrR6JJo+V4f4uxOMxDw9V2u20/wBA8QftRaHot3/ZmuR6bYz7N3k3WtrHJtPRtpUHHB59 qozftSeH7xcWN7orbQfu64hx+nNcP4pC6P8AEzw3q8EA8vUobrSrubPU7PtMWccYHkSqP+uv1zwv xw+O3ibwvfa14f8AhxBYxvocNudS1C+UyYmnx5MEUanliMEu3yrnp1I+YeXYVfZPrK+bVcNFznK1 nbbU9sHx+ilRp7RtLbeuMDUA38v8K+bfiN+zNpXxL8a6r4r/AOEourH+1rp57i1s4w0aBmyV+4T1 555zXefD34weIptFth8S9Nt475txnl01CY4eSAGBYkt8pyVOAe1cP8R/D3gXwz4wvNPnvfFGoSXk I1mTVLX7FJdwQ75B+5uJpVlCAxnO1WIDYzzW1CjSw+tNWObFZlPEYeMr8yv10MOH9i3wZpU8VwfF /iJp1YEPFp0jbjn1ER4/L+tfQXhr4r654Z0mHQUgvpVt4Ui81vC9+zFVUAZITGcD0rzf43ftQWHw xv4vAngrTl1jxA0ce7z2LRQlsbd2CGd2yDtBBwclsnBwvA/xb+PXhvXba5+IV/p+rW+pS+XHptrb qkkUxORCrIo2sRnbu8xTtwWX7xdelTxKSqK9jnp5vQwVfkpyd9FJrZX76nvNn+0Ff6ePLt9JvRub LM/hXUHJ/JBVxf2j9UlZHm066bbwg/4RXUF5/wC/fNV9N8Q6HqugweJ7a7jWxuLdZ47iRgq7GAIJ z061yXxLuvBviOxs9Qt/HtzDJp10rLHofiJLfeCfm83buZ0GB8qqW+bgck1isDhP5F9x69XHYmMe ZTv/AF6nev8AH7XbyQF7KRQvKgeH7oAfmv8AWph8bPFt2iw21jgZzltJmX/0LFeLaaLXw/pF5ouk afq13a3V5A8M9n4ggjkixIhMu0rHGQ29y24vJLsxKqjbtueG9FudevrNtW8LeILcW8K3Nrc3HiaJ vLu1jIXcsXs7rtG5SVJeMYGD6nhukEc/9pYqVlzfn/kesyfFDxXdzeZ9ibMnyn/QW56juRUknxG8 ftEq2sEyqq4wIYeP++zXmNv4c1s6FqVpdeDZ2mntYs2f9vb/ADSxLNGXWEbnXIzJIGJOFyVJzj6l 4K1/UpLW3t/hBqMck0q+c15q0k9tG+5C7mJNpdAAQI+EwDlBkAVHC4f+VEyx2JSvd/18j2P/AIWJ 8R4IdkNlezdd2FtF479XFeYfEn4feH/jFfw6r4i+G2pahNbwNbR3FtqFvGAnmF2TCXKqfnZicgnk +9N8W6jqtppeiix+BN5feTbs85sbiRfsjiRWWMokai4Un5tgG0Mv3eBiQ2mkWkNz4NHwc1q80kak LtZmvbuVZ5BJG28CQ+YGJMhKn5WxknJydKdGlSlzQST9AqYutVTjJtr5/wCRyMP7Ovwwa+ksx8H9 cmuoYleaFdctwyKxwp2/bM4Jzgn3969Q+HTeJfhpo0eheEPhxrlvZpKStub6xf5mIzy9yT2HeuJ0 XSNPC29nrvwQ1PzZILO3vJvt+oyQhYZQASGUtiNEV1+VizmQbUzvbWnaE6S2i2/wTvpLe3vLiCx3 SX0ZCytJ5jF1RmCOoVmJJYbyoQgZO0o88ddTnjU9nHmWn3/5HpEfxG8e3UirL4X1iHzHwqedYn8e Z8n8MmtiDxr4uEHl/wDCP6lG3dlmt8/+jyP0rzHwx4e8OWh0y9tPh9f2slvqSbo5LO9WOOJFcqwV WZZAjkbAyqFz8qIFAr06w1e01JvJtY7jcq5PnWcsY/N1ANZxhCOyRtTlOrG8m/6+Q3RvHmpa+19H BNfW82n3ht51upEz5nlo+VKuwIxIPToa77w/4kuRFD9rk3Ns53cZ4/z61494I1AW+o+Jmcja3iKU ZGckiGBePyrs7DWibR71Cf8AV4Vs9OfWvYwGUU8wk23ZI+fzTPqmWRjGKvf8LHoi+L1EaWvkhwzH zJmbndjpVqDVoV53s2fu56CvIpfFN1G5MU3CtnHqa7Hwv4gh1mxVllw38S+nFd+bZLQhQVWjstGe ZkfEmJrYp0q/Vtrtr0O9g1iPyWbzMcUzXtYEHhjzC/8AET+dYJaVYVXefvDg0vjC6MGlW9hkBnbc QPYV8xHDxjUVj7dYic4tNbnZ/B21WXSbi9lTDXEuI2Zh0Xjp9a7eK88qdVZgs0f3vRxXJ+AFGn+G 7O13Mu5d+0DOc85/zzXTo9lcuttdwxbyf3b7fvj246+1efVlKWIlc9SjFU6EYm5Zut0fOtz/AA5K s46+nWrto6FcK5SXGT2x/iKw7O3NrNtCKrEZGF/p/wDqrXg1CG+2gReXJF3KjP8A9euinqORoRXA mbyjIqTbfvbvvfhVmG9sZSsc22GZeAwb71VrW7huX8mZVVozmNlP6g0TagrP5WoSdG/dyBv19c12 J2RlZGtbX6B/sl10zyyqSHP5VObQRy7rRJAveFlIDfielZVvqu0+RdvuH8Mjd6vRXrWr7sr5Y+8+ On1/xrWNiBZooZoyE+RlP8Ixg/jVb7LN/wA9W/T/ABq7cpb337+N8fLlZI24/wDr1Wze/wDQTX/v h/8AGr5ooD5czdalLtnZVhC7kjxgkfnxn9fSljXUrh9zFYLZP4lbr7DpigxO7Je6k3mRs2IY1Xbk euP8k1T1DVpriQQWitHaqD5jDP8APmvy27Z9eo3JdY1Brj/QNMbCqMyTn/lmPUep/lVCxt5HnFvb OyKx3PIeC+RyWPpU2n2t9IZIbZVRdnzNt5C+pz3/AFqVX+2QLY2IaOBfmlnZvmYe47/SgvbRE8b+ XFJbaY3O4AuePx3Dr9BRdFHsW062X5d25ztxhv8A9dNMvlWkdrCqp5fLHrgY/n+FRSwXM5fT4ZBG kZy7pyV7lvrjPUV0YSs6OIUl0OXEU3Woyi3pYnsNzWAWRsGFxz/sk4/nir6mw02Myi4jDYz9081U tliWNWC+WjfK2Wz8p75+uK5nxd4mt9KgkmvJmLL8scMRG526Y+ma+8oYWtjcZGFBXc7NHw2Mx1PB YWVWtKyhe/y/z6E3ibxIEuhFb7p7qUYjhVCdi+tVtb0O78DaGNSubxV1vUE/deZMqfYoW6t8xzvY dPl4qlpviOw8K6GfGPiHyzqFwM6bpyMdxbtI/wDsj+dcHqHiHWPEOqyajq9001xM26R2zk//AFq/ W8vwdHIcJ7GOtSXxP9D8NznNMRnmM9vNtU18C10Xd+b/AANBtItkPl2dwu/1a4359/ujk1Fq0ptr by7wJxzEd3LEdccH+lWbWGC2tGeTEarGZJpP+eaf4nt71yuqa89/cSajcrsyNkMYz+7UdF9/8TXL mn+5yi92gyXESw+ZQq30T3Mv4xzz3PgG41jT0ZbnRbi31OP1/wBHlSVxx/ejV1+jGuN+Mv7P9545 1Sbxz4CntvtOqWscWraZdSlYtRiXBjdZApMUygLtbkHaoOBmvRpNZ0qTTpIbmx8yO4jMc0ciD51I wR1z0rCtdF8KWNlDodkmsQw28ISER+Ib0KiKMBcibsOK/PZYPEdIn6pWzTJ8RFqpVWqWz1TR4tqt /wCIvCWg32mfEvwN4i8mSJoTf2enDzVDIwDFkbycgnlo5myVBKLnFcL8GdYI0CRbzV2jOnXXkxyN cBWEZKTpAC8iDaXSV2Cnd1K7SMj6it7Lw7DIUe819mx38SXzAfgbiuN+KHxY0b4Y2f8AaMdl4gvD cT7dza5cMoYdjmXp1P51H1TELdHEqmBxGJjKnXT5dEvXz0/I8B8I219pHxit9Tk0W+16K1cKx0u3 +1SS7YDErLtO1jvHrjjgkcn2i3+D/wAVfiFr2n3UujwaPo8aNL5l/JIs0MjqyhhGojfzUzuUZCDg lnxtPNwftyWtgsiD4f3k5ViP32pO3v8Axs1egfC740x/FXTri/bwnDZtC6rJFceXNvyCf7gI/HNV DCV5PRFRhgcDTftqmjd7ep61onhex8J+HLXw1o0RjgsbNILdWbJ2quAcnqTjvXh1trf7WuteDdSg 1Lw3eR6lb2Mc1i0FqIv9KW7XKfLsyjQk/IBIDySRnaO9udQ0OQgT+DtNYsvV7SPP/oHT2qZdJ8KX luPO8FaQ3zfL/wASuIf+y81X1HE9Fc1rZ9ldbltVcbaaXt+RyKa1+15JrG1dIjjsW8QSxw3nlQ+Z BaFSFZlIwV+ZSDncCjKciuh+DF/+0Fca95fxZsVhs5tAjKYWH93diXBB2DOSg3EDKgEAck1bXw/4 YeTym8CaWMf3bGJQT/3xTx4Z8LxBni8HaejK2Nq2EOB/5Dp/2fiv5TnjnmW0ZJ+3lLy1/wAjkPK/ bHGjXkQSR7pbE+U0y6cAtwLxcCPGMq1vuJ8wYB7g4ptxB+0tban4yuNOl8Qfb5biSfQ1a4s5LBYj OhiAEjYVvLDggD644NdbbT6NAXC+EdN3HPmObWPKgf8AAKlSKKOdXh0eFd33WitUH6Baay3FPoTU zrLY6uvN/f1Ifh1J8eXHiiL4kzWvmfZYl8PyW7W4V5FidWdQpypL+Wx38ZPHFYT6d+03p3g3T9Su PiYk2sTXlmbzSZILJVtI1c+azSh1EgK7cqhHTgg1v6prt9Y2/nJYIu37o8sLn8gK5H4m/G3xv4Q0 m21Hw/pVrK0j7ZvNWQ7FxnI2sKP7PxHZF084wFSmoe0lptq182V9Wtv2l9W0jSrI61YRXmlXNxez XU2r20aagyzqYYNqs2MRg/eKgeZy+Qc7I1H47L4ytdSu/HOn2+h3HiiCa50yTVrbzoLEbSyh1kw6 nLKV5J2KRXGw/tYfF/7P9pgsdGaOPafmhlGM9N370E/nXf8Awy+N3j3xRZPP4hg035sGGW1huI0+ mHkOT79KI5fiZStY1qZhl9Fc8q0ul0m/8ibxlq/xCn+LdvqWifE/R4/DTT2+6FtejiCRbCJgVBBZ s4Kkh8HHKhcGx8B9U8Q+FpL+6+LXxn0vUNtslppMCa9HIvlqzsZ3+bG9twGeuARwMV1Ufj/WZY/J eC1+ZdrNukz+HzVHa+ItRO7MCN83/PSQ/wDs9bLKsR1S+85/9YctjWU+eT6636jvhrqn2jS9b1m0 mjnt7jxLeyRyRMCrqHwCG6MMDtWxoupxaxL/AGRbTND5jHarfMGb+7nKjk+oNYl74r1dImt1srdl b+9GxP5lqy7e6mS4FxCxVl+YOrfdP4e9e1ldOpg24z0ueDn2Ow+Y04RoX9271VtWdmsun2zGK7Rt y/eby0Ib16jj8zWx4ZvNLQg6ZqDLIrZ8uWPAPt8pxXO6uTrlnDq9tw0y5mj3Y2SY5/A8H86y7TUp LKX55lGD/C2f5V9HzQjLknrF/kfL3qO04O0l+aPdLfU4NSt4J4FRt2AyK3Q9MU7xCi32o9QFhjVO nUn/APXXnfw/8aQWurRm6uEFqZFMxZ9ojP8AeGevQ8D0Neiadew3dzDdvu2z3gbPP3Rz/n6V8NmG Bjg8TOSd42un+h+rZDmX9pYOHNpO9mv1+Z6Bpd1PEiaVMw2on7lvu7vxrYtNSmuh9mvYlWZWBRkX 07j3rmbS6MhWO7uWXvDJu5x6/Wtaxkjuk8uOURzq+dy9GPv7V8aneV7n3iVtLHS6Te3Du2n3MUe5 eUkDNyPX/wCtVhri7hnMMxjXdzHJuP5EAAYrCsdQuPMYSsA4bbu3cp7Y/wDritO31KLUj9ivomjk VSVKqcN7/j711U5R01M5JXNi3v4plEVwuyY9z2/HHSrQmfZ5N1GvzD+FjhqwHLRnyPMWNlXKP/d/ xFT2urpcK2n6irKRxuj7e9dXMjPU1xc3UfySurRt+dSW9/LpyrMsjNG3dv4fbvWa+oSWj+VdZZTw r46//XpqzBUF1bzho/4l3Val3K1OiS6WT9/p0p+7ll/hP9B+FN/tS5/585P+/lc/HqSBjJpsm4fx Qk43fSnf8JLb/wDQOuv1rSMvMpU2fO73b67qtxZwlvJ3ru3ZKnnoPT361eFpJeXn2WyC+WsZ81W6 IOxGOtNgimkK2lh9443MseFjU/Tv+FTSIRJ/YOmMqhcPcTluF57nuT9elfm8T6qUl0RNgRI+nWH8 YDMx5Ke7HuT9arhLe7kt7bSzubcdsmSRjuzHvVwTRwTf2fDtX7R8iFur8cknj8hVVoTEi2lmdxYb dsfys5/vZ7KKsydkV7n/AI+G0aJVbzFy0gI79uP8/WrH9nCH/Ro7ny7WEB7qXdhnPZc+n49PSpdN 00Q7gxUyDmSZh29ccfgKrXOowtarcSyeTbpJtVPM3NK+eF6ck+39KFG2qMufm0JLu/tp5IXl+Vbg 7IY1UnKAd8DAH1IFeT/EjU9bm8Q3tvJJBCzRxxq0dqo/dqOBkAdR3wTXpFxqL2LzXM8e9vLXBWQ7 pGzwinpgcd6yfEvw/uvG+ppcaWI/tHk5Klsbhj+lfrfAdaWI/dfaW3ex+Q+JFCVHB+3Xw3Ta6aPs eQrHqoYeTJDNjAZpN2cDtmrNjdy2EqSywRt82X2yE/pt9cV34+A/iK38yW9i27kIjCXAUK3rjBz+ lZ918FtbiQy3N7H8o546Gv0+OU1+a7V/mfh9TOMPFWi/wOD8T+KdcaBraSwhW1km8xlWcszkcAEh BwPT35zXO3XiC+u9sJs4wW+8vmNx+legXPwr1fWHSwW8jj2sTuCk7qu2/wCzdcAGS41oqx43LCFA rysZk2PlXeqt5s3w+fYGNNcz18keVNrd8kqosUeCcArk8fjSSa5d25LRtCvbMin/ABr1e3/Zitlk JuNdlxtwpjUH/D/Pamv+yrp7TCcazdMF+6WZR/SuL+wcw6tfebf6xYG/X7jyO41a6gtmnM0Q+b+K E5b/AMeryH9oH4xaZoV1F4Q1rwWNUhkjE6zfaPLOTuGO5/Wvrm5/Za06b5JdTn+8G+8oP/oPNfN/ 7cnwDTwldaXf6aHkjkt5BJJPgkMGyOcDsf0rHEZPiqFNzk1+Z6uUZ5gcTi40tdfkfPUXxR+HkQ5+ EUn3uM69JgH14SvcPgZ4tttR8JtrPh3RE0uKW42NaqRJkj+IthS34ivnd9Amtf3czruLZZVjIHv7 V9bfsK/B2z+IvgTVN9zsawuo/mPQ70JIGCORt9a58HgK+KvGLSZ7mfYrC4PDe0adrk82s6n9qQ/a kZduFzHtI5+tXZPEd/bwqxn3b+Mqo5r2iH9kvTIZVnN+vyjC7oW/+LNXov2VPDqhFaUlAP8AlkGB /V69BcPYvl1kvvf+R8XLiTAy+y/w/wAzwaHxPeCViydDjdu6/pUk/i2W2RpI1kYLHngr/wDE17o3 7KHhKMs8ZZTnO5pn/wATTz+yp4OwqszNGo5USSY/9CraHD+K099ES4iwN/gf9fM8APim/uLdHQsn X5lZTgde60+LxDdkkNJK3r8ycf8AjtfQMP7LPgKCP5LZsf8AXWT/AOLqcfsz+ALcZTSxuHO7zHwT +LGtf7ArdZr+vkZy4mw/LZU3+B823uv3kcS7S58zhl+Tj/x2uX+JvjPUfDfh5tRtv3jqyjZcN8mC cHpg/mcV9bXP7Mngy8RXazjDfeHXj/x6vO/2j/2UoF+E2qT+CNOmvNUh8qSG0t4WeSRfMXeFAPzE KScAZ4xWNTI61OLlzJndgeIsLUrxhZq+mp8owfFzVftsayaVp0KSLnzmikbAx7OP/rV2nw8+J994 i1WTRxZrHCkRdbi3mLh8EcjI4615TqHhLxLog+w6h4fuIZGXb5dzbtHIxz/tY5GfevdP2Hfgd4n1 rxrLqPirwNff2THYM0d5eWbJCSWUBVZhhjweBk8ZOK4sPgp1q3I9D6fMcVhcNg5VtG12aOhtdTeB NwvJHHO3zG6/98gcf59quQeJtRsgHszH838UkYf9Gz/KvoBPgH4FjO5dBg+783yVFefBrwHZxeZJ oNuFX1H/ANevYXD85bTX3Hxf+tFP/n2/vR4gPE+oTurmeP8A2lS3jX+S099bvLuUKJZ4Y/uviYjP ucY/lXpl54M8Cxswt/DtvnfjcoOT7etJafDjwtqEmLfRI1P8OHPH6+tbLhfGS05kUuJKS1cJL5nG aMbq2s5ri3vbg9Ay+c2G/Adf6VWlvbszbkupc5x/rGOP1r3HX/gB4Y0TwXpfiexu55JryR0uLcZX YQOxOQQeO2axLT4OaFesGlt9pxzyev508Vk1bD01GbV12Fhc6o1qjkk7Hm/hqK61LX7W2kZ23TLu ZmzwCT3/AB/OvePDsm8QmFlYQWzMVbgEliMd+1c1D8NtE8Kn+1YQGaPhQy/1NbvhMyw2clwHfc7f uzjqo4Ir8/4il9XjKmn5H7LwRGNakqtvM6/SL4QxfYLjcyOQ8D53Fc444HQfnWtb3DXTtCF2zR9Y +x9vxrkhfW1g0dxKs3k3En7sx5bypCcZ9hmtuG9S9dtRQSRXUK7Zl24EmOhzj/Cvho6bn6VLukdJ BdC6Eh3qSeApJBI/untn0NXbSeOWFbeUbJEYBZFb5jz0NcxBrcHmRyZ3My58xf48dsjvWvFPBeRN c6fL+9ePLLu5kX09iPzrTmIaOlsb37QkkFx+7ZGz8x+ZT7VG+2a48tmbzl+aNu7D1X19xWHpl4GV be6VpJFXEbtH98d1JxViw1CQg28okXqVEmG5HTDZGMehHNaRq8pNjYtdRaX9xe/vAW/5acfip9fz qS7nGlFp3i3R5zvGePrWCby9u/MUIFZfmX5hlG9VwKsaVrkkx+w3UMKsox8ufm+g7g/mK29tEfKX pJTsF9ARJFJkyKrDB/DPWo/7Ys/+eU35H/Cs68R7C6xamRYZv4khwEPoxB/LIo8u5/5+Z/8Avn/6 1V7Y0jTlKJwkdhPZxCzsH3NJ81xNjcBn6Hj657VJcNDp0KWen26ySNzzzn/aPtSzQMIfszAqshHy oxy/ux6gVBe3KfYGeGVppG43QqAWIONoHHH0wK+HsfQOJn3K/Zb1ZlSO6mlVlkZpOv8AsIDwB6nj j1q9o9rK1krWtwPPl5kuGTPyZ5wOn0/rUlvorTmNblRI0iZkjkkJwMjjb0xnrzjjvUeqyXgVdJ02 5wysWvrtgARH6KAMZ7D0HPtTMZyUvdRV1DUrOSQaZZyMYY133UyggOT0XPHWsq5u7mS/bz4Vjjto SYWVtwiJGMDvnHU5HtU2og6zH9ktoWjjZf3PluVLDON2etUrrbdbLGIt9mh4kVWGZZP7uRzjjk04 szlaMdCiyz32oi4DtsaFdit1jA6nBPyk8+9dp8JrOz1WS41G1vPKl0//AFNvx++TPzH2wc/nXJzL IQz+Y20KXnkiQsdvZQAOc4/WtDwB4qt9E8WQsLiO3sLdhFdRqvC7+pIB6r1IHevquFcx/s3NqdVv RuzPl+JMu/tTKqtBrdOx6drltE6NJGP3bLkf5xXG60bfYyPG21mCjapO5vwHSu21q2W2drEjCx8x k9CpOf0OV/CsyLTIVdbq7hLJFyQP4ie1f1LRxMKsY8vVXP4/xeVVMLUlCfRs5Sfw3Hpgt5Hw0kj+ ZIV7DHA/KrVzLbWcAnktZn+YACGMsxJOO2a0NUVpjkhvXDVGYLS9h8q4hLKRgqxrPGRUtVoebRpy je6I4bTI3BM9/u06S2jQ5MfP+1U2wBV8t8jp04prXSmPY7Y3HFedp1N1CRC8KOd2Kx/Evw98GeNL AaZ4s8NWWoQjmOO8t1fY3qM/dPuMGtW7v0hBG/qKw9U8QyWyOZE3KrYDMvesZVKd+V6m9KlXv7mh x0X7IP7OCXy3E/wj02ZkbcDcK8iZzn7rMV/Su+8M+EPCXg+xOm+EfDdjpdq0hb7Lp9okMaseuFQA Vx83xTtYLjDNtVfvba1NF+JOjapOLSOdWkP3F3fe/Gpp+xp/BFI3xFPMJx/eyk15ttHXAbWUADj+ FqPO+b5wWy33uMVnxzzysu2QtkHkHp+HFSW8rD5ZXDf7ykD8+AfwJrRSj0ODkL0RhJ8p3UluzcUI jFtpU49uMVmaxYNexmGzvjJ8n/HurlEP/AkIb9axrPwYwvDFFPeRovzeRJebo+nZjCW7/wB4/Wq5 jop4enKPxHXbNgww7+1NcRPjP4Ec1V0rRxYbpTI0e5TmP7ZJIv8A4/wPwA+tXzHGynzvvD0NUc8o csrJ3IWRQNzLn1+Xp71C7W7jHLZP3lXgflU85t9gTf8Ae/HH5Vj+KvEej+DtHk1vVZv3MbAuy/Nj JwKV0VTpzl8KNKOCPGR367e9OWH5ceWcevHNeawftQeBdzJbxXXy5JZlUZ/8erqPBPxT8MeO2ddJ uG8xVDPG68gevGR+tVFx6I2lhcRFe/FpG5OqocD8VrmvGV35MQiCEqT82eg/Gug1O5EakZzhfrXI asXu5vKWItt9COBXXR5b3uTCijFgCw3H2lVI7rjkZ/OtjQvLjXcF+bdlTgZH496zZbKeP51f5ScG Pb/nn8a3vCFncXl1b2b+HmvIy486SC8xJGueoTbgnHuK3lioxOhYf2isdhfyi70KxszC0bKrFo5C vc9flJ7Vl2VpLayFZIm27iF7Z9OlaxiKxwxIG3LHja3/AOrrUjRLJGpV9pX0rzcdiIy3OjLMO5S5 bdR3h7S7W+vJBdQq0ccJ3Kyg7iTjHSud1zULV9burGxt4lWGQCFY14x6YHGc5rsNBkj0+xvL6csf 492D91Qc15rbaoNZU6pbhRMq+YAON6nPHevxvi6uvaKK6v8AI/o7gnB+xwafZfmbFvO0sLr1SbB8 lQNyt+f+FTW+o3MELIkzR3Ef3jt3ZHqex/yKwLC4WK0W4iiMcM2T5GcskmTk9fWtWRbq78u7tiGv bZh5kO0jzYz1H1r4lVD772cnodEbqG1ih1BGV45trSbT91j3x2rQivobeL7PN80dx92PBwrfUDj8 6wNHuo0ZXiDG2uCQBIMhW/u/StS3sRb3KR3WGj3Zt3znHqB74p+0iHJ9lmvMRGiXvlsqY/fL5h3I f72fT1q4stz9m+2Wt1uaPlhtHzD/ABrL0q+MU82mSsJRGzCNWZvTOw8cVI6TWMsbw/u45P8AVDn9 03/PM+opOoHsZPc0LnydUt4LiFV3LMPLkk+Vo26cMOmc8g8Gor+P7aGhR2jmib9ztzlT/Wknkmjt jqsMO1C3+kKF+6f73Hf17YGaZNarOjXdtOkc3mAy4bcjfgOhNL2zRoqVmT6T4llu5V0a7dY7lY8S J03j+8P7w9Ryatf2bdf89bb/AMBv/r1zl3Hc6lsmiX/SrWQvbsy/dI/h49fTik/tjXf+hak/8CRR 7ST1NlTfQz5r9LUo8s37yTtjnPpj06UzT7YpctqtzApkZQF2qRhePlBPTnOe9VIdJuLvULdkkkHk Q7kt3JCM2cb5GAHXqEGCevQcdI+/RrZJvs+2ZyF8mTgIncj1/E8V84k11PQqy6RIi0EKqD81xMx4 XlQMcZ4+6KxNYltAkloZFS1t5C1zN/z1frt6/r6VoahJcJO1tbS4uZQfPm6+UoPQdsf4mqv2Gygs ftN1p7SLuAt4ZFD7vR/rnkDsKZlCny7ldQlzpO5IxDdXUfyyPH/qIx/Fz7fgT61T0vQ49MsEgkhL SbsWsb5Y4Pdj3PUngD0FbC6VLNB9jmuGRc77mQNtPThB6DHX+lWRFPaQtqz2UYVs7fMf5YUA+91+ 8ePTj9a5u45R6Lqc5qtjfRLHoujJHcX9xIGnmDYMaHrIR19gMD6is/UfDEemFYLCzDbGzHH2kkJz uY9e/Pqa6jw1Y276a2tpIZLrUzmS8mXbvjGcbR0C4PB4z71DfvMLRprJQ0jSCK3zjj1bn6Hp6VVO pKMtDN0YvRnVeDdf0DxT4ctX1XxDDbXtkpt7hbiQKzleM4JHBGDn1JrM8SfEDwppd/caWbvUpo7e TYbmz05JYT05DiXByenrXFeIZU0ZBZ2l1J5t4q28aq2QvPzEAY3MSeT/AEFXrhLnQdOj063T94wx BFkbgf72Pb1r9KwniNjsNh4U1TV0rXv/AMA/O808Ocrx1aVWc93e1v8Agly7+I/hVpcx22sN/tf2 bGmcdes1Qr8SvDmVMttfW6N0e4hiQH85v6GsiEv/AG0mmpO0svl5nk3fLaxgKCn+85BJxyc88Cr0 01zqviHyhGzWun8svJJkx0H0/nWsvErMZb019/8AwDyJeFeSraT+7/7YluPG+nwTLFIZ8vJtj/dx ZY4PAzKKo/8ACw9Jd5CLS9ZIQTJIPsuwY75+01PrmpKkTeIblVhFlC4s1YhmQkHLk4GGIxn07ZyT WfoNxPZeGob7UF8tnTz28zsmM8+mQcn/ACawqeIWYfyJfP8A4BtHwuyflX+X/BLMPjW1vrhrW20S 9kZVBIWewHXpkG6zVPWNZ0yWFmuNEvl3cndqFjHnnH8Vzzz/ACo8Jf8ALxrRkkeS6IZmbhVCjaoG evSsXxPHcS6/Z2vnyczNIsfmblX5Sv5Zy3OTmuf/AIiBmH8q+/8A4B10/DPJYy0e3l/wShefDrw1 qLc6XrHznKvb31o4+h5P8qgsfhvpfhvUVn07RvEU0nmKsY/tax2sx6AA4OTzxgGu60h5XsbOe0wy XLsGm3cLGEJ3evLYHOetWNTihTTfPuZmWO1dp2kycphHXcQOo2sxqZcf5lPTlS+Zr/xD3K9m/wAP +CZUPiXxJazrYW3hHUC3ll9smtWSnj2+laovPGshyvgi627fmdtasl+XGc9PTmse6lvbzxQ6Ro6R ySQeVNKzfPECkjnAII4yMH0rrbqae0tZLmO1aYNPHF5MfbdIqZz6AMWz6A1K49zTov6+45qvhvkl O1lv5f8ABOf1SfxqkDBfD91Huj3n/iorD7h46Mh4/PNZ9pB41fVl1TTdC1CPdaKkkcetWZV2BI3H FvyxHvjA4ArX8XyoILjULXUYWjuWijWV2yqouRtUjuX2/wCRzet47iHT2l02ETT7oo4t3AAMgDE8 jopY1X+v2aR/r/gBLw3ySKvy/gcxf+LvHukWrCbSLkLHceUzNrlsmGPQcW2Onb0q9Z+LfG8tv5h8 MzNsA6awjdfpbfyqj47Ed1os2q2MWI/txmZT8pkZG2lj9Qv5UeGZLiHT7e2sdxEl0nnLI/PlFiWO fbdn8MVP+vmbSeh0LwzyFR5kvwX6mgnijxmryWqaJO0iFQd2qLn5huXOLQdiOlZXi4ar4y0CbSda 0K4mim4lj/tFkJwfazyOR6VtWFxa3RN/ZLuW6VH39MhU+Xg+m41Dd3kUWkR6nbyCSOSSOJdrED55 FRnGO4zntyKz/wBe83/pscPDnIqclZW+S/yPK9O+Dvw6u45J08MXjLCpaQjVpSUAXPQWea7rwD4O 07wbJnw/o6xNdR/KZdWlbco572vGM1Rht7nSNVvra2dZNsa4djjziE4/Pp+NdRpEyzWioxZJ4YVd 49x+TeDjHPfB9elUuPM4T6fj/mb4jgHJpR1u/u/yJp9XvHtvtNxZ2uxW2szancKevPAtD/If1qol 7aFWu4dNsZNhyd19cnj6G05+mDVi4tleWadZDtntwJImHVwcq35buPcenPN6TfiCfzLqJll43RM3 3c8/5wKp8fZzGPT8f8zKn4c5CteV/cv8jonjbWWXNtpUgjYrHH/bFztj55AH2XCcnpxS2N3daa6p FplijySMiKuq3K7yPY24z+WKotcTJqgngKx/aZI1ZZGAXdkjcPc5A98CtTTj9vsBNdI8e5WzDuPB yVYDjr1OeKn/AF7znl3X4/5mkvD3Ib/C/wAP8i+3ibX4mWMaDp6FuF338uDx6+UO3rVa78XeI1lF pJotkCFLfudQlGQD2KoP51XBSK0c6hIqpFMoWTfjofkYkdzwD05qvfxSSwRT3ZKXSxPtm2/JgHkN z9DjnHrWNTjbOqu7X4/5nXheAsjoyTUbfd/kdFcePbm+0a40Ky0O6jmFrgPG6bQD95gS2T+RrCsN Fura4W5nb93NJsaONen90gYAwenTtWj4YaOBWnSVpv3m+MSMHXb0ZQRyO/FXLy0VJmuhaDfHCTay KxGUI5z6kfj+FeRjs3xGYTUqzWnY+kwOWYbA03Tp3+ZVvvC0MDtZPbssd2m5d2F2sR0HvVq0tzat GGZfOg2x+ZuAMgx6HvWjBGdf0qSzYL9ojXH5fxD2xVCyma684T2/kXViyhoxkB06Bh3/AMK4/aHd 7P3dCS4tWh1CGa2H+g3MmLmP+7n+MY6HP861oLpGSSy1NRH5ci7Jv9onAb2ycD6mq1tFE+63kikk huF+Qr2buM0z+0pY5I7SZ9lxDJ+7ZhuEi4PDHH8+9PmFGmpGwI5biCS0vUSOQMA21sHPY09Jg2nX kWswt5VrhbhiS26M4+YfxccZ4xVS2to/sMWp2Es0ixRgKrqd4QdmOTnH0qaGW/uJYtRhYMy71B5B Zc4x6cj1quYz5ddB1hdz6FM2n3DLcRsBt3MT5iY6g+uKWVILe9j1XToZBG25T8obIP8ACRjI9Qc1 FHPHqbP/AGdOuI5CNy8mCX+6w9DTrO+sxbSxahDJHMr7bhP4QfXAxx71LkPlJdUs5FH2+2HzDBnj 5yw7fjVb/hILP/oJN/4Cv/jU9pcm1vo4ppX8qbPl/JnJzwOxBxVn7Vpn95v+/i/41KZUU+qMPRD5 DT319D5drHJutLdmy7k9ZX7cnovPvjpVXxYsOoRRzah5m13/AHNiGxv/AN8DqM8kHj1qO21Cz1q6 uddtkZbOB9v2gscXDrxhT3Veg4wTnFNmDz3H2u4/17ZEMbZPkp68DjPrxXmSa2OtRlGV2XdFTerx SkOqtvupWGfMf+79BSw3V3qmqNdM/Y/Z1YHCrzucgisy11OOd2sbF9ttDMwuJl/jYY/djnk5PzH8 Ppq2bSRpuVwJpvlVoW6Ln2PQfrmkRU92XMyjDZjxdfRwtceVptjcM9zbbctOy42hyOi9W2853LnG MVoahqEWoC4e6ZPsVrHumVz8jtxgHPAx1PrmodRhh8K6A2laNb7vkxFBEwUuepJJ9TyWPesu5e3v tGn8OS3Sr5KL9uuoEJUSZUlBk8tnn26GnYqPvST6FrxFf6hdaYlzYzyKZY1Zo8gMIB2Gc7c/59sv UbyZdOOpbJFC7BDFGpDKucHBbgZ/vHhQc1Jq8lzMF0pGCzXCh7ptxPlxAfd3fp271lSrcaprUulx XTTdMx7jtjiU9Pqx7+mKXvI6Ixjy6l7TLZL2+PiG5t8MAUtI+yr0LA4z836j8aktRDqV7Jrk0q+W uVt+AcKOS464H154qpf6it5MmmeHk2W53xyTMCWdgVXK9cKBu57n9bGtSRWthDpdmVHmt5fHIKjG Rn/PU1UZGM6fMZenM2l2lxqsjLuv74/Z4xz5eT8owM8nBYk8ckVf0ex1GDR7PUFH2eSSXzLwZBds ox2+nJ2n6DGeTVbUtPS/8SabbIWVLONnWA7vvkD5v0wPrWtqV5shxDPiOy/e3Eca73ZNpIAHYkqB 06Zqoy6Ezo30XUw/HRhvRb+HA/yzEzXTRtj5egUnPGeufQVQ8UNLc6VHbWe77HcWkb7pDgyuxBA7 ELjJI5znmpdDjPiDVLu+lPlrdfu49knMa7OQCAcHH644qxq/2WHTLSDUoQPs/wA8hhViVRQcIATk n7mD1OPei7CNPlsr7D2jm8N6TabpEaNsG6lI4jiAyxHTk8KPc1iXPk6j4wl89fuwLGVaQ5BJck8e x/P6V09ktymlJDqG1mZ3PlbdygbsqvPcYXnufrXK6BAthqmpWiz+aI1LCRl/eSsANxAA6l8/icDt U73sEKdrs6DSi2lWk6NdMLdEijsbeRceVDGnPHqTk/THuavW8MGpXsN9JGJI1iZbfd90q4BOex44 9sn3qjfQxDSptNLrBcXFm6qsi8rldvrjgkfWp41nt9Plt9MVfOt7UJasPuhuikjn/DtRtuYypu5j QmbT/GrxXcu+SON3mlEpOwvISi4wMfLxjPQd85rr4p2u/JbzJI/KkVtschUPgHr3IJOcZ5wPx4/x b5rateXlssJa1s0PmNhVd84G78a7QK6HZH8uFCKzg5BxjNPmIxEZe7ZGR47urKfRo7yd1NvHNDLH JGcrwwA59M1J4ekmTT7hNRQiaO7lIdsYCkblVTjkAMB29OSDWZ4gQWsmi6FbRKbFWxIsmGIRIxsB 5JySPTJrWtRv1qW5Zy0bwpHaxHI5HmMx+pLqDxn5KOaPcUoy9kjmPiJcLDokmk2cQjSUeUsbLwGZ uW/Mk+9L4d2R2sbQdY41WTvtJCtg+hwR+dR/FlGSxeeOM/u5vNl29SA69PXkgfnU2lW5hS3mjlWI owllbqZEKN2A65wf+A0cx1qP7k0NBlGm3dxpsAaSOzjVY/MYZT5QeD1KksR7GP6U27WewsJhHcKs cFzutf3hVSdv3GJ65ck+3FFiXt9QVr23VZryGT5o2O3ZHISny+pDkk46k1JbRvpi6hNf7mt5NQEq sw3bUZY14H+8D0FO+uhl7NXuzmvEFu1p48S4hlUf6PHHcQrIeSVOM9Omfet/QIRcPNqYjKtcWqx+ WzfMvll+fcEHNc743NzD/wATgmSO4MzReXIADIqEkfngt9DXQaHbNFJJcxTOy3SxpHHt+4wyOM+u 7n6UPyNqlOMoovSyLcWMwL/NFI0DRseCVxu/Dk1zF1aj+3cwxKpMYDKqgMo/h+nH8vaulsXuLyxj e7VY5miRplVtymTHzAEj/GsXVG8vWjqjW7GONvssisvdG+9kdc/pU6hSp67Emlma+srixuI9zQ3R wrKedhRkfPrnBznrWmzm6ZbeW4kjuLdo5/lUjcrZXHoRhSPYkelZFxcyW9nNe2eJAsZkj6sGK84x 1PStKM2xne6Q/vHwFZmJwnTaD/dyCfqTR8RUqa6IvK0UqvE5UrtIaMr070xLSUQzWVz/AKRJJayv atJ1bC8pjpnBUDnJwfQ0tkF82ON/laRiFOeGYDpnnHHrThG01yqyTfK1uxgvF5MXTg5yDzkg+nFV C+zJjFR0sWLO4jjjjaWMgwqrBWQ7hkcg++M1pXSXJ0yU6X5ZuIR5lmsqgqe5Xr+HWsu9lt5raZ0f y5EkMLNtHyyHABA54+b8amsJtQsbG3WeLdNGgZ2VcB+MHjtxzWkfdCUba9i3pOrvNHBqrExyNEDd Qqx3xhuv1wf0qzdiFZV1GONiNpEmGI+X+8MenWqN3ZCPUrfUo4W3BWaNI2yZY3GGTHp3z7ZxUlre xRarLorzL5kK+ZtbnMZ74xxjp6VfNIOVRVy5a3UVpevaOWNrNgwNnG1/SpLm6aeLzVIW5sudynG8 f3foR0rNvCnnNplwNu757d2+9jt+XTv2qSDUrlFXVFOZFwl0GjPK+vNUqhPLs0aOl332HUItUtLn NleRstzbsMeXJxhgefoePyq+1wujzSLaF4Y7hg27+43oc9jXLw3Vtp15eWemxrNa3EymW2L7DFI3 fIJ4b+da1pfLeh/D13GzNGoYM3ULj5T/APXp+0Mp05SlcuyFbbVJNRhKtFPj7UMYPs4qXWC1zPGI W2zSAiNtuVuIwMsDxwfSs6ymaJ2t9SnVWjXa25gN8eeOatWck2nXa20yLKn3rdtvT/ZPTJp76i5e XYngNi9stjd3SmKZsRnd90+x9RR/ZOpf9Btf++az9cjtrdJtYiSRYWAa6iCkiNum8D+eM9Ko/bLj /oYof+/yf4VceYuMZy1uR3N0dV1doUgDWdioVTx88h6IvGDjvjGOO9S3MV1ZQtBDes15cRgtIrn9 0ue2c7fb1NaNmiK0DKijbaqVwOhrN09mljmeVizNcKGZucjf0ry1rub8ylsrDYkt9D03+1rhJfss KhVVV3F2JwAFHLFj/OtK01J7SyOrX0flySDCQ7QNgOPlGOpz1PTP0qxrYCxqqjAW3kdQOzBeD9ay m/e6PayS/M32OI7m5P3M1py2ic8nsVNR1uO1C3lzJ519O2LWFfmZsDhe2MdSegqlqFtPLoCWuoXv lRwt5161uMGWQnLIOvHbPXrzSa2iP4ttVdARFpczRgj7jbxyPQ1nhmkNukh3KZlyrd+Cf51Mvhud 0KMbJosX2qXem2s+qzQxi8k4UMPl5OAOD2B7dTirWgqunW0lzIMTTPvk2qd34/T+dY/iT954g0eO T5lLTuVboWCcH6jse1WvE9zcJBb7J3G7UI1OGPI2dKn4bJAHhm2t4VlmSVnjVmxJ0EjFsscdFGTg AdABVq0mXUNTuNYnt28qFSke5s5Az6epqPRHePwcro5VivJU9fkNErFfA4ZTj/R+1a8pL+O4eFd2 r6lca+ZVMEdyv2UxjbuZUZWz/eCsSB2yp607xnqxtvD11JFJueQqm7gb2xtH49Km8Jki2u7Yf6uF 1WKP+FFES4AHYVj+Po08rS02LjzmOMemKT0E5N1miTw5DLpmnyTxhmumTP8ArMMcDARTyPrjIFQs V1XxLbQXEId7eFZZgrnmTcCCPVRjrjBIwatWRzaSsevy8/8AfNQ+HkQeJNclCDcJLdQ2OQuxOPpy fzpRk+W44aqTZe1KWWG8tQBthjtZHumj6q7bQin3ADN+BrlfDyy26xalbFpJrmR5LoL9+aMB2WNT 0yWOemOv1roPE0jp4UvJEdg2yT5geegrJ8EgS6tpQkG7bp8rLu5wdkfP15P50XFTf7n5m9fW2+6t ZHt1j+yyF2VcnnYygbscj5m7+lWNIkL6tdW9vKrw28aiXJJBlbawH/fBye4JFZniKSSPVtMEbsu7 7WzbT1IZAD9cEj8TW9p6IsEzqgDNMhZgOvyLS1MpRjy2MC8t7PUfFF3o+F8pbSBrgD+N/OLY6Yxh cepFdVELhxlpGZvMwucfMc9R0rl9MZh4y1TB+9cRlvf5DXWKMRwqBwy5b3OetH2rE4haLyOP16Rp /HUOnTxssOnqp/2ZnYKevbaq7Tj+8a2r0W9tDb65PC8klthII1YlpWkYLt985zVPxGB/aa8f8tm/ nVySOOW2s/NjVturRFdy5wfLbmtY0+bqKpFc0UjH+JljbSaReXjpG0jWrJuz/wAsw28DjqM/pWX4 dl+0PJo1/FGLe6smEDeYQWJVy4GOAFTFWvFEstx4GnknkZ2xKNzNk/68j+VZ9kdstmR/DJhfbI5/ OhR93VnTCnzUbtm0z+RFcHUp2jh0+dZ45FUrlcZC/wC1gdfenLbIU1BNZuJJYri5UpvfhFbai7cc jkAnPcnHFLZsx1TV0J+XEA2+xhORUnib934evnjG1hwCvbDDFIJQXNY5zxvBcX9vqFu6rsitYpoZ NuNrhWyVOOvGO/t3zY8H37SpFpNwm7ZbK6urDJ5K89PQH3z2xzt+L0Q2EwKD/Vnt/sGue0P91eaV 5Y27p5Q23jdwOtTJ9DRQj7M6ScT2um3V5ao0kix71jD7d/zDcO/as2ez8uK4kiiRo57l5vkPLeYR yefTFa0RL2syvzlCDnvWNpLN/wAI9Y89bOPPv8orOLvsjOMeUrWTXAu1s1gbarMG+b7gAyNw9wf/ AK1XrWTfd3EkkitJau1thGx8pIkXP+0M46Vk6OzN4ovlY5H2aM8/9dZB/IAfQVuCKJNMuLhIlEkk iGRwvLHBGSe/AArYd+YmW3hl8t0n8vyJPNVv4VG0g+nHWtPT5RqNl9qjjVMSFVY98McMPXIxzWIr N51mNx+e4Cv/ALS7G4PtWxpIA8OKoHCrhfYbjxVP3Y3RDdpWG62TLbz6VdoY1mtWaK5LEKJRgj2B HBz6Cm6beLJJ5N85SRUDK23kll5/Dv0qHVZJJtLvkmdmX7HIMMc9qjjOYbEn/nkv8qOZ2QGxFBPd WrWO75oV8y1IO0uP8faqGo6jzb38LHzoVO2Tb8zKDypIH1POam0BmOtKhY7djjH/AAEUarFF9nx5 S/LIuPl6c0XHT96bi+xZaZtQ0pbpblpLiE7gwb747Dj8aPtaHy70bNjqBcKwz8v6/wCFUfAgEtgp lG7/AHuexrPj+TxMqp8oa3uA2O4DDFHMxKnudBb2tibyXTLtFaOWHbDMpyxjzn81NRpJczAotyJL m1/1LdpF6fqOvuKks2YrAxY5EfBrPvEW21uOO2URqbqYFYxgHknt71W+4Gtb6xFqxjSSzLIIWKSh hjcOGjYds9Qan07fc6aNPileUbmKSzN+8ix0B9fTrzWVpRKeJ9QiQ7V+1A7R06U7SpZV1W4VZGA+ 0D+Ktw5eaVjWsL+6XzIruMPJjbNGxH3SOuPTjvVX7D4X/wCfU/8AfDUeImaPUrVo2KlgQxXv8y1H uPrT57aFclj/2VBLAQItABQABgAIAAAAIQCKFT+YDAEAABUCAAATAAAAAAAAAAAAAAAAAAAAAABb Q29udGVudF9UeXBlc10ueG1sUEsBAi0AFAAGAAgAAAAhADj9If/WAAAAlAEAAAsAAAAAAAAAAAAA AAAAPQEAAF9yZWxzLy5yZWxzUEsBAi0AFAAGAAgAAAAhAPLMg5X1AwAAPhQAAA4AAAAAAAAAAAAA AAAAPAIAAGRycy9lMm9Eb2MueG1sUEsBAi0AFAAGAAgAAAAhANpJiZbUAAAAsQIAABkAAAAAAAAA AAAAAAAAXQYAAGRycy9fcmVscy9lMm9Eb2MueG1sLnJlbHNQSwECLQAUAAYACAAAACEA/AgDkN4A AAAJAQAADwAAAAAAAAAAAAAAAABoBwAAZHJzL2Rvd25yZXYueG1sUEsBAi0ACgAAAAAAAAAhAIW6 DX5iXgAAYl4AABUAAAAAAAAAAAAAAAAAcwgAAGRycy9tZWRpYS9pbWFnZTQuanBlZ1BLAQItAAoA AAAAAAAAIQD9/PIXt1EAALdRAAAVAAAAAAAAAAAAAAAAAAhnAABkcnMvbWVkaWEvaW1hZ2UyLmpw ZWdQSwECLQAKAAAAAAAAACEABgCzTRZqAAAWagAAFQAAAAAAAAAAAAAAAADyuAAAZHJzL21lZGlh L2ltYWdlMS5qcGVnUEsBAi0ACgAAAAAAAAAhAFVQhzAJYgAACWIAABUAAAAAAAAAAAAAAAAAOyMB AGRycy9tZWRpYS9pbWFnZTMuanBlZ1BLBQYAAAAACQAJAEYCAAB3hQEAAAA= ">
                      <v:shape id="Picture 3" o:spid="_x0000_s1027" type="#_x0000_t75" alt="diot" style="position:absolute;left:8690;top:10854;width:2131;height:21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pdeAi/AAAA2wAAAA8AAABkcnMvZG93bnJldi54bWxET0uLwjAQvgv7H8Is7E3TVZGlGkUWFAUv PlivQzO2xWZSmqnWf78RBG/z8T1ntuhcpW7UhNKzge9BAoo487bk3MDpuOr/gAqCbLHyTAYeFGAx /+jNMLX+znu6HSRXMYRDigYKkTrVOmQFOQwDXxNH7uIbhxJhk2vb4D2Gu0oPk2SiHZYcGwqs6beg 7HponYFzu3tkrfBouz12f0sKw2Qna2O+PrvlFJRQJ2/xy72xcf4Ynr/EA/T8HwAA//8DAFBLAQIt ABQABgAIAAAAIQAEqzleAAEAAOYBAAATAAAAAAAAAAAAAAAAAAAAAABbQ29udGVudF9UeXBlc10u eG1sUEsBAi0AFAAGAAgAAAAhAAjDGKTUAAAAkwEAAAsAAAAAAAAAAAAAAAAAMQEAAF9yZWxzLy5y ZWxzUEsBAi0AFAAGAAgAAAAhADMvBZ5BAAAAOQAAABIAAAAAAAAAAAAAAAAALgIAAGRycy9waWN0 dXJleG1sLnhtbFBLAQItABQABgAIAAAAIQAKXXgIvwAAANsAAAAPAAAAAAAAAAAAAAAAAJ8CAABk cnMvZG93bnJldi54bWxQSwUGAAAAAAQABAD3AAAAiwMAAAAA ">
                        <v:imagedata r:id="rId73" o:title="diot"/>
                      </v:shape>
                      <v:shape id="Picture 2" o:spid="_x0000_s1028" type="#_x0000_t75" alt="ay co mo kep" style="position:absolute;left:1686;top:10854;width:2055;height:21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UDOHfCAAAA2wAAAA8AAABkcnMvZG93bnJldi54bWxET81qwkAQvgu+wzJCL1I3tVRqzCpSKHqp peoDDNkxG5KdjdlVkz59Vyh4m4/vd7JVZ2txpdaXjhW8TBIQxLnTJRcKjofP53cQPiBrrB2Tgp48 rJbDQYapdjf+oes+FCKGsE9RgQmhSaX0uSGLfuIa4sidXGsxRNgWUrd4i+G2ltMkmUmLJccGgw19 GMqr/cUqCF9b0/e/3/I8p1013kzHr5sLKfU06tYLEIG68BD/u7c6zn+D+y/xALn8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VAzh3wgAAANsAAAAPAAAAAAAAAAAAAAAAAJ8C AABkcnMvZG93bnJldi54bWxQSwUGAAAAAAQABAD3AAAAjgMAAAAA ">
                        <v:imagedata r:id="rId74" o:title="ay co mo kep"/>
                      </v:shape>
                      <v:shape id="Picture 389" o:spid="_x0000_s1029" type="#_x0000_t75" alt="binh dien phan" style="position:absolute;left:6006;top:10854;width:2535;height:21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3QeYbBAAAA2wAAAA8AAABkcnMvZG93bnJldi54bWxET01LAzEQvQv+hzBCbzZZD4usTUsRF8RD wdbidUimm203kyWJ7fbfN4LgbR7vcxaryQ/iTDH1gTVUcwWC2ATbc6fha9c+PoNIGdniEJg0XCnB anl/t8DGhgt/0nmbO1FCODWoweU8NlIm48hjmoeRuHCHED3mAmMnbcRLCfeDfFKqlh57Lg0OR3p1 ZE7bH69BHY7RKTT1d/W2aT+q9tjtzU7r2cO0fgGRacr/4j/3uy3za/j9pRwglz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3QeYbBAAAA2wAAAA8AAAAAAAAAAAAAAAAAnwIA AGRycy9kb3ducmV2LnhtbFBLBQYAAAAABAAEAPcAAACNAwAAAAA= ">
                        <v:imagedata r:id="rId75" o:title="binh dien phan"/>
                      </v:shape>
                      <v:shape id="Picture 1" o:spid="_x0000_s1030" type="#_x0000_t75" alt="12645050_744689749008104_3324523226313837584_n" style="position:absolute;left:3835;top:10854;width:1826;height:21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BBjcjCAAAA2wAAAA8AAABkcnMvZG93bnJldi54bWxET02LwjAQvS/4H8IIe1tThVWpRlkEUdjD apVlexuasS3bTEoStf57Iwje5vE+Z77sTCMu5HxtWcFwkIAgLqyuuVRwPKw/piB8QNbYWCYFN/Kw XPTe5phqe+U9XbJQihjCPkUFVQhtKqUvKjLoB7YljtzJOoMhQldK7fAaw00jR0kylgZrjg0VtrSq qPjPzkbBT5b/bnbN5yhfnQ/Z3238vc63Tqn3fvc1AxGoCy/x073Vcf4EHr/EA+TiD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QQY3IwgAAANsAAAAPAAAAAAAAAAAAAAAAAJ8C AABkcnMvZG93bnJldi54bWxQSwUGAAAAAAQABAD3AAAAjgMAAAAA ">
                        <v:imagedata r:id="rId76" o:title="12645050_744689749008104_3324523226313837584_n"/>
                      </v:shape>
                    </v:group>
                  </w:pict>
                </mc:Fallback>
              </mc:AlternateContent>
            </w: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rPr>
                <w:rFonts w:ascii="Times New Roman" w:hAnsi="Times New Roman"/>
                <w:b/>
                <w:i/>
                <w:sz w:val="28"/>
                <w:szCs w:val="28"/>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70"/>
              <w:gridCol w:w="2085"/>
              <w:gridCol w:w="2977"/>
              <w:gridCol w:w="2219"/>
            </w:tblGrid>
            <w:tr w:rsidR="00C85DB7" w:rsidRPr="000563EE" w:rsidTr="00051F78">
              <w:tc>
                <w:tcPr>
                  <w:tcW w:w="2070"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1, Dây dẫn</w:t>
                  </w:r>
                </w:p>
              </w:tc>
              <w:tc>
                <w:tcPr>
                  <w:tcW w:w="2085"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2, Nguồn</w:t>
                  </w:r>
                </w:p>
              </w:tc>
              <w:tc>
                <w:tcPr>
                  <w:tcW w:w="2977"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3, Bình điện phân</w:t>
                  </w:r>
                </w:p>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 xml:space="preserve"> chứa dung dịch muối đồng sunphát(CuSO4)</w:t>
                  </w:r>
                </w:p>
              </w:tc>
              <w:tc>
                <w:tcPr>
                  <w:tcW w:w="2219"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4, Đèn Điốt</w:t>
                  </w:r>
                </w:p>
              </w:tc>
            </w:tr>
          </w:tbl>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sz w:val="28"/>
                <w:szCs w:val="28"/>
              </w:rPr>
              <w:t xml:space="preserve">Bố trí thí nghiệm như sau: </w:t>
            </w:r>
          </w:p>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i/>
                <w:sz w:val="28"/>
                <w:szCs w:val="28"/>
              </w:rPr>
              <w:t>(Cần lưu ý lắp theo đúng hình ảnh mô tả về các chốt ở mỗi dụng cụ)</w:t>
            </w:r>
          </w:p>
          <w:p w:rsidR="00C85DB7" w:rsidRPr="000563EE" w:rsidRDefault="00C85DB7" w:rsidP="00051F78">
            <w:pPr>
              <w:spacing w:after="0" w:line="240" w:lineRule="auto"/>
              <w:jc w:val="center"/>
              <w:rPr>
                <w:rFonts w:ascii="Times New Roman" w:hAnsi="Times New Roman"/>
                <w:i/>
                <w:sz w:val="28"/>
                <w:szCs w:val="28"/>
              </w:rPr>
            </w:pPr>
            <w:r w:rsidRPr="000563EE">
              <w:rPr>
                <w:rFonts w:ascii="Times New Roman" w:hAnsi="Times New Roman"/>
                <w:i/>
                <w:noProof/>
                <w:sz w:val="28"/>
                <w:szCs w:val="28"/>
              </w:rPr>
              <w:lastRenderedPageBreak/>
              <w:drawing>
                <wp:inline distT="0" distB="0" distL="0" distR="0" wp14:anchorId="564854EB" wp14:editId="2FEE9164">
                  <wp:extent cx="3642995" cy="2040890"/>
                  <wp:effectExtent l="19050" t="0" r="0" b="0"/>
                  <wp:docPr id="420" name="Picture 1" descr="C:\Users\ngocquynh\Desktop\thi nghiem hoa h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ocquynh\Desktop\thi nghiem hoa hoc.jpg"/>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3642995" cy="2040890"/>
                          </a:xfrm>
                          <a:prstGeom prst="rect">
                            <a:avLst/>
                          </a:prstGeom>
                          <a:noFill/>
                          <a:ln w="9525">
                            <a:noFill/>
                            <a:miter lim="800000"/>
                            <a:headEnd/>
                            <a:tailEnd/>
                          </a:ln>
                        </pic:spPr>
                      </pic:pic>
                    </a:graphicData>
                  </a:graphic>
                </wp:inline>
              </w:drawing>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Thực hiện thí nghiệm và chọn từ thích hợp dưới đây để điền vào chỗ trống:</w:t>
            </w:r>
          </w:p>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i/>
                <w:sz w:val="28"/>
                <w:szCs w:val="28"/>
              </w:rPr>
              <w:t>(màu đen, có dòng điện chạy qua, nâu đỏ, dòng điện đã gây ra tác dụng hoá học , dòng điện,  đồng)</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Trước khi đóng công tắc, màu sắc hai thỏi than chì mà em quan sát là...........</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Sau khi đóng công tắc, bóng đèn sáng, chứng tỏ có......................................</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Sau 3-5 phút, nhấc thỏi than nối với cực âm, thỏi than lúc trước có màu đen sau vài phút nó  được phủ một lớp màu ........................</w:t>
            </w:r>
          </w:p>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sz w:val="28"/>
                <w:szCs w:val="28"/>
              </w:rPr>
              <w:t>- Lớp màu này là kim loại .............Hiện tượng đồng tách ra khỏi dung dịch muối đồng khi có .................... qua chứng tỏ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Vậy: .........................có tác dụng hóa học chẳng hạn khi dòng điện đi qua dung dịch muối đồng làm thỏi than nối với cực âm phủ một lớp..........</w:t>
            </w: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center"/>
              <w:rPr>
                <w:rFonts w:ascii="Times New Roman" w:hAnsi="Times New Roman"/>
                <w:color w:val="000000"/>
                <w:sz w:val="28"/>
                <w:szCs w:val="28"/>
                <w:lang w:val="vi-VN"/>
              </w:rPr>
            </w:pPr>
            <w:r w:rsidRPr="000563EE">
              <w:rPr>
                <w:rFonts w:ascii="Times New Roman" w:hAnsi="Times New Roman"/>
                <w:b/>
                <w:bCs/>
                <w:color w:val="000000"/>
                <w:sz w:val="28"/>
                <w:szCs w:val="28"/>
                <w:lang w:val="vi-VN"/>
              </w:rPr>
              <w:t>TRẠM 5</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lang w:val="vi-VN"/>
              </w:rPr>
            </w:pPr>
            <w:r w:rsidRPr="000563EE">
              <w:rPr>
                <w:rFonts w:ascii="Times New Roman" w:hAnsi="Times New Roman"/>
                <w:b/>
                <w:bCs/>
                <w:color w:val="000000"/>
                <w:sz w:val="28"/>
                <w:szCs w:val="28"/>
                <w:lang w:val="vi-VN"/>
              </w:rPr>
              <w:t>Trạm chờ</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Yêu cầu: Làm việc theo nhóm.</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b/>
                <w:bCs/>
                <w:sz w:val="28"/>
                <w:szCs w:val="28"/>
                <w:lang w:val="vi-VN"/>
              </w:rPr>
              <w:t>Trắc nghiệm:</w:t>
            </w:r>
            <w:r w:rsidRPr="000563EE">
              <w:rPr>
                <w:rFonts w:ascii="Times New Roman" w:hAnsi="Times New Roman"/>
                <w:sz w:val="28"/>
                <w:szCs w:val="28"/>
                <w:lang w:val="vi-VN"/>
              </w:rPr>
              <w:t xml:space="preserve"> Khoanh vào phương án đúng trong mỗi câu sau:</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1. Dòng điện có tác dụng phát sáng khi chạy qua bộ phận hay dụng cụ nào dưới đây khi chúng hoạt động bình thườ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Ruột ấm điện                                                       C. Công tắ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Dây dẫn điện của mạch trong gia đình                  D. Đèn báo của tivi</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2. Dụng cụ nào dưới đây chứng tỏ dòng điện chạy qua nó có thể làm vật dẫn nóng lên tới nhiệt độ cao và phát sá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xml:space="preserve">A. Bóng đèn của bút thử điện                                    </w:t>
            </w:r>
            <w:r w:rsidRPr="000563EE">
              <w:rPr>
                <w:rFonts w:ascii="Times New Roman" w:hAnsi="Times New Roman"/>
                <w:sz w:val="28"/>
                <w:szCs w:val="28"/>
              </w:rPr>
              <w:t xml:space="preserve"> </w:t>
            </w:r>
            <w:r w:rsidRPr="000563EE">
              <w:rPr>
                <w:rFonts w:ascii="Times New Roman" w:hAnsi="Times New Roman"/>
                <w:sz w:val="28"/>
                <w:szCs w:val="28"/>
                <w:lang w:val="vi-VN"/>
              </w:rPr>
              <w:t>C. Bóng đèn dây tó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Đèn LED                                                                   D. Ấm điện đang đun nướ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3. Hoạt động của dụng cụ nào dưới đây dựa trên tác dụng từ của dòng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Ấm điện                                                                     C. Quạt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Đèn LED                                                                    D. Nồi c</w:t>
            </w:r>
            <w:r w:rsidRPr="000563EE">
              <w:rPr>
                <w:rFonts w:ascii="Times New Roman" w:hAnsi="Times New Roman"/>
                <w:sz w:val="28"/>
                <w:szCs w:val="28"/>
                <w:lang w:val="vi-VN"/>
              </w:rPr>
              <w:t>ơm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rPr>
              <w:tab/>
              <w:t xml:space="preserve">4. </w:t>
            </w:r>
            <w:r w:rsidRPr="000563EE">
              <w:rPr>
                <w:rFonts w:ascii="Times New Roman" w:hAnsi="Times New Roman"/>
                <w:sz w:val="28"/>
                <w:szCs w:val="28"/>
                <w:lang w:val="vi-VN"/>
              </w:rPr>
              <w:t>Khi cho dòng điện chạy qua dung dịch muối đồng, sau một thời gian thấy có một lớp đồng mỏng bám vào thỏi than nối với điện cực âm của nguồn điện. Hiện tượng này dựa vào tác dụng nào của dòng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Tác dụng hóa học                                                        C. Tác dụng nhiệ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Tác dụng phát sáng                                                      D. Tác dụng từ</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5.Vì sao người ta thường lắp dây chì vào những bộ phận tự ngắt của mạch điện (cầu chì) mà không dùng dây đồ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lastRenderedPageBreak/>
              <w:t>A. Vì rẻ hơn đồng                             C. Vì chì có nhiệt độ nóng chảy nhỏ hơn đồ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xml:space="preserve">B. Vì dây chì mềm, dễ uốn           </w:t>
            </w:r>
            <w:r w:rsidRPr="000563EE">
              <w:rPr>
                <w:rFonts w:ascii="Times New Roman" w:hAnsi="Times New Roman"/>
                <w:sz w:val="28"/>
                <w:szCs w:val="28"/>
              </w:rPr>
              <w:t xml:space="preserve"> </w:t>
            </w:r>
            <w:r w:rsidRPr="000563EE">
              <w:rPr>
                <w:rFonts w:ascii="Times New Roman" w:hAnsi="Times New Roman"/>
                <w:sz w:val="28"/>
                <w:szCs w:val="28"/>
                <w:lang w:val="vi-VN"/>
              </w:rPr>
              <w:t>D. Vì cả ba lý do trê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6. Vì sao về mùa hè, dùng đèn ống mát hơn đèn dây tó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Vì đèn ống dài hơn đèn dây tó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Vì đèn ống cho ánh sáng màu trắ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C. Vì đèn ống hoạt động dựa trên tác dụng phát sáng của dòng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D. Vì cả ba lý do trê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b/>
                <w:bCs/>
                <w:sz w:val="28"/>
                <w:szCs w:val="28"/>
                <w:lang w:val="pt-BR"/>
              </w:rPr>
            </w:pPr>
            <w:r w:rsidRPr="000563EE">
              <w:rPr>
                <w:rFonts w:ascii="Times New Roman" w:hAnsi="Times New Roman"/>
                <w:b/>
                <w:bCs/>
                <w:sz w:val="28"/>
                <w:szCs w:val="28"/>
                <w:lang w:val="pt-BR"/>
              </w:rPr>
              <w:t>Tự luậ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Bài 1: Dòng điện làm bóng đèn tuýp phát sáng. Đó là tác dụng nào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Bài 2: Theo em dòng điện có những tác dụng gì?</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pt-BR"/>
              </w:rPr>
              <w:t>........................................................................................................................................................................................................................................................................................................</w:t>
            </w:r>
          </w:p>
          <w:p w:rsidR="00C85DB7" w:rsidRPr="00B85B35" w:rsidRDefault="00C85DB7" w:rsidP="00051F78">
            <w:pPr>
              <w:spacing w:after="0" w:line="240" w:lineRule="auto"/>
              <w:jc w:val="center"/>
              <w:rPr>
                <w:rFonts w:ascii="Times New Roman" w:hAnsi="Times New Roman"/>
                <w:b/>
                <w:sz w:val="28"/>
                <w:szCs w:val="28"/>
              </w:rPr>
            </w:pPr>
            <w:r w:rsidRPr="00B85B35">
              <w:rPr>
                <w:rFonts w:ascii="Times New Roman" w:hAnsi="Times New Roman"/>
                <w:b/>
                <w:sz w:val="28"/>
                <w:szCs w:val="28"/>
              </w:rPr>
              <w:t>PHIẾU TỔNG HỢP</w:t>
            </w:r>
          </w:p>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Nhóm:................ Nhóm trưởng:......................</w:t>
            </w:r>
          </w:p>
          <w:tbl>
            <w:tblPr>
              <w:tblW w:w="903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6"/>
              <w:gridCol w:w="2186"/>
              <w:gridCol w:w="3402"/>
              <w:gridCol w:w="2699"/>
            </w:tblGrid>
            <w:tr w:rsidR="00C85DB7" w:rsidRPr="000563EE" w:rsidTr="00051F78">
              <w:tc>
                <w:tcPr>
                  <w:tcW w:w="746"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STT</w:t>
                  </w:r>
                </w:p>
              </w:tc>
              <w:tc>
                <w:tcPr>
                  <w:tcW w:w="2186"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CÁC TÁC DỤNG CỦA DÒNG ĐIỆN</w:t>
                  </w:r>
                </w:p>
              </w:tc>
              <w:tc>
                <w:tcPr>
                  <w:tcW w:w="3402"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BIỂU HIỆN</w:t>
                  </w:r>
                </w:p>
              </w:tc>
              <w:tc>
                <w:tcPr>
                  <w:tcW w:w="2699"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ỨNG DỤNG</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1</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chạy qua dây tóc bóng đèn làm dây tóc nóng tới......... cao và.......</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2</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chạy qua làm đèn Điốt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Đèn Điốt phát quang chỉ cho dòng điện đi qua theo .................. nhất định và khi đó đèn sáng.</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3</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đi qua cuộn dây quấn quanh lõi sắt non làm nó trở thành...............</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4</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đi qua dung dịch muối đồng thì nó tách ..........ra khỏi dung dịch, tạo thành lớp đồng bám trên thỏi than nối với cực...............</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5</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đi qua cơ thể người có thể gây nên hiện tượng........</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bl>
          <w:p w:rsidR="00C85DB7" w:rsidRPr="000563EE" w:rsidRDefault="00C85DB7" w:rsidP="00051F78">
            <w:pPr>
              <w:spacing w:after="0" w:line="240" w:lineRule="auto"/>
              <w:rPr>
                <w:rFonts w:ascii="Times New Roman" w:eastAsia="Calibri" w:hAnsi="Times New Roman"/>
                <w:b/>
                <w:color w:val="000000"/>
                <w:sz w:val="28"/>
                <w:szCs w:val="28"/>
              </w:rPr>
            </w:pPr>
          </w:p>
        </w:tc>
      </w:tr>
      <w:tr w:rsidR="00C85DB7" w:rsidRPr="000563EE" w:rsidTr="00051F78">
        <w:tc>
          <w:tcPr>
            <w:tcW w:w="8959"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eastAsia="Calibri" w:hAnsi="Times New Roman"/>
                <w:b/>
                <w:color w:val="000000"/>
                <w:sz w:val="28"/>
                <w:szCs w:val="28"/>
              </w:rPr>
              <w:lastRenderedPageBreak/>
              <w:t xml:space="preserve">Hoạt động 2.2: </w:t>
            </w:r>
            <w:r w:rsidRPr="000563EE">
              <w:rPr>
                <w:rFonts w:ascii="Times New Roman" w:eastAsia="Calibri" w:hAnsi="Times New Roman"/>
                <w:b/>
                <w:i/>
                <w:color w:val="000000"/>
                <w:sz w:val="28"/>
                <w:szCs w:val="28"/>
              </w:rPr>
              <w:t>Tìm hiểu tác dụng sinh lí của dòng điện</w:t>
            </w:r>
          </w:p>
        </w:tc>
      </w:tr>
      <w:tr w:rsidR="00C85DB7" w:rsidRPr="000563EE" w:rsidTr="00051F78">
        <w:tc>
          <w:tcPr>
            <w:tcW w:w="5132"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both"/>
              <w:rPr>
                <w:rFonts w:ascii="Times New Roman" w:eastAsia="Calibri" w:hAnsi="Times New Roman"/>
                <w:b/>
                <w:bCs/>
                <w:i/>
                <w:iCs/>
                <w:sz w:val="28"/>
                <w:szCs w:val="28"/>
                <w:lang w:val="vi-VN"/>
              </w:rPr>
            </w:pPr>
            <w:r w:rsidRPr="000563EE">
              <w:rPr>
                <w:rFonts w:ascii="Times New Roman" w:eastAsia="Calibri" w:hAnsi="Times New Roman"/>
                <w:b/>
                <w:bCs/>
                <w:i/>
                <w:iCs/>
                <w:sz w:val="28"/>
                <w:szCs w:val="28"/>
              </w:rPr>
              <w:lastRenderedPageBreak/>
              <w:t>*</w:t>
            </w:r>
            <w:r w:rsidRPr="000563EE">
              <w:rPr>
                <w:rFonts w:ascii="Times New Roman" w:eastAsia="Calibri" w:hAnsi="Times New Roman"/>
                <w:b/>
                <w:bCs/>
                <w:i/>
                <w:iCs/>
                <w:sz w:val="28"/>
                <w:szCs w:val="28"/>
                <w:lang w:val="vi-VN"/>
              </w:rPr>
              <w:t>Chuyển giao nhiệm vụ</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Yêu cầu 2 nhóm lên trình bày những hiểu biết của em về tác dụng sinh lí của dòng điện (bằng video, tranh ảnh). 2 nhóm còn lại nhận xét và bổ sung</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i/>
                <w:sz w:val="28"/>
                <w:szCs w:val="28"/>
              </w:rPr>
              <w:t xml:space="preserve">- Học sinh tiếp nhận: </w:t>
            </w:r>
          </w:p>
          <w:p w:rsidR="00C85DB7" w:rsidRPr="000563EE" w:rsidRDefault="00C85DB7" w:rsidP="00051F78">
            <w:pPr>
              <w:spacing w:after="0" w:line="240" w:lineRule="auto"/>
              <w:jc w:val="both"/>
              <w:rPr>
                <w:rFonts w:ascii="Times New Roman" w:hAnsi="Times New Roman"/>
                <w:b/>
                <w:i/>
                <w:sz w:val="28"/>
                <w:szCs w:val="28"/>
              </w:rPr>
            </w:pPr>
            <w:r w:rsidRPr="000563EE">
              <w:rPr>
                <w:rFonts w:ascii="Times New Roman" w:hAnsi="Times New Roman"/>
                <w:b/>
                <w:i/>
                <w:sz w:val="28"/>
                <w:szCs w:val="28"/>
              </w:rPr>
              <w:t>*Thực hiện nhiệm vụ:</w:t>
            </w:r>
          </w:p>
          <w:p w:rsidR="00C85DB7" w:rsidRPr="000563EE" w:rsidRDefault="00C85DB7" w:rsidP="00051F78">
            <w:pPr>
              <w:pBdr>
                <w:bar w:val="single" w:sz="4" w:color="auto"/>
              </w:pBdr>
              <w:spacing w:after="0" w:line="240" w:lineRule="auto"/>
              <w:jc w:val="both"/>
              <w:rPr>
                <w:rFonts w:ascii="Times New Roman" w:hAnsi="Times New Roman"/>
                <w:i/>
                <w:sz w:val="28"/>
                <w:szCs w:val="28"/>
              </w:rPr>
            </w:pPr>
            <w:r w:rsidRPr="000563EE">
              <w:rPr>
                <w:rFonts w:ascii="Times New Roman" w:hAnsi="Times New Roman"/>
                <w:i/>
                <w:sz w:val="28"/>
                <w:szCs w:val="28"/>
              </w:rPr>
              <w:t>- Học sinh: Đại diện nhóm lên bảng trình bày nội dung chuẩn bị về tác dụng sinh lí của dòng điện</w:t>
            </w:r>
          </w:p>
          <w:p w:rsidR="00C85DB7" w:rsidRPr="000563EE" w:rsidRDefault="00C85DB7" w:rsidP="00051F78">
            <w:pPr>
              <w:pBdr>
                <w:bar w:val="single" w:sz="4" w:color="auto"/>
              </w:pBdr>
              <w:spacing w:after="0" w:line="240" w:lineRule="auto"/>
              <w:jc w:val="both"/>
              <w:rPr>
                <w:rFonts w:ascii="Times New Roman" w:hAnsi="Times New Roman"/>
                <w:i/>
                <w:sz w:val="28"/>
                <w:szCs w:val="28"/>
              </w:rPr>
            </w:pPr>
            <w:r w:rsidRPr="000563EE">
              <w:rPr>
                <w:rFonts w:ascii="Times New Roman" w:hAnsi="Times New Roman"/>
                <w:i/>
                <w:sz w:val="28"/>
                <w:szCs w:val="28"/>
              </w:rPr>
              <w:t xml:space="preserve">- Giáo viên: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Điều khiển lớp hoạt động</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xml:space="preserve">+ GV đưa ra câu hỏi: </w:t>
            </w:r>
            <w:r w:rsidRPr="000563EE">
              <w:rPr>
                <w:rFonts w:ascii="Times New Roman" w:hAnsi="Times New Roman"/>
                <w:spacing w:val="10"/>
                <w:sz w:val="28"/>
                <w:szCs w:val="28"/>
              </w:rPr>
              <w:t>Trong tr</w:t>
            </w:r>
            <w:r w:rsidRPr="000563EE">
              <w:rPr>
                <w:rFonts w:ascii="Times New Roman" w:hAnsi="Times New Roman"/>
                <w:spacing w:val="10"/>
                <w:sz w:val="28"/>
                <w:szCs w:val="28"/>
                <w:lang w:val="vi-VN"/>
              </w:rPr>
              <w:t>ường hợp nào tác dụng sinh lí có hại, trường hợp nào tác dụng sinh lí có ích?</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b/>
                <w:i/>
                <w:iCs/>
                <w:sz w:val="28"/>
                <w:szCs w:val="28"/>
                <w:lang w:val="de-DE"/>
              </w:rPr>
              <w:t>*Báo cáo kết quả và thảo luận</w:t>
            </w:r>
          </w:p>
          <w:p w:rsidR="00C85DB7" w:rsidRPr="000563EE" w:rsidRDefault="00C85DB7" w:rsidP="00051F78">
            <w:pPr>
              <w:tabs>
                <w:tab w:val="center" w:pos="4320"/>
                <w:tab w:val="right" w:pos="8640"/>
              </w:tabs>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 HS thảo luận, suy nghĩ trả lời.</w:t>
            </w:r>
          </w:p>
          <w:p w:rsidR="00C85DB7" w:rsidRPr="000563EE" w:rsidRDefault="00C85DB7" w:rsidP="00051F78">
            <w:pPr>
              <w:spacing w:after="0" w:line="240" w:lineRule="auto"/>
              <w:jc w:val="both"/>
              <w:rPr>
                <w:rFonts w:ascii="Times New Roman" w:hAnsi="Times New Roman"/>
                <w:i/>
                <w:sz w:val="28"/>
                <w:szCs w:val="28"/>
              </w:rPr>
            </w:pPr>
            <w:r w:rsidRPr="000563EE">
              <w:rPr>
                <w:rFonts w:ascii="Times New Roman" w:hAnsi="Times New Roman"/>
                <w:b/>
                <w:i/>
                <w:iCs/>
                <w:sz w:val="28"/>
                <w:szCs w:val="28"/>
                <w:lang w:val="de-DE"/>
              </w:rPr>
              <w:t>*Đánh giá kết quả thực hiện nhiệm vụ</w:t>
            </w:r>
          </w:p>
          <w:p w:rsidR="00C85DB7" w:rsidRPr="000563EE" w:rsidRDefault="00C85DB7" w:rsidP="00051F78">
            <w:pPr>
              <w:spacing w:after="0" w:line="240" w:lineRule="auto"/>
              <w:jc w:val="both"/>
              <w:rPr>
                <w:rFonts w:ascii="Times New Roman" w:hAnsi="Times New Roman"/>
                <w:i/>
                <w:sz w:val="28"/>
                <w:szCs w:val="28"/>
              </w:rPr>
            </w:pPr>
            <w:r w:rsidRPr="000563EE">
              <w:rPr>
                <w:rFonts w:ascii="Times New Roman" w:hAnsi="Times New Roman"/>
                <w:i/>
                <w:sz w:val="28"/>
                <w:szCs w:val="28"/>
              </w:rPr>
              <w:t>- Học sinh nhận xét, bổ sung, đánh giá.</w:t>
            </w:r>
          </w:p>
          <w:p w:rsidR="00C85DB7" w:rsidRPr="000563EE" w:rsidRDefault="00C85DB7" w:rsidP="00051F78">
            <w:pPr>
              <w:tabs>
                <w:tab w:val="center" w:pos="4320"/>
                <w:tab w:val="right" w:pos="8640"/>
              </w:tabs>
              <w:spacing w:after="0" w:line="240" w:lineRule="auto"/>
              <w:jc w:val="both"/>
              <w:rPr>
                <w:rFonts w:ascii="Times New Roman" w:hAnsi="Times New Roman"/>
                <w:i/>
                <w:sz w:val="28"/>
                <w:szCs w:val="28"/>
              </w:rPr>
            </w:pPr>
            <w:r w:rsidRPr="000563EE">
              <w:rPr>
                <w:rFonts w:ascii="Times New Roman" w:hAnsi="Times New Roman"/>
                <w:i/>
                <w:sz w:val="28"/>
                <w:szCs w:val="28"/>
              </w:rPr>
              <w:t>- Giáo viên nhận xét, đánh giá.</w:t>
            </w:r>
          </w:p>
          <w:p w:rsidR="00C85DB7" w:rsidRPr="000563EE" w:rsidRDefault="00C85DB7" w:rsidP="00051F78">
            <w:pPr>
              <w:tabs>
                <w:tab w:val="center" w:pos="4320"/>
                <w:tab w:val="right" w:pos="8640"/>
              </w:tabs>
              <w:spacing w:after="0" w:line="240" w:lineRule="auto"/>
              <w:jc w:val="both"/>
              <w:rPr>
                <w:rFonts w:ascii="Times New Roman" w:hAnsi="Times New Roman"/>
                <w:sz w:val="28"/>
                <w:szCs w:val="28"/>
              </w:rPr>
            </w:pPr>
            <w:r w:rsidRPr="000563EE">
              <w:rPr>
                <w:rFonts w:ascii="Times New Roman" w:hAnsi="Times New Roman"/>
                <w:i/>
                <w:sz w:val="28"/>
                <w:szCs w:val="28"/>
              </w:rPr>
              <w:t xml:space="preserve"> </w:t>
            </w:r>
            <w:r w:rsidRPr="000563EE">
              <w:rPr>
                <w:rFonts w:ascii="Times New Roman" w:hAnsi="Times New Roman"/>
                <w:iCs/>
                <w:sz w:val="28"/>
                <w:szCs w:val="28"/>
                <w:lang w:val="de-DE"/>
              </w:rPr>
              <w:t xml:space="preserve">- Giáo viên cho </w:t>
            </w:r>
            <w:r w:rsidRPr="000563EE">
              <w:rPr>
                <w:rFonts w:ascii="Times New Roman" w:hAnsi="Times New Roman"/>
                <w:spacing w:val="10"/>
                <w:sz w:val="28"/>
                <w:szCs w:val="28"/>
                <w:lang w:val="vi-VN"/>
              </w:rPr>
              <w:t>học sinh xem video về người bị điện giật =&gt; cần chú ý an toàn khi sử dụng điện. Hoàn thành tác dụng sinh lí ở bảng tổng hợp</w:t>
            </w:r>
            <w:r w:rsidRPr="000563EE">
              <w:rPr>
                <w:rFonts w:ascii="Times New Roman" w:hAnsi="Times New Roman"/>
                <w:spacing w:val="10"/>
                <w:sz w:val="28"/>
                <w:szCs w:val="28"/>
              </w:rPr>
              <w:t>.</w:t>
            </w:r>
          </w:p>
          <w:p w:rsidR="00C85DB7" w:rsidRPr="000563EE" w:rsidRDefault="00C85DB7" w:rsidP="00051F78">
            <w:pPr>
              <w:spacing w:after="0" w:line="240" w:lineRule="auto"/>
              <w:rPr>
                <w:rFonts w:ascii="Times New Roman" w:eastAsia="Calibri" w:hAnsi="Times New Roman"/>
                <w:b/>
                <w:sz w:val="28"/>
                <w:szCs w:val="28"/>
              </w:rPr>
            </w:pPr>
            <w:r w:rsidRPr="000563EE">
              <w:rPr>
                <w:rFonts w:ascii="Times New Roman" w:hAnsi="Times New Roman"/>
                <w:i/>
                <w:sz w:val="28"/>
                <w:szCs w:val="28"/>
              </w:rPr>
              <w:t>-&gt;Giáo viên chốt kiến thức và ghi bảng</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eastAsia="Calibri" w:hAnsi="Times New Roman"/>
                <w:b/>
                <w:color w:val="000000"/>
                <w:sz w:val="28"/>
                <w:szCs w:val="28"/>
              </w:rPr>
              <w:t>II. Tác dụng sinh lí của dòng điện</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eastAsia="Calibri" w:hAnsi="Times New Roman"/>
                <w:b/>
                <w:color w:val="000000"/>
                <w:sz w:val="28"/>
                <w:szCs w:val="28"/>
              </w:rPr>
              <w:t>- Dòng điện đi qua cơ thể người gây ra tác dụng sinh lí vừa có lơi, vừa có hại</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VD có hại: người bị điện giật.</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vi-VN"/>
              </w:rPr>
              <w:t>- VD có ích: máy trợ tim, ...</w:t>
            </w:r>
          </w:p>
          <w:p w:rsidR="00C85DB7" w:rsidRPr="000563EE" w:rsidRDefault="00C85DB7" w:rsidP="00051F78">
            <w:pPr>
              <w:pStyle w:val="ListParagraph"/>
              <w:ind w:left="0"/>
              <w:rPr>
                <w:rFonts w:eastAsia="Calibri"/>
                <w:b/>
                <w:color w:val="000000"/>
                <w:sz w:val="28"/>
                <w:szCs w:val="28"/>
              </w:rPr>
            </w:pPr>
          </w:p>
        </w:tc>
      </w:tr>
    </w:tbl>
    <w:p w:rsidR="00C85DB7" w:rsidRPr="000563EE" w:rsidRDefault="00C85DB7" w:rsidP="00C85DB7">
      <w:pPr>
        <w:spacing w:after="0" w:line="240" w:lineRule="auto"/>
        <w:ind w:firstLine="567"/>
        <w:rPr>
          <w:rFonts w:ascii="Times New Roman" w:hAnsi="Times New Roman"/>
          <w:b/>
          <w:bCs/>
          <w:color w:val="000000"/>
          <w:sz w:val="28"/>
          <w:szCs w:val="28"/>
          <w:shd w:val="clear" w:color="auto" w:fill="FFFFFF"/>
        </w:rPr>
      </w:pPr>
      <w:r w:rsidRPr="000563EE">
        <w:rPr>
          <w:rFonts w:ascii="Times New Roman" w:hAnsi="Times New Roman"/>
          <w:b/>
          <w:bCs/>
          <w:color w:val="000000"/>
          <w:sz w:val="28"/>
          <w:szCs w:val="28"/>
          <w:shd w:val="clear" w:color="auto" w:fill="FFFFFF"/>
          <w:lang w:val="vi-VN"/>
        </w:rPr>
        <w:t>3</w:t>
      </w:r>
      <w:r w:rsidRPr="000563EE">
        <w:rPr>
          <w:rFonts w:ascii="Times New Roman" w:hAnsi="Times New Roman"/>
          <w:b/>
          <w:bCs/>
          <w:color w:val="000000"/>
          <w:sz w:val="28"/>
          <w:szCs w:val="28"/>
          <w:shd w:val="clear" w:color="auto" w:fill="FFFFFF"/>
        </w:rPr>
        <w:t>.</w:t>
      </w:r>
      <w:r>
        <w:rPr>
          <w:rFonts w:ascii="Times New Roman" w:hAnsi="Times New Roman"/>
          <w:b/>
          <w:bCs/>
          <w:color w:val="000000"/>
          <w:sz w:val="28"/>
          <w:szCs w:val="28"/>
          <w:shd w:val="clear" w:color="auto" w:fill="FFFFFF"/>
        </w:rPr>
        <w:t xml:space="preserve"> </w:t>
      </w:r>
      <w:r w:rsidRPr="000563EE">
        <w:rPr>
          <w:rFonts w:ascii="Times New Roman" w:hAnsi="Times New Roman"/>
          <w:b/>
          <w:bCs/>
          <w:color w:val="000000"/>
          <w:sz w:val="28"/>
          <w:szCs w:val="28"/>
          <w:shd w:val="clear" w:color="auto" w:fill="FFFFFF"/>
          <w:lang w:val="vi-VN"/>
        </w:rPr>
        <w:t xml:space="preserve">Hoạt động </w:t>
      </w:r>
      <w:r>
        <w:rPr>
          <w:rFonts w:ascii="Times New Roman" w:hAnsi="Times New Roman"/>
          <w:b/>
          <w:bCs/>
          <w:color w:val="000000"/>
          <w:sz w:val="28"/>
          <w:szCs w:val="28"/>
          <w:shd w:val="clear" w:color="auto" w:fill="FFFFFF"/>
        </w:rPr>
        <w:t>3. L</w:t>
      </w:r>
      <w:r w:rsidRPr="000563EE">
        <w:rPr>
          <w:rFonts w:ascii="Times New Roman" w:hAnsi="Times New Roman"/>
          <w:b/>
          <w:bCs/>
          <w:color w:val="000000"/>
          <w:sz w:val="28"/>
          <w:szCs w:val="28"/>
          <w:shd w:val="clear" w:color="auto" w:fill="FFFFFF"/>
          <w:lang w:val="vi-VN"/>
        </w:rPr>
        <w:t>uyện tập</w:t>
      </w:r>
    </w:p>
    <w:p w:rsidR="00C85DB7" w:rsidRPr="000563EE" w:rsidRDefault="00C85DB7" w:rsidP="00C85DB7">
      <w:pPr>
        <w:spacing w:after="0" w:line="240" w:lineRule="auto"/>
        <w:ind w:firstLine="567"/>
        <w:jc w:val="both"/>
        <w:rPr>
          <w:rFonts w:ascii="Times New Roman" w:hAnsi="Times New Roman"/>
          <w:sz w:val="28"/>
          <w:szCs w:val="28"/>
          <w:lang w:val="vi-VN"/>
        </w:rPr>
      </w:pPr>
      <w:r w:rsidRPr="000563EE">
        <w:rPr>
          <w:rFonts w:ascii="Times New Roman" w:hAnsi="Times New Roman"/>
          <w:b/>
          <w:sz w:val="28"/>
          <w:szCs w:val="28"/>
        </w:rPr>
        <w:t xml:space="preserve">a) </w:t>
      </w:r>
      <w:r w:rsidRPr="000563EE">
        <w:rPr>
          <w:rFonts w:ascii="Times New Roman" w:hAnsi="Times New Roman"/>
          <w:b/>
          <w:sz w:val="28"/>
          <w:szCs w:val="28"/>
          <w:lang w:val="vi-VN"/>
        </w:rPr>
        <w:t xml:space="preserve">Mục tiêu: </w:t>
      </w:r>
      <w:r w:rsidRPr="000563EE">
        <w:rPr>
          <w:rFonts w:ascii="Times New Roman" w:hAnsi="Times New Roman"/>
          <w:sz w:val="28"/>
          <w:szCs w:val="28"/>
          <w:lang w:val="vi-VN"/>
        </w:rPr>
        <w:t>Dùng các kiến thức vật lí để Luyện tập củng cố nội dung bài học.</w:t>
      </w:r>
    </w:p>
    <w:p w:rsidR="00C85DB7" w:rsidRPr="000563EE" w:rsidRDefault="00C85DB7" w:rsidP="00C85DB7">
      <w:pPr>
        <w:spacing w:after="0" w:line="240" w:lineRule="auto"/>
        <w:ind w:firstLine="567"/>
        <w:jc w:val="both"/>
        <w:rPr>
          <w:rFonts w:ascii="Times New Roman" w:hAnsi="Times New Roman"/>
          <w:sz w:val="28"/>
          <w:szCs w:val="28"/>
          <w:lang w:val="vi-VN"/>
        </w:rPr>
      </w:pPr>
      <w:r w:rsidRPr="000563EE">
        <w:rPr>
          <w:rFonts w:ascii="Times New Roman" w:hAnsi="Times New Roman"/>
          <w:b/>
          <w:sz w:val="28"/>
          <w:szCs w:val="28"/>
          <w:lang w:val="vi-VN"/>
        </w:rPr>
        <w:t xml:space="preserve">b) Nội dung: </w:t>
      </w:r>
      <w:r w:rsidRPr="000563EE">
        <w:rPr>
          <w:rFonts w:ascii="Times New Roman" w:hAnsi="Times New Roman"/>
          <w:sz w:val="28"/>
          <w:szCs w:val="28"/>
          <w:lang w:val="vi-VN"/>
        </w:rPr>
        <w:t>Hệ thống BT trắc nghiệm của GV trong phần Phụ lục</w:t>
      </w:r>
    </w:p>
    <w:p w:rsidR="00C85DB7" w:rsidRPr="000563EE" w:rsidRDefault="00C85DB7" w:rsidP="00C85DB7">
      <w:pPr>
        <w:spacing w:after="0" w:line="240" w:lineRule="auto"/>
        <w:ind w:firstLine="567"/>
        <w:jc w:val="both"/>
        <w:rPr>
          <w:rFonts w:ascii="Times New Roman" w:hAnsi="Times New Roman"/>
          <w:b/>
          <w:sz w:val="28"/>
          <w:szCs w:val="28"/>
        </w:rPr>
      </w:pPr>
      <w:r w:rsidRPr="000563EE">
        <w:rPr>
          <w:rFonts w:ascii="Times New Roman" w:hAnsi="Times New Roman"/>
          <w:b/>
          <w:sz w:val="28"/>
          <w:szCs w:val="28"/>
          <w:lang w:val="vi-VN"/>
        </w:rPr>
        <w:t xml:space="preserve">c) Sản phẩm: </w:t>
      </w:r>
      <w:r w:rsidRPr="000563EE">
        <w:rPr>
          <w:rFonts w:ascii="Times New Roman" w:hAnsi="Times New Roman"/>
          <w:sz w:val="28"/>
          <w:szCs w:val="28"/>
          <w:lang w:val="vi-VN"/>
        </w:rPr>
        <w:t>HS hoàn thiện 10 câu hỏi trắc nghiệm</w:t>
      </w:r>
    </w:p>
    <w:p w:rsidR="00C85DB7" w:rsidRPr="000563EE" w:rsidRDefault="00C85DB7" w:rsidP="00C85DB7">
      <w:pPr>
        <w:spacing w:after="0" w:line="240" w:lineRule="auto"/>
        <w:ind w:firstLine="567"/>
        <w:jc w:val="both"/>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sidRPr="000563EE">
        <w:rPr>
          <w:rFonts w:ascii="Times New Roman" w:hAnsi="Times New Roman"/>
          <w:b/>
          <w:color w:val="000000"/>
          <w:sz w:val="28"/>
          <w:szCs w:val="28"/>
          <w:shd w:val="clear" w:color="auto" w:fill="FFFFFF"/>
        </w:rPr>
        <w:t>Tổ chức thực hiện:</w:t>
      </w:r>
    </w:p>
    <w:tbl>
      <w:tblPr>
        <w:tblW w:w="8959" w:type="dxa"/>
        <w:tblInd w:w="108" w:type="dxa"/>
        <w:tblLook w:val="04A0" w:firstRow="1" w:lastRow="0" w:firstColumn="1" w:lastColumn="0" w:noHBand="0" w:noVBand="1"/>
      </w:tblPr>
      <w:tblGrid>
        <w:gridCol w:w="5841"/>
        <w:gridCol w:w="3118"/>
      </w:tblGrid>
      <w:tr w:rsidR="00C85DB7" w:rsidRPr="000563EE" w:rsidTr="00051F78">
        <w:tc>
          <w:tcPr>
            <w:tcW w:w="5841"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Hoạt động của giáo viên và học sinh</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Nội dung</w:t>
            </w:r>
          </w:p>
        </w:tc>
      </w:tr>
      <w:tr w:rsidR="00C85DB7" w:rsidRPr="000563EE" w:rsidTr="00051F78">
        <w:tc>
          <w:tcPr>
            <w:tcW w:w="5841"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Chia lớp thành 4 nhóm (4 trạm)</w:t>
            </w:r>
            <w:r w:rsidRPr="000563EE">
              <w:rPr>
                <w:rFonts w:ascii="Times New Roman" w:hAnsi="Times New Roman"/>
                <w:sz w:val="28"/>
                <w:szCs w:val="28"/>
                <w:lang w:val="vi-VN"/>
              </w:rPr>
              <w:t>: Các thành viên sẽ lên bốc thăm câu hỏi cho nhóm m</w:t>
            </w:r>
            <w:r w:rsidRPr="000563EE">
              <w:rPr>
                <w:rFonts w:ascii="Times New Roman" w:hAnsi="Times New Roman"/>
                <w:sz w:val="28"/>
                <w:szCs w:val="28"/>
              </w:rPr>
              <w:t>ình (các câu hỏi trong bộ câu hỏi của chủ đề). 1 câu đúng được 10đ, sai bị trừ 5đ, nếu 1 đội không có câu trả lời thì các đội còn lại sẽ có 5s suy nghĩ, trả lời đúng được 5đ.</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xml:space="preserve">- Nhấn mạnh các câu hỏi : </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Câu 1: Để mạ kẽm cho một cuộn dây thép thì cần phải làm như thế nào?</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Nhúng cuộn dây thép trong dung dịch muối và nối cuôn dây thép với cực âm của nguồn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Nhúng cuộn dây thép trong dung dịch muối kẽm rồi nối cuộn dây thép với cực dương của nguồn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xml:space="preserve">C. Nhúng cuộn dây thép trong dung dịch muối </w:t>
            </w:r>
            <w:r w:rsidRPr="000563EE">
              <w:rPr>
                <w:rFonts w:ascii="Times New Roman" w:hAnsi="Times New Roman"/>
                <w:sz w:val="28"/>
                <w:szCs w:val="28"/>
              </w:rPr>
              <w:lastRenderedPageBreak/>
              <w:t>kẽm và đun nóng dung dịch này một thời gia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 Nhúng cuộn dây thép trong dung dịch muối kẽm</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Câu 2: Khi cho dòng điện chạy qua cuộn dây dẫn quấn quanh lõi sắt non thì cuộn dây này có thể 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Các vụn bìa</w:t>
            </w:r>
            <w:r w:rsidRPr="000563EE">
              <w:rPr>
                <w:rFonts w:ascii="Times New Roman" w:hAnsi="Times New Roman"/>
                <w:sz w:val="28"/>
                <w:szCs w:val="28"/>
              </w:rPr>
              <w:tab/>
              <w:t>B. Các vụn giấy viết</w:t>
            </w:r>
            <w:r w:rsidRPr="000563EE">
              <w:rPr>
                <w:rFonts w:ascii="Times New Roman" w:hAnsi="Times New Roman"/>
                <w:sz w:val="28"/>
                <w:szCs w:val="28"/>
              </w:rPr>
              <w:tab/>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Các vụn sắt</w:t>
            </w:r>
            <w:r w:rsidRPr="000563EE">
              <w:rPr>
                <w:rFonts w:ascii="Times New Roman" w:hAnsi="Times New Roman"/>
                <w:sz w:val="28"/>
                <w:szCs w:val="28"/>
              </w:rPr>
              <w:tab/>
              <w:t>D. Các vụn phấ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Nhấn mạnh cuộn dây trở thành nam châm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âu 3: Vì sao người ta thường lắp dây chì vào những bộ phận tự ngắt của mạch điện (cầu chì) mà không dùng dây đồ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Vì rẻ hơn đồ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Vì chì có nhiệt độ nóng chảy nhỏ hơn đồ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Vì dây chì mềm, dễ uố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 Vì cả ba lý do trê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âu 4: Vì sao về mùa hè, dùng đèn ống mát hơn đèn dây tó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Vì đèn ống dài hơn đèn dây tó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Vì đèn ống cho ánh sáng màu trắ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Vì đèn ống hoạt động dựa trên tác dụng phát sáng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 Vì cả ba lý do trê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âu 5: Người sử dụng ấm điện để đun nước. Hãy cho biế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Nếu còn nước trong ấm thì nhiệt độ của ấm cao nhất là bao nhiêu?</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Nếu vô ý để quên, nước trong ấm cạn thì có sự cố gì xảy ra? Vì sao?</w:t>
            </w:r>
          </w:p>
          <w:p w:rsidR="00C85DB7" w:rsidRPr="000563EE" w:rsidRDefault="00C85DB7" w:rsidP="00051F78">
            <w:pPr>
              <w:spacing w:after="0" w:line="240" w:lineRule="auto"/>
              <w:jc w:val="both"/>
              <w:rPr>
                <w:rFonts w:ascii="Times New Roman" w:eastAsia="Calibri" w:hAnsi="Times New Roman"/>
                <w:b/>
                <w:bCs/>
                <w:i/>
                <w:iCs/>
                <w:sz w:val="28"/>
                <w:szCs w:val="28"/>
                <w:lang w:val="vi-VN"/>
              </w:rPr>
            </w:pPr>
            <w:r w:rsidRPr="000563EE">
              <w:rPr>
                <w:rFonts w:ascii="Times New Roman" w:eastAsia="Calibri" w:hAnsi="Times New Roman"/>
                <w:b/>
                <w:bCs/>
                <w:i/>
                <w:iCs/>
                <w:sz w:val="28"/>
                <w:szCs w:val="28"/>
              </w:rPr>
              <w:t>*</w:t>
            </w:r>
            <w:r w:rsidRPr="000563EE">
              <w:rPr>
                <w:rFonts w:ascii="Times New Roman" w:eastAsia="Calibri" w:hAnsi="Times New Roman"/>
                <w:b/>
                <w:bCs/>
                <w:i/>
                <w:iCs/>
                <w:sz w:val="28"/>
                <w:szCs w:val="28"/>
                <w:lang w:val="vi-VN"/>
              </w:rPr>
              <w:t xml:space="preserve"> Chuyển giao nhiệm vụ</w:t>
            </w:r>
          </w:p>
          <w:p w:rsidR="00C85DB7" w:rsidRPr="000563EE" w:rsidRDefault="00C85DB7" w:rsidP="00051F78">
            <w:pPr>
              <w:spacing w:after="0" w:line="240" w:lineRule="auto"/>
              <w:jc w:val="both"/>
              <w:rPr>
                <w:rFonts w:ascii="Times New Roman" w:eastAsia="Calibri" w:hAnsi="Times New Roman"/>
                <w:bCs/>
                <w:iCs/>
                <w:sz w:val="28"/>
                <w:szCs w:val="28"/>
              </w:rPr>
            </w:pPr>
            <w:r w:rsidRPr="000563EE">
              <w:rPr>
                <w:rFonts w:ascii="Times New Roman" w:eastAsia="Calibri" w:hAnsi="Times New Roman"/>
                <w:bCs/>
                <w:iCs/>
                <w:sz w:val="28"/>
                <w:szCs w:val="28"/>
              </w:rPr>
              <w:t xml:space="preserve">GV yêu cầu HS làm việc theo nhóm trả lời </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Thực hiện nhiệm vụ</w:t>
            </w:r>
          </w:p>
          <w:p w:rsidR="00C85DB7" w:rsidRPr="000563EE" w:rsidRDefault="00C85DB7" w:rsidP="00051F78">
            <w:pPr>
              <w:spacing w:after="0" w:line="240" w:lineRule="auto"/>
              <w:rPr>
                <w:rFonts w:ascii="Times New Roman" w:hAnsi="Times New Roman"/>
                <w:iCs/>
                <w:sz w:val="28"/>
                <w:szCs w:val="28"/>
                <w:lang w:val="de-DE"/>
              </w:rPr>
            </w:pPr>
            <w:r w:rsidRPr="000563EE">
              <w:rPr>
                <w:rFonts w:ascii="Times New Roman" w:hAnsi="Times New Roman"/>
                <w:iCs/>
                <w:sz w:val="28"/>
                <w:szCs w:val="28"/>
                <w:lang w:val="de-DE"/>
              </w:rPr>
              <w:t>Thảo luận nhóm. Trả lời BT trắc nghiệm</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Báo cáo kết quả và thảo luận</w:t>
            </w:r>
          </w:p>
          <w:p w:rsidR="00C85DB7" w:rsidRPr="000563EE" w:rsidRDefault="00C85DB7" w:rsidP="00051F78">
            <w:pPr>
              <w:tabs>
                <w:tab w:val="center" w:pos="4320"/>
                <w:tab w:val="right" w:pos="8640"/>
              </w:tabs>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 Đại diện các nhóm HS báo cáo kết quả hoạt động. Trả lời câu hỏi trắc nghiệm.</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 Đánh giá kết quả thực hiện nhiệm vụ</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Học sinh nhận xét, bổ sung, đánh giá.</w:t>
            </w:r>
          </w:p>
          <w:p w:rsidR="00C85DB7" w:rsidRPr="000563EE" w:rsidRDefault="00C85DB7" w:rsidP="00051F78">
            <w:pPr>
              <w:spacing w:after="0" w:line="240" w:lineRule="auto"/>
              <w:rPr>
                <w:rFonts w:ascii="Times New Roman" w:eastAsia="Calibri" w:hAnsi="Times New Roman"/>
                <w:b/>
                <w:i/>
                <w:color w:val="000000"/>
                <w:sz w:val="28"/>
                <w:szCs w:val="28"/>
              </w:rPr>
            </w:pPr>
            <w:r w:rsidRPr="000563EE">
              <w:rPr>
                <w:rFonts w:ascii="Times New Roman" w:hAnsi="Times New Roman"/>
                <w:sz w:val="28"/>
                <w:szCs w:val="28"/>
              </w:rPr>
              <w:t>- Giáo viên nhận xét, đánh giá chung các nhóm.</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rPr>
                <w:rFonts w:ascii="Times New Roman" w:eastAsia="Calibri" w:hAnsi="Times New Roman"/>
                <w:b/>
                <w:sz w:val="28"/>
                <w:szCs w:val="28"/>
              </w:rPr>
            </w:pPr>
            <w:r w:rsidRPr="000563EE">
              <w:rPr>
                <w:rFonts w:ascii="Times New Roman" w:eastAsia="Calibri" w:hAnsi="Times New Roman"/>
                <w:b/>
                <w:sz w:val="28"/>
                <w:szCs w:val="28"/>
              </w:rPr>
              <w:lastRenderedPageBreak/>
              <w:t>III. Luyện tập</w:t>
            </w:r>
          </w:p>
          <w:p w:rsidR="00C85DB7" w:rsidRPr="000563EE" w:rsidRDefault="00C85DB7" w:rsidP="00051F78">
            <w:pPr>
              <w:spacing w:after="0" w:line="240" w:lineRule="auto"/>
              <w:rPr>
                <w:rFonts w:ascii="Times New Roman" w:eastAsia="Calibri" w:hAnsi="Times New Roman"/>
                <w:b/>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1: A</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2: 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3: B</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4: 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5:</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a, Nhiệt độ cao nhất của ấm là 100</w:t>
            </w:r>
            <w:r w:rsidRPr="000563EE">
              <w:rPr>
                <w:rFonts w:ascii="Times New Roman" w:hAnsi="Times New Roman"/>
                <w:sz w:val="28"/>
                <w:szCs w:val="28"/>
                <w:vertAlign w:val="superscript"/>
                <w:lang w:val="pt-BR"/>
              </w:rPr>
              <w:t>0</w:t>
            </w:r>
            <w:r w:rsidRPr="000563EE">
              <w:rPr>
                <w:rFonts w:ascii="Times New Roman" w:hAnsi="Times New Roman"/>
                <w:sz w:val="28"/>
                <w:szCs w:val="28"/>
                <w:lang w:val="pt-BR"/>
              </w:rPr>
              <w:t>C</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pt-BR"/>
              </w:rPr>
              <w:t>b, Nếu để quên n</w:t>
            </w:r>
            <w:r w:rsidRPr="000563EE">
              <w:rPr>
                <w:rFonts w:ascii="Times New Roman" w:hAnsi="Times New Roman"/>
                <w:sz w:val="28"/>
                <w:szCs w:val="28"/>
                <w:lang w:val="vi-VN"/>
              </w:rPr>
              <w:t>ước trong ấm th</w:t>
            </w:r>
            <w:r w:rsidRPr="000563EE">
              <w:rPr>
                <w:rFonts w:ascii="Times New Roman" w:hAnsi="Times New Roman"/>
                <w:sz w:val="28"/>
                <w:szCs w:val="28"/>
                <w:lang w:val="pt-BR"/>
              </w:rPr>
              <w:t>ì ấm sẽ cháy, thủng vì dòng điện có tác dụng nhiệt.</w:t>
            </w:r>
          </w:p>
        </w:tc>
      </w:tr>
    </w:tbl>
    <w:p w:rsidR="00C85DB7" w:rsidRPr="000563EE" w:rsidRDefault="00C85DB7" w:rsidP="00C85DB7">
      <w:pPr>
        <w:spacing w:after="0" w:line="240" w:lineRule="auto"/>
        <w:ind w:firstLine="567"/>
        <w:jc w:val="both"/>
        <w:rPr>
          <w:rFonts w:ascii="Times New Roman" w:hAnsi="Times New Roman"/>
          <w:b/>
          <w:bCs/>
          <w:color w:val="000000"/>
          <w:sz w:val="28"/>
          <w:szCs w:val="28"/>
          <w:shd w:val="clear" w:color="auto" w:fill="FFFFFF"/>
          <w:lang w:val="de-DE"/>
        </w:rPr>
      </w:pPr>
      <w:r w:rsidRPr="000563EE">
        <w:rPr>
          <w:rFonts w:ascii="Times New Roman" w:hAnsi="Times New Roman"/>
          <w:b/>
          <w:bCs/>
          <w:color w:val="000000"/>
          <w:sz w:val="28"/>
          <w:szCs w:val="28"/>
          <w:shd w:val="clear" w:color="auto" w:fill="FFFFFF"/>
          <w:lang w:val="de-DE"/>
        </w:rPr>
        <w:lastRenderedPageBreak/>
        <w:t>4. Hoạt động vận dụng</w:t>
      </w:r>
    </w:p>
    <w:p w:rsidR="00C85DB7" w:rsidRPr="000563EE" w:rsidRDefault="00C85DB7" w:rsidP="00C85DB7">
      <w:pPr>
        <w:autoSpaceDE w:val="0"/>
        <w:autoSpaceDN w:val="0"/>
        <w:adjustRightInd w:val="0"/>
        <w:spacing w:after="0" w:line="240" w:lineRule="auto"/>
        <w:ind w:firstLine="567"/>
        <w:jc w:val="both"/>
        <w:rPr>
          <w:rFonts w:ascii="Times New Roman" w:hAnsi="Times New Roman"/>
          <w:sz w:val="28"/>
          <w:szCs w:val="28"/>
        </w:rPr>
      </w:pPr>
      <w:r w:rsidRPr="000563EE">
        <w:rPr>
          <w:rFonts w:ascii="Times New Roman" w:hAnsi="Times New Roman"/>
          <w:b/>
          <w:sz w:val="28"/>
          <w:szCs w:val="28"/>
        </w:rPr>
        <w:t xml:space="preserve">a) </w:t>
      </w:r>
      <w:r w:rsidRPr="000563EE">
        <w:rPr>
          <w:rFonts w:ascii="Times New Roman" w:hAnsi="Times New Roman"/>
          <w:b/>
          <w:sz w:val="28"/>
          <w:szCs w:val="28"/>
          <w:lang w:val="vi-VN"/>
        </w:rPr>
        <w:t>Mục tiêu:</w:t>
      </w:r>
      <w:r w:rsidRPr="000563EE">
        <w:rPr>
          <w:rFonts w:ascii="Times New Roman" w:hAnsi="Times New Roman"/>
          <w:sz w:val="28"/>
          <w:szCs w:val="28"/>
          <w:lang w:val="pt-BR"/>
        </w:rPr>
        <w:t xml:space="preserve"> Học sinh vận dụng được các kiến thức vừa học biết được nguyên nhân gây ô nhiễm môi tr</w:t>
      </w:r>
      <w:r w:rsidRPr="000563EE">
        <w:rPr>
          <w:rFonts w:ascii="Times New Roman" w:hAnsi="Times New Roman"/>
          <w:sz w:val="28"/>
          <w:szCs w:val="28"/>
          <w:lang w:val="vi-VN"/>
        </w:rPr>
        <w:t>ường. Từ đó có ý thức bảo vệ môi trường sống tốt hơn.</w:t>
      </w:r>
    </w:p>
    <w:p w:rsidR="00C85DB7" w:rsidRPr="000563EE" w:rsidRDefault="00C85DB7" w:rsidP="00C85DB7">
      <w:pPr>
        <w:spacing w:after="0" w:line="240" w:lineRule="auto"/>
        <w:ind w:firstLine="567"/>
        <w:jc w:val="both"/>
        <w:rPr>
          <w:rFonts w:ascii="Times New Roman" w:eastAsia="Calibri" w:hAnsi="Times New Roman"/>
          <w:i/>
          <w:sz w:val="28"/>
          <w:szCs w:val="28"/>
        </w:rPr>
      </w:pPr>
      <w:r w:rsidRPr="000563EE">
        <w:rPr>
          <w:rFonts w:ascii="Times New Roman" w:eastAsia="Calibri" w:hAnsi="Times New Roman"/>
          <w:b/>
          <w:sz w:val="28"/>
          <w:szCs w:val="28"/>
          <w:lang w:val="vi-VN"/>
        </w:rPr>
        <w:t>b) Nội dung:</w:t>
      </w:r>
      <w:r w:rsidRPr="000563EE">
        <w:rPr>
          <w:rFonts w:ascii="Times New Roman" w:hAnsi="Times New Roman"/>
          <w:sz w:val="28"/>
          <w:szCs w:val="28"/>
        </w:rPr>
        <w:t xml:space="preserve"> Vận dụng làm bài tập</w:t>
      </w:r>
    </w:p>
    <w:p w:rsidR="00C85DB7" w:rsidRPr="000563EE" w:rsidRDefault="00C85DB7" w:rsidP="00C85DB7">
      <w:pPr>
        <w:spacing w:after="0" w:line="240" w:lineRule="auto"/>
        <w:ind w:firstLine="567"/>
        <w:jc w:val="both"/>
        <w:rPr>
          <w:rFonts w:ascii="Times New Roman" w:hAnsi="Times New Roman"/>
          <w:sz w:val="28"/>
          <w:szCs w:val="28"/>
          <w:lang w:val="de-DE"/>
        </w:rPr>
      </w:pPr>
      <w:r w:rsidRPr="000563EE">
        <w:rPr>
          <w:rFonts w:ascii="Times New Roman" w:eastAsia="Calibri" w:hAnsi="Times New Roman"/>
          <w:b/>
          <w:sz w:val="28"/>
          <w:szCs w:val="28"/>
          <w:lang w:val="vi-VN"/>
        </w:rPr>
        <w:t>c)</w:t>
      </w:r>
      <w:r w:rsidRPr="000563EE">
        <w:rPr>
          <w:rFonts w:ascii="Times New Roman" w:eastAsia="Calibri" w:hAnsi="Times New Roman"/>
          <w:b/>
          <w:sz w:val="28"/>
          <w:szCs w:val="28"/>
        </w:rPr>
        <w:t xml:space="preserve"> </w:t>
      </w:r>
      <w:r w:rsidRPr="000563EE">
        <w:rPr>
          <w:rFonts w:ascii="Times New Roman" w:hAnsi="Times New Roman"/>
          <w:b/>
          <w:sz w:val="28"/>
          <w:szCs w:val="28"/>
          <w:lang w:val="de-DE"/>
        </w:rPr>
        <w:t xml:space="preserve">Sản phẩm: </w:t>
      </w:r>
      <w:r w:rsidRPr="000563EE">
        <w:rPr>
          <w:rFonts w:ascii="Times New Roman" w:hAnsi="Times New Roman"/>
          <w:sz w:val="28"/>
          <w:szCs w:val="28"/>
          <w:lang w:val="de-DE"/>
        </w:rPr>
        <w:t>Câu trả lời của HS giải thích các hiện tượng thực tiễn</w:t>
      </w:r>
    </w:p>
    <w:p w:rsidR="00C85DB7" w:rsidRDefault="00C85DB7" w:rsidP="00C85DB7">
      <w:pPr>
        <w:spacing w:after="0" w:line="240" w:lineRule="auto"/>
        <w:ind w:firstLine="567"/>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0563EE">
        <w:rPr>
          <w:rFonts w:ascii="Times New Roman" w:hAnsi="Times New Roman"/>
          <w:b/>
          <w:color w:val="000000"/>
          <w:sz w:val="28"/>
          <w:szCs w:val="28"/>
          <w:shd w:val="clear" w:color="auto" w:fill="FFFFFF"/>
        </w:rPr>
        <w:t>Tổ chức thực hiện:</w:t>
      </w:r>
    </w:p>
    <w:p w:rsidR="00C85DB7" w:rsidRPr="000563EE" w:rsidRDefault="00C85DB7" w:rsidP="00C85DB7">
      <w:pPr>
        <w:spacing w:after="0" w:line="240" w:lineRule="auto"/>
        <w:ind w:firstLine="567"/>
        <w:rPr>
          <w:rFonts w:ascii="Times New Roman" w:hAnsi="Times New Roman"/>
          <w:b/>
          <w:color w:val="000000"/>
          <w:sz w:val="28"/>
          <w:szCs w:val="28"/>
          <w:shd w:val="clear" w:color="auto" w:fill="FFFFFF"/>
        </w:rPr>
      </w:pPr>
    </w:p>
    <w:tbl>
      <w:tblPr>
        <w:tblW w:w="8959" w:type="dxa"/>
        <w:tblInd w:w="108" w:type="dxa"/>
        <w:tblLook w:val="04A0" w:firstRow="1" w:lastRow="0" w:firstColumn="1" w:lastColumn="0" w:noHBand="0" w:noVBand="1"/>
      </w:tblPr>
      <w:tblGrid>
        <w:gridCol w:w="4990"/>
        <w:gridCol w:w="3969"/>
      </w:tblGrid>
      <w:tr w:rsidR="00C85DB7" w:rsidRPr="000563EE" w:rsidTr="00051F78">
        <w:tc>
          <w:tcPr>
            <w:tcW w:w="4990"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lastRenderedPageBreak/>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Nội dung</w:t>
            </w:r>
          </w:p>
        </w:tc>
      </w:tr>
      <w:tr w:rsidR="00C85DB7" w:rsidRPr="000563EE" w:rsidTr="00051F78">
        <w:tc>
          <w:tcPr>
            <w:tcW w:w="4990"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both"/>
              <w:rPr>
                <w:rFonts w:ascii="Times New Roman" w:eastAsia="Calibri" w:hAnsi="Times New Roman"/>
                <w:b/>
                <w:bCs/>
                <w:i/>
                <w:iCs/>
                <w:sz w:val="28"/>
                <w:szCs w:val="28"/>
                <w:lang w:val="vi-VN"/>
              </w:rPr>
            </w:pPr>
            <w:r w:rsidRPr="000563EE">
              <w:rPr>
                <w:rFonts w:ascii="Times New Roman" w:eastAsia="Calibri" w:hAnsi="Times New Roman"/>
                <w:b/>
                <w:bCs/>
                <w:i/>
                <w:iCs/>
                <w:sz w:val="28"/>
                <w:szCs w:val="28"/>
              </w:rPr>
              <w:t>*</w:t>
            </w:r>
            <w:r w:rsidRPr="000563EE">
              <w:rPr>
                <w:rFonts w:ascii="Times New Roman" w:eastAsia="Calibri" w:hAnsi="Times New Roman"/>
                <w:b/>
                <w:bCs/>
                <w:i/>
                <w:iCs/>
                <w:sz w:val="28"/>
                <w:szCs w:val="28"/>
                <w:lang w:val="vi-VN"/>
              </w:rPr>
              <w:t xml:space="preserve"> Chuyển giao nhiệm vụ học tập</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GV: Chia lớp thành 2 nhóm yêu cầu kể tên các dụng cụ sử dụ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Học sinh của nhóm 1 kể tên một vật dụng  học sinh của nhóm 2 phân tích tác dụng của dòng điện đối với vật dụng đó (Có mấy tác dụng? Là những tác dụng nào? Tác dụng nào có tác dụng chính?). Và đổi ngược lại</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GV: Gọi 6 cặp học sinh.</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b/>
                <w:sz w:val="28"/>
                <w:szCs w:val="28"/>
              </w:rPr>
              <w:t>H:</w:t>
            </w:r>
            <w:r w:rsidRPr="000563EE">
              <w:rPr>
                <w:rFonts w:ascii="Times New Roman" w:hAnsi="Times New Roman"/>
                <w:sz w:val="28"/>
                <w:szCs w:val="28"/>
              </w:rPr>
              <w:t xml:space="preserve"> Những dụng cụ trên có đặc điểm chung là gì? </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Rút ra nhận xét: Dòng điện gây tác dụng nhiệt với mọi vật dụng dùng điện nhưng không phải lúc nào tác dụng này cũng có ích và cần hạn chế sự hao phí do tỏa nhiệt gây ra.</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b/>
                <w:sz w:val="28"/>
                <w:szCs w:val="28"/>
              </w:rPr>
              <w:t>H:</w:t>
            </w:r>
            <w:r w:rsidRPr="000563EE">
              <w:rPr>
                <w:rFonts w:ascii="Times New Roman" w:hAnsi="Times New Roman"/>
                <w:sz w:val="28"/>
                <w:szCs w:val="28"/>
              </w:rPr>
              <w:t xml:space="preserve"> Từ hiểu biết qua em, hãy nêu một số biện pháp hiện nay để làm giảm hao phí do tỏa nhiệ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rPr>
              <w:t>- Giới thiệu thêm về tác dụng hóa học: Dòng điện gây ra các phản ứng điện phân. Việt Nam là đất nước có khí hậu nóng ẩm, do những yếu tố tự nhiên, việc sử dụng các nguồn nhiên liệu hóa thạch (than đá, dầu mỏ, khí đốt,…) và hoạt động sản xuất công nghiệp cũng tạo ra nhiều khí độc hại (CO</w:t>
            </w:r>
            <w:r w:rsidRPr="000563EE">
              <w:rPr>
                <w:rFonts w:ascii="Times New Roman" w:hAnsi="Times New Roman"/>
                <w:sz w:val="28"/>
                <w:szCs w:val="28"/>
                <w:vertAlign w:val="subscript"/>
              </w:rPr>
              <w:t>2</w:t>
            </w:r>
            <w:r w:rsidRPr="000563EE">
              <w:rPr>
                <w:rFonts w:ascii="Times New Roman" w:hAnsi="Times New Roman"/>
                <w:sz w:val="28"/>
                <w:szCs w:val="28"/>
              </w:rPr>
              <w:t>, CO, NO, NO</w:t>
            </w:r>
            <w:r w:rsidRPr="000563EE">
              <w:rPr>
                <w:rFonts w:ascii="Times New Roman" w:hAnsi="Times New Roman"/>
                <w:sz w:val="28"/>
                <w:szCs w:val="28"/>
                <w:vertAlign w:val="subscript"/>
              </w:rPr>
              <w:t>2</w:t>
            </w:r>
            <w:r w:rsidRPr="000563EE">
              <w:rPr>
                <w:rFonts w:ascii="Times New Roman" w:hAnsi="Times New Roman"/>
                <w:sz w:val="28"/>
                <w:szCs w:val="28"/>
              </w:rPr>
              <w:t>, SO</w:t>
            </w:r>
            <w:r w:rsidRPr="000563EE">
              <w:rPr>
                <w:rFonts w:ascii="Times New Roman" w:hAnsi="Times New Roman"/>
                <w:sz w:val="28"/>
                <w:szCs w:val="28"/>
                <w:vertAlign w:val="subscript"/>
              </w:rPr>
              <w:t>2</w:t>
            </w:r>
            <w:r w:rsidRPr="000563EE">
              <w:rPr>
                <w:rFonts w:ascii="Times New Roman" w:hAnsi="Times New Roman"/>
                <w:sz w:val="28"/>
                <w:szCs w:val="28"/>
              </w:rPr>
              <w:t>, H</w:t>
            </w:r>
            <w:r w:rsidRPr="000563EE">
              <w:rPr>
                <w:rFonts w:ascii="Times New Roman" w:hAnsi="Times New Roman"/>
                <w:sz w:val="28"/>
                <w:szCs w:val="28"/>
                <w:vertAlign w:val="subscript"/>
              </w:rPr>
              <w:t>2</w:t>
            </w:r>
            <w:r w:rsidRPr="000563EE">
              <w:rPr>
                <w:rFonts w:ascii="Times New Roman" w:hAnsi="Times New Roman"/>
                <w:sz w:val="28"/>
                <w:szCs w:val="28"/>
              </w:rPr>
              <w:t>S,…). Các khí này hòa tan trong h</w:t>
            </w:r>
            <w:r w:rsidRPr="000563EE">
              <w:rPr>
                <w:rFonts w:ascii="Times New Roman" w:hAnsi="Times New Roman"/>
                <w:sz w:val="28"/>
                <w:szCs w:val="28"/>
                <w:lang w:val="vi-VN"/>
              </w:rPr>
              <w:t>ơi nước tạo ra môi trường điện li. Môi trường điện li này sẽ khiến cho kim loại bị ăn mòn (ăn mòn hóa họ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b/>
                <w:sz w:val="28"/>
                <w:szCs w:val="28"/>
                <w:lang w:val="vi-VN"/>
              </w:rPr>
              <w:t>H:</w:t>
            </w:r>
            <w:r w:rsidRPr="000563EE">
              <w:rPr>
                <w:rFonts w:ascii="Times New Roman" w:hAnsi="Times New Roman"/>
                <w:sz w:val="28"/>
                <w:szCs w:val="28"/>
                <w:lang w:val="vi-VN"/>
              </w:rPr>
              <w:t xml:space="preserve"> Để giảm thiểu tác hại này cần phải làm gì? </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xml:space="preserve">- Giới thiệu thêm về tác dụng từ: Dòng điện gây ra xung quanh nó một từ trường. Các đường dây cao áp có thể gây ra những điện từ trường mạnh, những người dân sống gần đường dây điện cao thế có thể chịu ảnh hưởng của trường điện từ này. Dưới tác dụng của trường điện từ mạnh, các vật đặt trong đó có thể bị nhiễm điện do hưởng ứng, sự nhiễm điện do hưởng ứng đó có thể khiến cho tuần hoàn máu của người bị ảnh hưởng, căng </w:t>
            </w:r>
            <w:r w:rsidRPr="000563EE">
              <w:rPr>
                <w:rFonts w:ascii="Times New Roman" w:hAnsi="Times New Roman"/>
                <w:sz w:val="28"/>
                <w:szCs w:val="28"/>
                <w:lang w:val="vi-VN"/>
              </w:rPr>
              <w:lastRenderedPageBreak/>
              <w:t>thẳng, mệt mỏi.</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b/>
                <w:sz w:val="28"/>
                <w:szCs w:val="28"/>
                <w:lang w:val="vi-VN"/>
              </w:rPr>
              <w:t>H:</w:t>
            </w:r>
            <w:r w:rsidRPr="000563EE">
              <w:rPr>
                <w:rFonts w:ascii="Times New Roman" w:hAnsi="Times New Roman"/>
                <w:sz w:val="28"/>
                <w:szCs w:val="28"/>
                <w:lang w:val="vi-VN"/>
              </w:rPr>
              <w:t xml:space="preserve"> Để giảm thiểu tác hại này cần phải làm gì? </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Thực hiện nhiệm vụ học tập</w:t>
            </w:r>
          </w:p>
          <w:p w:rsidR="00C85DB7" w:rsidRPr="000563EE" w:rsidRDefault="00C85DB7" w:rsidP="00051F78">
            <w:pPr>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Hoạt động theo nhóm lần lượt trả lời các câu hỏi</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Báo cáo kết quả và thảo luận</w:t>
            </w:r>
          </w:p>
          <w:p w:rsidR="00C85DB7" w:rsidRPr="000563EE" w:rsidRDefault="00C85DB7" w:rsidP="00051F78">
            <w:pPr>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Đại diện nhóm trả lời các câu hỏi</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Đánh giá kết quả thực hiện nhiệm vụ</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Học sinh nhận xét, bổ sung, đánh giá.</w:t>
            </w:r>
          </w:p>
          <w:p w:rsidR="00C85DB7" w:rsidRPr="000563EE" w:rsidRDefault="00C85DB7" w:rsidP="00051F78">
            <w:pPr>
              <w:spacing w:after="0" w:line="240" w:lineRule="auto"/>
              <w:rPr>
                <w:rFonts w:ascii="Times New Roman" w:eastAsia="Calibri" w:hAnsi="Times New Roman"/>
                <w:b/>
                <w:i/>
                <w:color w:val="000000"/>
                <w:sz w:val="28"/>
                <w:szCs w:val="28"/>
              </w:rPr>
            </w:pPr>
            <w:r w:rsidRPr="000563EE">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 Để làm giảm tác dụng nhiệt, cách đơn giản là làm dây dẫn bằng chất có điện trở suất nhỏ. Việc sử dụng nhiều kim loại làm vật liệu dẫn điện dẫn đến việc làm cạn kiệt tài nguyên thiên nhiên. Ngày nay, người ta đang cố gắng sử dụng vật liệu siêu dẫn (có điện trở suất bằng không) trong đời sống và kĩ thuậ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Sử dụng đèn điôt trong thắp sáng sẽ góp phần làm giảm tác dụng nhiệt của dòng điện, nâng cao hiệu suất sử dụ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Để giảm thiểu tác hại này cần bao bọc kim loại bằng chất chống ăn mòn hóa học và giảm thiểu các khí độc hại trên.</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vi-VN"/>
              </w:rPr>
              <w:t>Để giảm thiểu tác hại này, cần xây dựng các lưới điện cao áp xa khu dân cư.</w:t>
            </w:r>
          </w:p>
        </w:tc>
      </w:tr>
    </w:tbl>
    <w:p w:rsidR="00C85DB7" w:rsidRPr="000563EE" w:rsidRDefault="00C85DB7" w:rsidP="00C85DB7">
      <w:pPr>
        <w:tabs>
          <w:tab w:val="left" w:pos="1902"/>
        </w:tabs>
        <w:spacing w:after="0" w:line="240" w:lineRule="auto"/>
        <w:rPr>
          <w:rFonts w:ascii="Times New Roman" w:hAnsi="Times New Roman"/>
          <w:i/>
          <w:sz w:val="28"/>
          <w:szCs w:val="28"/>
        </w:rPr>
      </w:pPr>
    </w:p>
    <w:p w:rsidR="00C85DB7" w:rsidRDefault="00C85DB7" w:rsidP="00C85DB7"/>
    <w:p w:rsidR="00C85DB7" w:rsidRDefault="00C85DB7" w:rsidP="00C85DB7">
      <w:r>
        <w:br w:type="page"/>
      </w:r>
    </w:p>
    <w:tbl>
      <w:tblPr>
        <w:tblW w:w="9356" w:type="dxa"/>
        <w:jc w:val="center"/>
        <w:tblLook w:val="01E0" w:firstRow="1" w:lastRow="1" w:firstColumn="1" w:lastColumn="1" w:noHBand="0" w:noVBand="0"/>
      </w:tblPr>
      <w:tblGrid>
        <w:gridCol w:w="848"/>
        <w:gridCol w:w="980"/>
        <w:gridCol w:w="4126"/>
        <w:gridCol w:w="1369"/>
        <w:gridCol w:w="2033"/>
      </w:tblGrid>
      <w:tr w:rsidR="00C85DB7" w:rsidRPr="00486B93" w:rsidTr="00051F78">
        <w:trPr>
          <w:trHeight w:val="359"/>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lastRenderedPageBreak/>
              <w:t>Tuần:</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soạn:</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r w:rsidR="00C85DB7" w:rsidRPr="00486B93" w:rsidTr="00051F78">
        <w:trPr>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 xml:space="preserve">Tiết:  </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dạy:</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bl>
    <w:p w:rsidR="00C85DB7" w:rsidRPr="00486B93" w:rsidRDefault="00C85DB7" w:rsidP="00C85DB7">
      <w:pPr>
        <w:autoSpaceDE w:val="0"/>
        <w:autoSpaceDN w:val="0"/>
        <w:adjustRightInd w:val="0"/>
        <w:jc w:val="center"/>
        <w:rPr>
          <w:rFonts w:ascii="Times New Roman" w:hAnsi="Times New Roman"/>
          <w:b/>
          <w:sz w:val="28"/>
          <w:szCs w:val="28"/>
          <w:lang w:val="pt-BR"/>
        </w:rPr>
      </w:pPr>
    </w:p>
    <w:p w:rsidR="00C85DB7" w:rsidRPr="00486B93" w:rsidRDefault="00C85DB7" w:rsidP="00C85DB7">
      <w:pPr>
        <w:pStyle w:val="Heading1"/>
        <w:rPr>
          <w:color w:val="FF0000"/>
          <w:sz w:val="32"/>
          <w:szCs w:val="32"/>
          <w:lang w:val="nl-NL" w:eastAsia="vi-VN"/>
        </w:rPr>
      </w:pPr>
      <w:bookmarkStart w:id="33" w:name="_Toc63557610"/>
      <w:bookmarkStart w:id="34" w:name="_Toc63557725"/>
      <w:bookmarkStart w:id="35" w:name="_Toc66803515"/>
      <w:r w:rsidRPr="006C7F6B">
        <w:rPr>
          <w:bCs w:val="0"/>
          <w:color w:val="FF0000"/>
          <w:sz w:val="32"/>
          <w:szCs w:val="32"/>
          <w:lang w:val="nl-NL" w:eastAsia="vi-VN"/>
        </w:rPr>
        <w:t>BÀI</w:t>
      </w:r>
      <w:r w:rsidRPr="006C7F6B">
        <w:rPr>
          <w:color w:val="FF0000"/>
          <w:sz w:val="32"/>
          <w:szCs w:val="32"/>
          <w:lang w:val="nl-NL" w:eastAsia="vi-VN"/>
        </w:rPr>
        <w:t xml:space="preserve"> 24</w:t>
      </w:r>
      <w:r w:rsidRPr="006C7F6B">
        <w:rPr>
          <w:bCs w:val="0"/>
          <w:color w:val="FF0000"/>
          <w:sz w:val="32"/>
          <w:szCs w:val="32"/>
          <w:lang w:val="nl-NL" w:eastAsia="vi-VN"/>
        </w:rPr>
        <w:t xml:space="preserve">: </w:t>
      </w:r>
      <w:r w:rsidRPr="006C7F6B">
        <w:rPr>
          <w:color w:val="FF0000"/>
          <w:sz w:val="32"/>
          <w:szCs w:val="32"/>
          <w:lang w:val="nl-NL" w:eastAsia="vi-VN"/>
        </w:rPr>
        <w:t>CƯỜ</w:t>
      </w:r>
      <w:r w:rsidRPr="00486B93">
        <w:rPr>
          <w:color w:val="FF0000"/>
          <w:sz w:val="32"/>
          <w:szCs w:val="32"/>
          <w:lang w:val="nl-NL" w:eastAsia="vi-VN"/>
        </w:rPr>
        <w:t>NG ĐỘ DÒNG ĐIỆN</w:t>
      </w:r>
      <w:bookmarkEnd w:id="33"/>
      <w:bookmarkEnd w:id="34"/>
      <w:bookmarkEnd w:id="35"/>
    </w:p>
    <w:p w:rsidR="00C85DB7" w:rsidRPr="00486B93" w:rsidRDefault="00C85DB7" w:rsidP="00C85DB7">
      <w:pPr>
        <w:jc w:val="both"/>
        <w:rPr>
          <w:rFonts w:ascii="Times New Roman" w:hAnsi="Times New Roman"/>
          <w:b/>
          <w:sz w:val="28"/>
          <w:szCs w:val="28"/>
          <w:lang w:val="pt-BR"/>
        </w:rPr>
      </w:pPr>
      <w:r w:rsidRPr="00486B93">
        <w:rPr>
          <w:rFonts w:ascii="Times New Roman" w:hAnsi="Times New Roman"/>
          <w:b/>
          <w:sz w:val="28"/>
          <w:szCs w:val="28"/>
          <w:lang w:val="pt-BR"/>
        </w:rPr>
        <w:tab/>
      </w:r>
    </w:p>
    <w:p w:rsidR="00C85DB7" w:rsidRPr="00486B93" w:rsidRDefault="00C85DB7" w:rsidP="00C85DB7">
      <w:pPr>
        <w:ind w:firstLine="567"/>
        <w:jc w:val="both"/>
        <w:rPr>
          <w:rFonts w:ascii="Times New Roman" w:hAnsi="Times New Roman"/>
          <w:b/>
          <w:sz w:val="28"/>
          <w:szCs w:val="28"/>
          <w:lang w:val="pt-BR"/>
        </w:rPr>
      </w:pPr>
      <w:r w:rsidRPr="00486B93">
        <w:rPr>
          <w:rFonts w:ascii="Times New Roman" w:hAnsi="Times New Roman"/>
          <w:b/>
          <w:bCs/>
          <w:sz w:val="28"/>
          <w:szCs w:val="28"/>
          <w:lang w:val="pt-BR"/>
        </w:rPr>
        <w:t>I</w:t>
      </w:r>
      <w:r w:rsidRPr="00486B93">
        <w:rPr>
          <w:rFonts w:ascii="Times New Roman" w:hAnsi="Times New Roman"/>
          <w:b/>
          <w:sz w:val="28"/>
          <w:szCs w:val="28"/>
          <w:lang w:val="pt-BR"/>
        </w:rPr>
        <w:t>. Mục tiêu:</w:t>
      </w:r>
    </w:p>
    <w:p w:rsidR="00C85DB7" w:rsidRPr="00486B93" w:rsidRDefault="00C85DB7" w:rsidP="00C85DB7">
      <w:pPr>
        <w:tabs>
          <w:tab w:val="left" w:pos="0"/>
        </w:tabs>
        <w:ind w:firstLine="567"/>
        <w:rPr>
          <w:rFonts w:ascii="Times New Roman" w:hAnsi="Times New Roman"/>
          <w:sz w:val="28"/>
          <w:szCs w:val="28"/>
          <w:lang w:val="pt-BR"/>
        </w:rPr>
      </w:pPr>
      <w:r w:rsidRPr="00486B93">
        <w:rPr>
          <w:rFonts w:ascii="Times New Roman" w:hAnsi="Times New Roman"/>
          <w:b/>
          <w:sz w:val="28"/>
          <w:szCs w:val="28"/>
          <w:lang w:val="pt-BR"/>
        </w:rPr>
        <w:t>1. Kiến thức</w:t>
      </w:r>
      <w:r w:rsidRPr="00486B93">
        <w:rPr>
          <w:rFonts w:ascii="Times New Roman" w:hAnsi="Times New Roman"/>
          <w:sz w:val="28"/>
          <w:szCs w:val="28"/>
          <w:lang w:val="pt-BR"/>
        </w:rPr>
        <w:t xml:space="preserve">: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Nêu được dòng điện càng mạnh thì cường độ của nó càng lớn và tác dụng của dòng điện càng mạnh.</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Nêu được đơn vị cường độ dòng điện là ampe (kí hiệu A).</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Sử dụng được ampe kế để đo cường độ dòng điện (lựa chọn ampe kế thích hợp và mắc đúng ampe kế).</w:t>
      </w:r>
    </w:p>
    <w:p w:rsidR="00C85DB7" w:rsidRPr="00486B93" w:rsidRDefault="00C85DB7" w:rsidP="00C85DB7">
      <w:pPr>
        <w:spacing w:before="120" w:after="120"/>
        <w:ind w:firstLine="567"/>
        <w:rPr>
          <w:rFonts w:ascii="Times New Roman" w:eastAsia="Calibri" w:hAnsi="Times New Roman"/>
          <w:b/>
          <w:bCs/>
          <w:sz w:val="28"/>
          <w:szCs w:val="28"/>
          <w:lang w:val="nl-NL"/>
        </w:rPr>
      </w:pPr>
      <w:r w:rsidRPr="00486B93">
        <w:rPr>
          <w:rFonts w:ascii="Times New Roman" w:hAnsi="Times New Roman"/>
          <w:b/>
          <w:sz w:val="28"/>
          <w:szCs w:val="28"/>
          <w:shd w:val="clear" w:color="auto" w:fill="FFFFFF"/>
          <w:lang w:val="nl-NL"/>
        </w:rPr>
        <w:t>2</w:t>
      </w:r>
      <w:r w:rsidRPr="00486B93">
        <w:rPr>
          <w:rFonts w:ascii="Times New Roman" w:hAnsi="Times New Roman"/>
          <w:b/>
          <w:sz w:val="28"/>
          <w:szCs w:val="28"/>
          <w:shd w:val="clear" w:color="auto" w:fill="FFFFFF"/>
          <w:lang w:val="vi-VN"/>
        </w:rPr>
        <w:t xml:space="preserve">. </w:t>
      </w:r>
      <w:r w:rsidRPr="00486B93">
        <w:rPr>
          <w:rFonts w:ascii="Times New Roman" w:hAnsi="Times New Roman"/>
          <w:b/>
          <w:sz w:val="28"/>
          <w:szCs w:val="28"/>
          <w:shd w:val="clear" w:color="auto" w:fill="FFFFFF"/>
          <w:lang w:val="nl-NL"/>
        </w:rPr>
        <w:t>N</w:t>
      </w:r>
      <w:r w:rsidRPr="00486B93">
        <w:rPr>
          <w:rFonts w:ascii="Times New Roman" w:hAnsi="Times New Roman"/>
          <w:b/>
          <w:sz w:val="28"/>
          <w:szCs w:val="28"/>
          <w:shd w:val="clear" w:color="auto" w:fill="FFFFFF"/>
          <w:lang w:val="vi-VN"/>
        </w:rPr>
        <w:t>ăng lực</w:t>
      </w:r>
      <w:r w:rsidRPr="00486B93">
        <w:rPr>
          <w:rFonts w:ascii="Times New Roman" w:hAnsi="Times New Roman"/>
          <w:b/>
          <w:sz w:val="28"/>
          <w:szCs w:val="28"/>
          <w:shd w:val="clear" w:color="auto" w:fill="FFFFFF"/>
          <w:lang w:val="nl-NL"/>
        </w:rPr>
        <w:t>:</w:t>
      </w:r>
    </w:p>
    <w:p w:rsidR="00C85DB7" w:rsidRPr="00486B93" w:rsidRDefault="00C85DB7" w:rsidP="00C85DB7">
      <w:pPr>
        <w:pBdr>
          <w:bar w:val="single" w:sz="4" w:color="auto"/>
        </w:pBdr>
        <w:ind w:firstLine="567"/>
        <w:jc w:val="both"/>
        <w:rPr>
          <w:rFonts w:ascii="Times New Roman" w:hAnsi="Times New Roman"/>
          <w:b/>
          <w:sz w:val="28"/>
          <w:szCs w:val="28"/>
          <w:lang w:val="nl-NL"/>
        </w:rPr>
      </w:pPr>
      <w:r w:rsidRPr="00486B93">
        <w:rPr>
          <w:rFonts w:ascii="Times New Roman" w:hAnsi="Times New Roman"/>
          <w:b/>
          <w:sz w:val="28"/>
          <w:szCs w:val="28"/>
          <w:lang w:val="nl-NL"/>
        </w:rPr>
        <w:t>2.1. Năng lực chung:</w:t>
      </w:r>
    </w:p>
    <w:p w:rsidR="00C85DB7" w:rsidRPr="00486B93" w:rsidRDefault="00C85DB7" w:rsidP="00C85DB7">
      <w:pPr>
        <w:pStyle w:val="NormalWeb"/>
        <w:kinsoku w:val="0"/>
        <w:overflowPunct w:val="0"/>
        <w:spacing w:before="120" w:beforeAutospacing="0" w:after="120" w:afterAutospacing="0"/>
        <w:ind w:firstLine="567"/>
        <w:jc w:val="both"/>
        <w:textAlignment w:val="baseline"/>
        <w:rPr>
          <w:sz w:val="28"/>
          <w:szCs w:val="28"/>
          <w:lang w:val="nl-NL"/>
        </w:rPr>
      </w:pPr>
      <w:r w:rsidRPr="00486B93">
        <w:rPr>
          <w:b/>
          <w:i/>
          <w:sz w:val="28"/>
          <w:szCs w:val="28"/>
          <w:lang w:val="nl-NL"/>
        </w:rPr>
        <w:t>- Năng lực tự chủ và tự học:</w:t>
      </w:r>
      <w:r w:rsidRPr="00486B93">
        <w:rPr>
          <w:i/>
          <w:sz w:val="28"/>
          <w:szCs w:val="28"/>
          <w:lang w:val="nl-NL"/>
        </w:rPr>
        <w:t xml:space="preserve"> </w:t>
      </w:r>
      <w:r w:rsidRPr="00486B93">
        <w:rPr>
          <w:sz w:val="28"/>
          <w:szCs w:val="28"/>
          <w:lang w:val="nl-NL"/>
        </w:rPr>
        <w:t xml:space="preserve">Tìm hiểu thông tin, đọc sách giáo khoa, quan sát tranh ảnh, để tìm hiểu về cường độ dòng điện. </w:t>
      </w:r>
    </w:p>
    <w:p w:rsidR="00C85DB7" w:rsidRPr="00486B93" w:rsidRDefault="00C85DB7" w:rsidP="00C85DB7">
      <w:pPr>
        <w:pStyle w:val="NormalWeb"/>
        <w:kinsoku w:val="0"/>
        <w:overflowPunct w:val="0"/>
        <w:spacing w:before="120" w:beforeAutospacing="0" w:after="120" w:afterAutospacing="0"/>
        <w:ind w:firstLine="567"/>
        <w:jc w:val="both"/>
        <w:textAlignment w:val="baseline"/>
        <w:rPr>
          <w:sz w:val="28"/>
          <w:szCs w:val="28"/>
          <w:lang w:val="nl-NL"/>
        </w:rPr>
      </w:pPr>
      <w:r w:rsidRPr="00486B93">
        <w:rPr>
          <w:b/>
          <w:i/>
          <w:sz w:val="28"/>
          <w:szCs w:val="28"/>
          <w:lang w:val="nl-NL"/>
        </w:rPr>
        <w:t>- Năng lực giáo tiếp và hợp tác:</w:t>
      </w:r>
      <w:r w:rsidRPr="00486B93">
        <w:rPr>
          <w:i/>
          <w:sz w:val="28"/>
          <w:szCs w:val="28"/>
          <w:lang w:val="nl-NL"/>
        </w:rPr>
        <w:t xml:space="preserve"> </w:t>
      </w:r>
      <w:r w:rsidRPr="00486B93">
        <w:rPr>
          <w:sz w:val="28"/>
          <w:szCs w:val="28"/>
          <w:lang w:val="nl-NL"/>
        </w:rPr>
        <w:t>Thảo luận nhóm để thiết kế thí nghiệm, thực hiện thí nghiệm, hợp tác giải quyết các kết quả thu được để đo cường độ dòng điện.</w:t>
      </w:r>
    </w:p>
    <w:p w:rsidR="00C85DB7" w:rsidRPr="00486B93" w:rsidRDefault="00C85DB7" w:rsidP="00C85DB7">
      <w:pPr>
        <w:pBdr>
          <w:bar w:val="single" w:sz="4" w:color="auto"/>
        </w:pBdr>
        <w:spacing w:before="120" w:after="120"/>
        <w:ind w:firstLine="567"/>
        <w:jc w:val="both"/>
        <w:rPr>
          <w:rFonts w:ascii="Times New Roman" w:hAnsi="Times New Roman"/>
          <w:b/>
          <w:sz w:val="28"/>
          <w:szCs w:val="28"/>
          <w:lang w:val="nl-NL"/>
        </w:rPr>
      </w:pPr>
      <w:r w:rsidRPr="00486B93">
        <w:rPr>
          <w:rFonts w:ascii="Times New Roman" w:hAnsi="Times New Roman"/>
          <w:b/>
          <w:sz w:val="28"/>
          <w:szCs w:val="28"/>
          <w:lang w:val="nl-NL"/>
        </w:rPr>
        <w:t xml:space="preserve">2.2. Năng lực đặc thù: </w:t>
      </w:r>
    </w:p>
    <w:p w:rsidR="00C85DB7" w:rsidRPr="00486B93" w:rsidRDefault="00C85DB7" w:rsidP="00C85DB7">
      <w:pPr>
        <w:pBdr>
          <w:bar w:val="single" w:sz="4" w:color="auto"/>
        </w:pBdr>
        <w:spacing w:before="120" w:after="120"/>
        <w:ind w:firstLine="567"/>
        <w:jc w:val="both"/>
        <w:rPr>
          <w:rFonts w:ascii="Times New Roman" w:hAnsi="Times New Roman"/>
          <w:bCs/>
          <w:sz w:val="28"/>
          <w:szCs w:val="28"/>
          <w:lang w:val="nl-NL"/>
        </w:rPr>
      </w:pPr>
      <w:r w:rsidRPr="00486B93">
        <w:rPr>
          <w:rFonts w:ascii="Times New Roman" w:hAnsi="Times New Roman"/>
          <w:b/>
          <w:i/>
          <w:sz w:val="28"/>
          <w:szCs w:val="28"/>
          <w:lang w:val="nl-NL"/>
        </w:rPr>
        <w:t xml:space="preserve">- Năng lực nhận thức: </w:t>
      </w:r>
      <w:r w:rsidRPr="00486B93">
        <w:rPr>
          <w:rFonts w:ascii="Times New Roman" w:hAnsi="Times New Roman"/>
          <w:bCs/>
          <w:sz w:val="28"/>
          <w:szCs w:val="28"/>
          <w:lang w:val="nl-NL"/>
        </w:rPr>
        <w:t>Từ thí nghiệm giúp hs hiểu được về cường độ dòng điện, đơn vị và dụng cụ đo cường độ dòng điện .</w:t>
      </w:r>
    </w:p>
    <w:p w:rsidR="00C85DB7" w:rsidRPr="00486B93" w:rsidRDefault="00C85DB7" w:rsidP="00C85DB7">
      <w:pPr>
        <w:pBdr>
          <w:bar w:val="single" w:sz="4" w:color="auto"/>
        </w:pBdr>
        <w:ind w:firstLine="567"/>
        <w:jc w:val="both"/>
        <w:rPr>
          <w:rFonts w:ascii="Times New Roman" w:hAnsi="Times New Roman"/>
          <w:bCs/>
          <w:sz w:val="28"/>
          <w:szCs w:val="28"/>
          <w:lang w:val="nl-NL"/>
        </w:rPr>
      </w:pPr>
      <w:r w:rsidRPr="00486B93">
        <w:rPr>
          <w:rFonts w:ascii="Times New Roman" w:hAnsi="Times New Roman"/>
          <w:b/>
          <w:i/>
          <w:sz w:val="28"/>
          <w:szCs w:val="28"/>
          <w:lang w:val="nl-NL"/>
        </w:rPr>
        <w:t xml:space="preserve">- Năng lực tìm hiểu: </w:t>
      </w:r>
      <w:r w:rsidRPr="00486B93">
        <w:rPr>
          <w:rFonts w:ascii="Times New Roman" w:hAnsi="Times New Roman"/>
          <w:bCs/>
          <w:sz w:val="28"/>
          <w:szCs w:val="28"/>
          <w:lang w:val="nl-NL"/>
        </w:rPr>
        <w:t>Dựa vào quan sát thí nghiệm, rút ra được kết luận về cường độ dòng điện, hiểu cách mắc ampe kế.</w:t>
      </w:r>
    </w:p>
    <w:p w:rsidR="00C85DB7" w:rsidRPr="00486B93" w:rsidRDefault="00C85DB7" w:rsidP="00C85DB7">
      <w:pPr>
        <w:pBdr>
          <w:bar w:val="single" w:sz="4" w:color="auto"/>
        </w:pBdr>
        <w:ind w:firstLine="567"/>
        <w:jc w:val="both"/>
        <w:rPr>
          <w:rFonts w:ascii="Times New Roman" w:hAnsi="Times New Roman"/>
          <w:b/>
          <w:sz w:val="28"/>
          <w:szCs w:val="28"/>
          <w:lang w:val="nl-NL"/>
        </w:rPr>
      </w:pPr>
      <w:r w:rsidRPr="00486B93">
        <w:rPr>
          <w:rFonts w:ascii="Times New Roman" w:hAnsi="Times New Roman"/>
          <w:b/>
          <w:i/>
          <w:sz w:val="28"/>
          <w:szCs w:val="28"/>
          <w:lang w:val="nl-NL"/>
        </w:rPr>
        <w:t>- Vận dụng kiến thức, kỹ năng đã học:</w:t>
      </w:r>
      <w:r w:rsidRPr="00486B93">
        <w:rPr>
          <w:rFonts w:ascii="Times New Roman" w:hAnsi="Times New Roman"/>
          <w:i/>
          <w:sz w:val="28"/>
          <w:szCs w:val="28"/>
          <w:lang w:val="nl-NL"/>
        </w:rPr>
        <w:t xml:space="preserve"> </w:t>
      </w:r>
      <w:r w:rsidRPr="00486B93">
        <w:rPr>
          <w:rFonts w:ascii="Times New Roman" w:hAnsi="Times New Roman"/>
          <w:sz w:val="28"/>
          <w:szCs w:val="28"/>
          <w:lang w:val="nl-NL"/>
        </w:rPr>
        <w:t>Vận dụng được kiến thức đã học để ứng dụng vào thực tế.</w:t>
      </w:r>
    </w:p>
    <w:p w:rsidR="00C85DB7" w:rsidRPr="00486B93" w:rsidRDefault="00C85DB7" w:rsidP="00C85DB7">
      <w:pPr>
        <w:pStyle w:val="NormalWeb"/>
        <w:kinsoku w:val="0"/>
        <w:overflowPunct w:val="0"/>
        <w:spacing w:before="120" w:beforeAutospacing="0" w:after="120" w:afterAutospacing="0"/>
        <w:ind w:firstLine="567"/>
        <w:jc w:val="both"/>
        <w:textAlignment w:val="baseline"/>
        <w:rPr>
          <w:i/>
          <w:sz w:val="28"/>
          <w:szCs w:val="28"/>
          <w:lang w:val="nl-NL"/>
        </w:rPr>
      </w:pPr>
      <w:r w:rsidRPr="00486B93">
        <w:rPr>
          <w:b/>
          <w:bCs/>
          <w:sz w:val="28"/>
          <w:szCs w:val="28"/>
          <w:lang w:val="nl-NL"/>
        </w:rPr>
        <w:t xml:space="preserve">3. Phẩm chất: </w:t>
      </w:r>
    </w:p>
    <w:p w:rsidR="00C85DB7" w:rsidRPr="00486B93" w:rsidRDefault="00C85DB7" w:rsidP="00C85DB7">
      <w:pPr>
        <w:pBdr>
          <w:bar w:val="single" w:sz="4" w:color="auto"/>
        </w:pBdr>
        <w:spacing w:before="60" w:line="264" w:lineRule="auto"/>
        <w:ind w:firstLine="567"/>
        <w:jc w:val="both"/>
        <w:rPr>
          <w:rFonts w:ascii="Times New Roman" w:hAnsi="Times New Roman"/>
          <w:bCs/>
          <w:sz w:val="28"/>
          <w:szCs w:val="28"/>
          <w:lang w:val="nl-NL"/>
        </w:rPr>
      </w:pPr>
      <w:r w:rsidRPr="00486B93">
        <w:rPr>
          <w:rFonts w:ascii="Times New Roman" w:hAnsi="Times New Roman"/>
          <w:bCs/>
          <w:sz w:val="28"/>
          <w:szCs w:val="28"/>
          <w:lang w:val="nl-NL"/>
        </w:rPr>
        <w:t>- Trung thực trong việc báo cáo kết quả thí nghiệm</w:t>
      </w:r>
    </w:p>
    <w:p w:rsidR="00C85DB7" w:rsidRPr="00486B93" w:rsidRDefault="00C85DB7" w:rsidP="00C85DB7">
      <w:pPr>
        <w:pBdr>
          <w:bar w:val="single" w:sz="4" w:color="auto"/>
        </w:pBdr>
        <w:spacing w:before="60" w:line="264" w:lineRule="auto"/>
        <w:ind w:firstLine="567"/>
        <w:jc w:val="both"/>
        <w:rPr>
          <w:rFonts w:ascii="Times New Roman" w:hAnsi="Times New Roman"/>
          <w:bCs/>
          <w:sz w:val="28"/>
          <w:szCs w:val="28"/>
          <w:lang w:val="nl-NL"/>
        </w:rPr>
      </w:pPr>
      <w:r w:rsidRPr="00486B93">
        <w:rPr>
          <w:rFonts w:ascii="Times New Roman" w:hAnsi="Times New Roman"/>
          <w:bCs/>
          <w:sz w:val="28"/>
          <w:szCs w:val="28"/>
          <w:lang w:val="nl-NL"/>
        </w:rPr>
        <w:t>- Chăm chỉ đọc tài liệu, chuẩn bị những nội dung của bài học.</w:t>
      </w:r>
    </w:p>
    <w:p w:rsidR="00C85DB7" w:rsidRPr="00486B93" w:rsidRDefault="00C85DB7" w:rsidP="00C85DB7">
      <w:pPr>
        <w:pBdr>
          <w:bar w:val="single" w:sz="4" w:color="auto"/>
        </w:pBdr>
        <w:spacing w:before="60" w:line="264" w:lineRule="auto"/>
        <w:ind w:firstLine="567"/>
        <w:jc w:val="both"/>
        <w:rPr>
          <w:rFonts w:ascii="Times New Roman" w:hAnsi="Times New Roman"/>
          <w:bCs/>
          <w:sz w:val="28"/>
          <w:szCs w:val="28"/>
          <w:lang w:val="nl-NL"/>
        </w:rPr>
      </w:pPr>
      <w:r w:rsidRPr="00486B93">
        <w:rPr>
          <w:rFonts w:ascii="Times New Roman" w:hAnsi="Times New Roman"/>
          <w:bCs/>
          <w:sz w:val="28"/>
          <w:szCs w:val="28"/>
          <w:lang w:val="nl-NL"/>
        </w:rPr>
        <w:t>- Nhân ái, trách nhiệm: Hợp tác giữa các thành viên trong nhóm.</w:t>
      </w:r>
    </w:p>
    <w:p w:rsidR="00C85DB7" w:rsidRPr="00486B93" w:rsidRDefault="00C85DB7" w:rsidP="00C85DB7">
      <w:pPr>
        <w:spacing w:before="120" w:after="120"/>
        <w:ind w:firstLine="567"/>
        <w:jc w:val="both"/>
        <w:rPr>
          <w:rFonts w:ascii="Times New Roman" w:hAnsi="Times New Roman"/>
          <w:b/>
          <w:bCs/>
          <w:sz w:val="28"/>
          <w:szCs w:val="28"/>
          <w:shd w:val="clear" w:color="auto" w:fill="FFFFFF"/>
          <w:lang w:val="nl-NL"/>
        </w:rPr>
      </w:pPr>
      <w:r w:rsidRPr="00486B93">
        <w:rPr>
          <w:rFonts w:ascii="Times New Roman" w:hAnsi="Times New Roman"/>
          <w:b/>
          <w:bCs/>
          <w:sz w:val="28"/>
          <w:szCs w:val="28"/>
          <w:shd w:val="clear" w:color="auto" w:fill="FFFFFF"/>
          <w:lang w:val="vi-VN"/>
        </w:rPr>
        <w:t xml:space="preserve">II. </w:t>
      </w:r>
      <w:r w:rsidRPr="00486B93">
        <w:rPr>
          <w:rFonts w:ascii="Times New Roman" w:hAnsi="Times New Roman"/>
          <w:b/>
          <w:bCs/>
          <w:sz w:val="28"/>
          <w:szCs w:val="28"/>
          <w:shd w:val="clear" w:color="auto" w:fill="FFFFFF"/>
          <w:lang w:val="nl-NL"/>
        </w:rPr>
        <w:t>Thiết bị dạy học và học liệu</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1. Giáo viên: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ab/>
        <w:t>- Kế hoạch bài học.</w:t>
      </w:r>
    </w:p>
    <w:p w:rsidR="00C85DB7" w:rsidRPr="00486B93" w:rsidRDefault="00C85DB7" w:rsidP="00C85DB7">
      <w:pPr>
        <w:ind w:firstLine="567"/>
        <w:rPr>
          <w:rFonts w:ascii="Times New Roman" w:hAnsi="Times New Roman"/>
          <w:sz w:val="28"/>
          <w:szCs w:val="28"/>
          <w:lang w:val="nl-NL" w:eastAsia="vi-VN"/>
        </w:rPr>
      </w:pPr>
      <w:r w:rsidRPr="00486B93">
        <w:rPr>
          <w:rFonts w:ascii="Times New Roman" w:hAnsi="Times New Roman"/>
          <w:color w:val="000000"/>
          <w:sz w:val="28"/>
          <w:szCs w:val="28"/>
          <w:lang w:val="nl-NL" w:eastAsia="vi-VN"/>
        </w:rPr>
        <w:tab/>
        <w:t>- Học liệu: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lastRenderedPageBreak/>
        <w:tab/>
        <w:t>Mô đun lắp ráp mạch điệ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val="nl-NL" w:eastAsia="vi-VN"/>
        </w:rPr>
        <w:tab/>
      </w:r>
      <w:r w:rsidRPr="00486B93">
        <w:rPr>
          <w:rFonts w:ascii="Times New Roman" w:hAnsi="Times New Roman"/>
          <w:color w:val="000000"/>
          <w:sz w:val="28"/>
          <w:szCs w:val="28"/>
          <w:lang w:eastAsia="vi-VN"/>
        </w:rPr>
        <w:t>- 2 pin, một bóng đèn pi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1 biến trở, một đồng hồ đa năng.</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5 đoạn dây nối.</w:t>
      </w:r>
    </w:p>
    <w:p w:rsidR="00C85DB7" w:rsidRPr="00486B93" w:rsidRDefault="00C85DB7" w:rsidP="00C85DB7">
      <w:pPr>
        <w:ind w:firstLine="567"/>
        <w:rPr>
          <w:rFonts w:ascii="Times New Roman" w:hAnsi="Times New Roman"/>
          <w:sz w:val="28"/>
          <w:szCs w:val="28"/>
          <w:lang w:eastAsia="vi-VN"/>
        </w:rPr>
      </w:pPr>
      <w:r w:rsidRPr="00486B93">
        <w:rPr>
          <w:rFonts w:ascii="Times New Roman" w:hAnsi="Times New Roman"/>
          <w:b/>
          <w:bCs/>
          <w:color w:val="000000"/>
          <w:sz w:val="28"/>
          <w:szCs w:val="28"/>
          <w:lang w:eastAsia="vi-VN"/>
        </w:rPr>
        <w:tab/>
        <w:t>2. Học sinh:</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Đọc trước nội dung bài học.</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2 pin, một bóng đèn pi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1 một ampe kế, một công tắc.</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5 đoạn dây nối.</w:t>
      </w:r>
    </w:p>
    <w:p w:rsidR="00C85DB7" w:rsidRPr="00486B93" w:rsidRDefault="00C85DB7" w:rsidP="00C85DB7">
      <w:pPr>
        <w:pBdr>
          <w:bar w:val="single" w:sz="4" w:color="auto"/>
        </w:pBdr>
        <w:spacing w:before="120" w:after="120"/>
        <w:ind w:firstLine="567"/>
        <w:jc w:val="both"/>
        <w:rPr>
          <w:rFonts w:ascii="Times New Roman" w:hAnsi="Times New Roman"/>
          <w:b/>
          <w:bCs/>
          <w:sz w:val="28"/>
          <w:szCs w:val="28"/>
          <w:lang w:val="nl-NL"/>
        </w:rPr>
      </w:pPr>
      <w:r w:rsidRPr="00486B93">
        <w:rPr>
          <w:rFonts w:ascii="Times New Roman" w:hAnsi="Times New Roman"/>
          <w:b/>
          <w:bCs/>
          <w:sz w:val="28"/>
          <w:szCs w:val="28"/>
          <w:lang w:val="nl-NL"/>
        </w:rPr>
        <w:t>III. Tiến trình dạy học</w:t>
      </w:r>
    </w:p>
    <w:p w:rsidR="00C85DB7" w:rsidRPr="00486B93" w:rsidRDefault="00C85DB7" w:rsidP="00C85DB7">
      <w:pPr>
        <w:spacing w:before="120" w:after="120"/>
        <w:ind w:right="255" w:firstLine="567"/>
        <w:jc w:val="both"/>
        <w:rPr>
          <w:rFonts w:ascii="Times New Roman" w:hAnsi="Times New Roman"/>
          <w:b/>
          <w:sz w:val="28"/>
          <w:szCs w:val="28"/>
        </w:rPr>
      </w:pPr>
      <w:r w:rsidRPr="00486B93">
        <w:rPr>
          <w:rFonts w:ascii="Times New Roman" w:hAnsi="Times New Roman"/>
          <w:b/>
          <w:sz w:val="28"/>
          <w:szCs w:val="28"/>
        </w:rPr>
        <w:t>1. Hoạt động 1: Mở đầu</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a. Mục tiêu</w:t>
      </w:r>
      <w:r w:rsidRPr="00486B93">
        <w:rPr>
          <w:rFonts w:ascii="Times New Roman" w:hAnsi="Times New Roman"/>
          <w:color w:val="000000"/>
          <w:sz w:val="28"/>
          <w:szCs w:val="28"/>
          <w:lang w:val="nl-NL" w:eastAsia="vi-VN"/>
        </w:rPr>
        <w:t>: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Tạo hứng thú cho HS trong học tập, tạo sự tò mò cần thiết của tiết học.</w:t>
      </w:r>
    </w:p>
    <w:p w:rsidR="00C85DB7" w:rsidRPr="00486B93" w:rsidRDefault="00C85DB7" w:rsidP="00C85DB7">
      <w:pPr>
        <w:ind w:firstLine="567"/>
        <w:jc w:val="both"/>
        <w:rPr>
          <w:rFonts w:ascii="Times New Roman" w:hAnsi="Times New Roman"/>
          <w:color w:val="000000"/>
          <w:sz w:val="28"/>
          <w:szCs w:val="28"/>
          <w:lang w:val="nl-NL" w:eastAsia="vi-VN"/>
        </w:rPr>
      </w:pPr>
      <w:r w:rsidRPr="00486B93">
        <w:rPr>
          <w:rFonts w:ascii="Times New Roman" w:hAnsi="Times New Roman"/>
          <w:color w:val="000000"/>
          <w:sz w:val="28"/>
          <w:szCs w:val="28"/>
          <w:lang w:val="nl-NL" w:eastAsia="vi-VN"/>
        </w:rPr>
        <w:t>Tổ chức tình huống học tập.</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sz w:val="28"/>
          <w:szCs w:val="28"/>
          <w:lang w:val="nl-NL" w:eastAsia="vi-VN"/>
        </w:rPr>
        <w:t>b</w:t>
      </w:r>
      <w:r w:rsidRPr="00486B93">
        <w:rPr>
          <w:rFonts w:ascii="Times New Roman" w:hAnsi="Times New Roman"/>
          <w:b/>
          <w:bCs/>
          <w:color w:val="000000"/>
          <w:sz w:val="28"/>
          <w:szCs w:val="28"/>
          <w:lang w:val="nl-NL" w:eastAsia="vi-VN"/>
        </w:rPr>
        <w:t>. Nội dung:</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i/>
          <w:iCs/>
          <w:color w:val="000000"/>
          <w:sz w:val="28"/>
          <w:szCs w:val="28"/>
          <w:lang w:val="nl-NL" w:eastAsia="vi-VN"/>
        </w:rPr>
        <w:t>- Hoạt động cá nhân, chung cả lớp:</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c. Sản phẩm:</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HS trình bày được các tác dụng của dòng điện trong một số dụng cụ, thiết bị điện.</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d. Tổ chức thực hiện:</w:t>
      </w:r>
    </w:p>
    <w:tbl>
      <w:tblPr>
        <w:tblStyle w:val="TableGrid2"/>
        <w:tblW w:w="9067" w:type="dxa"/>
        <w:tblLook w:val="04A0" w:firstRow="1" w:lastRow="0" w:firstColumn="1" w:lastColumn="0" w:noHBand="0" w:noVBand="1"/>
      </w:tblPr>
      <w:tblGrid>
        <w:gridCol w:w="5524"/>
        <w:gridCol w:w="3543"/>
      </w:tblGrid>
      <w:tr w:rsidR="00C85DB7" w:rsidRPr="00486B93" w:rsidTr="00051F78">
        <w:tc>
          <w:tcPr>
            <w:tcW w:w="5524"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i/>
                <w:iCs/>
                <w:color w:val="000000"/>
                <w:sz w:val="28"/>
                <w:szCs w:val="28"/>
                <w:lang w:val="vi-VN"/>
              </w:rPr>
            </w:pPr>
            <w:r w:rsidRPr="00486B93">
              <w:rPr>
                <w:rFonts w:ascii="Times New Roman" w:hAnsi="Times New Roman"/>
                <w:b/>
                <w:color w:val="000000"/>
                <w:sz w:val="28"/>
                <w:szCs w:val="28"/>
                <w:lang w:val="es-VE"/>
              </w:rPr>
              <w:t>Hoạt động của giáo viên và học sinh</w:t>
            </w:r>
          </w:p>
        </w:tc>
        <w:tc>
          <w:tcPr>
            <w:tcW w:w="3543"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i/>
                <w:iCs/>
                <w:color w:val="000000"/>
                <w:sz w:val="28"/>
                <w:szCs w:val="28"/>
                <w:lang w:val="vi-VN"/>
              </w:rPr>
            </w:pPr>
            <w:r w:rsidRPr="00486B93">
              <w:rPr>
                <w:rFonts w:ascii="Times New Roman" w:hAnsi="Times New Roman"/>
                <w:b/>
                <w:color w:val="000000"/>
                <w:sz w:val="28"/>
                <w:szCs w:val="28"/>
                <w:lang w:val="es-VE"/>
              </w:rPr>
              <w:t>Nội dung</w:t>
            </w:r>
          </w:p>
        </w:tc>
      </w:tr>
      <w:tr w:rsidR="00C85DB7" w:rsidRPr="00486B93" w:rsidTr="00051F78">
        <w:tc>
          <w:tcPr>
            <w:tcW w:w="5524"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Chuyển giao nhiệm vụ học tập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color w:val="000000"/>
                <w:sz w:val="28"/>
                <w:szCs w:val="28"/>
                <w:lang w:val="vi-VN" w:eastAsia="vi-VN"/>
              </w:rPr>
              <w:t>-&gt; Xuất phát từ tình huống có vấn đề:</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color w:val="000000"/>
                <w:sz w:val="28"/>
                <w:szCs w:val="28"/>
                <w:lang w:val="vi-VN" w:eastAsia="vi-VN"/>
              </w:rPr>
              <w:t>+ HS1: Hãy nêu các tác dụng của dòng điện mà em biết. Kể tên một vài vật VD.</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tiếp nhận:</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Thực hiện nhiệm vụ học tậ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Học sinh: </w:t>
            </w:r>
            <w:r w:rsidRPr="00486B93">
              <w:rPr>
                <w:rFonts w:ascii="Times New Roman" w:hAnsi="Times New Roman"/>
                <w:color w:val="000000"/>
                <w:sz w:val="28"/>
                <w:szCs w:val="28"/>
                <w:lang w:val="vi-VN" w:eastAsia="vi-VN"/>
              </w:rPr>
              <w:t>HS lên bảng làm bài, trả lời các câu hỏi của GV.</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Giáo viên: </w:t>
            </w:r>
            <w:r w:rsidRPr="00486B93">
              <w:rPr>
                <w:rFonts w:ascii="Times New Roman" w:hAnsi="Times New Roman"/>
                <w:color w:val="000000"/>
                <w:sz w:val="28"/>
                <w:szCs w:val="28"/>
                <w:lang w:val="vi-VN" w:eastAsia="vi-VN"/>
              </w:rPr>
              <w:t>Theo dõi HS làm bài, trả lời hoặc đi kiểm tra dưới lớp 1 lượt.</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Dự kiến sản phẩm:</w:t>
            </w:r>
            <w:r w:rsidRPr="00486B93">
              <w:rPr>
                <w:rFonts w:ascii="Times New Roman" w:hAnsi="Times New Roman"/>
                <w:color w:val="000000"/>
                <w:sz w:val="28"/>
                <w:szCs w:val="28"/>
                <w:lang w:val="vi-VN" w:eastAsia="vi-VN"/>
              </w:rPr>
              <w:t xml:space="preserve"> kể tên 5 tác dụng của dòng điện và lấy ví dụ: Tác dụng nhiệt, phát sáng, từ, hóa và tác dụng sinh lý của dòng </w:t>
            </w:r>
            <w:r w:rsidRPr="00486B93">
              <w:rPr>
                <w:rFonts w:ascii="Times New Roman" w:hAnsi="Times New Roman"/>
                <w:color w:val="000000"/>
                <w:sz w:val="28"/>
                <w:szCs w:val="28"/>
                <w:lang w:val="vi-VN" w:eastAsia="vi-VN"/>
              </w:rPr>
              <w:lastRenderedPageBreak/>
              <w:t>điện.</w:t>
            </w:r>
          </w:p>
          <w:p w:rsidR="00C85DB7" w:rsidRPr="00486B93" w:rsidRDefault="00C85DB7" w:rsidP="00051F78">
            <w:pPr>
              <w:jc w:val="both"/>
              <w:rPr>
                <w:rFonts w:ascii="Times New Roman" w:hAnsi="Times New Roman"/>
                <w:b/>
                <w:bCs/>
                <w:i/>
                <w:iCs/>
                <w:color w:val="000000"/>
                <w:sz w:val="28"/>
                <w:szCs w:val="28"/>
                <w:lang w:val="vi-VN" w:eastAsia="vi-VN"/>
              </w:rPr>
            </w:pPr>
            <w:r w:rsidRPr="00486B93">
              <w:rPr>
                <w:rFonts w:ascii="Times New Roman" w:hAnsi="Times New Roman"/>
                <w:b/>
                <w:bCs/>
                <w:i/>
                <w:iCs/>
                <w:color w:val="000000"/>
                <w:sz w:val="28"/>
                <w:szCs w:val="28"/>
                <w:lang w:val="vi-VN" w:eastAsia="vi-VN"/>
              </w:rPr>
              <w:t>*Báo cáo kết quả và thảo luận:</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Tác dụng nhiệt, phát sáng, từ, hóa và tác dụng sinh lý của dòng điện.</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Đánh giá kết quả thực hiện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nhận xét, bổ sung, đánh giá:</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nhận xét, đánh giá: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gt;Giáo viên gieo vấn đề cần tìm hiểu trong bài học: </w:t>
            </w:r>
            <w:r w:rsidRPr="00486B93">
              <w:rPr>
                <w:rFonts w:ascii="Times New Roman" w:hAnsi="Times New Roman"/>
                <w:color w:val="000000"/>
                <w:sz w:val="28"/>
                <w:szCs w:val="28"/>
                <w:lang w:eastAsia="vi-VN"/>
              </w:rPr>
              <w:t>Để đo độ mạnh yếu của dòng điện khi chạy qua các thiết bị điện thì dùng đại lượng nào?</w:t>
            </w:r>
          </w:p>
          <w:p w:rsidR="00C85DB7" w:rsidRPr="00486B93" w:rsidRDefault="00C85DB7" w:rsidP="00051F78">
            <w:pPr>
              <w:spacing w:before="120" w:after="120"/>
              <w:jc w:val="both"/>
              <w:rPr>
                <w:rFonts w:ascii="Times New Roman" w:hAnsi="Times New Roman"/>
                <w:b/>
                <w:i/>
                <w:iCs/>
                <w:sz w:val="28"/>
                <w:szCs w:val="28"/>
                <w:lang w:val="nl-NL"/>
              </w:rPr>
            </w:pPr>
            <w:r w:rsidRPr="00486B93">
              <w:rPr>
                <w:rFonts w:ascii="Times New Roman" w:hAnsi="Times New Roman"/>
                <w:i/>
                <w:iCs/>
                <w:color w:val="000000"/>
                <w:sz w:val="28"/>
                <w:szCs w:val="28"/>
                <w:lang w:eastAsia="vi-VN"/>
              </w:rPr>
              <w:t xml:space="preserve">-&gt;Giáo viên nêu mục tiêu bài học: </w:t>
            </w:r>
            <w:r w:rsidRPr="00486B93">
              <w:rPr>
                <w:rFonts w:ascii="Times New Roman" w:hAnsi="Times New Roman"/>
                <w:color w:val="000000"/>
                <w:sz w:val="28"/>
                <w:szCs w:val="28"/>
                <w:lang w:eastAsia="vi-VN"/>
              </w:rPr>
              <w:t>Để biết câu trả lời chính xác. Chúng ta cùng vào bài học hôm nay, tìm hiểu về cường độ của dòng điện.</w:t>
            </w:r>
          </w:p>
        </w:tc>
        <w:tc>
          <w:tcPr>
            <w:tcW w:w="3543" w:type="dxa"/>
            <w:tcBorders>
              <w:top w:val="single" w:sz="4" w:space="0" w:color="auto"/>
              <w:left w:val="single" w:sz="4" w:space="0" w:color="auto"/>
              <w:bottom w:val="single" w:sz="4" w:space="0" w:color="auto"/>
              <w:right w:val="single" w:sz="4" w:space="0" w:color="auto"/>
            </w:tcBorders>
          </w:tcPr>
          <w:p w:rsidR="00C85DB7" w:rsidRPr="00486B93" w:rsidRDefault="00C85DB7" w:rsidP="00051F78">
            <w:pPr>
              <w:spacing w:before="120" w:after="120"/>
              <w:contextualSpacing/>
              <w:jc w:val="both"/>
              <w:rPr>
                <w:rFonts w:ascii="Times New Roman" w:eastAsia="Calibri" w:hAnsi="Times New Roman"/>
                <w:i/>
                <w:iCs/>
                <w:color w:val="000000"/>
                <w:sz w:val="28"/>
                <w:szCs w:val="28"/>
                <w:lang w:val="vi-VN"/>
              </w:rPr>
            </w:pPr>
          </w:p>
        </w:tc>
      </w:tr>
    </w:tbl>
    <w:p w:rsidR="00C85DB7" w:rsidRPr="00486B93" w:rsidRDefault="00C85DB7" w:rsidP="00C85DB7">
      <w:pPr>
        <w:spacing w:before="120" w:after="120"/>
        <w:ind w:firstLine="567"/>
        <w:jc w:val="both"/>
        <w:rPr>
          <w:rFonts w:ascii="Times New Roman" w:hAnsi="Times New Roman"/>
          <w:b/>
          <w:bCs/>
          <w:color w:val="000000"/>
          <w:sz w:val="28"/>
          <w:szCs w:val="28"/>
          <w:shd w:val="clear" w:color="auto" w:fill="FFFFFF"/>
          <w:lang w:val="de-DE"/>
        </w:rPr>
      </w:pPr>
      <w:r w:rsidRPr="00486B93">
        <w:rPr>
          <w:rFonts w:ascii="Times New Roman" w:hAnsi="Times New Roman"/>
          <w:b/>
          <w:bCs/>
          <w:color w:val="000000"/>
          <w:sz w:val="28"/>
          <w:szCs w:val="28"/>
          <w:shd w:val="clear" w:color="auto" w:fill="FFFFFF"/>
          <w:lang w:val="de-DE"/>
        </w:rPr>
        <w:lastRenderedPageBreak/>
        <w:t xml:space="preserve">2. Hoạt động 2: Hình thành kiến thức mới </w:t>
      </w:r>
    </w:p>
    <w:p w:rsidR="00C85DB7" w:rsidRPr="00486B93" w:rsidRDefault="00C85DB7" w:rsidP="00C85DB7">
      <w:pPr>
        <w:ind w:firstLine="567"/>
        <w:jc w:val="both"/>
        <w:rPr>
          <w:rFonts w:ascii="Times New Roman" w:hAnsi="Times New Roman"/>
          <w:b/>
          <w:bCs/>
          <w:color w:val="000000"/>
          <w:sz w:val="28"/>
          <w:szCs w:val="28"/>
          <w:lang w:val="de-DE" w:eastAsia="vi-VN"/>
        </w:rPr>
      </w:pPr>
      <w:r w:rsidRPr="00486B93">
        <w:rPr>
          <w:rFonts w:ascii="Times New Roman" w:hAnsi="Times New Roman"/>
          <w:b/>
          <w:bCs/>
          <w:color w:val="000000"/>
          <w:sz w:val="28"/>
          <w:szCs w:val="28"/>
          <w:lang w:val="de-DE" w:eastAsia="vi-VN"/>
        </w:rPr>
        <w:t xml:space="preserve">a. Mục tiêu: </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 xml:space="preserve">- </w:t>
      </w:r>
      <w:r w:rsidRPr="00486B93">
        <w:rPr>
          <w:rFonts w:ascii="Times New Roman" w:hAnsi="Times New Roman"/>
          <w:color w:val="000000"/>
          <w:sz w:val="28"/>
          <w:szCs w:val="28"/>
          <w:lang w:val="de-DE" w:eastAsia="vi-VN"/>
        </w:rPr>
        <w:t>Nêu được dòng điện càng mạnh thì cường độ của nó càng lớn và tác dụng của dòng điện càng mạnh.</w:t>
      </w:r>
    </w:p>
    <w:p w:rsidR="00C85DB7" w:rsidRPr="00486B93" w:rsidRDefault="00C85DB7" w:rsidP="00C85DB7">
      <w:pPr>
        <w:ind w:firstLine="567"/>
        <w:jc w:val="both"/>
        <w:rPr>
          <w:rFonts w:ascii="Times New Roman" w:hAnsi="Times New Roman"/>
          <w:color w:val="000000"/>
          <w:sz w:val="28"/>
          <w:szCs w:val="28"/>
          <w:lang w:val="de-DE" w:eastAsia="vi-VN"/>
        </w:rPr>
      </w:pPr>
      <w:r w:rsidRPr="00486B93">
        <w:rPr>
          <w:rFonts w:ascii="Times New Roman" w:hAnsi="Times New Roman"/>
          <w:color w:val="000000"/>
          <w:sz w:val="28"/>
          <w:szCs w:val="28"/>
          <w:lang w:val="de-DE" w:eastAsia="vi-VN"/>
        </w:rPr>
        <w:t>- Nêu được đơn vị cường độ dòng điện là ampe (kí hiệu A).</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color w:val="000000"/>
          <w:sz w:val="28"/>
          <w:szCs w:val="28"/>
          <w:lang w:val="de-DE" w:eastAsia="vi-VN"/>
        </w:rPr>
        <w:t>- Nắm được cấu tạo và cách sử dụng dụng cụ đo cường độ dòng điện là ampe kế.</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color w:val="000000"/>
          <w:sz w:val="28"/>
          <w:szCs w:val="28"/>
          <w:lang w:val="de-DE" w:eastAsia="vi-VN"/>
        </w:rPr>
        <w:t>- Sử dụng được ampe kế để đo cường độ dòng điện (lựa chọn ampe kế thích hợp và mắc đúng ampe kế)</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b. Nội dung:</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Hoạt động cá nhân, nhóm</w:t>
      </w:r>
      <w:r w:rsidRPr="00486B93">
        <w:rPr>
          <w:rFonts w:ascii="Times New Roman" w:hAnsi="Times New Roman"/>
          <w:color w:val="000000"/>
          <w:sz w:val="28"/>
          <w:szCs w:val="28"/>
          <w:lang w:val="de-DE" w:eastAsia="vi-VN"/>
        </w:rPr>
        <w:t>: Thực nghiệm, nghiên cứu tài liệu.</w:t>
      </w:r>
    </w:p>
    <w:p w:rsidR="00C85DB7" w:rsidRPr="00486B93" w:rsidRDefault="00C85DB7" w:rsidP="00C85DB7">
      <w:pPr>
        <w:ind w:firstLine="567"/>
        <w:jc w:val="both"/>
        <w:rPr>
          <w:rFonts w:ascii="Times New Roman" w:hAnsi="Times New Roman"/>
          <w:color w:val="000000"/>
          <w:sz w:val="28"/>
          <w:szCs w:val="28"/>
          <w:lang w:val="de-DE" w:eastAsia="vi-VN"/>
        </w:rPr>
      </w:pPr>
      <w:r w:rsidRPr="00486B93">
        <w:rPr>
          <w:rFonts w:ascii="Times New Roman" w:hAnsi="Times New Roman"/>
          <w:i/>
          <w:iCs/>
          <w:color w:val="000000"/>
          <w:sz w:val="28"/>
          <w:szCs w:val="28"/>
          <w:lang w:val="de-DE" w:eastAsia="vi-VN"/>
        </w:rPr>
        <w:t xml:space="preserve">- Hoạt động chung cả lớp: </w:t>
      </w:r>
      <w:r w:rsidRPr="00486B93">
        <w:rPr>
          <w:rFonts w:ascii="Times New Roman" w:hAnsi="Times New Roman"/>
          <w:color w:val="000000"/>
          <w:sz w:val="28"/>
          <w:szCs w:val="28"/>
          <w:lang w:val="de-DE" w:eastAsia="vi-VN"/>
        </w:rPr>
        <w:t>nêu và giải quyết vấn đề.</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c. Sản phẩm hoạt động:</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Phiếu học tập cá nhân: </w:t>
      </w:r>
      <w:r w:rsidRPr="00486B93">
        <w:rPr>
          <w:rFonts w:ascii="Times New Roman" w:hAnsi="Times New Roman"/>
          <w:color w:val="000000"/>
          <w:sz w:val="28"/>
          <w:szCs w:val="28"/>
          <w:lang w:val="de-DE" w:eastAsia="vi-VN"/>
        </w:rPr>
        <w:t>Ký hiệu cường độ dòng điện; ký hiệu đơn vị đo.</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Phiếu học tập cá nhân: </w:t>
      </w:r>
      <w:r w:rsidRPr="00486B93">
        <w:rPr>
          <w:rFonts w:ascii="Times New Roman" w:hAnsi="Times New Roman"/>
          <w:color w:val="000000"/>
          <w:sz w:val="28"/>
          <w:szCs w:val="28"/>
          <w:lang w:val="de-DE" w:eastAsia="vi-VN"/>
        </w:rPr>
        <w:t>HS nhận biết được công dụng của ampe kế, các cấu tạo bên ngoài.</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Phiếu học tập của nhóm: </w:t>
      </w:r>
      <w:r w:rsidRPr="00486B93">
        <w:rPr>
          <w:rFonts w:ascii="Times New Roman" w:hAnsi="Times New Roman"/>
          <w:color w:val="000000"/>
          <w:sz w:val="28"/>
          <w:szCs w:val="28"/>
          <w:lang w:val="de-DE" w:eastAsia="vi-VN"/>
        </w:rPr>
        <w:t>rút ra kết quả bảng 1.</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d. Tổ chức thực hiện:</w:t>
      </w:r>
    </w:p>
    <w:tbl>
      <w:tblPr>
        <w:tblW w:w="9067" w:type="dxa"/>
        <w:tblLook w:val="04A0" w:firstRow="1" w:lastRow="0" w:firstColumn="1" w:lastColumn="0" w:noHBand="0" w:noVBand="1"/>
      </w:tblPr>
      <w:tblGrid>
        <w:gridCol w:w="5807"/>
        <w:gridCol w:w="3260"/>
      </w:tblGrid>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lang w:val="de-DE"/>
              </w:rPr>
            </w:pPr>
            <w:r w:rsidRPr="00486B93">
              <w:rPr>
                <w:rFonts w:ascii="Times New Roman" w:eastAsia="Calibri" w:hAnsi="Times New Roman"/>
                <w:b/>
                <w:color w:val="000000"/>
                <w:sz w:val="28"/>
                <w:szCs w:val="28"/>
                <w:lang w:val="de-DE"/>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Nội dung</w:t>
            </w:r>
          </w:p>
        </w:tc>
      </w:tr>
      <w:tr w:rsidR="00C85DB7" w:rsidRPr="00486B93" w:rsidTr="00051F78">
        <w:tc>
          <w:tcPr>
            <w:tcW w:w="9067" w:type="dxa"/>
            <w:gridSpan w:val="2"/>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eastAsia="Calibri" w:hAnsi="Times New Roman"/>
                <w:b/>
                <w:color w:val="000000"/>
                <w:sz w:val="28"/>
                <w:szCs w:val="28"/>
                <w:lang w:val="vi-VN"/>
              </w:rPr>
              <w:t xml:space="preserve">Hoạt động 2.1: </w:t>
            </w:r>
            <w:r w:rsidRPr="00486B93">
              <w:rPr>
                <w:rFonts w:ascii="Times New Roman" w:hAnsi="Times New Roman"/>
                <w:b/>
                <w:bCs/>
                <w:color w:val="000000"/>
                <w:sz w:val="28"/>
                <w:szCs w:val="28"/>
                <w:lang w:val="vi-VN" w:eastAsia="vi-VN"/>
              </w:rPr>
              <w:t>Cường độ dòng điện</w:t>
            </w:r>
            <w:r w:rsidRPr="00486B93">
              <w:rPr>
                <w:rFonts w:ascii="Times New Roman" w:hAnsi="Times New Roman"/>
                <w:color w:val="000000"/>
                <w:sz w:val="28"/>
                <w:szCs w:val="28"/>
                <w:lang w:val="vi-VN" w:eastAsia="vi-VN"/>
              </w:rPr>
              <w:t>.</w:t>
            </w:r>
            <w:r w:rsidRPr="00486B93">
              <w:rPr>
                <w:rFonts w:ascii="Times New Roman" w:hAnsi="Times New Roman"/>
                <w:b/>
                <w:bCs/>
                <w:color w:val="000000"/>
                <w:sz w:val="28"/>
                <w:szCs w:val="28"/>
                <w:lang w:val="vi-VN" w:eastAsia="vi-VN"/>
              </w:rPr>
              <w:t xml:space="preserve"> </w:t>
            </w:r>
          </w:p>
        </w:tc>
      </w:tr>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Chuyển giao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w:t>
            </w:r>
            <w:r w:rsidRPr="00486B93">
              <w:rPr>
                <w:rFonts w:ascii="Times New Roman" w:hAnsi="Times New Roman"/>
                <w:b/>
                <w:bCs/>
                <w:color w:val="000000"/>
                <w:sz w:val="28"/>
                <w:szCs w:val="28"/>
                <w:lang w:val="vi-VN" w:eastAsia="vi-VN"/>
              </w:rPr>
              <w:t xml:space="preserve"> </w:t>
            </w:r>
            <w:r w:rsidRPr="00486B93">
              <w:rPr>
                <w:rFonts w:ascii="Times New Roman" w:hAnsi="Times New Roman"/>
                <w:color w:val="000000"/>
                <w:sz w:val="28"/>
                <w:szCs w:val="28"/>
                <w:lang w:val="vi-VN" w:eastAsia="vi-VN"/>
              </w:rPr>
              <w:t xml:space="preserve">Theo dõi SGK chuẩn bị tiến </w:t>
            </w:r>
            <w:r w:rsidRPr="00486B93">
              <w:rPr>
                <w:rFonts w:ascii="Times New Roman" w:hAnsi="Times New Roman"/>
                <w:color w:val="000000"/>
                <w:sz w:val="28"/>
                <w:szCs w:val="28"/>
                <w:lang w:val="vi-VN" w:eastAsia="vi-VN"/>
              </w:rPr>
              <w:lastRenderedPageBreak/>
              <w:t>hành thí nghiệm như hình 24.1/SGK</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Hãy cho biết thí nghiệm gồm những dụng cụ gì?</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iến hành như thế nào?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Hãy lắp mạch điện theo sơ đồ H24.1/SGK.</w:t>
            </w:r>
          </w:p>
          <w:p w:rsidR="00C85DB7" w:rsidRPr="00486B93" w:rsidRDefault="00C85DB7" w:rsidP="00051F78">
            <w:pPr>
              <w:ind w:firstLine="172"/>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Quan sát số chỉ của ampe kế tương ứng với khi bóng đèn sáng mạnh, yếu để hoàn thành nhận xét.</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tiếp nhận:</w:t>
            </w:r>
            <w:r w:rsidRPr="00486B93">
              <w:rPr>
                <w:rFonts w:ascii="Times New Roman" w:hAnsi="Times New Roman"/>
                <w:color w:val="000000"/>
                <w:sz w:val="28"/>
                <w:szCs w:val="28"/>
                <w:lang w:val="vi-VN" w:eastAsia="vi-VN"/>
              </w:rPr>
              <w:t xml:space="preserve"> Trả lời yêu cầu của GV.</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Thực hiện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w:t>
            </w:r>
            <w:r w:rsidRPr="00486B93">
              <w:rPr>
                <w:rFonts w:ascii="Times New Roman" w:hAnsi="Times New Roman"/>
                <w:color w:val="000000"/>
                <w:sz w:val="28"/>
                <w:szCs w:val="28"/>
                <w:lang w:val="vi-VN" w:eastAsia="vi-VN"/>
              </w:rPr>
              <w:t>Hoạt động theo hướng dẫn của GV.</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heo dõi TN nhóm hoặc GV làm.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Các nhóm mắc sơ đồ mạch điện như hình 24.1 SGK. Từ kết quả thí nghiệm hãy hoàn thành nội dung phần trả lời câu hỏi điền số thích hợ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Giáo viên: </w:t>
            </w:r>
            <w:r w:rsidRPr="00486B93">
              <w:rPr>
                <w:rFonts w:ascii="Times New Roman" w:hAnsi="Times New Roman"/>
                <w:color w:val="000000"/>
                <w:sz w:val="28"/>
                <w:szCs w:val="28"/>
                <w:lang w:val="vi-VN" w:eastAsia="vi-VN"/>
              </w:rPr>
              <w:t>Hỗ trợ giới thiệu các dụng cụ: biến trở, am pe kế. Tác dụng của các dụng cụ:</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color w:val="000000"/>
                <w:sz w:val="28"/>
                <w:szCs w:val="28"/>
                <w:lang w:val="vi-VN" w:eastAsia="vi-VN"/>
              </w:rPr>
              <w:t>+ Ampekế để phtá hiện dòng điện mạnh hay yếu.</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color w:val="000000"/>
                <w:sz w:val="28"/>
                <w:szCs w:val="28"/>
                <w:lang w:val="vi-VN" w:eastAsia="vi-VN"/>
              </w:rPr>
              <w:t>+ Biến trở để thay đổi dòng điện trong mạch.</w:t>
            </w:r>
          </w:p>
          <w:p w:rsidR="00C85DB7" w:rsidRPr="00486B93" w:rsidRDefault="00C85DB7" w:rsidP="00051F78">
            <w:pPr>
              <w:rPr>
                <w:rFonts w:ascii="Times New Roman" w:hAnsi="Times New Roman"/>
                <w:sz w:val="28"/>
                <w:szCs w:val="28"/>
                <w:lang w:eastAsia="vi-VN"/>
              </w:rPr>
            </w:pPr>
            <w:r w:rsidRPr="00486B93">
              <w:rPr>
                <w:rFonts w:ascii="Times New Roman" w:hAnsi="Times New Roman"/>
                <w:color w:val="000000"/>
                <w:sz w:val="28"/>
                <w:szCs w:val="28"/>
                <w:lang w:eastAsia="vi-VN"/>
              </w:rPr>
              <w:t>+ Hướng dẫn HS cách mắc và tiến hành thí nghiệm.</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Dự kiến sản phẩm: (bảng Nội dung)</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 xml:space="preserve">*Báo cáo kết quả: </w:t>
            </w:r>
            <w:r w:rsidRPr="00486B93">
              <w:rPr>
                <w:rFonts w:ascii="Times New Roman" w:hAnsi="Times New Roman"/>
                <w:i/>
                <w:iCs/>
                <w:color w:val="000000"/>
                <w:sz w:val="28"/>
                <w:szCs w:val="28"/>
                <w:lang w:eastAsia="vi-VN"/>
              </w:rPr>
              <w:t>(bảng Nội dung)</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Đánh giá kết quả</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ọc sinh nhận xét, bổ sung, đánh giá.</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nhận xét, đánh giá.</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gt;Giáo viên chốt kiến thức và ghi bảng:</w:t>
            </w:r>
            <w:r w:rsidRPr="00486B93">
              <w:rPr>
                <w:rFonts w:ascii="Times New Roman" w:hAnsi="Times New Roman"/>
                <w:color w:val="000000"/>
                <w:sz w:val="28"/>
                <w:szCs w:val="28"/>
                <w:lang w:eastAsia="vi-VN"/>
              </w:rPr>
              <w:t> </w:t>
            </w:r>
          </w:p>
          <w:p w:rsidR="00C85DB7" w:rsidRPr="00486B93" w:rsidRDefault="00C85DB7" w:rsidP="00051F78">
            <w:pPr>
              <w:spacing w:before="120" w:after="120"/>
              <w:rPr>
                <w:rFonts w:ascii="Times New Roman" w:eastAsia="Calibri" w:hAnsi="Times New Roman"/>
                <w:b/>
                <w:i/>
                <w:color w:val="000000"/>
                <w:sz w:val="28"/>
                <w:szCs w:val="28"/>
              </w:rPr>
            </w:pPr>
            <w:r w:rsidRPr="00486B93">
              <w:rPr>
                <w:rFonts w:ascii="Times New Roman" w:hAnsi="Times New Roman"/>
                <w:color w:val="000000"/>
                <w:sz w:val="28"/>
                <w:szCs w:val="28"/>
                <w:lang w:eastAsia="vi-VN"/>
              </w:rPr>
              <w:t>GV hướng dẫn HS thảo luận chung cả lớp đi đến kết quả chung.</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color w:val="000000"/>
                <w:sz w:val="28"/>
                <w:szCs w:val="28"/>
                <w:lang w:eastAsia="vi-VN"/>
              </w:rPr>
              <w:lastRenderedPageBreak/>
              <w:t>I. Cường độ dòng điện</w:t>
            </w:r>
          </w:p>
          <w:p w:rsidR="00C85DB7" w:rsidRPr="00486B93" w:rsidRDefault="00C85DB7" w:rsidP="00051F78">
            <w:pPr>
              <w:spacing w:after="240"/>
              <w:rPr>
                <w:rFonts w:ascii="Times New Roman" w:hAnsi="Times New Roman"/>
                <w:sz w:val="28"/>
                <w:szCs w:val="28"/>
                <w:lang w:eastAsia="vi-VN"/>
              </w:rPr>
            </w:pPr>
            <w:r w:rsidRPr="00486B93">
              <w:rPr>
                <w:rFonts w:ascii="Times New Roman" w:hAnsi="Times New Roman"/>
                <w:sz w:val="28"/>
                <w:szCs w:val="28"/>
                <w:lang w:eastAsia="vi-VN"/>
              </w:rPr>
              <w:br/>
            </w:r>
            <w:r w:rsidRPr="00486B93">
              <w:rPr>
                <w:rFonts w:ascii="Times New Roman" w:hAnsi="Times New Roman"/>
                <w:sz w:val="28"/>
                <w:szCs w:val="28"/>
                <w:lang w:eastAsia="vi-VN"/>
              </w:rPr>
              <w:lastRenderedPageBreak/>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p>
          <w:p w:rsidR="00C85DB7" w:rsidRPr="00486B93" w:rsidRDefault="00C85DB7" w:rsidP="00051F78">
            <w:pPr>
              <w:spacing w:after="240"/>
              <w:rPr>
                <w:rFonts w:ascii="Times New Roman" w:hAnsi="Times New Roman"/>
                <w:sz w:val="28"/>
                <w:szCs w:val="28"/>
                <w:lang w:eastAsia="vi-VN"/>
              </w:rPr>
            </w:pPr>
          </w:p>
          <w:p w:rsidR="00C85DB7" w:rsidRPr="00486B93" w:rsidRDefault="00C85DB7" w:rsidP="00051F78">
            <w:pPr>
              <w:spacing w:after="240"/>
              <w:rPr>
                <w:rFonts w:ascii="Times New Roman" w:hAnsi="Times New Roman"/>
                <w:sz w:val="28"/>
                <w:szCs w:val="28"/>
                <w:lang w:eastAsia="vi-VN"/>
              </w:rPr>
            </w:pPr>
          </w:p>
          <w:p w:rsidR="00C85DB7" w:rsidRPr="00486B93" w:rsidRDefault="00C85DB7" w:rsidP="00051F78">
            <w:pPr>
              <w:spacing w:after="240"/>
              <w:rPr>
                <w:rFonts w:ascii="Times New Roman" w:hAnsi="Times New Roman"/>
                <w:sz w:val="28"/>
                <w:szCs w:val="28"/>
                <w:lang w:eastAsia="vi-VN"/>
              </w:rPr>
            </w:pP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1. Quan sát thí nghiệm của GV.</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2. Cường độ dòng điện</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Dòng điện càng mạnh thì cường độ dòng điện càng lớn.</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Cường độ dòng điện kí hiệu là I</w:t>
            </w:r>
          </w:p>
          <w:p w:rsidR="00C85DB7" w:rsidRPr="00486B93" w:rsidRDefault="00C85DB7" w:rsidP="00051F78">
            <w:pPr>
              <w:ind w:firstLine="172"/>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Đơn vị là ampe, kí hiệu A.</w:t>
            </w:r>
          </w:p>
          <w:p w:rsidR="00C85DB7" w:rsidRPr="00486B93" w:rsidRDefault="00C85DB7" w:rsidP="00051F78">
            <w:pPr>
              <w:ind w:firstLine="172"/>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Để đo dòng điện có cường độ nhỏ, ta dùng miliampe kí hiệu mA.</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1 mA=0,001A.</w:t>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color w:val="000000"/>
                <w:sz w:val="28"/>
                <w:szCs w:val="28"/>
                <w:lang w:eastAsia="vi-VN"/>
              </w:rPr>
              <w:t>1A=1000mA.</w:t>
            </w:r>
          </w:p>
        </w:tc>
      </w:tr>
      <w:tr w:rsidR="00C85DB7" w:rsidRPr="00486B93" w:rsidTr="00051F78">
        <w:tc>
          <w:tcPr>
            <w:tcW w:w="9067" w:type="dxa"/>
            <w:gridSpan w:val="2"/>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rPr>
                <w:rFonts w:ascii="Times New Roman" w:eastAsia="Calibri" w:hAnsi="Times New Roman"/>
                <w:b/>
                <w:color w:val="000000"/>
                <w:sz w:val="28"/>
                <w:szCs w:val="28"/>
                <w:lang w:val="vi-VN"/>
              </w:rPr>
            </w:pPr>
            <w:r w:rsidRPr="00486B93">
              <w:rPr>
                <w:rFonts w:ascii="Times New Roman" w:eastAsia="Calibri" w:hAnsi="Times New Roman"/>
                <w:b/>
                <w:color w:val="000000"/>
                <w:sz w:val="28"/>
                <w:szCs w:val="28"/>
                <w:lang w:val="vi-VN"/>
              </w:rPr>
              <w:lastRenderedPageBreak/>
              <w:t xml:space="preserve">Hoạt động 2.2: </w:t>
            </w:r>
            <w:r w:rsidRPr="00486B93">
              <w:rPr>
                <w:rFonts w:ascii="Times New Roman" w:hAnsi="Times New Roman"/>
                <w:b/>
                <w:bCs/>
                <w:color w:val="000000"/>
                <w:sz w:val="28"/>
                <w:szCs w:val="28"/>
                <w:lang w:val="vi-VN" w:eastAsia="vi-VN"/>
              </w:rPr>
              <w:t>Tìm hiểu về Ampe kế.</w:t>
            </w:r>
          </w:p>
        </w:tc>
      </w:tr>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Chuyển giao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lastRenderedPageBreak/>
              <w:t>- Giáo viên yêu cầu:</w:t>
            </w:r>
            <w:r w:rsidRPr="00486B93">
              <w:rPr>
                <w:rFonts w:ascii="Times New Roman" w:hAnsi="Times New Roman"/>
                <w:b/>
                <w:bCs/>
                <w:color w:val="000000"/>
                <w:sz w:val="28"/>
                <w:szCs w:val="28"/>
                <w:lang w:val="vi-VN" w:eastAsia="vi-VN"/>
              </w:rPr>
              <w:t>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ìm hiểu SGK nhắc lại Ampe kế là dụng cụ dùng để làm gì?</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ìm hiểu về ampe kế để trả lời nội dung câu hỏi C1.</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rong hình 24.2 ampe kế nào dùng kim chỉ thị và ampe kế nào hiện số?</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tiếp nhận: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Thực hiện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Học sinh: </w:t>
            </w:r>
            <w:r w:rsidRPr="00486B93">
              <w:rPr>
                <w:rFonts w:ascii="Times New Roman" w:hAnsi="Times New Roman"/>
                <w:color w:val="000000"/>
                <w:sz w:val="28"/>
                <w:szCs w:val="28"/>
                <w:lang w:val="vi-VN" w:eastAsia="vi-VN"/>
              </w:rPr>
              <w:t>Làm việc theo hướng dẫn của GV, trả lời câu hỏi C1.</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Giáo viên: </w:t>
            </w:r>
            <w:r w:rsidRPr="00486B93">
              <w:rPr>
                <w:rFonts w:ascii="Times New Roman" w:hAnsi="Times New Roman"/>
                <w:color w:val="000000"/>
                <w:sz w:val="28"/>
                <w:szCs w:val="28"/>
                <w:lang w:val="vi-VN" w:eastAsia="vi-VN"/>
              </w:rPr>
              <w:t>treo hình 24.2 cho HS tìm hiểu.</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Dự kiến sản phẩm: (bên bảng Nội dung)</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 xml:space="preserve">*Báo cáo kết quả: </w:t>
            </w:r>
            <w:r w:rsidRPr="00486B93">
              <w:rPr>
                <w:rFonts w:ascii="Times New Roman" w:hAnsi="Times New Roman"/>
                <w:i/>
                <w:iCs/>
                <w:color w:val="000000"/>
                <w:sz w:val="28"/>
                <w:szCs w:val="28"/>
                <w:lang w:val="vi-VN" w:eastAsia="vi-VN"/>
              </w:rPr>
              <w:t>Bên bảng Nội dung.</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Đánh giá kết quả:</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nhận xét, bổ sung, đánh giá.</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nhận xét, đánh giá.</w:t>
            </w:r>
            <w:r w:rsidRPr="00486B93">
              <w:rPr>
                <w:rFonts w:ascii="Times New Roman" w:hAnsi="Times New Roman"/>
                <w:b/>
                <w:bCs/>
                <w:color w:val="000000"/>
                <w:sz w:val="28"/>
                <w:szCs w:val="28"/>
                <w:lang w:val="vi-VN" w:eastAsia="vi-VN"/>
              </w:rPr>
              <w:t> </w:t>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i/>
                <w:iCs/>
                <w:color w:val="000000"/>
                <w:sz w:val="28"/>
                <w:szCs w:val="28"/>
                <w:lang w:eastAsia="vi-VN"/>
              </w:rPr>
              <w:t>-&gt;Giáo viên chốt kiến thức và ghi bảng:</w:t>
            </w:r>
            <w:r w:rsidRPr="00486B93">
              <w:rPr>
                <w:rFonts w:ascii="Times New Roman" w:hAnsi="Times New Roman"/>
                <w:b/>
                <w:bCs/>
                <w:color w:val="000000"/>
                <w:sz w:val="28"/>
                <w:szCs w:val="28"/>
                <w:lang w:eastAsia="vi-VN"/>
              </w:rPr>
              <w:t> </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color w:val="000000"/>
                <w:sz w:val="28"/>
                <w:szCs w:val="28"/>
                <w:lang w:eastAsia="vi-VN"/>
              </w:rPr>
              <w:lastRenderedPageBreak/>
              <w:t>II. Ampe kế</w:t>
            </w:r>
            <w:r w:rsidRPr="00486B93">
              <w:rPr>
                <w:rFonts w:ascii="Times New Roman" w:hAnsi="Times New Roman"/>
                <w:color w:val="000000"/>
                <w:sz w:val="28"/>
                <w:szCs w:val="28"/>
                <w:lang w:eastAsia="vi-VN"/>
              </w:rPr>
              <w:t>.</w:t>
            </w:r>
          </w:p>
          <w:p w:rsidR="00C85DB7" w:rsidRPr="00486B93" w:rsidRDefault="00C85DB7" w:rsidP="00051F78">
            <w:pPr>
              <w:spacing w:after="240"/>
              <w:rPr>
                <w:rFonts w:ascii="Times New Roman" w:hAnsi="Times New Roman"/>
                <w:sz w:val="28"/>
                <w:szCs w:val="28"/>
                <w:lang w:eastAsia="vi-VN"/>
              </w:rPr>
            </w:pPr>
            <w:r w:rsidRPr="00486B93">
              <w:rPr>
                <w:rFonts w:ascii="Times New Roman" w:hAnsi="Times New Roman"/>
                <w:sz w:val="28"/>
                <w:szCs w:val="28"/>
                <w:lang w:eastAsia="vi-VN"/>
              </w:rPr>
              <w:br/>
            </w:r>
            <w:r w:rsidRPr="00486B93">
              <w:rPr>
                <w:rFonts w:ascii="Times New Roman" w:hAnsi="Times New Roman"/>
                <w:sz w:val="28"/>
                <w:szCs w:val="28"/>
                <w:lang w:eastAsia="vi-VN"/>
              </w:rPr>
              <w:lastRenderedPageBreak/>
              <w:br/>
            </w:r>
            <w:r w:rsidRPr="00486B93">
              <w:rPr>
                <w:rFonts w:ascii="Times New Roman" w:hAnsi="Times New Roman"/>
                <w:sz w:val="28"/>
                <w:szCs w:val="28"/>
                <w:lang w:eastAsia="vi-VN"/>
              </w:rPr>
              <w:br/>
            </w:r>
            <w:r w:rsidRPr="00486B93">
              <w:rPr>
                <w:rFonts w:ascii="Times New Roman" w:hAnsi="Times New Roman"/>
                <w:sz w:val="28"/>
                <w:szCs w:val="28"/>
                <w:lang w:eastAsia="vi-VN"/>
              </w:rPr>
              <w:br/>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Ampe kế là dụng cụ dùng đo cường độ dòng điện.</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Điền vào bảng 1.</w:t>
            </w:r>
          </w:p>
          <w:tbl>
            <w:tblPr>
              <w:tblW w:w="0" w:type="auto"/>
              <w:tblCellMar>
                <w:top w:w="15" w:type="dxa"/>
                <w:left w:w="15" w:type="dxa"/>
                <w:bottom w:w="15" w:type="dxa"/>
                <w:right w:w="15" w:type="dxa"/>
              </w:tblCellMar>
              <w:tblLook w:val="04A0" w:firstRow="1" w:lastRow="0" w:firstColumn="1" w:lastColumn="0" w:noHBand="0" w:noVBand="1"/>
            </w:tblPr>
            <w:tblGrid>
              <w:gridCol w:w="968"/>
              <w:gridCol w:w="1056"/>
              <w:gridCol w:w="1010"/>
            </w:tblGrid>
            <w:tr w:rsidR="00C85DB7" w:rsidRPr="00486B93" w:rsidTr="00051F7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Ampe kế</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GH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ĐCNN</w:t>
                  </w:r>
                </w:p>
              </w:tc>
            </w:tr>
            <w:tr w:rsidR="00C85DB7" w:rsidRPr="00486B93" w:rsidTr="00051F7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Hình 24.2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100m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10mA</w:t>
                  </w:r>
                </w:p>
              </w:tc>
            </w:tr>
            <w:tr w:rsidR="00C85DB7" w:rsidRPr="00486B93" w:rsidTr="00051F7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Hình 24.2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6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0,5A</w:t>
                  </w:r>
                </w:p>
              </w:tc>
            </w:tr>
          </w:tbl>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Ampe kế hình 24.2a và 24.2b dùng kim chỉ thị, hình 24.2c hiện số.</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Các chốt dây của ampe kế ghi dấu “+” chốt dương và dấu “-“ chốt âm.</w:t>
            </w:r>
          </w:p>
          <w:p w:rsidR="00C85DB7" w:rsidRPr="00486B93" w:rsidRDefault="00C85DB7" w:rsidP="00051F78">
            <w:pPr>
              <w:spacing w:before="120" w:after="120"/>
              <w:rPr>
                <w:rFonts w:ascii="Times New Roman" w:eastAsia="Calibri" w:hAnsi="Times New Roman"/>
                <w:b/>
                <w:color w:val="000000"/>
                <w:sz w:val="28"/>
                <w:szCs w:val="28"/>
              </w:rPr>
            </w:pPr>
          </w:p>
        </w:tc>
      </w:tr>
      <w:tr w:rsidR="00C85DB7" w:rsidRPr="00486B93" w:rsidTr="00051F78">
        <w:tc>
          <w:tcPr>
            <w:tcW w:w="9067" w:type="dxa"/>
            <w:gridSpan w:val="2"/>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rPr>
                <w:rFonts w:ascii="Times New Roman" w:eastAsia="Calibri" w:hAnsi="Times New Roman"/>
                <w:b/>
                <w:color w:val="000000"/>
                <w:sz w:val="28"/>
                <w:szCs w:val="28"/>
                <w:lang w:val="vi-VN"/>
              </w:rPr>
            </w:pPr>
            <w:r w:rsidRPr="00486B93">
              <w:rPr>
                <w:rFonts w:ascii="Times New Roman" w:eastAsia="Calibri" w:hAnsi="Times New Roman"/>
                <w:b/>
                <w:color w:val="000000"/>
                <w:sz w:val="28"/>
                <w:szCs w:val="28"/>
                <w:lang w:val="vi-VN"/>
              </w:rPr>
              <w:lastRenderedPageBreak/>
              <w:t xml:space="preserve">Hoạt động 2.3: </w:t>
            </w:r>
            <w:r w:rsidRPr="00486B93">
              <w:rPr>
                <w:rFonts w:ascii="Times New Roman" w:hAnsi="Times New Roman"/>
                <w:b/>
                <w:bCs/>
                <w:color w:val="000000"/>
                <w:sz w:val="28"/>
                <w:szCs w:val="28"/>
                <w:lang w:val="vi-VN" w:eastAsia="vi-VN"/>
              </w:rPr>
              <w:t>Đo cường độ dòng điện</w:t>
            </w:r>
          </w:p>
        </w:tc>
      </w:tr>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Chuyển giao nhiệm vụ:</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yêu cầu:</w:t>
            </w:r>
            <w:r w:rsidRPr="00486B93">
              <w:rPr>
                <w:rFonts w:ascii="Times New Roman" w:hAnsi="Times New Roman"/>
                <w:b/>
                <w:bCs/>
                <w:color w:val="000000"/>
                <w:sz w:val="28"/>
                <w:szCs w:val="28"/>
                <w:lang w:eastAsia="vi-VN"/>
              </w:rPr>
              <w:t>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Vẽ sơ đồ mạch điện như hình 24.3.</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Hoạt động nhóm nêu cách mắc mạch điện như hình 24.3.</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Quan sát TN, đọc và trả lời nội dung câu hỏi C2.</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ọc sinh tiếp nhận: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Thực hiện nhiệm vụ:</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 Học sinh: </w:t>
            </w:r>
            <w:r w:rsidRPr="00486B93">
              <w:rPr>
                <w:rFonts w:ascii="Times New Roman" w:hAnsi="Times New Roman"/>
                <w:color w:val="000000"/>
                <w:sz w:val="28"/>
                <w:szCs w:val="28"/>
                <w:lang w:eastAsia="vi-VN"/>
              </w:rPr>
              <w:t>Làm việc theo hướng dẫn của GV.</w:t>
            </w:r>
          </w:p>
          <w:p w:rsidR="00C85DB7" w:rsidRPr="00486B93" w:rsidRDefault="00C85DB7" w:rsidP="00051F78">
            <w:pPr>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 Giáo viên: </w:t>
            </w:r>
            <w:r w:rsidRPr="00486B93">
              <w:rPr>
                <w:rFonts w:ascii="Times New Roman" w:hAnsi="Times New Roman"/>
                <w:color w:val="000000"/>
                <w:sz w:val="28"/>
                <w:szCs w:val="28"/>
                <w:lang w:eastAsia="vi-VN"/>
              </w:rPr>
              <w:t>Mắc mạch điện hình 24.3/SGK.</w:t>
            </w:r>
          </w:p>
          <w:p w:rsidR="00C85DB7" w:rsidRPr="00486B93" w:rsidRDefault="00C85DB7" w:rsidP="00051F78">
            <w:pPr>
              <w:rPr>
                <w:rFonts w:ascii="Times New Roman" w:hAnsi="Times New Roman"/>
                <w:sz w:val="28"/>
                <w:szCs w:val="28"/>
                <w:lang w:eastAsia="vi-VN"/>
              </w:rPr>
            </w:pPr>
            <w:r w:rsidRPr="00486B93">
              <w:rPr>
                <w:rFonts w:ascii="Times New Roman" w:hAnsi="Times New Roman"/>
                <w:color w:val="000000"/>
                <w:sz w:val="28"/>
                <w:szCs w:val="28"/>
                <w:lang w:eastAsia="vi-VN"/>
              </w:rPr>
              <w:t>+ Quan sát TN để trả lời C2.</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lastRenderedPageBreak/>
              <w:t>- Dự kiến sản phẩm: (bảng Nội dung)</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 xml:space="preserve">*Báo cáo kết quả: </w:t>
            </w:r>
            <w:r w:rsidRPr="00486B93">
              <w:rPr>
                <w:rFonts w:ascii="Times New Roman" w:hAnsi="Times New Roman"/>
                <w:color w:val="000000"/>
                <w:sz w:val="28"/>
                <w:szCs w:val="28"/>
                <w:lang w:eastAsia="vi-VN"/>
              </w:rPr>
              <w:t>C2. Lớn – sáng.  Nhỏ – tối</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Đánh giá kết quả:</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ọc sinh nhận xét, bổ sung, đánh giá.</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nhận xét, đánh giá.</w:t>
            </w:r>
            <w:r w:rsidRPr="00486B93">
              <w:rPr>
                <w:rFonts w:ascii="Times New Roman" w:hAnsi="Times New Roman"/>
                <w:b/>
                <w:bCs/>
                <w:color w:val="000000"/>
                <w:sz w:val="28"/>
                <w:szCs w:val="28"/>
                <w:lang w:eastAsia="vi-VN"/>
              </w:rPr>
              <w:t> </w:t>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i/>
                <w:iCs/>
                <w:color w:val="000000"/>
                <w:sz w:val="28"/>
                <w:szCs w:val="28"/>
                <w:lang w:eastAsia="vi-VN"/>
              </w:rPr>
              <w:t>-&gt;Giáo viên chốt kiến thức và ghi bảng:</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color w:val="000000"/>
                <w:sz w:val="28"/>
                <w:szCs w:val="28"/>
                <w:lang w:eastAsia="vi-VN"/>
              </w:rPr>
              <w:lastRenderedPageBreak/>
              <w:t>III. Đo cường độ dòng điện</w:t>
            </w:r>
          </w:p>
          <w:p w:rsidR="00C85DB7" w:rsidRPr="00486B93" w:rsidRDefault="00C85DB7" w:rsidP="00051F78">
            <w:pPr>
              <w:spacing w:after="240"/>
              <w:rPr>
                <w:rFonts w:ascii="Times New Roman" w:hAnsi="Times New Roman"/>
                <w:sz w:val="28"/>
                <w:szCs w:val="28"/>
                <w:lang w:eastAsia="vi-VN"/>
              </w:rPr>
            </w:pP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noProof/>
                <w:color w:val="000000"/>
                <w:sz w:val="28"/>
                <w:szCs w:val="28"/>
                <w:bdr w:val="none" w:sz="0" w:space="0" w:color="auto" w:frame="1"/>
              </w:rPr>
              <w:lastRenderedPageBreak/>
              <w:drawing>
                <wp:inline distT="0" distB="0" distL="0" distR="0" wp14:anchorId="6E4C70E2" wp14:editId="059379DA">
                  <wp:extent cx="1806855" cy="735400"/>
                  <wp:effectExtent l="19050" t="19050" r="22225" b="26670"/>
                  <wp:docPr id="28" name="Picture 28" descr="https://lh3.googleusercontent.com/r4LvxvWEZmPMHpZQ3kHQ3iPKDo1ErFF1JPKujhVQiUPI30Z8OyzJtxR2R89cYq7zU5Ax5Fz7DYy8RJ4hX8_ahS5Z3Z1S26NQ6OQDdawPUfcjDI743Br9SjEAUKbIXR9hoYS_z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3.googleusercontent.com/r4LvxvWEZmPMHpZQ3kHQ3iPKDo1ErFF1JPKujhVQiUPI30Z8OyzJtxR2R89cYq7zU5Ax5Fz7DYy8RJ4hX8_ahS5Z3Z1S26NQ6OQDdawPUfcjDI743Br9SjEAUKbIXR9hoYS_zR0"/>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1822286" cy="741680"/>
                          </a:xfrm>
                          <a:prstGeom prst="rect">
                            <a:avLst/>
                          </a:prstGeom>
                          <a:noFill/>
                          <a:ln>
                            <a:solidFill>
                              <a:schemeClr val="accent1"/>
                            </a:solidFill>
                          </a:ln>
                        </pic:spPr>
                      </pic:pic>
                    </a:graphicData>
                  </a:graphic>
                </wp:inline>
              </w:drawing>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sz w:val="28"/>
                <w:szCs w:val="28"/>
                <w:lang w:eastAsia="vi-VN"/>
              </w:rPr>
              <w:br/>
            </w:r>
            <w:r w:rsidRPr="00486B93">
              <w:rPr>
                <w:rFonts w:ascii="Times New Roman" w:hAnsi="Times New Roman"/>
                <w:sz w:val="28"/>
                <w:szCs w:val="28"/>
                <w:lang w:eastAsia="vi-VN"/>
              </w:rPr>
              <w:br/>
            </w:r>
          </w:p>
        </w:tc>
      </w:tr>
    </w:tbl>
    <w:p w:rsidR="00C85DB7" w:rsidRPr="00486B93" w:rsidRDefault="00C85DB7" w:rsidP="00C85DB7">
      <w:pPr>
        <w:spacing w:before="120" w:after="120"/>
        <w:ind w:firstLine="567"/>
        <w:rPr>
          <w:rFonts w:ascii="Times New Roman" w:hAnsi="Times New Roman"/>
          <w:b/>
          <w:bCs/>
          <w:color w:val="000000"/>
          <w:sz w:val="28"/>
          <w:szCs w:val="28"/>
          <w:shd w:val="clear" w:color="auto" w:fill="FFFFFF"/>
          <w:lang w:val="vi-VN"/>
        </w:rPr>
      </w:pPr>
      <w:r w:rsidRPr="00486B93">
        <w:rPr>
          <w:rFonts w:ascii="Times New Roman" w:hAnsi="Times New Roman"/>
          <w:b/>
          <w:bCs/>
          <w:color w:val="000000"/>
          <w:sz w:val="28"/>
          <w:szCs w:val="28"/>
          <w:shd w:val="clear" w:color="auto" w:fill="FFFFFF"/>
          <w:lang w:val="vi-VN"/>
        </w:rPr>
        <w:lastRenderedPageBreak/>
        <w:t xml:space="preserve">3. HOẠT ĐỘNG </w:t>
      </w:r>
      <w:r>
        <w:rPr>
          <w:rFonts w:ascii="Times New Roman" w:hAnsi="Times New Roman"/>
          <w:b/>
          <w:bCs/>
          <w:color w:val="000000"/>
          <w:sz w:val="28"/>
          <w:szCs w:val="28"/>
          <w:shd w:val="clear" w:color="auto" w:fill="FFFFFF"/>
        </w:rPr>
        <w:t xml:space="preserve">3: </w:t>
      </w:r>
      <w:r w:rsidRPr="00486B93">
        <w:rPr>
          <w:rFonts w:ascii="Times New Roman" w:hAnsi="Times New Roman"/>
          <w:b/>
          <w:bCs/>
          <w:color w:val="000000"/>
          <w:sz w:val="28"/>
          <w:szCs w:val="28"/>
          <w:shd w:val="clear" w:color="auto" w:fill="FFFFFF"/>
          <w:lang w:val="vi-VN"/>
        </w:rPr>
        <w:t xml:space="preserve">LUYỆN TẬP </w:t>
      </w:r>
    </w:p>
    <w:p w:rsidR="00C85DB7" w:rsidRPr="00486B93" w:rsidRDefault="00C85DB7" w:rsidP="00C85DB7">
      <w:pPr>
        <w:ind w:firstLine="567"/>
        <w:jc w:val="both"/>
        <w:rPr>
          <w:rFonts w:ascii="Times New Roman" w:hAnsi="Times New Roman"/>
          <w:b/>
          <w:bCs/>
          <w:color w:val="000000"/>
          <w:sz w:val="28"/>
          <w:szCs w:val="28"/>
          <w:lang w:eastAsia="vi-VN"/>
        </w:rPr>
      </w:pPr>
      <w:r w:rsidRPr="00486B93">
        <w:rPr>
          <w:rFonts w:ascii="Times New Roman" w:hAnsi="Times New Roman"/>
          <w:b/>
          <w:bCs/>
          <w:color w:val="000000"/>
          <w:sz w:val="28"/>
          <w:szCs w:val="28"/>
          <w:lang w:val="vi-VN" w:eastAsia="vi-VN"/>
        </w:rPr>
        <w:t xml:space="preserve">a. Mục tiêu: </w:t>
      </w:r>
    </w:p>
    <w:p w:rsidR="00C85DB7" w:rsidRPr="00486B93" w:rsidRDefault="00C85DB7" w:rsidP="00C85DB7">
      <w:pPr>
        <w:ind w:firstLine="567"/>
        <w:jc w:val="both"/>
        <w:rPr>
          <w:rFonts w:ascii="Times New Roman" w:hAnsi="Times New Roman"/>
          <w:sz w:val="28"/>
          <w:szCs w:val="28"/>
          <w:lang w:val="vi-VN" w:eastAsia="vi-VN"/>
        </w:rPr>
      </w:pPr>
      <w:r w:rsidRPr="00486B93">
        <w:rPr>
          <w:rFonts w:ascii="Times New Roman" w:hAnsi="Times New Roman"/>
          <w:b/>
          <w:bCs/>
          <w:color w:val="000000"/>
          <w:sz w:val="28"/>
          <w:szCs w:val="28"/>
          <w:lang w:eastAsia="vi-VN"/>
        </w:rPr>
        <w:t xml:space="preserve">- </w:t>
      </w:r>
      <w:r w:rsidRPr="00486B93">
        <w:rPr>
          <w:rFonts w:ascii="Times New Roman" w:hAnsi="Times New Roman"/>
          <w:color w:val="000000"/>
          <w:sz w:val="28"/>
          <w:szCs w:val="28"/>
          <w:lang w:val="vi-VN" w:eastAsia="vi-VN"/>
        </w:rPr>
        <w:t>Hệ thống hóa KT và làm một số BT.</w:t>
      </w:r>
    </w:p>
    <w:p w:rsidR="00C85DB7" w:rsidRPr="00486B93" w:rsidRDefault="00C85DB7" w:rsidP="00C85DB7">
      <w:pPr>
        <w:ind w:firstLine="567"/>
        <w:jc w:val="both"/>
        <w:rPr>
          <w:rFonts w:ascii="Times New Roman" w:hAnsi="Times New Roman"/>
          <w:sz w:val="28"/>
          <w:szCs w:val="28"/>
          <w:lang w:val="fr-FR" w:eastAsia="vi-VN"/>
        </w:rPr>
      </w:pPr>
      <w:r w:rsidRPr="00486B93">
        <w:rPr>
          <w:rFonts w:ascii="Times New Roman" w:hAnsi="Times New Roman"/>
          <w:color w:val="000000"/>
          <w:sz w:val="28"/>
          <w:szCs w:val="28"/>
          <w:lang w:val="vi-VN" w:eastAsia="vi-VN"/>
        </w:rPr>
        <w:t xml:space="preserve">- HS nhận ra được đơn vị và kí hiệu về cường độ dòng điện. </w:t>
      </w:r>
      <w:r w:rsidRPr="00486B93">
        <w:rPr>
          <w:rFonts w:ascii="Times New Roman" w:hAnsi="Times New Roman"/>
          <w:color w:val="000000"/>
          <w:sz w:val="28"/>
          <w:szCs w:val="28"/>
          <w:lang w:val="fr-FR" w:eastAsia="vi-VN"/>
        </w:rPr>
        <w:t>Ampe kế là gì?</w:t>
      </w:r>
    </w:p>
    <w:p w:rsidR="00C85DB7" w:rsidRPr="00486B93" w:rsidRDefault="00C85DB7" w:rsidP="00C85DB7">
      <w:pPr>
        <w:ind w:firstLine="567"/>
        <w:jc w:val="both"/>
        <w:rPr>
          <w:rFonts w:ascii="Times New Roman" w:hAnsi="Times New Roman"/>
          <w:sz w:val="28"/>
          <w:szCs w:val="28"/>
          <w:lang w:val="fr-FR" w:eastAsia="vi-VN"/>
        </w:rPr>
      </w:pPr>
      <w:r w:rsidRPr="00486B93">
        <w:rPr>
          <w:rFonts w:ascii="Times New Roman" w:hAnsi="Times New Roman"/>
          <w:b/>
          <w:bCs/>
          <w:color w:val="000000"/>
          <w:sz w:val="28"/>
          <w:szCs w:val="28"/>
          <w:lang w:val="fr-FR" w:eastAsia="vi-VN"/>
        </w:rPr>
        <w:t>b. Nội dung:</w:t>
      </w:r>
    </w:p>
    <w:p w:rsidR="00C85DB7" w:rsidRPr="00486B93" w:rsidRDefault="00C85DB7" w:rsidP="00C85DB7">
      <w:pPr>
        <w:ind w:firstLine="567"/>
        <w:jc w:val="both"/>
        <w:rPr>
          <w:rFonts w:ascii="Times New Roman" w:hAnsi="Times New Roman"/>
          <w:sz w:val="28"/>
          <w:szCs w:val="28"/>
          <w:lang w:val="fr-FR" w:eastAsia="vi-VN"/>
        </w:rPr>
      </w:pPr>
      <w:r w:rsidRPr="00486B93">
        <w:rPr>
          <w:rFonts w:ascii="Times New Roman" w:hAnsi="Times New Roman"/>
          <w:i/>
          <w:iCs/>
          <w:color w:val="000000"/>
          <w:sz w:val="28"/>
          <w:szCs w:val="28"/>
          <w:lang w:val="fr-FR" w:eastAsia="vi-VN"/>
        </w:rPr>
        <w:t>- Hoạt động cá nhân, cặp đôi</w:t>
      </w:r>
      <w:r w:rsidRPr="00486B93">
        <w:rPr>
          <w:rFonts w:ascii="Times New Roman" w:hAnsi="Times New Roman"/>
          <w:color w:val="000000"/>
          <w:sz w:val="28"/>
          <w:szCs w:val="28"/>
          <w:lang w:val="fr-FR" w:eastAsia="vi-VN"/>
        </w:rPr>
        <w:t>: Nêu và giải quyết vấn đề C3, C4, C5/SGK.</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oạt động chung cả lớp.</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c. Sản phẩm:</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Phiếu học tập cá nhân: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Trả lời C3,C4,C5/SGK và các yêu cầu của GV.</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Phiếu học tập của nhóm: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d. Tổ chức thực hiện:</w:t>
      </w:r>
    </w:p>
    <w:tbl>
      <w:tblPr>
        <w:tblW w:w="9068" w:type="dxa"/>
        <w:tblLook w:val="04A0" w:firstRow="1" w:lastRow="0" w:firstColumn="1" w:lastColumn="0" w:noHBand="0" w:noVBand="1"/>
      </w:tblPr>
      <w:tblGrid>
        <w:gridCol w:w="5949"/>
        <w:gridCol w:w="3119"/>
      </w:tblGrid>
      <w:tr w:rsidR="00C85DB7" w:rsidRPr="00486B93" w:rsidTr="00051F78">
        <w:tc>
          <w:tcPr>
            <w:tcW w:w="5949"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Hoạt động của giáo viên và học sinh</w:t>
            </w:r>
          </w:p>
        </w:tc>
        <w:tc>
          <w:tcPr>
            <w:tcW w:w="3119"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Nội dung</w:t>
            </w:r>
          </w:p>
        </w:tc>
      </w:tr>
      <w:tr w:rsidR="00C85DB7" w:rsidRPr="00486B93" w:rsidTr="00051F78">
        <w:tc>
          <w:tcPr>
            <w:tcW w:w="5949"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both"/>
              <w:rPr>
                <w:rFonts w:ascii="Times New Roman" w:eastAsia="Calibri" w:hAnsi="Times New Roman"/>
                <w:b/>
                <w:bCs/>
                <w:i/>
                <w:iCs/>
                <w:color w:val="000000"/>
                <w:sz w:val="28"/>
                <w:szCs w:val="28"/>
                <w:lang w:val="vi-VN"/>
              </w:rPr>
            </w:pPr>
            <w:r w:rsidRPr="00486B93">
              <w:rPr>
                <w:rFonts w:ascii="Times New Roman" w:eastAsia="Calibri" w:hAnsi="Times New Roman"/>
                <w:b/>
                <w:bCs/>
                <w:i/>
                <w:iCs/>
                <w:color w:val="000000"/>
                <w:sz w:val="28"/>
                <w:szCs w:val="28"/>
                <w:lang w:val="vi-VN"/>
              </w:rPr>
              <w:t>*Chuyển giao nhiệm vụ học tậ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 nêu:</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GV gọi 2 HS đọc ghi nhớ.</w:t>
            </w:r>
          </w:p>
          <w:p w:rsidR="00C85DB7" w:rsidRPr="00486B93" w:rsidRDefault="00C85DB7" w:rsidP="00051F78">
            <w:pPr>
              <w:ind w:firstLine="180"/>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Đơn vị và kí hiệu về cường độ dòng điện là gì?</w:t>
            </w:r>
          </w:p>
          <w:p w:rsidR="00C85DB7" w:rsidRPr="00486B93" w:rsidRDefault="00C85DB7" w:rsidP="00051F78">
            <w:pPr>
              <w:ind w:firstLine="180"/>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Ampe kế là gì?</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Cho HS lên bảng thực hiện theo yêu cầu C3, C4,C5.</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Học sinh tiếp nhận: </w:t>
            </w:r>
            <w:r w:rsidRPr="00486B93">
              <w:rPr>
                <w:rFonts w:ascii="Times New Roman" w:hAnsi="Times New Roman"/>
                <w:color w:val="000000"/>
                <w:sz w:val="28"/>
                <w:szCs w:val="28"/>
                <w:lang w:val="vi-VN" w:eastAsia="vi-VN"/>
              </w:rPr>
              <w:t>Nghiên cứu nội dung bài học để trả lời.</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Thực hiện nhiệm vụ học tập</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Học sinh: </w:t>
            </w:r>
            <w:r w:rsidRPr="00486B93">
              <w:rPr>
                <w:rFonts w:ascii="Times New Roman" w:hAnsi="Times New Roman"/>
                <w:color w:val="000000"/>
                <w:sz w:val="28"/>
                <w:szCs w:val="28"/>
                <w:lang w:val="de-DE" w:eastAsia="vi-VN"/>
              </w:rPr>
              <w:t>Thảo luận cặp đôi</w:t>
            </w:r>
            <w:r w:rsidRPr="00486B93">
              <w:rPr>
                <w:rFonts w:ascii="Times New Roman" w:hAnsi="Times New Roman"/>
                <w:i/>
                <w:iCs/>
                <w:color w:val="000000"/>
                <w:sz w:val="28"/>
                <w:szCs w:val="28"/>
                <w:lang w:val="de-DE" w:eastAsia="vi-VN"/>
              </w:rPr>
              <w:t xml:space="preserve"> </w:t>
            </w:r>
            <w:r w:rsidRPr="00486B93">
              <w:rPr>
                <w:rFonts w:ascii="Times New Roman" w:hAnsi="Times New Roman"/>
                <w:color w:val="000000"/>
                <w:sz w:val="28"/>
                <w:szCs w:val="28"/>
                <w:lang w:val="de-DE" w:eastAsia="vi-VN"/>
              </w:rPr>
              <w:t xml:space="preserve">Nghiên cứu C3, C4, </w:t>
            </w:r>
            <w:r w:rsidRPr="00486B93">
              <w:rPr>
                <w:rFonts w:ascii="Times New Roman" w:hAnsi="Times New Roman"/>
                <w:color w:val="000000"/>
                <w:sz w:val="28"/>
                <w:szCs w:val="28"/>
                <w:lang w:val="de-DE" w:eastAsia="vi-VN"/>
              </w:rPr>
              <w:lastRenderedPageBreak/>
              <w:t>C5 và ND bài học để trả lời.</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Giáo viên: </w:t>
            </w:r>
            <w:r w:rsidRPr="00486B93">
              <w:rPr>
                <w:rFonts w:ascii="Times New Roman" w:hAnsi="Times New Roman"/>
                <w:color w:val="000000"/>
                <w:sz w:val="28"/>
                <w:szCs w:val="28"/>
                <w:lang w:val="de-DE" w:eastAsia="vi-VN"/>
              </w:rPr>
              <w:t>Điều khiển lớp thảo luận theo cặp đôi.</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Dự kiến sản phẩm: (bảng Nội dung)</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Báo cáo kết quả và thảo luận</w:t>
            </w:r>
          </w:p>
          <w:p w:rsidR="00C85DB7" w:rsidRPr="00486B93" w:rsidRDefault="00C85DB7" w:rsidP="00051F78">
            <w:pPr>
              <w:spacing w:before="120" w:after="120"/>
              <w:jc w:val="both"/>
              <w:rPr>
                <w:rFonts w:ascii="Times New Roman" w:hAnsi="Times New Roman"/>
                <w:color w:val="000000"/>
                <w:sz w:val="28"/>
                <w:szCs w:val="28"/>
                <w:lang w:val="de-DE" w:eastAsia="vi-VN"/>
              </w:rPr>
            </w:pPr>
            <w:r w:rsidRPr="00486B93">
              <w:rPr>
                <w:rFonts w:ascii="Times New Roman" w:hAnsi="Times New Roman"/>
                <w:color w:val="000000"/>
                <w:sz w:val="28"/>
                <w:szCs w:val="28"/>
                <w:lang w:val="de-DE" w:eastAsia="vi-VN"/>
              </w:rPr>
              <w:t>C3,C4,C5.</w:t>
            </w:r>
          </w:p>
          <w:p w:rsidR="00C85DB7" w:rsidRPr="00486B93" w:rsidRDefault="00C85DB7" w:rsidP="00051F78">
            <w:pPr>
              <w:spacing w:before="120" w:after="120"/>
              <w:jc w:val="both"/>
              <w:rPr>
                <w:rFonts w:ascii="Times New Roman" w:hAnsi="Times New Roman"/>
                <w:b/>
                <w:i/>
                <w:iCs/>
                <w:sz w:val="28"/>
                <w:szCs w:val="28"/>
                <w:lang w:val="de-DE"/>
              </w:rPr>
            </w:pPr>
            <w:r w:rsidRPr="00486B93">
              <w:rPr>
                <w:rFonts w:ascii="Times New Roman" w:hAnsi="Times New Roman"/>
                <w:b/>
                <w:i/>
                <w:iCs/>
                <w:sz w:val="28"/>
                <w:szCs w:val="28"/>
                <w:lang w:val="de-DE"/>
              </w:rPr>
              <w:t>*Đánh giá kết quả thực hiện nhiệm vụ</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Học sinh nhận xét, bổ sung, đánh giá.</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Giáo viên nhận xét, đánh giá.</w:t>
            </w:r>
          </w:p>
          <w:p w:rsidR="00C85DB7" w:rsidRPr="00486B93" w:rsidRDefault="00C85DB7" w:rsidP="00051F78">
            <w:pPr>
              <w:spacing w:before="120" w:after="120"/>
              <w:rPr>
                <w:rFonts w:ascii="Times New Roman" w:eastAsia="Calibri" w:hAnsi="Times New Roman"/>
                <w:b/>
                <w:i/>
                <w:color w:val="000000"/>
                <w:sz w:val="28"/>
                <w:szCs w:val="28"/>
                <w:lang w:val="de-DE"/>
              </w:rPr>
            </w:pPr>
            <w:r w:rsidRPr="00486B93">
              <w:rPr>
                <w:rFonts w:ascii="Times New Roman" w:hAnsi="Times New Roman"/>
                <w:i/>
                <w:iCs/>
                <w:color w:val="000000"/>
                <w:sz w:val="28"/>
                <w:szCs w:val="28"/>
                <w:lang w:eastAsia="vi-VN"/>
              </w:rPr>
              <w:t>-&gt;Giáo viên chốt kiến thức và ghi bảng: </w:t>
            </w:r>
          </w:p>
        </w:tc>
        <w:tc>
          <w:tcPr>
            <w:tcW w:w="3119" w:type="dxa"/>
            <w:tcBorders>
              <w:top w:val="single" w:sz="4" w:space="0" w:color="auto"/>
              <w:left w:val="single" w:sz="4" w:space="0" w:color="auto"/>
              <w:bottom w:val="single" w:sz="4" w:space="0" w:color="auto"/>
              <w:right w:val="single" w:sz="4" w:space="0" w:color="auto"/>
            </w:tcBorders>
          </w:tcPr>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lastRenderedPageBreak/>
              <w:t>IV. Vận dụng:</w:t>
            </w:r>
          </w:p>
          <w:p w:rsidR="00C85DB7" w:rsidRPr="00486B93" w:rsidRDefault="00C85DB7" w:rsidP="00051F78">
            <w:pPr>
              <w:spacing w:after="240"/>
              <w:rPr>
                <w:rFonts w:ascii="Times New Roman" w:hAnsi="Times New Roman"/>
                <w:sz w:val="28"/>
                <w:szCs w:val="28"/>
                <w:lang w:val="de-DE" w:eastAsia="vi-VN"/>
              </w:rPr>
            </w:pP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lastRenderedPageBreak/>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b/>
                <w:bCs/>
                <w:i/>
                <w:iCs/>
                <w:color w:val="000000"/>
                <w:sz w:val="28"/>
                <w:szCs w:val="28"/>
                <w:lang w:val="de-DE" w:eastAsia="vi-VN"/>
              </w:rPr>
              <w:t>*Ghi nhớ/SGK.</w:t>
            </w:r>
          </w:p>
          <w:p w:rsidR="00C85DB7" w:rsidRPr="00486B93" w:rsidRDefault="00C85DB7" w:rsidP="00051F78">
            <w:pPr>
              <w:spacing w:after="240"/>
              <w:rPr>
                <w:rFonts w:ascii="Times New Roman" w:hAnsi="Times New Roman"/>
                <w:sz w:val="28"/>
                <w:szCs w:val="28"/>
                <w:lang w:val="de-DE" w:eastAsia="vi-VN"/>
              </w:rPr>
            </w:pPr>
            <w:r w:rsidRPr="00486B93">
              <w:rPr>
                <w:rFonts w:ascii="Times New Roman" w:hAnsi="Times New Roman"/>
                <w:sz w:val="28"/>
                <w:szCs w:val="28"/>
                <w:lang w:val="de-DE" w:eastAsia="vi-VN"/>
              </w:rPr>
              <w:br/>
            </w:r>
          </w:p>
          <w:p w:rsidR="00C85DB7" w:rsidRPr="00486B93" w:rsidRDefault="00C85DB7" w:rsidP="00051F78">
            <w:pPr>
              <w:ind w:firstLine="172"/>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C3: a. 0,175A=175mA</w:t>
            </w:r>
          </w:p>
          <w:p w:rsidR="00C85DB7" w:rsidRPr="00486B93" w:rsidRDefault="00C85DB7" w:rsidP="00051F78">
            <w:pPr>
              <w:ind w:firstLine="687"/>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b. 0,38A= 380mA</w:t>
            </w:r>
          </w:p>
          <w:p w:rsidR="00C85DB7" w:rsidRPr="00486B93" w:rsidRDefault="00C85DB7" w:rsidP="00051F78">
            <w:pPr>
              <w:spacing w:before="120" w:after="120"/>
              <w:jc w:val="center"/>
              <w:rPr>
                <w:rFonts w:ascii="Times New Roman" w:eastAsia="Calibri" w:hAnsi="Times New Roman"/>
                <w:b/>
                <w:color w:val="000000"/>
                <w:sz w:val="28"/>
                <w:szCs w:val="28"/>
                <w:lang w:val="de-DE"/>
              </w:rPr>
            </w:pPr>
          </w:p>
        </w:tc>
      </w:tr>
    </w:tbl>
    <w:p w:rsidR="00C85DB7" w:rsidRPr="00486B93" w:rsidRDefault="00C85DB7" w:rsidP="00C85DB7">
      <w:pPr>
        <w:spacing w:before="120" w:after="120"/>
        <w:ind w:firstLine="567"/>
        <w:jc w:val="both"/>
        <w:rPr>
          <w:rFonts w:ascii="Times New Roman" w:hAnsi="Times New Roman"/>
          <w:b/>
          <w:bCs/>
          <w:color w:val="000000"/>
          <w:sz w:val="28"/>
          <w:szCs w:val="28"/>
          <w:shd w:val="clear" w:color="auto" w:fill="FFFFFF"/>
          <w:lang w:val="de-DE"/>
        </w:rPr>
      </w:pPr>
      <w:r w:rsidRPr="00486B93">
        <w:rPr>
          <w:rFonts w:ascii="Times New Roman" w:hAnsi="Times New Roman"/>
          <w:b/>
          <w:bCs/>
          <w:color w:val="000000"/>
          <w:sz w:val="28"/>
          <w:szCs w:val="28"/>
          <w:shd w:val="clear" w:color="auto" w:fill="FFFFFF"/>
          <w:lang w:val="de-DE"/>
        </w:rPr>
        <w:lastRenderedPageBreak/>
        <w:t>4. Hoạt động vận dụng</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a.Mục tiêu</w:t>
      </w:r>
      <w:r w:rsidRPr="00486B93">
        <w:rPr>
          <w:rFonts w:ascii="Times New Roman" w:hAnsi="Times New Roman"/>
          <w:color w:val="000000"/>
          <w:sz w:val="28"/>
          <w:szCs w:val="28"/>
          <w:lang w:eastAsia="vi-VN"/>
        </w:rPr>
        <w:t>: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HS vận dụng các kiến thức vừa học giải thích, tìm hiểu các hiện tượng trong thực tế cuộc sống, tự tìm hiểu ở ngoài lớp. Yêu thích môn học hơ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b. Nội dung:</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Nêu vấn đề, vấn đáp – gợi mở.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Hình thức: hoạt động cá nhân, cặp đôi, nhóm.</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 xml:space="preserve">c. Sản phẩm hoạt động: </w:t>
      </w:r>
      <w:r w:rsidRPr="00486B93">
        <w:rPr>
          <w:rFonts w:ascii="Times New Roman" w:hAnsi="Times New Roman"/>
          <w:color w:val="000000"/>
          <w:sz w:val="28"/>
          <w:szCs w:val="28"/>
          <w:lang w:eastAsia="vi-VN"/>
        </w:rPr>
        <w:t>HS hoàn thành các nhiệm vụ GV giao vào tiết học sau.</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d. Tổ chức thực hiện:</w:t>
      </w:r>
    </w:p>
    <w:tbl>
      <w:tblPr>
        <w:tblW w:w="9068" w:type="dxa"/>
        <w:tblLook w:val="04A0" w:firstRow="1" w:lastRow="0" w:firstColumn="1" w:lastColumn="0" w:noHBand="0" w:noVBand="1"/>
      </w:tblPr>
      <w:tblGrid>
        <w:gridCol w:w="6516"/>
        <w:gridCol w:w="2552"/>
      </w:tblGrid>
      <w:tr w:rsidR="00C85DB7" w:rsidRPr="00486B93" w:rsidTr="00051F78">
        <w:tc>
          <w:tcPr>
            <w:tcW w:w="6516"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Hoạt động của giáo viên và học sinh</w:t>
            </w:r>
          </w:p>
        </w:tc>
        <w:tc>
          <w:tcPr>
            <w:tcW w:w="2552"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Nội dung</w:t>
            </w:r>
          </w:p>
        </w:tc>
      </w:tr>
      <w:tr w:rsidR="00C85DB7" w:rsidRPr="00486B93" w:rsidTr="00051F78">
        <w:tc>
          <w:tcPr>
            <w:tcW w:w="6516"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both"/>
              <w:rPr>
                <w:rFonts w:ascii="Times New Roman" w:eastAsia="Calibri" w:hAnsi="Times New Roman"/>
                <w:b/>
                <w:bCs/>
                <w:i/>
                <w:iCs/>
                <w:color w:val="000000"/>
                <w:sz w:val="28"/>
                <w:szCs w:val="28"/>
                <w:lang w:val="vi-VN"/>
              </w:rPr>
            </w:pPr>
            <w:r w:rsidRPr="00486B93">
              <w:rPr>
                <w:rFonts w:ascii="Times New Roman" w:eastAsia="Calibri" w:hAnsi="Times New Roman"/>
                <w:b/>
                <w:bCs/>
                <w:i/>
                <w:iCs/>
                <w:color w:val="000000"/>
                <w:sz w:val="28"/>
                <w:szCs w:val="28"/>
                <w:lang w:val="vi-VN"/>
              </w:rPr>
              <w:t>*Chuyển giao nhiệm vụ học tậ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 nêu:</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Đọc và chuẩn bị nội dung bài tiếp theo: Hiệu điện thế.</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Đọc mục có thể em chưa biết.</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Làm các BT trong SBT: từ bài 24.1 -&gt; 24.5/SBT.</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 Học sinh tiếp nhận: </w:t>
            </w:r>
            <w:r w:rsidRPr="00486B93">
              <w:rPr>
                <w:rFonts w:ascii="Times New Roman" w:hAnsi="Times New Roman"/>
                <w:color w:val="000000"/>
                <w:sz w:val="28"/>
                <w:szCs w:val="28"/>
                <w:lang w:eastAsia="vi-VN"/>
              </w:rPr>
              <w:t>Nghiên cứu ND bài học, trả lời.</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Thực hiện nhiệm vụ học tập</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Học sinh: </w:t>
            </w:r>
            <w:r w:rsidRPr="00486B93">
              <w:rPr>
                <w:rFonts w:ascii="Times New Roman" w:hAnsi="Times New Roman"/>
                <w:color w:val="000000"/>
                <w:sz w:val="28"/>
                <w:szCs w:val="28"/>
                <w:lang w:val="de-DE" w:eastAsia="vi-VN"/>
              </w:rPr>
              <w:t>Tìm hiểu trên Internet, tài liệu sách báo, hỏi ý kiến phụ huynh, người lớn hoặc tự nghiên cứu ND bài học để trả lời.</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lastRenderedPageBreak/>
              <w:t>- Dự kiến sản phẩm: </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Báo cáo kết quả và thảo luận</w:t>
            </w:r>
          </w:p>
          <w:p w:rsidR="00C85DB7" w:rsidRPr="00486B93" w:rsidRDefault="00C85DB7" w:rsidP="00051F78">
            <w:pPr>
              <w:spacing w:before="120" w:after="120"/>
              <w:jc w:val="both"/>
              <w:rPr>
                <w:rFonts w:ascii="Times New Roman" w:hAnsi="Times New Roman"/>
                <w:color w:val="000000"/>
                <w:sz w:val="28"/>
                <w:szCs w:val="28"/>
                <w:lang w:val="de-DE" w:eastAsia="vi-VN"/>
              </w:rPr>
            </w:pPr>
            <w:r w:rsidRPr="00486B93">
              <w:rPr>
                <w:rFonts w:ascii="Times New Roman" w:hAnsi="Times New Roman"/>
                <w:color w:val="000000"/>
                <w:sz w:val="28"/>
                <w:szCs w:val="28"/>
                <w:lang w:val="de-DE" w:eastAsia="vi-VN"/>
              </w:rPr>
              <w:t>- Trong vở BT.</w:t>
            </w:r>
          </w:p>
          <w:p w:rsidR="00C85DB7" w:rsidRPr="00486B93" w:rsidRDefault="00C85DB7" w:rsidP="00051F78">
            <w:pPr>
              <w:spacing w:before="120" w:after="120"/>
              <w:jc w:val="both"/>
              <w:rPr>
                <w:rFonts w:ascii="Times New Roman" w:hAnsi="Times New Roman"/>
                <w:b/>
                <w:i/>
                <w:iCs/>
                <w:sz w:val="28"/>
                <w:szCs w:val="28"/>
                <w:lang w:val="de-DE"/>
              </w:rPr>
            </w:pPr>
            <w:r w:rsidRPr="00486B93">
              <w:rPr>
                <w:rFonts w:ascii="Times New Roman" w:hAnsi="Times New Roman"/>
                <w:b/>
                <w:i/>
                <w:iCs/>
                <w:sz w:val="28"/>
                <w:szCs w:val="28"/>
                <w:lang w:val="de-DE"/>
              </w:rPr>
              <w:t>*Đánh giá kết quả thực hiện nhiệm vụ</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Học sinh nhận xét, bổ sung, đánh giá.</w:t>
            </w:r>
          </w:p>
          <w:p w:rsidR="00C85DB7" w:rsidRPr="00486B93" w:rsidRDefault="00C85DB7" w:rsidP="00051F78">
            <w:pPr>
              <w:spacing w:before="120" w:after="120"/>
              <w:rPr>
                <w:rFonts w:ascii="Times New Roman" w:eastAsia="Calibri" w:hAnsi="Times New Roman"/>
                <w:b/>
                <w:i/>
                <w:color w:val="000000"/>
                <w:sz w:val="28"/>
                <w:szCs w:val="28"/>
                <w:lang w:val="de-DE"/>
              </w:rPr>
            </w:pPr>
            <w:r w:rsidRPr="00486B93">
              <w:rPr>
                <w:rFonts w:ascii="Times New Roman" w:hAnsi="Times New Roman"/>
                <w:i/>
                <w:iCs/>
                <w:color w:val="000000"/>
                <w:sz w:val="28"/>
                <w:szCs w:val="28"/>
                <w:lang w:eastAsia="vi-VN"/>
              </w:rPr>
              <w:t>- Giáo viên nhận xét, đánh giá khi kiểm tra vở BT hoặc KT miệng vào tiết học sau.</w:t>
            </w:r>
          </w:p>
        </w:tc>
        <w:tc>
          <w:tcPr>
            <w:tcW w:w="2552" w:type="dxa"/>
            <w:tcBorders>
              <w:top w:val="single" w:sz="4" w:space="0" w:color="auto"/>
              <w:left w:val="single" w:sz="4" w:space="0" w:color="auto"/>
              <w:bottom w:val="single" w:sz="4" w:space="0" w:color="auto"/>
              <w:right w:val="single" w:sz="4" w:space="0" w:color="auto"/>
            </w:tcBorders>
          </w:tcPr>
          <w:p w:rsidR="00C85DB7" w:rsidRPr="00486B93" w:rsidRDefault="00C85DB7" w:rsidP="00051F78">
            <w:pPr>
              <w:spacing w:before="120" w:after="120"/>
              <w:jc w:val="center"/>
              <w:rPr>
                <w:rFonts w:ascii="Times New Roman" w:eastAsia="Calibri" w:hAnsi="Times New Roman"/>
                <w:b/>
                <w:color w:val="000000"/>
                <w:sz w:val="28"/>
                <w:szCs w:val="28"/>
                <w:lang w:val="de-DE"/>
              </w:rPr>
            </w:pPr>
          </w:p>
        </w:tc>
      </w:tr>
    </w:tbl>
    <w:p w:rsidR="00C85DB7" w:rsidRPr="00486B93" w:rsidRDefault="00C85DB7" w:rsidP="00C85DB7">
      <w:pPr>
        <w:rPr>
          <w:rFonts w:ascii="Times New Roman" w:hAnsi="Times New Roman"/>
          <w:sz w:val="28"/>
          <w:szCs w:val="28"/>
        </w:rPr>
      </w:pPr>
    </w:p>
    <w:p w:rsidR="00C85DB7" w:rsidRDefault="00C85DB7" w:rsidP="00C85DB7">
      <w:r>
        <w:br w:type="page"/>
      </w:r>
    </w:p>
    <w:tbl>
      <w:tblPr>
        <w:tblW w:w="9072" w:type="dxa"/>
        <w:jc w:val="center"/>
        <w:tblLook w:val="01E0" w:firstRow="1" w:lastRow="1" w:firstColumn="1" w:lastColumn="1" w:noHBand="0" w:noVBand="0"/>
      </w:tblPr>
      <w:tblGrid>
        <w:gridCol w:w="848"/>
        <w:gridCol w:w="980"/>
        <w:gridCol w:w="3842"/>
        <w:gridCol w:w="1369"/>
        <w:gridCol w:w="2033"/>
      </w:tblGrid>
      <w:tr w:rsidR="00C85DB7" w:rsidRPr="00486B93" w:rsidTr="00051F78">
        <w:trPr>
          <w:trHeight w:val="359"/>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lastRenderedPageBreak/>
              <w:t>Tuần:</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3842" w:type="dxa"/>
            <w:vMerge w:val="restart"/>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soạn:</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r w:rsidR="00C85DB7" w:rsidRPr="00486B93" w:rsidTr="00051F78">
        <w:trPr>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 xml:space="preserve">Tiết:  </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3842" w:type="dxa"/>
            <w:vMerge/>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dạy:</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bl>
    <w:p w:rsidR="00C85DB7" w:rsidRDefault="00C85DB7" w:rsidP="00C85DB7">
      <w:pPr>
        <w:pStyle w:val="Heading1"/>
        <w:rPr>
          <w:bCs w:val="0"/>
          <w:color w:val="FF0000"/>
          <w:sz w:val="32"/>
          <w:szCs w:val="32"/>
          <w:shd w:val="clear" w:color="auto" w:fill="FFFFFF"/>
        </w:rPr>
      </w:pPr>
      <w:bookmarkStart w:id="36" w:name="_Toc63557611"/>
      <w:bookmarkStart w:id="37" w:name="_Toc63557726"/>
    </w:p>
    <w:p w:rsidR="00C85DB7" w:rsidRDefault="00C85DB7" w:rsidP="00C85DB7">
      <w:pPr>
        <w:pStyle w:val="Heading1"/>
        <w:rPr>
          <w:color w:val="FF0000"/>
          <w:sz w:val="32"/>
          <w:szCs w:val="32"/>
          <w:shd w:val="clear" w:color="auto" w:fill="FFFFFF"/>
        </w:rPr>
      </w:pPr>
      <w:bookmarkStart w:id="38" w:name="_Toc66803516"/>
      <w:r w:rsidRPr="00486B93">
        <w:rPr>
          <w:bCs w:val="0"/>
          <w:color w:val="FF0000"/>
          <w:sz w:val="32"/>
          <w:szCs w:val="32"/>
          <w:shd w:val="clear" w:color="auto" w:fill="FFFFFF"/>
        </w:rPr>
        <w:t>CHỦ ĐỀ: HIỆU ĐIỆN THẾ (</w:t>
      </w:r>
      <w:r w:rsidRPr="00486B93">
        <w:rPr>
          <w:color w:val="FF0000"/>
          <w:sz w:val="32"/>
          <w:szCs w:val="32"/>
          <w:shd w:val="clear" w:color="auto" w:fill="FFFFFF"/>
        </w:rPr>
        <w:t>2 tiết)</w:t>
      </w:r>
      <w:bookmarkEnd w:id="36"/>
      <w:bookmarkEnd w:id="37"/>
      <w:bookmarkEnd w:id="38"/>
    </w:p>
    <w:p w:rsidR="00C85DB7" w:rsidRDefault="00C85DB7" w:rsidP="00C85DB7">
      <w:pPr>
        <w:ind w:firstLine="567"/>
        <w:rPr>
          <w:rFonts w:ascii="Times New Roman" w:hAnsi="Times New Roman"/>
          <w:b/>
          <w:sz w:val="28"/>
          <w:szCs w:val="28"/>
          <w:lang w:val="es-VE"/>
        </w:rPr>
      </w:pPr>
    </w:p>
    <w:p w:rsidR="00C85DB7" w:rsidRPr="0056520B" w:rsidRDefault="00C85DB7" w:rsidP="00C85DB7">
      <w:pPr>
        <w:ind w:firstLine="567"/>
        <w:rPr>
          <w:rFonts w:ascii="Times New Roman" w:hAnsi="Times New Roman"/>
          <w:b/>
          <w:sz w:val="28"/>
          <w:szCs w:val="28"/>
          <w:lang w:val="es-VE"/>
        </w:rPr>
      </w:pPr>
      <w:r w:rsidRPr="0056520B">
        <w:rPr>
          <w:rFonts w:ascii="Times New Roman" w:hAnsi="Times New Roman"/>
          <w:b/>
          <w:sz w:val="28"/>
          <w:szCs w:val="28"/>
          <w:lang w:val="es-VE"/>
        </w:rPr>
        <w:t>I. Mục tiêu:</w:t>
      </w:r>
    </w:p>
    <w:p w:rsidR="00C85DB7" w:rsidRPr="0056520B" w:rsidRDefault="00C85DB7" w:rsidP="00C85DB7">
      <w:pPr>
        <w:ind w:firstLine="567"/>
        <w:rPr>
          <w:rFonts w:ascii="Times New Roman" w:hAnsi="Times New Roman"/>
          <w:b/>
          <w:sz w:val="28"/>
          <w:szCs w:val="28"/>
          <w:lang w:val="es-VE"/>
        </w:rPr>
      </w:pPr>
      <w:r w:rsidRPr="0056520B">
        <w:rPr>
          <w:rFonts w:ascii="Times New Roman" w:hAnsi="Times New Roman"/>
          <w:b/>
          <w:sz w:val="28"/>
          <w:szCs w:val="28"/>
          <w:lang w:val="es-VE"/>
        </w:rPr>
        <w:t>1. Kiến thức:</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giữa hai cực của nguồn điện có hiệu điện thế.</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đơn vị đo hiệu điện thế.</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khi mạch hở, hiệu điện thế giữa hai cực của pin hay acquy (còn mới) có giá trị bằng số vôn kế ghi trên vỏ mỗi nguồn điện này.</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khi có hiệu điện thế giữa hai đầu bóng đèn thì có dòng điện chạy qua bóng đèn.</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rằng một dụng cụ điện sẽ hoạt động bình thường khi sử dụng nó đúng với hiệu điện thế định mức được ghi trên dụng cụ đó.</w:t>
      </w:r>
    </w:p>
    <w:p w:rsidR="00C85DB7" w:rsidRPr="0056520B" w:rsidRDefault="00C85DB7" w:rsidP="00C85DB7">
      <w:pPr>
        <w:ind w:firstLine="567"/>
        <w:rPr>
          <w:rFonts w:ascii="Times New Roman" w:hAnsi="Times New Roman"/>
          <w:b/>
          <w:sz w:val="28"/>
          <w:szCs w:val="28"/>
          <w:lang w:val="es-VE"/>
        </w:rPr>
      </w:pPr>
      <w:r w:rsidRPr="0056520B">
        <w:rPr>
          <w:rFonts w:ascii="Times New Roman" w:hAnsi="Times New Roman"/>
          <w:b/>
          <w:sz w:val="28"/>
          <w:szCs w:val="28"/>
          <w:lang w:val="es-VE"/>
        </w:rPr>
        <w:t>2. Năng lực:</w:t>
      </w:r>
    </w:p>
    <w:p w:rsidR="00C85DB7" w:rsidRPr="0056520B" w:rsidRDefault="00C85DB7" w:rsidP="00C85DB7">
      <w:pPr>
        <w:pBdr>
          <w:bar w:val="single" w:sz="4" w:color="auto"/>
        </w:pBdr>
        <w:ind w:firstLine="567"/>
        <w:jc w:val="both"/>
        <w:rPr>
          <w:rFonts w:ascii="Times New Roman" w:hAnsi="Times New Roman"/>
          <w:b/>
          <w:sz w:val="28"/>
          <w:szCs w:val="28"/>
          <w:lang w:val="nl-NL"/>
        </w:rPr>
      </w:pPr>
      <w:r w:rsidRPr="0056520B">
        <w:rPr>
          <w:rFonts w:ascii="Times New Roman" w:hAnsi="Times New Roman"/>
          <w:b/>
          <w:sz w:val="28"/>
          <w:szCs w:val="28"/>
          <w:lang w:val="es-VE"/>
        </w:rPr>
        <w:t>2.1. Năng lực chung:</w:t>
      </w:r>
    </w:p>
    <w:p w:rsidR="00C85DB7" w:rsidRPr="0056520B" w:rsidRDefault="00C85DB7" w:rsidP="00C85DB7">
      <w:pPr>
        <w:pStyle w:val="NormalWeb"/>
        <w:kinsoku w:val="0"/>
        <w:overflowPunct w:val="0"/>
        <w:spacing w:before="0" w:beforeAutospacing="0" w:after="0" w:afterAutospacing="0"/>
        <w:ind w:firstLine="567"/>
        <w:jc w:val="both"/>
        <w:textAlignment w:val="baseline"/>
        <w:rPr>
          <w:sz w:val="28"/>
          <w:szCs w:val="28"/>
          <w:lang w:val="nl-NL"/>
        </w:rPr>
      </w:pPr>
      <w:r w:rsidRPr="0056520B">
        <w:rPr>
          <w:b/>
          <w:i/>
          <w:sz w:val="28"/>
          <w:szCs w:val="28"/>
          <w:lang w:val="nl-NL"/>
        </w:rPr>
        <w:t xml:space="preserve">- Năng lực tự chủ và tự học: </w:t>
      </w:r>
      <w:r w:rsidRPr="0056520B">
        <w:rPr>
          <w:sz w:val="28"/>
          <w:szCs w:val="28"/>
          <w:lang w:val="nl-NL"/>
        </w:rPr>
        <w:t>Tìm hiểu thông tin, đọc sách giáo khoa, quan sát tranh ảnh, để tìm hiểu về nguyên tắc cấu tạo và hoạt động của nguồn điện.</w:t>
      </w:r>
    </w:p>
    <w:p w:rsidR="00C85DB7" w:rsidRPr="0056520B" w:rsidRDefault="00C85DB7" w:rsidP="00C85DB7">
      <w:pPr>
        <w:ind w:firstLine="567"/>
        <w:contextualSpacing/>
        <w:jc w:val="both"/>
        <w:rPr>
          <w:rFonts w:ascii="Times New Roman" w:eastAsia="Arial" w:hAnsi="Times New Roman"/>
          <w:sz w:val="28"/>
          <w:szCs w:val="28"/>
          <w:lang w:val="nl-NL"/>
        </w:rPr>
      </w:pPr>
      <w:r w:rsidRPr="0056520B">
        <w:rPr>
          <w:rFonts w:ascii="Times New Roman" w:hAnsi="Times New Roman"/>
          <w:b/>
          <w:i/>
          <w:sz w:val="28"/>
          <w:szCs w:val="28"/>
          <w:lang w:val="nl-NL"/>
        </w:rPr>
        <w:t>- Năng lực giáo tiếp và hợp tác:</w:t>
      </w:r>
      <w:r w:rsidRPr="0056520B">
        <w:rPr>
          <w:rFonts w:ascii="Times New Roman" w:eastAsia="Arial" w:hAnsi="Times New Roman"/>
          <w:sz w:val="28"/>
          <w:szCs w:val="28"/>
          <w:lang w:val="nl-NL"/>
        </w:rPr>
        <w:t xml:space="preserve"> Sử dụng được ngôn ngữ vật lí để mô tả hiện tượng, lập được bảng  và mô tả bảng số liệu thực nghiệm, mô tả được sơ đồ thí nghiệm, tiến hành thí nghiệm theo nhóm.</w:t>
      </w:r>
    </w:p>
    <w:p w:rsidR="00C85DB7" w:rsidRPr="0056520B" w:rsidRDefault="00C85DB7" w:rsidP="00C85DB7">
      <w:pPr>
        <w:pBdr>
          <w:bar w:val="single" w:sz="4" w:color="auto"/>
        </w:pBdr>
        <w:ind w:firstLine="567"/>
        <w:jc w:val="both"/>
        <w:rPr>
          <w:rFonts w:ascii="Times New Roman" w:hAnsi="Times New Roman"/>
          <w:b/>
          <w:sz w:val="28"/>
          <w:szCs w:val="28"/>
          <w:lang w:val="nl-NL"/>
        </w:rPr>
      </w:pPr>
      <w:r w:rsidRPr="0056520B">
        <w:rPr>
          <w:rFonts w:ascii="Times New Roman" w:hAnsi="Times New Roman"/>
          <w:b/>
          <w:sz w:val="28"/>
          <w:szCs w:val="28"/>
          <w:lang w:val="nl-NL"/>
        </w:rPr>
        <w:t xml:space="preserve">2.2. Năng lực đặc thù: </w:t>
      </w:r>
    </w:p>
    <w:p w:rsidR="00C85DB7" w:rsidRPr="0056520B" w:rsidRDefault="00C85DB7" w:rsidP="00C85DB7">
      <w:pPr>
        <w:pBdr>
          <w:bar w:val="single" w:sz="4" w:color="auto"/>
        </w:pBdr>
        <w:ind w:firstLine="567"/>
        <w:jc w:val="both"/>
        <w:rPr>
          <w:rFonts w:ascii="Times New Roman" w:hAnsi="Times New Roman"/>
          <w:bCs/>
          <w:sz w:val="28"/>
          <w:szCs w:val="28"/>
          <w:lang w:val="nl-NL"/>
        </w:rPr>
      </w:pPr>
      <w:r w:rsidRPr="0056520B">
        <w:rPr>
          <w:rFonts w:ascii="Times New Roman" w:hAnsi="Times New Roman"/>
          <w:b/>
          <w:i/>
          <w:sz w:val="28"/>
          <w:szCs w:val="28"/>
          <w:lang w:val="nl-NL"/>
        </w:rPr>
        <w:t xml:space="preserve">- Năng lực nhận thức: </w:t>
      </w:r>
      <w:r w:rsidRPr="0056520B">
        <w:rPr>
          <w:rFonts w:ascii="Times New Roman" w:hAnsi="Times New Roman"/>
          <w:bCs/>
          <w:sz w:val="28"/>
          <w:szCs w:val="28"/>
          <w:lang w:val="nl-NL"/>
        </w:rPr>
        <w:t xml:space="preserve">Nhận biết được giữa hai cực của nguồn điện có hiệu điện thế, </w:t>
      </w:r>
      <w:r w:rsidRPr="0056520B">
        <w:rPr>
          <w:rFonts w:ascii="Times New Roman" w:hAnsi="Times New Roman"/>
          <w:sz w:val="28"/>
          <w:szCs w:val="28"/>
          <w:lang w:val="es-VE"/>
        </w:rPr>
        <w:t>một dụng cụ điện sẽ hoạt động bình thường khi sử dụng nó đúng với hiệu điện thế định mức được ghi trên dụng cụ đó.</w:t>
      </w:r>
    </w:p>
    <w:p w:rsidR="00C85DB7" w:rsidRPr="0056520B" w:rsidRDefault="00C85DB7" w:rsidP="00C85DB7">
      <w:pPr>
        <w:pBdr>
          <w:bar w:val="single" w:sz="4" w:color="auto"/>
        </w:pBdr>
        <w:ind w:firstLine="567"/>
        <w:jc w:val="both"/>
        <w:rPr>
          <w:rFonts w:ascii="Times New Roman" w:hAnsi="Times New Roman"/>
          <w:bCs/>
          <w:sz w:val="28"/>
          <w:szCs w:val="28"/>
          <w:lang w:val="nl-NL"/>
        </w:rPr>
      </w:pPr>
      <w:r w:rsidRPr="0056520B">
        <w:rPr>
          <w:rFonts w:ascii="Times New Roman" w:hAnsi="Times New Roman"/>
          <w:b/>
          <w:i/>
          <w:sz w:val="28"/>
          <w:szCs w:val="28"/>
          <w:lang w:val="nl-NL"/>
        </w:rPr>
        <w:t xml:space="preserve">- Năng lực tìm hiểu: </w:t>
      </w:r>
      <w:r w:rsidRPr="0056520B">
        <w:rPr>
          <w:rFonts w:ascii="Times New Roman" w:hAnsi="Times New Roman"/>
          <w:sz w:val="28"/>
          <w:szCs w:val="28"/>
          <w:lang w:val="nl-NL"/>
        </w:rPr>
        <w:t xml:space="preserve">Tự đặt câu hỏi và thiết kế, tiến hành được phương án thí nghiệm để trả lời các câu hỏi đó. </w:t>
      </w:r>
      <w:r w:rsidRPr="0056520B">
        <w:rPr>
          <w:rFonts w:ascii="Times New Roman" w:eastAsia="Arial" w:hAnsi="Times New Roman"/>
          <w:sz w:val="28"/>
          <w:szCs w:val="28"/>
          <w:lang w:val="nl-NL"/>
        </w:rPr>
        <w:t>Sử dụng được vôn kế để đo HĐT giữa hai đầu dụng cụ dùng điện, giữa hai cực của nguồn điện,</w:t>
      </w:r>
      <w:r w:rsidRPr="0056520B">
        <w:rPr>
          <w:rFonts w:ascii="Times New Roman" w:hAnsi="Times New Roman"/>
          <w:sz w:val="28"/>
          <w:szCs w:val="28"/>
          <w:lang w:val="nl-NL"/>
        </w:rPr>
        <w:t xml:space="preserve"> </w:t>
      </w:r>
      <w:r w:rsidRPr="0056520B">
        <w:rPr>
          <w:rFonts w:ascii="Times New Roman" w:hAnsi="Times New Roman"/>
          <w:bCs/>
          <w:sz w:val="28"/>
          <w:szCs w:val="28"/>
          <w:lang w:val="nl-NL"/>
        </w:rPr>
        <w:t>lập được bảng và mô tả bảng số liệu thực nghiệm, mô tả được sơ đồ thí nghiệm từ đó đưa ra các lập luận.</w:t>
      </w:r>
    </w:p>
    <w:p w:rsidR="00C85DB7" w:rsidRPr="0056520B" w:rsidRDefault="00C85DB7" w:rsidP="00C85DB7">
      <w:pPr>
        <w:pBdr>
          <w:bar w:val="single" w:sz="4" w:color="auto"/>
        </w:pBdr>
        <w:ind w:firstLine="567"/>
        <w:jc w:val="both"/>
        <w:rPr>
          <w:rFonts w:ascii="Times New Roman" w:hAnsi="Times New Roman"/>
          <w:b/>
          <w:sz w:val="28"/>
          <w:szCs w:val="28"/>
          <w:lang w:val="nl-NL"/>
        </w:rPr>
      </w:pPr>
      <w:r w:rsidRPr="0056520B">
        <w:rPr>
          <w:rFonts w:ascii="Times New Roman" w:hAnsi="Times New Roman"/>
          <w:b/>
          <w:i/>
          <w:sz w:val="28"/>
          <w:szCs w:val="28"/>
          <w:lang w:val="nl-NL"/>
        </w:rPr>
        <w:t xml:space="preserve">- Vận dụng kiến thức, kỹ năng đã học: </w:t>
      </w:r>
      <w:r w:rsidRPr="0056520B">
        <w:rPr>
          <w:rFonts w:ascii="Times New Roman" w:hAnsi="Times New Roman"/>
          <w:sz w:val="28"/>
          <w:szCs w:val="28"/>
          <w:lang w:val="nl-NL"/>
        </w:rPr>
        <w:t>Vận dụng kiến thức vào thực tế cuộc sống, để sử dụng đúng và an toàn các thiết bị điện.</w:t>
      </w:r>
    </w:p>
    <w:p w:rsidR="00C85DB7" w:rsidRPr="0056520B" w:rsidRDefault="00C85DB7" w:rsidP="00C85DB7">
      <w:pPr>
        <w:pStyle w:val="NormalWeb"/>
        <w:kinsoku w:val="0"/>
        <w:overflowPunct w:val="0"/>
        <w:spacing w:before="0" w:beforeAutospacing="0" w:after="0" w:afterAutospacing="0"/>
        <w:ind w:firstLine="567"/>
        <w:jc w:val="both"/>
        <w:textAlignment w:val="baseline"/>
        <w:rPr>
          <w:i/>
          <w:sz w:val="28"/>
          <w:szCs w:val="28"/>
          <w:lang w:val="es-VE"/>
        </w:rPr>
      </w:pPr>
      <w:r w:rsidRPr="0056520B">
        <w:rPr>
          <w:b/>
          <w:bCs/>
          <w:sz w:val="28"/>
          <w:szCs w:val="28"/>
          <w:lang w:val="nl-NL"/>
        </w:rPr>
        <w:t xml:space="preserve">3. Phẩm chất: </w:t>
      </w:r>
    </w:p>
    <w:p w:rsidR="00C85DB7" w:rsidRPr="0056520B" w:rsidRDefault="00C85DB7" w:rsidP="00C85DB7">
      <w:pPr>
        <w:pBdr>
          <w:bar w:val="single" w:sz="4" w:color="auto"/>
        </w:pBdr>
        <w:spacing w:line="264" w:lineRule="auto"/>
        <w:ind w:firstLine="567"/>
        <w:jc w:val="both"/>
        <w:rPr>
          <w:rFonts w:ascii="Times New Roman" w:hAnsi="Times New Roman"/>
          <w:bCs/>
          <w:sz w:val="28"/>
          <w:szCs w:val="28"/>
          <w:lang w:val="nl-NL"/>
        </w:rPr>
      </w:pPr>
      <w:r w:rsidRPr="0056520B">
        <w:rPr>
          <w:rFonts w:ascii="Times New Roman" w:hAnsi="Times New Roman"/>
          <w:bCs/>
          <w:sz w:val="28"/>
          <w:szCs w:val="28"/>
          <w:lang w:val="nl-NL"/>
        </w:rPr>
        <w:t>- Trung thực trong việc báo cáo kết quả thí nghiệm</w:t>
      </w:r>
    </w:p>
    <w:p w:rsidR="00C85DB7" w:rsidRPr="0056520B" w:rsidRDefault="00C85DB7" w:rsidP="00C85DB7">
      <w:pPr>
        <w:pBdr>
          <w:bar w:val="single" w:sz="4" w:color="auto"/>
        </w:pBdr>
        <w:spacing w:line="264" w:lineRule="auto"/>
        <w:ind w:firstLine="567"/>
        <w:jc w:val="both"/>
        <w:rPr>
          <w:rFonts w:ascii="Times New Roman" w:hAnsi="Times New Roman"/>
          <w:bCs/>
          <w:sz w:val="28"/>
          <w:szCs w:val="28"/>
          <w:lang w:val="nl-NL"/>
        </w:rPr>
      </w:pPr>
      <w:r w:rsidRPr="0056520B">
        <w:rPr>
          <w:rFonts w:ascii="Times New Roman" w:hAnsi="Times New Roman"/>
          <w:bCs/>
          <w:sz w:val="28"/>
          <w:szCs w:val="28"/>
          <w:lang w:val="nl-NL"/>
        </w:rPr>
        <w:t>- Chăm chỉ đọc tài liệu, chuẩn bị những nội dung của bài học.</w:t>
      </w:r>
    </w:p>
    <w:p w:rsidR="00C85DB7" w:rsidRPr="0056520B" w:rsidRDefault="00C85DB7" w:rsidP="00C85DB7">
      <w:pPr>
        <w:pBdr>
          <w:bar w:val="single" w:sz="4" w:color="auto"/>
        </w:pBdr>
        <w:spacing w:line="264" w:lineRule="auto"/>
        <w:ind w:firstLine="567"/>
        <w:jc w:val="both"/>
        <w:rPr>
          <w:rFonts w:ascii="Times New Roman" w:hAnsi="Times New Roman"/>
          <w:bCs/>
          <w:sz w:val="28"/>
          <w:szCs w:val="28"/>
          <w:lang w:val="nl-NL"/>
        </w:rPr>
      </w:pPr>
      <w:r w:rsidRPr="0056520B">
        <w:rPr>
          <w:rFonts w:ascii="Times New Roman" w:hAnsi="Times New Roman"/>
          <w:bCs/>
          <w:sz w:val="28"/>
          <w:szCs w:val="28"/>
          <w:lang w:val="nl-NL"/>
        </w:rPr>
        <w:lastRenderedPageBreak/>
        <w:t>- Nhân ái, trách nhiệm: Hợp tác giữa các thành viên trong nhóm.</w:t>
      </w:r>
    </w:p>
    <w:p w:rsidR="00C85DB7" w:rsidRPr="0056520B" w:rsidRDefault="00C85DB7" w:rsidP="00C85DB7">
      <w:pPr>
        <w:ind w:firstLine="567"/>
        <w:jc w:val="both"/>
        <w:rPr>
          <w:rFonts w:ascii="Times New Roman" w:hAnsi="Times New Roman"/>
          <w:b/>
          <w:bCs/>
          <w:sz w:val="28"/>
          <w:szCs w:val="28"/>
          <w:shd w:val="clear" w:color="auto" w:fill="FFFFFF"/>
          <w:lang w:val="nl-NL"/>
        </w:rPr>
      </w:pPr>
      <w:r w:rsidRPr="0056520B">
        <w:rPr>
          <w:rFonts w:ascii="Times New Roman" w:hAnsi="Times New Roman"/>
          <w:b/>
          <w:bCs/>
          <w:sz w:val="28"/>
          <w:szCs w:val="28"/>
          <w:shd w:val="clear" w:color="auto" w:fill="FFFFFF"/>
          <w:lang w:val="vi-VN"/>
        </w:rPr>
        <w:t xml:space="preserve">II. </w:t>
      </w:r>
      <w:r w:rsidRPr="0056520B">
        <w:rPr>
          <w:rFonts w:ascii="Times New Roman" w:hAnsi="Times New Roman"/>
          <w:b/>
          <w:bCs/>
          <w:sz w:val="28"/>
          <w:szCs w:val="28"/>
          <w:shd w:val="clear" w:color="auto" w:fill="FFFFFF"/>
          <w:lang w:val="nl-NL"/>
        </w:rPr>
        <w:t>Thiết bị dạy học và học liệu</w:t>
      </w:r>
    </w:p>
    <w:p w:rsidR="00C85DB7" w:rsidRPr="0056520B" w:rsidRDefault="00C85DB7" w:rsidP="00C85DB7">
      <w:pPr>
        <w:pBdr>
          <w:bar w:val="single" w:sz="4" w:color="auto"/>
        </w:pBdr>
        <w:ind w:firstLine="567"/>
        <w:jc w:val="both"/>
        <w:rPr>
          <w:rFonts w:ascii="Times New Roman" w:hAnsi="Times New Roman"/>
          <w:b/>
          <w:bCs/>
          <w:sz w:val="28"/>
          <w:szCs w:val="28"/>
          <w:lang w:val="nl-NL"/>
        </w:rPr>
      </w:pPr>
      <w:r w:rsidRPr="0056520B">
        <w:rPr>
          <w:rFonts w:ascii="Times New Roman" w:hAnsi="Times New Roman"/>
          <w:b/>
          <w:bCs/>
          <w:sz w:val="28"/>
          <w:szCs w:val="28"/>
          <w:lang w:val="nl-NL"/>
        </w:rPr>
        <w:t>1. Giáo viên:</w:t>
      </w:r>
    </w:p>
    <w:p w:rsidR="00C85DB7" w:rsidRPr="0056520B" w:rsidRDefault="00C85DB7" w:rsidP="00C85DB7">
      <w:pPr>
        <w:ind w:firstLine="567"/>
        <w:jc w:val="both"/>
        <w:rPr>
          <w:rFonts w:ascii="Times New Roman" w:hAnsi="Times New Roman"/>
          <w:sz w:val="28"/>
          <w:szCs w:val="28"/>
          <w:lang w:val="pt-BR"/>
        </w:rPr>
      </w:pPr>
      <w:r w:rsidRPr="0056520B">
        <w:rPr>
          <w:rFonts w:ascii="Times New Roman" w:hAnsi="Times New Roman"/>
          <w:sz w:val="28"/>
          <w:szCs w:val="28"/>
          <w:lang w:val="pt-BR"/>
        </w:rPr>
        <w:t>- Kế hoạch bài học.</w:t>
      </w:r>
    </w:p>
    <w:p w:rsidR="00C85DB7" w:rsidRPr="0056520B" w:rsidRDefault="00C85DB7" w:rsidP="00C85DB7">
      <w:pPr>
        <w:tabs>
          <w:tab w:val="left" w:pos="360"/>
          <w:tab w:val="left" w:pos="720"/>
        </w:tabs>
        <w:ind w:firstLine="567"/>
        <w:jc w:val="both"/>
        <w:rPr>
          <w:rFonts w:ascii="Times New Roman" w:hAnsi="Times New Roman"/>
          <w:sz w:val="28"/>
          <w:szCs w:val="28"/>
          <w:lang w:val="pt-BR"/>
        </w:rPr>
      </w:pPr>
      <w:r w:rsidRPr="0056520B">
        <w:rPr>
          <w:rFonts w:ascii="Times New Roman" w:hAnsi="Times New Roman"/>
          <w:b/>
          <w:bCs/>
          <w:sz w:val="28"/>
          <w:szCs w:val="28"/>
          <w:lang w:val="pt-BR"/>
        </w:rPr>
        <w:t xml:space="preserve">- </w:t>
      </w:r>
      <w:r w:rsidRPr="0056520B">
        <w:rPr>
          <w:rFonts w:ascii="Times New Roman" w:hAnsi="Times New Roman"/>
          <w:sz w:val="28"/>
          <w:szCs w:val="28"/>
          <w:lang w:val="pt-BR"/>
        </w:rPr>
        <w:t xml:space="preserve">Chuẩn bị dụng cụ thí nghiệm: 1 số loại pin, đồng hồ vạn năng </w:t>
      </w:r>
    </w:p>
    <w:p w:rsidR="00C85DB7" w:rsidRPr="0056520B" w:rsidRDefault="00C85DB7" w:rsidP="00C85DB7">
      <w:pPr>
        <w:tabs>
          <w:tab w:val="left" w:pos="195"/>
          <w:tab w:val="left" w:pos="270"/>
          <w:tab w:val="left" w:pos="3855"/>
        </w:tabs>
        <w:ind w:firstLine="567"/>
        <w:jc w:val="both"/>
        <w:rPr>
          <w:rFonts w:ascii="Times New Roman" w:hAnsi="Times New Roman"/>
          <w:sz w:val="28"/>
          <w:szCs w:val="28"/>
          <w:lang w:val="pt-BR"/>
        </w:rPr>
      </w:pPr>
      <w:r w:rsidRPr="0056520B">
        <w:rPr>
          <w:rFonts w:ascii="Times New Roman" w:hAnsi="Times New Roman"/>
          <w:sz w:val="28"/>
          <w:szCs w:val="28"/>
          <w:lang w:val="pt-BR"/>
        </w:rPr>
        <w:t>- Các nhóm: 2 pin 1,5 V, 1 vôn kế GHĐ 3V trở lên, 1 bóng đèn pin, 1 ampe kế, 1 công tắc, 7 đoạn dây nối có vỏ bọc cách điện.</w:t>
      </w:r>
    </w:p>
    <w:p w:rsidR="00C85DB7" w:rsidRPr="0056520B" w:rsidRDefault="00C85DB7" w:rsidP="00C85DB7">
      <w:pPr>
        <w:tabs>
          <w:tab w:val="left" w:pos="360"/>
          <w:tab w:val="left" w:pos="720"/>
        </w:tabs>
        <w:ind w:firstLine="567"/>
        <w:jc w:val="both"/>
        <w:rPr>
          <w:rFonts w:ascii="Times New Roman" w:hAnsi="Times New Roman"/>
          <w:sz w:val="28"/>
          <w:szCs w:val="28"/>
          <w:lang w:val="pt-BR"/>
        </w:rPr>
      </w:pPr>
      <w:r w:rsidRPr="0056520B">
        <w:rPr>
          <w:rFonts w:ascii="Times New Roman" w:hAnsi="Times New Roman"/>
          <w:b/>
          <w:sz w:val="28"/>
          <w:szCs w:val="28"/>
          <w:lang w:val="pt-BR"/>
        </w:rPr>
        <w:t xml:space="preserve">2. Học sinh: </w:t>
      </w:r>
      <w:r w:rsidRPr="0056520B">
        <w:rPr>
          <w:rFonts w:ascii="Times New Roman" w:hAnsi="Times New Roman"/>
          <w:sz w:val="28"/>
          <w:szCs w:val="28"/>
          <w:lang w:val="pt-BR"/>
        </w:rPr>
        <w:t>SGK, SBT.</w:t>
      </w:r>
    </w:p>
    <w:p w:rsidR="00C85DB7" w:rsidRPr="0056520B" w:rsidRDefault="00C85DB7" w:rsidP="00C85DB7">
      <w:pPr>
        <w:pBdr>
          <w:bar w:val="single" w:sz="4" w:color="auto"/>
        </w:pBdr>
        <w:ind w:firstLine="567"/>
        <w:jc w:val="both"/>
        <w:rPr>
          <w:rFonts w:ascii="Times New Roman" w:hAnsi="Times New Roman"/>
          <w:b/>
          <w:bCs/>
          <w:sz w:val="28"/>
          <w:szCs w:val="28"/>
          <w:lang w:val="nl-NL"/>
        </w:rPr>
      </w:pPr>
      <w:r w:rsidRPr="0056520B">
        <w:rPr>
          <w:rFonts w:ascii="Times New Roman" w:hAnsi="Times New Roman"/>
          <w:b/>
          <w:bCs/>
          <w:sz w:val="28"/>
          <w:szCs w:val="28"/>
          <w:lang w:val="nl-NL"/>
        </w:rPr>
        <w:t>III. Tiến trình dạy học</w:t>
      </w:r>
    </w:p>
    <w:p w:rsidR="00C85DB7" w:rsidRPr="0056520B" w:rsidRDefault="00C85DB7" w:rsidP="00C85DB7">
      <w:pPr>
        <w:ind w:right="255" w:firstLine="567"/>
        <w:jc w:val="both"/>
        <w:rPr>
          <w:rFonts w:ascii="Times New Roman" w:hAnsi="Times New Roman"/>
          <w:b/>
          <w:sz w:val="28"/>
          <w:szCs w:val="28"/>
          <w:lang w:val="vi-VN"/>
        </w:rPr>
      </w:pPr>
      <w:r w:rsidRPr="0056520B">
        <w:rPr>
          <w:rFonts w:ascii="Times New Roman" w:hAnsi="Times New Roman"/>
          <w:b/>
          <w:sz w:val="28"/>
          <w:szCs w:val="28"/>
          <w:lang w:val="pt-BR"/>
        </w:rPr>
        <w:t>1. Hoạt động 1: Xác định vấn đề</w:t>
      </w:r>
    </w:p>
    <w:p w:rsidR="00C85DB7" w:rsidRPr="0056520B" w:rsidRDefault="00C85DB7" w:rsidP="00C85DB7">
      <w:pPr>
        <w:ind w:firstLine="567"/>
        <w:jc w:val="both"/>
        <w:rPr>
          <w:rFonts w:ascii="Times New Roman" w:hAnsi="Times New Roman"/>
          <w:sz w:val="28"/>
          <w:szCs w:val="28"/>
          <w:lang w:val="nl-NL"/>
        </w:rPr>
      </w:pPr>
      <w:r w:rsidRPr="0056520B">
        <w:rPr>
          <w:rFonts w:ascii="Times New Roman" w:hAnsi="Times New Roman"/>
          <w:b/>
          <w:sz w:val="28"/>
          <w:szCs w:val="28"/>
          <w:lang w:val="vi-VN"/>
        </w:rPr>
        <w:t xml:space="preserve">a) Mục tiêu: </w:t>
      </w:r>
      <w:r w:rsidRPr="0056520B">
        <w:rPr>
          <w:rFonts w:ascii="Times New Roman" w:hAnsi="Times New Roman"/>
          <w:sz w:val="28"/>
          <w:szCs w:val="28"/>
          <w:lang w:val="nl-NL"/>
        </w:rPr>
        <w:t>Tạo hứng thú cho HS trong học tập, tạo sự tò mò cần thiết của tiết học. Tổ chức tình huống học tập.</w:t>
      </w:r>
    </w:p>
    <w:p w:rsidR="00C85DB7" w:rsidRPr="0056520B" w:rsidRDefault="00C85DB7" w:rsidP="00C85DB7">
      <w:pPr>
        <w:ind w:firstLine="567"/>
        <w:jc w:val="both"/>
        <w:rPr>
          <w:rFonts w:ascii="Times New Roman" w:hAnsi="Times New Roman"/>
          <w:sz w:val="28"/>
          <w:szCs w:val="28"/>
          <w:lang w:val="pt-BR"/>
        </w:rPr>
      </w:pPr>
      <w:r w:rsidRPr="0056520B">
        <w:rPr>
          <w:rFonts w:ascii="Times New Roman" w:eastAsia="Calibri" w:hAnsi="Times New Roman"/>
          <w:b/>
          <w:sz w:val="28"/>
          <w:szCs w:val="28"/>
          <w:lang w:val="vi-VN"/>
        </w:rPr>
        <w:t>b) Nội dung:</w:t>
      </w:r>
      <w:r w:rsidRPr="0056520B">
        <w:rPr>
          <w:rFonts w:ascii="Times New Roman" w:eastAsia="Calibri" w:hAnsi="Times New Roman"/>
          <w:b/>
          <w:sz w:val="28"/>
          <w:szCs w:val="28"/>
          <w:lang w:val="nl-NL"/>
        </w:rPr>
        <w:t xml:space="preserve"> </w:t>
      </w:r>
      <w:r w:rsidRPr="0056520B">
        <w:rPr>
          <w:rFonts w:ascii="Times New Roman" w:eastAsia="Calibri" w:hAnsi="Times New Roman"/>
          <w:sz w:val="28"/>
          <w:szCs w:val="28"/>
          <w:lang w:val="nl-NL"/>
        </w:rPr>
        <w:t>Nhận biết được vai trò của nguồn điện.</w:t>
      </w:r>
    </w:p>
    <w:p w:rsidR="00C85DB7" w:rsidRPr="0056520B" w:rsidRDefault="00C85DB7" w:rsidP="00C85DB7">
      <w:pPr>
        <w:ind w:firstLine="567"/>
        <w:jc w:val="both"/>
        <w:rPr>
          <w:rFonts w:ascii="Times New Roman" w:hAnsi="Times New Roman"/>
          <w:b/>
          <w:sz w:val="28"/>
          <w:szCs w:val="28"/>
          <w:lang w:val="de-DE"/>
        </w:rPr>
      </w:pPr>
      <w:r w:rsidRPr="0056520B">
        <w:rPr>
          <w:rFonts w:ascii="Times New Roman" w:eastAsia="Calibri" w:hAnsi="Times New Roman"/>
          <w:b/>
          <w:sz w:val="28"/>
          <w:szCs w:val="28"/>
          <w:lang w:val="vi-VN"/>
        </w:rPr>
        <w:t>c)</w:t>
      </w:r>
      <w:r w:rsidRPr="0056520B">
        <w:rPr>
          <w:rFonts w:ascii="Times New Roman" w:eastAsia="Calibri" w:hAnsi="Times New Roman"/>
          <w:b/>
          <w:sz w:val="28"/>
          <w:szCs w:val="28"/>
          <w:lang w:val="nl-NL"/>
        </w:rPr>
        <w:t xml:space="preserve"> </w:t>
      </w:r>
      <w:r w:rsidRPr="0056520B">
        <w:rPr>
          <w:rFonts w:ascii="Times New Roman" w:hAnsi="Times New Roman"/>
          <w:b/>
          <w:sz w:val="28"/>
          <w:szCs w:val="28"/>
          <w:lang w:val="de-DE"/>
        </w:rPr>
        <w:t xml:space="preserve">Sản phẩm: </w:t>
      </w:r>
      <w:r w:rsidRPr="0056520B">
        <w:rPr>
          <w:rFonts w:ascii="Times New Roman" w:hAnsi="Times New Roman"/>
          <w:sz w:val="28"/>
          <w:szCs w:val="28"/>
          <w:lang w:val="de-DE"/>
        </w:rPr>
        <w:t xml:space="preserve">Trình bày được CĐDĐ là gì. ký hiệu, đơn vị, dụng cụ đo. </w:t>
      </w:r>
      <w:r w:rsidRPr="0056520B">
        <w:rPr>
          <w:rFonts w:ascii="Times New Roman" w:hAnsi="Times New Roman"/>
          <w:sz w:val="28"/>
          <w:szCs w:val="28"/>
          <w:lang w:val="nl-NL"/>
        </w:rPr>
        <w:t>Nguồn điện có tác dụng gì</w:t>
      </w:r>
      <w:r w:rsidRPr="0056520B">
        <w:rPr>
          <w:rFonts w:ascii="Times New Roman" w:hAnsi="Times New Roman"/>
          <w:sz w:val="28"/>
          <w:szCs w:val="28"/>
          <w:lang w:val="de-DE"/>
        </w:rPr>
        <w:t>.</w:t>
      </w:r>
    </w:p>
    <w:p w:rsidR="00C85DB7" w:rsidRPr="0056520B" w:rsidRDefault="00C85DB7" w:rsidP="00C85DB7">
      <w:pPr>
        <w:ind w:firstLine="567"/>
        <w:rPr>
          <w:rFonts w:ascii="Times New Roman" w:hAnsi="Times New Roman"/>
          <w:b/>
          <w:sz w:val="28"/>
          <w:szCs w:val="28"/>
          <w:shd w:val="clear" w:color="auto" w:fill="FFFFFF"/>
          <w:lang w:val="de-DE"/>
        </w:rPr>
      </w:pPr>
      <w:r w:rsidRPr="0056520B">
        <w:rPr>
          <w:rFonts w:ascii="Times New Roman" w:eastAsia="Calibri" w:hAnsi="Times New Roman"/>
          <w:b/>
          <w:iCs/>
          <w:sz w:val="28"/>
          <w:szCs w:val="28"/>
          <w:lang w:val="vi-VN"/>
        </w:rPr>
        <w:t>d</w:t>
      </w:r>
      <w:r w:rsidRPr="0056520B">
        <w:rPr>
          <w:rFonts w:ascii="Times New Roman" w:eastAsia="Calibri" w:hAnsi="Times New Roman"/>
          <w:b/>
          <w:iCs/>
          <w:sz w:val="28"/>
          <w:szCs w:val="28"/>
          <w:lang w:val="de-DE"/>
        </w:rPr>
        <w:t xml:space="preserve">) </w:t>
      </w:r>
      <w:r w:rsidRPr="0056520B">
        <w:rPr>
          <w:rFonts w:ascii="Times New Roman" w:hAnsi="Times New Roman"/>
          <w:b/>
          <w:sz w:val="28"/>
          <w:szCs w:val="28"/>
          <w:shd w:val="clear" w:color="auto" w:fill="FFFFFF"/>
          <w:lang w:val="de-DE"/>
        </w:rPr>
        <w:t>Tổ chức thực hiện</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420"/>
      </w:tblGrid>
      <w:tr w:rsidR="00C85DB7" w:rsidRPr="0056520B"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jc w:val="center"/>
              <w:rPr>
                <w:rFonts w:ascii="Times New Roman" w:hAnsi="Times New Roman"/>
                <w:b/>
                <w:sz w:val="28"/>
                <w:szCs w:val="28"/>
                <w:lang w:val="de-DE"/>
              </w:rPr>
            </w:pPr>
            <w:r w:rsidRPr="0056520B">
              <w:rPr>
                <w:rFonts w:ascii="Times New Roman" w:hAnsi="Times New Roman"/>
                <w:b/>
                <w:sz w:val="28"/>
                <w:szCs w:val="28"/>
                <w:lang w:val="de-DE"/>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jc w:val="center"/>
              <w:rPr>
                <w:rFonts w:ascii="Times New Roman" w:hAnsi="Times New Roman"/>
                <w:b/>
                <w:sz w:val="28"/>
                <w:szCs w:val="28"/>
              </w:rPr>
            </w:pPr>
            <w:r w:rsidRPr="0056520B">
              <w:rPr>
                <w:rFonts w:ascii="Times New Roman" w:hAnsi="Times New Roman"/>
                <w:b/>
                <w:sz w:val="28"/>
                <w:szCs w:val="28"/>
              </w:rPr>
              <w:t>Nội dung</w:t>
            </w:r>
          </w:p>
        </w:tc>
      </w:tr>
      <w:tr w:rsidR="00C85DB7" w:rsidRPr="0056520B"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C85DB7">
            <w:pPr>
              <w:jc w:val="both"/>
              <w:rPr>
                <w:rFonts w:ascii="Times New Roman" w:hAnsi="Times New Roman"/>
                <w:b/>
                <w:i/>
                <w:sz w:val="28"/>
                <w:szCs w:val="28"/>
              </w:rPr>
            </w:pPr>
            <w:r w:rsidRPr="0056520B">
              <w:rPr>
                <w:rFonts w:ascii="Times New Roman" w:hAnsi="Times New Roman"/>
                <w:b/>
                <w:i/>
                <w:sz w:val="28"/>
                <w:szCs w:val="28"/>
              </w:rPr>
              <w:t xml:space="preserve">*Chuyển giao nhiệm vụ: </w:t>
            </w:r>
          </w:p>
          <w:p w:rsidR="00C85DB7" w:rsidRPr="0056520B" w:rsidRDefault="00C85DB7" w:rsidP="00C85DB7">
            <w:pPr>
              <w:jc w:val="both"/>
              <w:rPr>
                <w:rFonts w:ascii="Times New Roman" w:hAnsi="Times New Roman"/>
                <w:b/>
                <w:sz w:val="28"/>
                <w:szCs w:val="28"/>
              </w:rPr>
            </w:pPr>
            <w:r w:rsidRPr="0056520B">
              <w:rPr>
                <w:rFonts w:ascii="Times New Roman" w:hAnsi="Times New Roman"/>
                <w:b/>
                <w:sz w:val="28"/>
                <w:szCs w:val="28"/>
              </w:rPr>
              <w:t>-&gt; Xuất phát từ tình huống có vấn đề:</w:t>
            </w:r>
          </w:p>
          <w:p w:rsidR="00C85DB7" w:rsidRPr="0056520B" w:rsidRDefault="00C85DB7" w:rsidP="00C85DB7">
            <w:pPr>
              <w:jc w:val="both"/>
              <w:rPr>
                <w:rFonts w:ascii="Times New Roman" w:hAnsi="Times New Roman"/>
                <w:i/>
                <w:sz w:val="28"/>
                <w:szCs w:val="28"/>
              </w:rPr>
            </w:pPr>
            <w:r w:rsidRPr="0056520B">
              <w:rPr>
                <w:rFonts w:ascii="Times New Roman" w:hAnsi="Times New Roman"/>
                <w:i/>
                <w:sz w:val="28"/>
                <w:szCs w:val="28"/>
              </w:rPr>
              <w:t>- Giáo viên yêu cầu:</w:t>
            </w:r>
          </w:p>
          <w:p w:rsidR="00C85DB7" w:rsidRPr="0056520B" w:rsidRDefault="00C85DB7" w:rsidP="00C85DB7">
            <w:pPr>
              <w:jc w:val="both"/>
              <w:rPr>
                <w:rFonts w:ascii="Times New Roman" w:hAnsi="Times New Roman"/>
                <w:sz w:val="28"/>
                <w:szCs w:val="28"/>
              </w:rPr>
            </w:pPr>
            <w:r w:rsidRPr="0056520B">
              <w:rPr>
                <w:rFonts w:ascii="Times New Roman" w:hAnsi="Times New Roman"/>
                <w:sz w:val="28"/>
                <w:szCs w:val="28"/>
              </w:rPr>
              <w:t xml:space="preserve">+ HS1: trả lời CĐDĐ là gì? ký hiệu, đơn vị, dụng cụ đo? </w:t>
            </w:r>
            <w:r w:rsidRPr="0056520B">
              <w:rPr>
                <w:rFonts w:ascii="Times New Roman" w:hAnsi="Times New Roman"/>
                <w:sz w:val="28"/>
                <w:szCs w:val="28"/>
                <w:lang w:val="nl-NL"/>
              </w:rPr>
              <w:t>Nguồn điện có tác dụng gì</w:t>
            </w:r>
            <w:r w:rsidRPr="0056520B">
              <w:rPr>
                <w:rFonts w:ascii="Times New Roman" w:hAnsi="Times New Roman"/>
                <w:sz w:val="28"/>
                <w:szCs w:val="28"/>
              </w:rPr>
              <w:t>?</w:t>
            </w:r>
          </w:p>
          <w:p w:rsidR="00C85DB7" w:rsidRPr="0056520B" w:rsidRDefault="00C85DB7" w:rsidP="00C85DB7">
            <w:pPr>
              <w:jc w:val="both"/>
              <w:rPr>
                <w:rFonts w:ascii="Times New Roman" w:hAnsi="Times New Roman"/>
                <w:sz w:val="28"/>
                <w:szCs w:val="28"/>
              </w:rPr>
            </w:pPr>
            <w:r w:rsidRPr="0056520B">
              <w:rPr>
                <w:rFonts w:ascii="Times New Roman" w:hAnsi="Times New Roman"/>
                <w:sz w:val="28"/>
                <w:szCs w:val="28"/>
              </w:rPr>
              <w:t>+ HS2: Vẽ sơ đồ mạch điện gồm hai pin dùng cho 1 đèn, 1 khoá dây dẫn và 1 Ampe kế sao cho khi đóng khoá K đèn sáng, kim Ampe kế quay. Khi đèn sáng mạnh số chỉ của Ampe kế lớn điều đó có nghĩa là gì.</w:t>
            </w:r>
          </w:p>
          <w:p w:rsidR="00C85DB7" w:rsidRPr="0056520B" w:rsidRDefault="00C85DB7" w:rsidP="00C85DB7">
            <w:pPr>
              <w:jc w:val="both"/>
              <w:rPr>
                <w:rFonts w:ascii="Times New Roman" w:hAnsi="Times New Roman"/>
                <w:sz w:val="28"/>
                <w:szCs w:val="28"/>
              </w:rPr>
            </w:pPr>
            <w:r w:rsidRPr="0056520B">
              <w:rPr>
                <w:rFonts w:ascii="Times New Roman" w:hAnsi="Times New Roman"/>
                <w:sz w:val="28"/>
                <w:szCs w:val="28"/>
              </w:rPr>
              <w:t>+ HS3: Đổi đơn vị sau:</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sz w:val="28"/>
                <w:szCs w:val="28"/>
                <w:lang w:val="fr-FR"/>
              </w:rPr>
              <w:t xml:space="preserve">10,5A  = ..........mA,  </w:t>
            </w:r>
            <w:r w:rsidRPr="0056520B">
              <w:rPr>
                <w:rFonts w:ascii="Times New Roman" w:hAnsi="Times New Roman"/>
                <w:sz w:val="28"/>
                <w:szCs w:val="28"/>
                <w:lang w:val="fr-FR"/>
              </w:rPr>
              <w:tab/>
              <w:t xml:space="preserve">1050 mA  = ......A, </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sz w:val="28"/>
                <w:szCs w:val="28"/>
                <w:lang w:val="fr-FR"/>
              </w:rPr>
              <w:t>1,25A = .............mA,</w:t>
            </w:r>
            <w:r w:rsidRPr="0056520B">
              <w:rPr>
                <w:rFonts w:ascii="Times New Roman" w:hAnsi="Times New Roman"/>
                <w:sz w:val="28"/>
                <w:szCs w:val="28"/>
                <w:lang w:val="fr-FR"/>
              </w:rPr>
              <w:tab/>
              <w:t xml:space="preserve"> 0,5mA =...........A</w:t>
            </w:r>
          </w:p>
          <w:p w:rsidR="00C85DB7" w:rsidRPr="0056520B" w:rsidRDefault="00C85DB7" w:rsidP="00C85DB7">
            <w:pPr>
              <w:jc w:val="both"/>
              <w:rPr>
                <w:rFonts w:ascii="Times New Roman" w:hAnsi="Times New Roman"/>
                <w:i/>
                <w:sz w:val="28"/>
                <w:szCs w:val="28"/>
                <w:lang w:val="fr-FR"/>
              </w:rPr>
            </w:pPr>
            <w:r w:rsidRPr="0056520B">
              <w:rPr>
                <w:rFonts w:ascii="Times New Roman" w:hAnsi="Times New Roman"/>
                <w:i/>
                <w:sz w:val="28"/>
                <w:szCs w:val="28"/>
                <w:lang w:val="fr-FR"/>
              </w:rPr>
              <w:t>- Học sinh tiếp nhận:</w:t>
            </w:r>
          </w:p>
          <w:p w:rsidR="00C85DB7" w:rsidRPr="0056520B" w:rsidRDefault="00C85DB7" w:rsidP="00C85DB7">
            <w:pPr>
              <w:jc w:val="both"/>
              <w:rPr>
                <w:rFonts w:ascii="Times New Roman" w:hAnsi="Times New Roman"/>
                <w:b/>
                <w:i/>
                <w:sz w:val="28"/>
                <w:szCs w:val="28"/>
                <w:lang w:val="fr-FR"/>
              </w:rPr>
            </w:pPr>
            <w:r w:rsidRPr="0056520B">
              <w:rPr>
                <w:rFonts w:ascii="Times New Roman" w:hAnsi="Times New Roman"/>
                <w:b/>
                <w:i/>
                <w:sz w:val="28"/>
                <w:szCs w:val="28"/>
                <w:lang w:val="fr-FR"/>
              </w:rPr>
              <w:t>*Thực hiện nhiệm vụ:</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i/>
                <w:sz w:val="28"/>
                <w:szCs w:val="28"/>
                <w:lang w:val="fr-FR"/>
              </w:rPr>
              <w:lastRenderedPageBreak/>
              <w:t xml:space="preserve">- Học sinh: </w:t>
            </w:r>
            <w:r w:rsidRPr="0056520B">
              <w:rPr>
                <w:rFonts w:ascii="Times New Roman" w:hAnsi="Times New Roman"/>
                <w:sz w:val="28"/>
                <w:szCs w:val="28"/>
                <w:lang w:val="fr-FR"/>
              </w:rPr>
              <w:t>HS lên bảng trả lời các câu hỏi của GV.</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i/>
                <w:sz w:val="28"/>
                <w:szCs w:val="28"/>
                <w:lang w:val="fr-FR"/>
              </w:rPr>
              <w:t xml:space="preserve">- Giáo viên: </w:t>
            </w:r>
            <w:r w:rsidRPr="0056520B">
              <w:rPr>
                <w:rFonts w:ascii="Times New Roman" w:hAnsi="Times New Roman"/>
                <w:sz w:val="28"/>
                <w:szCs w:val="28"/>
                <w:lang w:val="fr-FR"/>
              </w:rPr>
              <w:t>Theo dõi HS trả lời, đi kiểm tra dưới lớp 1 lượt.</w:t>
            </w:r>
          </w:p>
          <w:p w:rsidR="00C85DB7" w:rsidRPr="0056520B" w:rsidRDefault="00C85DB7" w:rsidP="00C85DB7">
            <w:pPr>
              <w:jc w:val="both"/>
              <w:rPr>
                <w:rFonts w:ascii="Times New Roman" w:hAnsi="Times New Roman"/>
                <w:b/>
                <w:i/>
                <w:sz w:val="28"/>
                <w:szCs w:val="28"/>
                <w:lang w:val="fr-FR"/>
              </w:rPr>
            </w:pPr>
            <w:r w:rsidRPr="0056520B">
              <w:rPr>
                <w:rFonts w:ascii="Times New Roman" w:hAnsi="Times New Roman"/>
                <w:i/>
                <w:sz w:val="28"/>
                <w:szCs w:val="28"/>
                <w:lang w:val="fr-FR"/>
              </w:rPr>
              <w:t>- Dự kiến sản phẩm:</w:t>
            </w:r>
            <w:r w:rsidRPr="0056520B">
              <w:rPr>
                <w:rFonts w:ascii="Times New Roman" w:hAnsi="Times New Roman"/>
                <w:bCs/>
                <w:sz w:val="28"/>
                <w:szCs w:val="28"/>
                <w:lang w:val="nl-NL"/>
              </w:rPr>
              <w:t xml:space="preserve"> HS lên bảng trả lời.</w:t>
            </w:r>
          </w:p>
          <w:p w:rsidR="00C85DB7" w:rsidRPr="0056520B" w:rsidRDefault="00C85DB7" w:rsidP="00C85DB7">
            <w:pPr>
              <w:jc w:val="both"/>
              <w:rPr>
                <w:rFonts w:ascii="Times New Roman" w:hAnsi="Times New Roman"/>
                <w:sz w:val="28"/>
                <w:szCs w:val="28"/>
              </w:rPr>
            </w:pPr>
            <w:r w:rsidRPr="0056520B">
              <w:rPr>
                <w:rFonts w:ascii="Times New Roman" w:hAnsi="Times New Roman"/>
                <w:b/>
                <w:i/>
                <w:sz w:val="28"/>
                <w:szCs w:val="28"/>
              </w:rPr>
              <w:t>*Báo cáo kết quả:</w:t>
            </w:r>
            <w:r w:rsidRPr="0056520B">
              <w:rPr>
                <w:rFonts w:ascii="Times New Roman" w:hAnsi="Times New Roman"/>
                <w:sz w:val="28"/>
                <w:szCs w:val="28"/>
              </w:rPr>
              <w:t>HS lên bảng trả lời.</w:t>
            </w:r>
          </w:p>
          <w:p w:rsidR="00C85DB7" w:rsidRPr="0056520B" w:rsidRDefault="00C85DB7" w:rsidP="00C85DB7">
            <w:pPr>
              <w:jc w:val="both"/>
              <w:rPr>
                <w:rFonts w:ascii="Times New Roman" w:hAnsi="Times New Roman"/>
                <w:b/>
                <w:i/>
                <w:sz w:val="28"/>
                <w:szCs w:val="28"/>
              </w:rPr>
            </w:pPr>
            <w:r w:rsidRPr="0056520B">
              <w:rPr>
                <w:rFonts w:ascii="Times New Roman" w:hAnsi="Times New Roman"/>
                <w:b/>
                <w:i/>
                <w:sz w:val="28"/>
                <w:szCs w:val="28"/>
              </w:rPr>
              <w:t>*Đánh giá kết quả:</w:t>
            </w:r>
          </w:p>
          <w:p w:rsidR="00C85DB7" w:rsidRPr="0056520B" w:rsidRDefault="00C85DB7" w:rsidP="00C85DB7">
            <w:pPr>
              <w:jc w:val="both"/>
              <w:rPr>
                <w:rFonts w:ascii="Times New Roman" w:hAnsi="Times New Roman"/>
                <w:sz w:val="28"/>
                <w:szCs w:val="28"/>
              </w:rPr>
            </w:pPr>
            <w:r w:rsidRPr="0056520B">
              <w:rPr>
                <w:rFonts w:ascii="Times New Roman" w:hAnsi="Times New Roman"/>
                <w:i/>
                <w:sz w:val="28"/>
                <w:szCs w:val="28"/>
              </w:rPr>
              <w:t>- Học sinh nhận xét, bổ sung, đánh giá:</w:t>
            </w:r>
          </w:p>
          <w:p w:rsidR="00C85DB7" w:rsidRPr="0056520B" w:rsidRDefault="00C85DB7" w:rsidP="00C85DB7">
            <w:pPr>
              <w:jc w:val="both"/>
              <w:rPr>
                <w:rFonts w:ascii="Times New Roman" w:hAnsi="Times New Roman"/>
                <w:i/>
                <w:sz w:val="28"/>
                <w:szCs w:val="28"/>
              </w:rPr>
            </w:pPr>
            <w:r w:rsidRPr="0056520B">
              <w:rPr>
                <w:rFonts w:ascii="Times New Roman" w:hAnsi="Times New Roman"/>
                <w:i/>
                <w:sz w:val="28"/>
                <w:szCs w:val="28"/>
              </w:rPr>
              <w:t xml:space="preserve">- Giáo viên nhận xét, đánh giá: </w:t>
            </w:r>
          </w:p>
          <w:p w:rsidR="00C85DB7" w:rsidRPr="0056520B" w:rsidRDefault="00C85DB7" w:rsidP="00C85DB7">
            <w:pPr>
              <w:jc w:val="both"/>
              <w:rPr>
                <w:rFonts w:ascii="Times New Roman" w:hAnsi="Times New Roman"/>
                <w:sz w:val="28"/>
                <w:szCs w:val="28"/>
              </w:rPr>
            </w:pPr>
            <w:r w:rsidRPr="0056520B">
              <w:rPr>
                <w:rFonts w:ascii="Times New Roman" w:hAnsi="Times New Roman"/>
                <w:i/>
                <w:sz w:val="28"/>
                <w:szCs w:val="28"/>
              </w:rPr>
              <w:t xml:space="preserve">-&gt;Giáo viên gieo vấn đề cần tìm hiểu trong bài học: </w:t>
            </w:r>
            <w:r w:rsidRPr="0056520B">
              <w:rPr>
                <w:rFonts w:ascii="Times New Roman" w:hAnsi="Times New Roman"/>
                <w:sz w:val="28"/>
                <w:szCs w:val="28"/>
              </w:rPr>
              <w:t>Dựa vào phần giới thiệu như SGK.</w:t>
            </w:r>
          </w:p>
          <w:p w:rsidR="00C85DB7" w:rsidRPr="0056520B" w:rsidRDefault="00C85DB7" w:rsidP="00C85DB7">
            <w:pPr>
              <w:jc w:val="both"/>
              <w:rPr>
                <w:rFonts w:ascii="Times New Roman" w:hAnsi="Times New Roman"/>
                <w:bCs/>
                <w:sz w:val="28"/>
                <w:szCs w:val="28"/>
                <w:lang w:val="nl-NL"/>
              </w:rPr>
            </w:pPr>
            <w:r w:rsidRPr="0056520B">
              <w:rPr>
                <w:rFonts w:ascii="Times New Roman" w:hAnsi="Times New Roman"/>
                <w:i/>
                <w:sz w:val="28"/>
                <w:szCs w:val="28"/>
              </w:rPr>
              <w:t xml:space="preserve">-&gt;Giáo viên nêu mục tiêu bài học: </w:t>
            </w:r>
            <w:r w:rsidRPr="0056520B">
              <w:rPr>
                <w:rFonts w:ascii="Times New Roman" w:hAnsi="Times New Roman"/>
                <w:sz w:val="28"/>
                <w:szCs w:val="28"/>
              </w:rPr>
              <w:t>Từ sơ đồ mạch điện bạn vừa vẽ muốn đèn trong mạch sámg thì không những mạch điện phải được nối kín mà nguồn điện (pin) trong mạch phải còn điện - hay giữa 2 cực của5 pin phải có 1 hiệu điện thế. Trên 1 pin có ghi: 1,5V con số đó nghĩa là gì? Giữa HĐT và 1,5V có liên quan với nhau như thế nào? Ta đi nghiên cứu bài học hôm nay.</w:t>
            </w:r>
          </w:p>
        </w:tc>
        <w:tc>
          <w:tcPr>
            <w:tcW w:w="3420" w:type="dxa"/>
            <w:tcBorders>
              <w:top w:val="single" w:sz="4" w:space="0" w:color="auto"/>
              <w:left w:val="single" w:sz="4" w:space="0" w:color="auto"/>
              <w:bottom w:val="single" w:sz="4" w:space="0" w:color="auto"/>
              <w:right w:val="single" w:sz="4" w:space="0" w:color="auto"/>
            </w:tcBorders>
          </w:tcPr>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b/>
                <w:bCs/>
                <w:sz w:val="28"/>
                <w:szCs w:val="28"/>
                <w:lang w:val="nl-NL"/>
              </w:rPr>
            </w:pPr>
          </w:p>
        </w:tc>
      </w:tr>
    </w:tbl>
    <w:p w:rsidR="00C85DB7" w:rsidRDefault="00C85DB7" w:rsidP="00C85DB7">
      <w:pPr>
        <w:jc w:val="both"/>
        <w:rPr>
          <w:rFonts w:ascii="Times New Roman" w:hAnsi="Times New Roman"/>
          <w:b/>
          <w:bCs/>
          <w:sz w:val="28"/>
          <w:szCs w:val="28"/>
          <w:shd w:val="clear" w:color="auto" w:fill="FFFFFF"/>
          <w:lang w:val="de-DE"/>
        </w:rPr>
      </w:pPr>
    </w:p>
    <w:p w:rsidR="00C85DB7" w:rsidRPr="0056520B" w:rsidRDefault="00C85DB7" w:rsidP="00C85DB7">
      <w:pPr>
        <w:spacing w:before="120" w:after="120"/>
        <w:ind w:firstLine="567"/>
        <w:jc w:val="both"/>
        <w:rPr>
          <w:rFonts w:ascii="Times New Roman" w:hAnsi="Times New Roman"/>
          <w:b/>
          <w:bCs/>
          <w:sz w:val="28"/>
          <w:szCs w:val="28"/>
          <w:shd w:val="clear" w:color="auto" w:fill="FFFFFF"/>
          <w:lang w:val="de-DE"/>
        </w:rPr>
      </w:pPr>
      <w:r w:rsidRPr="0056520B">
        <w:rPr>
          <w:rFonts w:ascii="Times New Roman" w:hAnsi="Times New Roman"/>
          <w:b/>
          <w:bCs/>
          <w:sz w:val="28"/>
          <w:szCs w:val="28"/>
          <w:shd w:val="clear" w:color="auto" w:fill="FFFFFF"/>
          <w:lang w:val="de-DE"/>
        </w:rPr>
        <w:t xml:space="preserve">2. Hoạt động 2: Hình thành kiến thức mới </w:t>
      </w:r>
    </w:p>
    <w:p w:rsidR="00C85DB7" w:rsidRPr="0056520B" w:rsidRDefault="00C85DB7" w:rsidP="00C85DB7">
      <w:pPr>
        <w:spacing w:before="120" w:after="120"/>
        <w:ind w:firstLine="567"/>
        <w:jc w:val="both"/>
        <w:rPr>
          <w:rFonts w:ascii="Times New Roman" w:eastAsia="Calibri" w:hAnsi="Times New Roman"/>
          <w:sz w:val="28"/>
          <w:szCs w:val="28"/>
          <w:lang w:val="de-DE"/>
        </w:rPr>
      </w:pPr>
      <w:r w:rsidRPr="0056520B">
        <w:rPr>
          <w:rFonts w:ascii="Times New Roman" w:eastAsia="Calibri" w:hAnsi="Times New Roman"/>
          <w:b/>
          <w:sz w:val="28"/>
          <w:szCs w:val="28"/>
          <w:lang w:val="de-DE"/>
        </w:rPr>
        <w:t>a) Mục tiêu</w:t>
      </w:r>
      <w:r w:rsidRPr="0056520B">
        <w:rPr>
          <w:rFonts w:ascii="Times New Roman" w:eastAsia="Calibri" w:hAnsi="Times New Roman"/>
          <w:sz w:val="28"/>
          <w:szCs w:val="28"/>
          <w:lang w:val="de-DE"/>
        </w:rPr>
        <w:t xml:space="preserve">: </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Biết được ở hai cực của nguồn điện có sự nhiễm điện khác nhau và giữa chúng có hiệu điện thế.</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Nêu được đơn vị của hiệu điện thế là vôn (V)</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Sử dụng vôn kế để đo hiệu điện thế giữa hai cực để hở của nguồn điện (lựa chọn vôn kế phù hợp và mắc đúng vôn kế)</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Mắc mạch điện theo hình vẽ, vẽ sơ đồ mạch điện.</w:t>
      </w:r>
      <w:r w:rsidRPr="0056520B">
        <w:rPr>
          <w:rFonts w:ascii="Times New Roman" w:hAnsi="Times New Roman"/>
          <w:sz w:val="28"/>
          <w:szCs w:val="28"/>
          <w:lang w:val="nl-NL"/>
        </w:rPr>
        <w:tab/>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Sử dụng vôn kế để đo hiệu điện thế giữa hai cực để hở của nguồn điện (lựa chọn vôn kế phù hợp và mắc đúng vôn kế)</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Sử dụng được vôn kế để đo hiệu điện thế giữa hai đầu dụng cụ dùng điện.</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Nêu được hiệu điện thế giữa hai đầu bóng đèn bằng 0 khi không có dòng điện chạy qua bóng đèn và khi hiệu điện thế này càng lớn thì dòng điện qua đèn có cường độ càng lớn.</w:t>
      </w:r>
    </w:p>
    <w:p w:rsidR="00C85DB7" w:rsidRPr="0056520B" w:rsidRDefault="00C85DB7" w:rsidP="00C85DB7">
      <w:pPr>
        <w:pBdr>
          <w:bar w:val="single" w:sz="4" w:color="auto"/>
        </w:pBdr>
        <w:spacing w:before="120" w:after="120"/>
        <w:ind w:firstLine="567"/>
        <w:contextualSpacing/>
        <w:jc w:val="both"/>
        <w:rPr>
          <w:rFonts w:ascii="Times New Roman" w:eastAsia="Calibri" w:hAnsi="Times New Roman"/>
          <w:sz w:val="28"/>
          <w:szCs w:val="28"/>
          <w:lang w:val="vi-VN"/>
        </w:rPr>
      </w:pPr>
      <w:r w:rsidRPr="0056520B">
        <w:rPr>
          <w:rFonts w:ascii="Times New Roman" w:eastAsia="Calibri" w:hAnsi="Times New Roman"/>
          <w:b/>
          <w:sz w:val="28"/>
          <w:szCs w:val="28"/>
          <w:lang w:val="de-DE"/>
        </w:rPr>
        <w:lastRenderedPageBreak/>
        <w:t xml:space="preserve">b) </w:t>
      </w:r>
      <w:r w:rsidRPr="0056520B">
        <w:rPr>
          <w:rFonts w:ascii="Times New Roman" w:eastAsia="Calibri" w:hAnsi="Times New Roman"/>
          <w:b/>
          <w:sz w:val="28"/>
          <w:szCs w:val="28"/>
          <w:lang w:val="vi-VN"/>
        </w:rPr>
        <w:t>Nội dung</w:t>
      </w:r>
      <w:r w:rsidRPr="0056520B">
        <w:rPr>
          <w:rFonts w:ascii="Times New Roman" w:eastAsia="Calibri" w:hAnsi="Times New Roman"/>
          <w:sz w:val="28"/>
          <w:szCs w:val="28"/>
          <w:lang w:val="vi-VN"/>
        </w:rPr>
        <w:t xml:space="preserve">: </w:t>
      </w:r>
      <w:r w:rsidRPr="0056520B">
        <w:rPr>
          <w:rFonts w:ascii="Times New Roman" w:hAnsi="Times New Roman"/>
          <w:sz w:val="28"/>
          <w:szCs w:val="28"/>
          <w:lang w:val="de-DE"/>
        </w:rPr>
        <w:t>Nghiên cứu tài liệu và hoạt động nhóm, sử dụng và quan sát thí nghiệm để nhận biết một số nguồn điện thường dùng, tìm hiểu hoạt động của nguồn điện và đơn vị của hiệu điện thế, vôn kế, cách sử dụng vôn kế, cách đo hiệu điện thế giữa hai đầu dụng cụ điện.</w:t>
      </w:r>
    </w:p>
    <w:p w:rsidR="00C85DB7" w:rsidRPr="0056520B" w:rsidRDefault="00C85DB7" w:rsidP="00C85DB7">
      <w:pPr>
        <w:spacing w:before="120" w:after="120"/>
        <w:ind w:firstLine="567"/>
        <w:jc w:val="both"/>
        <w:rPr>
          <w:rFonts w:ascii="Times New Roman" w:eastAsia="Calibri" w:hAnsi="Times New Roman"/>
          <w:sz w:val="28"/>
          <w:szCs w:val="28"/>
          <w:lang w:val="vi-VN"/>
        </w:rPr>
      </w:pPr>
      <w:r w:rsidRPr="0056520B">
        <w:rPr>
          <w:rFonts w:ascii="Times New Roman" w:eastAsia="Calibri" w:hAnsi="Times New Roman"/>
          <w:b/>
          <w:sz w:val="28"/>
          <w:szCs w:val="28"/>
          <w:lang w:val="vi-VN"/>
        </w:rPr>
        <w:t xml:space="preserve">c) Sản phẩm: </w:t>
      </w:r>
      <w:r w:rsidRPr="0056520B">
        <w:rPr>
          <w:rFonts w:ascii="Times New Roman" w:eastAsia="Calibri" w:hAnsi="Times New Roman"/>
          <w:sz w:val="28"/>
          <w:szCs w:val="28"/>
          <w:lang w:val="vi-VN"/>
        </w:rPr>
        <w:t>Học sinh hoàn thành được câu hỏi của giáo viên, câu hỏi trong SGK, làm được thí nghiệm, quan sát, ghi chép, phân tích kết quả thí nghiệm từ đó rút ra kết luận</w:t>
      </w:r>
    </w:p>
    <w:p w:rsidR="00C85DB7" w:rsidRPr="0056520B" w:rsidRDefault="00C85DB7" w:rsidP="00C85DB7">
      <w:pPr>
        <w:widowControl w:val="0"/>
        <w:spacing w:before="120" w:after="120"/>
        <w:ind w:firstLine="567"/>
        <w:contextualSpacing/>
        <w:jc w:val="both"/>
        <w:rPr>
          <w:rFonts w:ascii="Times New Roman" w:eastAsia="Calibri" w:hAnsi="Times New Roman"/>
          <w:b/>
          <w:sz w:val="28"/>
          <w:szCs w:val="28"/>
          <w:lang w:val="vi-VN"/>
        </w:rPr>
      </w:pPr>
      <w:r w:rsidRPr="0056520B">
        <w:rPr>
          <w:rFonts w:ascii="Times New Roman" w:eastAsia="Calibri" w:hAnsi="Times New Roman"/>
          <w:b/>
          <w:sz w:val="28"/>
          <w:szCs w:val="28"/>
          <w:lang w:val="vi-VN"/>
        </w:rPr>
        <w:t xml:space="preserve">d)Tổ chức thực hiện: </w:t>
      </w:r>
    </w:p>
    <w:tbl>
      <w:tblPr>
        <w:tblW w:w="8784" w:type="dxa"/>
        <w:tblLook w:val="04A0" w:firstRow="1" w:lastRow="0" w:firstColumn="1" w:lastColumn="0" w:noHBand="0" w:noVBand="1"/>
      </w:tblPr>
      <w:tblGrid>
        <w:gridCol w:w="5098"/>
        <w:gridCol w:w="3686"/>
      </w:tblGrid>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lang w:val="vi-VN"/>
              </w:rPr>
            </w:pPr>
            <w:r w:rsidRPr="0056520B">
              <w:rPr>
                <w:rFonts w:ascii="Times New Roman" w:eastAsia="Calibri" w:hAnsi="Times New Roman"/>
                <w:b/>
                <w:sz w:val="28"/>
                <w:szCs w:val="28"/>
                <w:lang w:val="vi-VN"/>
              </w:rPr>
              <w:t>Hoạt động của giáo viên và học sinh</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rPr>
            </w:pPr>
            <w:r w:rsidRPr="0056520B">
              <w:rPr>
                <w:rFonts w:ascii="Times New Roman" w:eastAsia="Calibri" w:hAnsi="Times New Roman"/>
                <w:b/>
                <w:sz w:val="28"/>
                <w:szCs w:val="28"/>
              </w:rPr>
              <w:t>Nội dung</w:t>
            </w: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rPr>
                <w:rFonts w:ascii="Times New Roman" w:eastAsia="Calibri" w:hAnsi="Times New Roman"/>
                <w:b/>
                <w:sz w:val="28"/>
                <w:szCs w:val="28"/>
              </w:rPr>
            </w:pPr>
            <w:r w:rsidRPr="0056520B">
              <w:rPr>
                <w:rFonts w:ascii="Times New Roman" w:eastAsia="Calibri" w:hAnsi="Times New Roman"/>
                <w:b/>
                <w:sz w:val="28"/>
                <w:szCs w:val="28"/>
              </w:rPr>
              <w:t xml:space="preserve">Hoạt động 2.1: </w:t>
            </w:r>
            <w:r w:rsidRPr="0056520B">
              <w:rPr>
                <w:rFonts w:ascii="Times New Roman" w:hAnsi="Times New Roman"/>
                <w:b/>
                <w:sz w:val="28"/>
                <w:szCs w:val="28"/>
              </w:rPr>
              <w:t>Tìm hiểu về hiệu điện th</w:t>
            </w:r>
            <w:r w:rsidRPr="0056520B">
              <w:rPr>
                <w:rFonts w:ascii="Times New Roman" w:hAnsi="Times New Roman"/>
                <w:b/>
                <w:iCs/>
                <w:sz w:val="28"/>
                <w:szCs w:val="28"/>
                <w:lang w:val="nl-NL"/>
              </w:rPr>
              <w:t>ế</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rPr>
            </w:pPr>
            <w:r w:rsidRPr="0056520B">
              <w:rPr>
                <w:rFonts w:ascii="Times New Roman" w:hAnsi="Times New Roman"/>
                <w:b/>
                <w:i/>
                <w:sz w:val="28"/>
                <w:szCs w:val="28"/>
              </w:rPr>
              <w:t>*Chuyển giao nhiệm vụ:</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i/>
                <w:sz w:val="28"/>
                <w:szCs w:val="28"/>
              </w:rPr>
              <w:t>- Giáo viên yêu cầu:</w:t>
            </w:r>
            <w:r w:rsidRPr="0056520B">
              <w:rPr>
                <w:rFonts w:ascii="Times New Roman" w:hAnsi="Times New Roman"/>
                <w:b/>
                <w:bCs/>
                <w:sz w:val="28"/>
                <w:szCs w:val="28"/>
                <w:lang w:val="nl-NL"/>
              </w:rPr>
              <w:t xml:space="preserve"> </w:t>
            </w:r>
            <w:r w:rsidRPr="0056520B">
              <w:rPr>
                <w:rFonts w:ascii="Times New Roman" w:hAnsi="Times New Roman"/>
                <w:sz w:val="28"/>
                <w:szCs w:val="28"/>
                <w:lang w:val="nl-NL"/>
              </w:rPr>
              <w:t xml:space="preserve">Cho HS tìm hiểu những thông tin về hiệu điện thế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iệu điện thế được kí hiệu như thế nào? Đơn vị đo? Kí hiệu?</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Đọc và trả lời nội dung câu hỏi C1.</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tiếp nhận:</w:t>
            </w:r>
            <w:r w:rsidRPr="0056520B">
              <w:rPr>
                <w:rFonts w:ascii="Times New Roman" w:hAnsi="Times New Roman"/>
                <w:sz w:val="28"/>
                <w:szCs w:val="28"/>
                <w:lang w:val="nl-NL"/>
              </w:rPr>
              <w:t xml:space="preserve"> Trả lời yêu cầu của GV.</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w:t>
            </w:r>
          </w:p>
          <w:p w:rsidR="00C85DB7" w:rsidRPr="0056520B" w:rsidRDefault="00C85DB7" w:rsidP="00051F78">
            <w:pPr>
              <w:rPr>
                <w:rFonts w:ascii="Times New Roman" w:hAnsi="Times New Roman"/>
                <w:sz w:val="28"/>
                <w:szCs w:val="28"/>
                <w:lang w:val="nl-NL"/>
              </w:rPr>
            </w:pPr>
            <w:r w:rsidRPr="0056520B">
              <w:rPr>
                <w:rFonts w:ascii="Times New Roman" w:hAnsi="Times New Roman"/>
                <w:i/>
                <w:sz w:val="28"/>
                <w:szCs w:val="28"/>
                <w:lang w:val="nl-NL"/>
              </w:rPr>
              <w:t xml:space="preserve">+ </w:t>
            </w:r>
            <w:r w:rsidRPr="0056520B">
              <w:rPr>
                <w:rFonts w:ascii="Times New Roman" w:hAnsi="Times New Roman"/>
                <w:sz w:val="28"/>
                <w:szCs w:val="28"/>
                <w:lang w:val="nl-NL"/>
              </w:rPr>
              <w:t>Hoạt động theo hướng dẫn của GV.</w:t>
            </w: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 Đọc tài liệu SGK</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Giáo viên: </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i/>
                <w:sz w:val="28"/>
                <w:szCs w:val="28"/>
                <w:lang w:val="nl-NL"/>
              </w:rPr>
              <w:t xml:space="preserve">- Dự kiến sản phẩm: </w:t>
            </w:r>
            <w:r w:rsidRPr="0056520B">
              <w:rPr>
                <w:rFonts w:ascii="Times New Roman" w:hAnsi="Times New Roman"/>
                <w:sz w:val="28"/>
                <w:szCs w:val="28"/>
                <w:lang w:val="nl-NL"/>
              </w:rPr>
              <w:t>C1. pin tròn: 1,5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Acquy của xe máy: 6V hoặc 12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Giữa hai lỗ của ổ lấy điện trong nhà 220V.</w:t>
            </w:r>
          </w:p>
          <w:p w:rsidR="00C85DB7" w:rsidRPr="0056520B" w:rsidRDefault="00C85DB7" w:rsidP="00051F78">
            <w:pPr>
              <w:tabs>
                <w:tab w:val="left" w:pos="0"/>
                <w:tab w:val="left" w:pos="6720"/>
              </w:tabs>
              <w:spacing w:line="0" w:lineRule="atLeast"/>
              <w:jc w:val="both"/>
              <w:rPr>
                <w:rFonts w:ascii="Times New Roman" w:hAnsi="Times New Roman"/>
                <w:b/>
                <w:i/>
                <w:sz w:val="28"/>
                <w:szCs w:val="28"/>
                <w:lang w:val="nl-NL"/>
              </w:rPr>
            </w:pPr>
            <w:r w:rsidRPr="0056520B">
              <w:rPr>
                <w:rFonts w:ascii="Times New Roman" w:hAnsi="Times New Roman"/>
                <w:b/>
                <w:i/>
                <w:sz w:val="28"/>
                <w:szCs w:val="28"/>
                <w:lang w:val="nl-NL"/>
              </w:rPr>
              <w:t xml:space="preserve">*Báo cáo kết quả: </w:t>
            </w:r>
            <w:r w:rsidRPr="0056520B">
              <w:rPr>
                <w:rFonts w:ascii="Times New Roman" w:hAnsi="Times New Roman"/>
                <w:i/>
                <w:sz w:val="28"/>
                <w:szCs w:val="28"/>
                <w:lang w:val="nl-NL"/>
              </w:rPr>
              <w:t>(bảng Nội dung)</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 nhận xét, đánh giá.</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gt;Giáo viên chốt kiến thức và ghi bảng:</w:t>
            </w:r>
            <w:r w:rsidRPr="0056520B">
              <w:rPr>
                <w:rFonts w:ascii="Times New Roman" w:hAnsi="Times New Roman"/>
                <w:bCs/>
                <w:sz w:val="28"/>
                <w:szCs w:val="28"/>
                <w:lang w:val="nl-NL"/>
              </w:rPr>
              <w:t xml:space="preserve">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hông báo: giữa hai lỗ của ô lấy điện trong nhà là 220V.</w:t>
            </w:r>
          </w:p>
          <w:p w:rsidR="00C85DB7" w:rsidRPr="0056520B" w:rsidRDefault="00C85DB7" w:rsidP="00051F78">
            <w:pPr>
              <w:jc w:val="both"/>
              <w:rPr>
                <w:rFonts w:ascii="Times New Roman" w:eastAsia="Calibri" w:hAnsi="Times New Roman"/>
                <w:b/>
                <w:i/>
                <w:sz w:val="28"/>
                <w:szCs w:val="28"/>
                <w:lang w:val="de-DE"/>
              </w:rPr>
            </w:pPr>
            <w:r w:rsidRPr="0056520B">
              <w:rPr>
                <w:rFonts w:ascii="Times New Roman" w:hAnsi="Times New Roman"/>
                <w:sz w:val="28"/>
                <w:szCs w:val="28"/>
                <w:lang w:val="nl-NL"/>
              </w:rPr>
              <w:lastRenderedPageBreak/>
              <w:t>Giới thiệu thêm ở các dụng cụ như ổn áp, máy biến thế còn có ổ lấy điện 220V, 110V, 12V, 9V, . . .</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rPr>
                <w:rFonts w:ascii="Times New Roman" w:eastAsia="Calibri" w:hAnsi="Times New Roman"/>
                <w:b/>
                <w:sz w:val="28"/>
                <w:szCs w:val="28"/>
                <w:lang w:val="de-DE"/>
              </w:rPr>
            </w:pPr>
            <w:r w:rsidRPr="0056520B">
              <w:rPr>
                <w:rFonts w:ascii="Times New Roman" w:hAnsi="Times New Roman"/>
                <w:b/>
                <w:sz w:val="28"/>
                <w:szCs w:val="28"/>
                <w:lang w:val="nl-NL"/>
              </w:rPr>
              <w:lastRenderedPageBreak/>
              <w:t>I. Hiệu điện thế.</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Nguồn điện tạo ra giữa hai cực của nó một hiệu điện thế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iệu điện thế được kí hiệu bằng chữ U.</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Đơn vị đo hiệu điện thế là vôn, kí hiệu là 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òn dùng đơn vị milivôn (mV) hoặc kilôvôn (k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1mV=0,001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1kV=1000V</w:t>
            </w: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C1. Trên nguồn điện ghi hiệu điện thế giữa 2 cực của nó khi chưa mắc vào mạch:</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pin tròn: 1,5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Acquy của xe máy: 6V hoặc 12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Giữa hai lỗ của ổ lấy điện trong nhà 220V.</w:t>
            </w:r>
          </w:p>
          <w:p w:rsidR="00C85DB7" w:rsidRPr="0056520B" w:rsidRDefault="00C85DB7" w:rsidP="00051F78">
            <w:pPr>
              <w:jc w:val="both"/>
              <w:rPr>
                <w:rFonts w:ascii="Times New Roman" w:eastAsia="Calibri" w:hAnsi="Times New Roman"/>
                <w:sz w:val="28"/>
                <w:szCs w:val="28"/>
                <w:lang w:val="nl-NL"/>
              </w:rPr>
            </w:pP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rPr>
                <w:rFonts w:ascii="Times New Roman" w:eastAsia="Calibri" w:hAnsi="Times New Roman"/>
                <w:b/>
                <w:sz w:val="28"/>
                <w:szCs w:val="28"/>
                <w:lang w:val="nl-NL"/>
              </w:rPr>
            </w:pPr>
            <w:r w:rsidRPr="0056520B">
              <w:rPr>
                <w:rFonts w:ascii="Times New Roman" w:eastAsia="Calibri" w:hAnsi="Times New Roman"/>
                <w:b/>
                <w:sz w:val="28"/>
                <w:szCs w:val="28"/>
                <w:lang w:val="nl-NL"/>
              </w:rPr>
              <w:lastRenderedPageBreak/>
              <w:t>Hoạt động 2.2: T</w:t>
            </w:r>
            <w:r w:rsidRPr="0056520B">
              <w:rPr>
                <w:rFonts w:ascii="Times New Roman" w:hAnsi="Times New Roman"/>
                <w:b/>
                <w:sz w:val="28"/>
                <w:szCs w:val="28"/>
                <w:lang w:val="nl-NL"/>
              </w:rPr>
              <w:t>ìm hiểu về vôn kế</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Chuyển giao nhiệm vụ:</w:t>
            </w:r>
          </w:p>
          <w:p w:rsidR="00C85DB7" w:rsidRPr="0056520B" w:rsidRDefault="00C85DB7" w:rsidP="00051F78">
            <w:pPr>
              <w:tabs>
                <w:tab w:val="left" w:pos="280"/>
                <w:tab w:val="left" w:pos="560"/>
                <w:tab w:val="left" w:pos="6720"/>
              </w:tabs>
              <w:spacing w:line="0" w:lineRule="atLeast"/>
              <w:jc w:val="both"/>
              <w:rPr>
                <w:rFonts w:ascii="Times New Roman" w:hAnsi="Times New Roman"/>
                <w:b/>
                <w:bCs/>
                <w:sz w:val="28"/>
                <w:szCs w:val="28"/>
                <w:lang w:val="nl-NL"/>
              </w:rPr>
            </w:pPr>
            <w:r w:rsidRPr="0056520B">
              <w:rPr>
                <w:rFonts w:ascii="Times New Roman" w:hAnsi="Times New Roman"/>
                <w:i/>
                <w:sz w:val="28"/>
                <w:szCs w:val="28"/>
                <w:lang w:val="nl-NL"/>
              </w:rPr>
              <w:t>- Giáo viên yêu cầu:</w:t>
            </w:r>
            <w:r w:rsidRPr="0056520B">
              <w:rPr>
                <w:rFonts w:ascii="Times New Roman" w:hAnsi="Times New Roman"/>
                <w:b/>
                <w:bCs/>
                <w:sz w:val="28"/>
                <w:szCs w:val="28"/>
                <w:lang w:val="nl-NL"/>
              </w:rPr>
              <w:t xml:space="preserve">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Vôn kế là gì?</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Tìm hiểu vôn kế và đồng hồ điện năng.</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Yêu cầu HS đọc và trả lời nội dung câu hỏi C2.</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Gọi HS lên bảng hoàn thành nội dung bảng 1 SGK.</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tiếp nhận: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w:t>
            </w:r>
            <w:r w:rsidRPr="0056520B">
              <w:rPr>
                <w:rFonts w:ascii="Times New Roman" w:hAnsi="Times New Roman"/>
                <w:sz w:val="28"/>
                <w:szCs w:val="28"/>
                <w:lang w:val="nl-NL"/>
              </w:rPr>
              <w:t>Làm việc theo hướng dẫn của GV, trả lời câu hỏi C2.</w:t>
            </w:r>
          </w:p>
          <w:p w:rsidR="00C85DB7" w:rsidRPr="0056520B" w:rsidRDefault="00C85DB7" w:rsidP="00051F78">
            <w:pPr>
              <w:rPr>
                <w:rFonts w:ascii="Times New Roman" w:hAnsi="Times New Roman"/>
                <w:sz w:val="28"/>
                <w:szCs w:val="28"/>
                <w:lang w:val="nl-NL"/>
              </w:rPr>
            </w:pPr>
            <w:r w:rsidRPr="0056520B">
              <w:rPr>
                <w:rFonts w:ascii="Times New Roman" w:hAnsi="Times New Roman"/>
                <w:i/>
                <w:sz w:val="28"/>
                <w:szCs w:val="28"/>
                <w:lang w:val="nl-NL"/>
              </w:rPr>
              <w:t>- Giáo viên:</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Dự kiến sản phẩm: (bên bảng Nội dung)</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b/>
                <w:i/>
                <w:sz w:val="28"/>
                <w:szCs w:val="28"/>
                <w:lang w:val="nl-NL"/>
              </w:rPr>
              <w:t xml:space="preserve">*Báo cáo kết quả: </w:t>
            </w:r>
            <w:r w:rsidRPr="0056520B">
              <w:rPr>
                <w:rFonts w:ascii="Times New Roman" w:hAnsi="Times New Roman"/>
                <w:i/>
                <w:sz w:val="28"/>
                <w:szCs w:val="28"/>
                <w:lang w:val="nl-NL"/>
              </w:rPr>
              <w:t>Bên bảng Nội dung.</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 Giáo viên nhận xét, đánh giá.</w:t>
            </w:r>
            <w:r w:rsidRPr="0056520B">
              <w:rPr>
                <w:rFonts w:ascii="Times New Roman" w:hAnsi="Times New Roman"/>
                <w:b/>
                <w:bCs/>
                <w:sz w:val="28"/>
                <w:szCs w:val="28"/>
                <w:lang w:val="nl-NL"/>
              </w:rPr>
              <w:t xml:space="preserve"> </w:t>
            </w:r>
          </w:p>
          <w:p w:rsidR="00C85DB7" w:rsidRPr="0056520B" w:rsidRDefault="00C85DB7" w:rsidP="00051F78">
            <w:pPr>
              <w:rPr>
                <w:rFonts w:ascii="Times New Roman" w:eastAsia="Calibri" w:hAnsi="Times New Roman"/>
                <w:b/>
                <w:sz w:val="28"/>
                <w:szCs w:val="28"/>
                <w:lang w:val="nl-NL"/>
              </w:rPr>
            </w:pPr>
            <w:r w:rsidRPr="0056520B">
              <w:rPr>
                <w:rFonts w:ascii="Times New Roman" w:hAnsi="Times New Roman"/>
                <w:i/>
                <w:sz w:val="28"/>
                <w:szCs w:val="28"/>
                <w:lang w:val="nl-NL"/>
              </w:rPr>
              <w:t>-&gt;Giáo viên chốt kiến thức và ghi bảng:</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sz w:val="28"/>
                <w:szCs w:val="28"/>
                <w:lang w:val="nl-NL"/>
              </w:rPr>
            </w:pPr>
            <w:r w:rsidRPr="0056520B">
              <w:rPr>
                <w:rFonts w:ascii="Times New Roman" w:hAnsi="Times New Roman"/>
                <w:b/>
                <w:bCs/>
                <w:sz w:val="28"/>
                <w:szCs w:val="28"/>
                <w:lang w:val="nl-NL"/>
              </w:rPr>
              <w:t>II. Vôn kế</w:t>
            </w:r>
            <w:r w:rsidRPr="0056520B">
              <w:rPr>
                <w:rFonts w:ascii="Times New Roman" w:hAnsi="Times New Roman"/>
                <w:sz w:val="28"/>
                <w:szCs w:val="28"/>
                <w:lang w:val="nl-NL"/>
              </w:rPr>
              <w:t>.</w:t>
            </w: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Vôn kế là dụng cụ dùng để đo hiệu điện thế.</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2. Hình 252.a,b dùng kim. Hình 25.2c hiện số</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Bả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5"/>
              <w:gridCol w:w="991"/>
              <w:gridCol w:w="1011"/>
            </w:tblGrid>
            <w:tr w:rsidR="00C85DB7" w:rsidRPr="0056520B" w:rsidTr="00051F78">
              <w:tc>
                <w:tcPr>
                  <w:tcW w:w="141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Vôn kế</w:t>
                  </w:r>
                </w:p>
              </w:tc>
              <w:tc>
                <w:tcPr>
                  <w:tcW w:w="99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GHĐ</w:t>
                  </w:r>
                </w:p>
              </w:tc>
              <w:tc>
                <w:tcPr>
                  <w:tcW w:w="101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ĐCNN</w:t>
                  </w:r>
                </w:p>
              </w:tc>
            </w:tr>
            <w:tr w:rsidR="00C85DB7" w:rsidRPr="0056520B" w:rsidTr="00051F78">
              <w:tc>
                <w:tcPr>
                  <w:tcW w:w="141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Hình 25.2a</w:t>
                  </w:r>
                </w:p>
              </w:tc>
              <w:tc>
                <w:tcPr>
                  <w:tcW w:w="99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300V</w:t>
                  </w:r>
                </w:p>
              </w:tc>
              <w:tc>
                <w:tcPr>
                  <w:tcW w:w="101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25V</w:t>
                  </w:r>
                </w:p>
              </w:tc>
            </w:tr>
            <w:tr w:rsidR="00C85DB7" w:rsidRPr="0056520B" w:rsidTr="00051F78">
              <w:tc>
                <w:tcPr>
                  <w:tcW w:w="141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Hình 25.2b</w:t>
                  </w:r>
                </w:p>
              </w:tc>
              <w:tc>
                <w:tcPr>
                  <w:tcW w:w="99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20V</w:t>
                  </w:r>
                </w:p>
              </w:tc>
              <w:tc>
                <w:tcPr>
                  <w:tcW w:w="101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2,5V</w:t>
                  </w:r>
                </w:p>
              </w:tc>
            </w:tr>
          </w:tbl>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Chốt ghi dấu cộng là cực dương, chốt kia dấu trừ là cực âm.</w:t>
            </w: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bCs/>
                <w:sz w:val="28"/>
                <w:szCs w:val="28"/>
                <w:lang w:val="nl-NL"/>
              </w:rPr>
            </w:pPr>
            <w:r w:rsidRPr="0056520B">
              <w:rPr>
                <w:rFonts w:ascii="Times New Roman" w:eastAsia="Calibri" w:hAnsi="Times New Roman"/>
                <w:b/>
                <w:sz w:val="28"/>
                <w:szCs w:val="28"/>
                <w:lang w:val="nl-NL"/>
              </w:rPr>
              <w:t>Hoạt động 2.3: T</w:t>
            </w:r>
            <w:r w:rsidRPr="0056520B">
              <w:rPr>
                <w:rFonts w:ascii="Times New Roman" w:hAnsi="Times New Roman"/>
                <w:b/>
                <w:sz w:val="28"/>
                <w:szCs w:val="28"/>
                <w:lang w:val="nl-NL"/>
              </w:rPr>
              <w:t>ìm hiểu cách đo hiệu điện thế</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lang w:val="vi-VN"/>
              </w:rPr>
            </w:pPr>
            <w:r w:rsidRPr="0056520B">
              <w:rPr>
                <w:rFonts w:ascii="Times New Roman" w:hAnsi="Times New Roman"/>
                <w:b/>
                <w:i/>
                <w:sz w:val="28"/>
                <w:szCs w:val="28"/>
                <w:lang w:val="vi-VN"/>
              </w:rPr>
              <w:t>*Chuyển giao nhiệm vụ:</w:t>
            </w:r>
          </w:p>
          <w:p w:rsidR="00C85DB7" w:rsidRPr="0056520B" w:rsidRDefault="00C85DB7" w:rsidP="00051F78">
            <w:pPr>
              <w:tabs>
                <w:tab w:val="left" w:pos="280"/>
                <w:tab w:val="left" w:pos="560"/>
                <w:tab w:val="left" w:pos="6720"/>
              </w:tabs>
              <w:spacing w:line="0" w:lineRule="atLeast"/>
              <w:jc w:val="both"/>
              <w:rPr>
                <w:rFonts w:ascii="Times New Roman" w:hAnsi="Times New Roman"/>
                <w:b/>
                <w:bCs/>
                <w:sz w:val="28"/>
                <w:szCs w:val="28"/>
                <w:lang w:val="nl-NL"/>
              </w:rPr>
            </w:pPr>
            <w:r w:rsidRPr="0056520B">
              <w:rPr>
                <w:rFonts w:ascii="Times New Roman" w:hAnsi="Times New Roman"/>
                <w:i/>
                <w:sz w:val="28"/>
                <w:szCs w:val="28"/>
                <w:lang w:val="vi-VN"/>
              </w:rPr>
              <w:t>- Giáo viên yêu cầu:</w:t>
            </w:r>
            <w:r w:rsidRPr="0056520B">
              <w:rPr>
                <w:rFonts w:ascii="Times New Roman" w:hAnsi="Times New Roman"/>
                <w:b/>
                <w:bCs/>
                <w:sz w:val="28"/>
                <w:szCs w:val="28"/>
                <w:lang w:val="nl-NL"/>
              </w:rPr>
              <w:t xml:space="preserve"> </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 Gọi HS lên bảng vẽ sơ đồ mạch điện như hình 25.3 SGK.</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 Cho HS hoạt động nhóm mắc mạch điện như hình 25.3</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 Yêu cầu các nhóm hoàn thành nội dung bảng 2 SGK.</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lastRenderedPageBreak/>
              <w:t>+ Cho HS đọc và trả lời nội dung câu hỏi C3.</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tiếp nhận: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w:t>
            </w:r>
            <w:r w:rsidRPr="0056520B">
              <w:rPr>
                <w:rFonts w:ascii="Times New Roman" w:hAnsi="Times New Roman"/>
                <w:sz w:val="28"/>
                <w:szCs w:val="28"/>
                <w:lang w:val="nl-NL"/>
              </w:rPr>
              <w:t>Làm việc theo hướng dẫn của G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S lên bảng vẽ sơ đồ mạch điện. Các HS khác vẽ vào vở.</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ác nhóm tiến hành mắc mạch điện theo yêu cầu của SGK.</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ừ kết quả thí nghiệm các nhóm hoàn thành bảng 2 SGK.</w:t>
            </w:r>
          </w:p>
          <w:p w:rsidR="00C85DB7" w:rsidRPr="0056520B" w:rsidRDefault="00C85DB7" w:rsidP="00051F78">
            <w:pPr>
              <w:rPr>
                <w:rFonts w:ascii="Times New Roman" w:hAnsi="Times New Roman"/>
                <w:sz w:val="28"/>
                <w:szCs w:val="28"/>
                <w:lang w:val="nl-NL"/>
              </w:rPr>
            </w:pPr>
            <w:r w:rsidRPr="0056520B">
              <w:rPr>
                <w:rFonts w:ascii="Times New Roman" w:hAnsi="Times New Roman"/>
                <w:i/>
                <w:sz w:val="28"/>
                <w:szCs w:val="28"/>
                <w:lang w:val="nl-NL"/>
              </w:rPr>
              <w:t xml:space="preserve">- Giáo viên: </w:t>
            </w:r>
            <w:r w:rsidRPr="0056520B">
              <w:rPr>
                <w:rFonts w:ascii="Times New Roman" w:hAnsi="Times New Roman"/>
                <w:sz w:val="28"/>
                <w:szCs w:val="28"/>
                <w:lang w:val="nl-NL"/>
              </w:rPr>
              <w:t>Mắc mạch điện hình 25.3/SGK.</w:t>
            </w:r>
          </w:p>
          <w:p w:rsidR="00C85DB7" w:rsidRPr="0056520B" w:rsidRDefault="00C85DB7" w:rsidP="00051F78">
            <w:pPr>
              <w:tabs>
                <w:tab w:val="center" w:pos="4320"/>
                <w:tab w:val="right" w:pos="8640"/>
              </w:tabs>
              <w:jc w:val="both"/>
              <w:rPr>
                <w:rFonts w:ascii="Times New Roman" w:hAnsi="Times New Roman"/>
                <w:i/>
                <w:sz w:val="28"/>
                <w:szCs w:val="28"/>
                <w:lang w:val="nl-NL"/>
              </w:rPr>
            </w:pPr>
            <w:r w:rsidRPr="0056520B">
              <w:rPr>
                <w:rFonts w:ascii="Times New Roman" w:hAnsi="Times New Roman"/>
                <w:i/>
                <w:sz w:val="28"/>
                <w:szCs w:val="28"/>
                <w:lang w:val="nl-NL"/>
              </w:rPr>
              <w:t>- Dự kiến sản phẩm: (bảng Nội dung)</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
                <w:i/>
                <w:sz w:val="28"/>
                <w:szCs w:val="28"/>
                <w:lang w:val="nl-NL"/>
              </w:rPr>
              <w:t xml:space="preserve">*Báo cáo kết quả: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 Giáo viên nhận xét, đánh giá.</w:t>
            </w:r>
            <w:r w:rsidRPr="0056520B">
              <w:rPr>
                <w:rFonts w:ascii="Times New Roman" w:hAnsi="Times New Roman"/>
                <w:b/>
                <w:bCs/>
                <w:sz w:val="28"/>
                <w:szCs w:val="28"/>
                <w:lang w:val="nl-NL"/>
              </w:rPr>
              <w:t xml:space="preserve">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i/>
                <w:sz w:val="28"/>
                <w:szCs w:val="28"/>
                <w:lang w:val="nl-NL"/>
              </w:rPr>
              <w:t>-&gt;Giáo viên chốt kiến thức và ghi bảng:</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r w:rsidRPr="0056520B">
              <w:rPr>
                <w:rFonts w:ascii="Times New Roman" w:hAnsi="Times New Roman"/>
                <w:b/>
                <w:sz w:val="28"/>
                <w:szCs w:val="28"/>
                <w:lang w:val="nl-NL"/>
              </w:rPr>
              <w:lastRenderedPageBreak/>
              <w:t>III. Đo hiệu điện thế giữa hai cực của nguồn điện khi mạch hở</w:t>
            </w:r>
          </w:p>
          <w:p w:rsidR="00C85DB7" w:rsidRPr="0056520B" w:rsidRDefault="000B0B95" w:rsidP="00051F78">
            <w:pPr>
              <w:tabs>
                <w:tab w:val="left" w:pos="280"/>
                <w:tab w:val="left" w:pos="560"/>
                <w:tab w:val="left" w:pos="6720"/>
              </w:tabs>
              <w:spacing w:line="0" w:lineRule="atLeast"/>
              <w:jc w:val="both"/>
              <w:rPr>
                <w:rFonts w:ascii="Times New Roman" w:hAnsi="Times New Roman"/>
                <w:sz w:val="28"/>
                <w:szCs w:val="28"/>
                <w:lang w:val="nl-NL"/>
              </w:rPr>
            </w:pPr>
            <w:r>
              <w:rPr>
                <w:noProof/>
              </w:rPr>
              <mc:AlternateContent>
                <mc:Choice Requires="wpg">
                  <w:drawing>
                    <wp:anchor distT="0" distB="0" distL="114300" distR="114300" simplePos="0" relativeHeight="251709440" behindDoc="0" locked="0" layoutInCell="1" allowOverlap="1">
                      <wp:simplePos x="0" y="0"/>
                      <wp:positionH relativeFrom="column">
                        <wp:posOffset>66040</wp:posOffset>
                      </wp:positionH>
                      <wp:positionV relativeFrom="paragraph">
                        <wp:posOffset>158115</wp:posOffset>
                      </wp:positionV>
                      <wp:extent cx="1730375" cy="1714500"/>
                      <wp:effectExtent l="0" t="0" r="22225" b="0"/>
                      <wp:wrapNone/>
                      <wp:docPr id="622" name="Group 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0375" cy="1714500"/>
                                <a:chOff x="7740" y="8730"/>
                                <a:chExt cx="2725" cy="2700"/>
                              </a:xfrm>
                            </wpg:grpSpPr>
                            <wpg:grpSp>
                              <wpg:cNvPr id="623" name="Group 252"/>
                              <wpg:cNvGrpSpPr>
                                <a:grpSpLocks/>
                              </wpg:cNvGrpSpPr>
                              <wpg:grpSpPr bwMode="auto">
                                <a:xfrm>
                                  <a:off x="7740" y="8730"/>
                                  <a:ext cx="2725" cy="2700"/>
                                  <a:chOff x="7740" y="8730"/>
                                  <a:chExt cx="2725" cy="2700"/>
                                </a:xfrm>
                              </wpg:grpSpPr>
                              <wps:wsp>
                                <wps:cNvPr id="624" name="Rectangle 253"/>
                                <wps:cNvSpPr>
                                  <a:spLocks noChangeArrowheads="1"/>
                                </wps:cNvSpPr>
                                <wps:spPr bwMode="auto">
                                  <a:xfrm>
                                    <a:off x="7740" y="9027"/>
                                    <a:ext cx="2725" cy="1800"/>
                                  </a:xfrm>
                                  <a:prstGeom prst="rect">
                                    <a:avLst/>
                                  </a:prstGeom>
                                  <a:solidFill>
                                    <a:srgbClr val="FFFFFF"/>
                                  </a:solidFill>
                                  <a:ln w="9525">
                                    <a:solidFill>
                                      <a:srgbClr val="000000"/>
                                    </a:solidFill>
                                    <a:miter lim="800000"/>
                                    <a:headEnd/>
                                    <a:tailEnd/>
                                  </a:ln>
                                </wps:spPr>
                                <wps:txbx>
                                  <w:txbxContent>
                                    <w:p w:rsidR="00C85DB7" w:rsidRDefault="00C85DB7" w:rsidP="00C85DB7"/>
                                  </w:txbxContent>
                                </wps:txbx>
                                <wps:bodyPr rot="0" vert="horz" wrap="square" lIns="91440" tIns="45720" rIns="91440" bIns="45720" anchor="t" anchorCtr="0" upright="1">
                                  <a:noAutofit/>
                                </wps:bodyPr>
                              </wps:wsp>
                              <wps:wsp>
                                <wps:cNvPr id="625" name="Line 254"/>
                                <wps:cNvCnPr/>
                                <wps:spPr bwMode="auto">
                                  <a:xfrm>
                                    <a:off x="7740" y="9927"/>
                                    <a:ext cx="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AutoShape 255"/>
                                <wps:cNvSpPr>
                                  <a:spLocks noChangeArrowheads="1"/>
                                </wps:cNvSpPr>
                                <wps:spPr bwMode="auto">
                                  <a:xfrm>
                                    <a:off x="8516" y="8730"/>
                                    <a:ext cx="536" cy="552"/>
                                  </a:xfrm>
                                  <a:prstGeom prst="flowChartSummingJunction">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27" name="Rectangle 256"/>
                                <wps:cNvSpPr>
                                  <a:spLocks noChangeArrowheads="1"/>
                                </wps:cNvSpPr>
                                <wps:spPr bwMode="auto">
                                  <a:xfrm>
                                    <a:off x="9590" y="8982"/>
                                    <a:ext cx="21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s:wsp>
                                <wps:cNvPr id="628" name="Rectangle 257"/>
                                <wps:cNvSpPr>
                                  <a:spLocks noChangeArrowheads="1"/>
                                </wps:cNvSpPr>
                                <wps:spPr bwMode="auto">
                                  <a:xfrm>
                                    <a:off x="8939" y="9609"/>
                                    <a:ext cx="21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s:wsp>
                                <wps:cNvPr id="629" name="Line 258"/>
                                <wps:cNvCnPr/>
                                <wps:spPr bwMode="auto">
                                  <a:xfrm flipV="1">
                                    <a:off x="9604" y="8847"/>
                                    <a:ext cx="32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59"/>
                                <wps:cNvCnPr/>
                                <wps:spPr bwMode="auto">
                                  <a:xfrm>
                                    <a:off x="8939" y="973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260"/>
                                <wps:cNvCnPr/>
                                <wps:spPr bwMode="auto">
                                  <a:xfrm>
                                    <a:off x="9132" y="982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Oval 261"/>
                                <wps:cNvSpPr>
                                  <a:spLocks noChangeArrowheads="1"/>
                                </wps:cNvSpPr>
                                <wps:spPr bwMode="auto">
                                  <a:xfrm>
                                    <a:off x="8948" y="10545"/>
                                    <a:ext cx="545" cy="540"/>
                                  </a:xfrm>
                                  <a:prstGeom prst="ellipse">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33" name="Text Box 262"/>
                                <wps:cNvSpPr txBox="1">
                                  <a:spLocks noChangeArrowheads="1"/>
                                </wps:cNvSpPr>
                                <wps:spPr bwMode="auto">
                                  <a:xfrm>
                                    <a:off x="8973" y="10617"/>
                                    <a:ext cx="569" cy="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V</w:t>
                                      </w:r>
                                    </w:p>
                                  </w:txbxContent>
                                </wps:txbx>
                                <wps:bodyPr rot="0" vert="horz" wrap="square" lIns="91440" tIns="45720" rIns="91440" bIns="45720" anchor="t" anchorCtr="0" upright="1">
                                  <a:noAutofit/>
                                </wps:bodyPr>
                              </wps:wsp>
                            </wpg:grpSp>
                            <wps:wsp>
                              <wps:cNvPr id="634" name="Text Box 263"/>
                              <wps:cNvSpPr txBox="1">
                                <a:spLocks noChangeArrowheads="1"/>
                              </wps:cNvSpPr>
                              <wps:spPr bwMode="auto">
                                <a:xfrm>
                                  <a:off x="8394" y="9567"/>
                                  <a:ext cx="10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 xml:space="preserve">   +    </w:t>
                                    </w:r>
                                    <w:r>
                                      <w:rPr>
                                        <w:b/>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2" o:spid="_x0000_s1917" style="position:absolute;left:0;text-align:left;margin-left:5.2pt;margin-top:12.45pt;width:136.25pt;height:135pt;z-index:251709440" coordorigin="7740,8730" coordsize="2725,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zYOmoQUAAHklAAAOAAAAZHJzL2Uyb0RvYy54bWzsWltz4jYUfu9M/4PG7wTLd3tCdhIImXbS bqbZ9l34Ap7aliubQLbT/94jyRbGCSRLl2yzAw9gWbJ8dPSd71zE+Yd1nqGHmFUpLUYaPtM1FBch jdJiPtJ+/zQdeBqqalJEJKNFPNIe40r7cPHjD+erMogNuqBZFDMEkxRVsCpH2qKuy2A4rMJFnJPq jJZxAZ0JZTmpocnmw4iRFcyeZ0ND153hirKoZDSMqwruTmSndiHmT5I4rD8mSRXXKBtpIFstvpn4 nvHv4cU5CeaMlIs0bMQgB0iRk7SAl6qpJqQmaMnSJ1PlachoRZP6LKT5kCZJGsZiDbAarPdWc8Po shRrmQereanUBKrt6engacNfH+4YSqOR5hiGhgqSwyaJ9yJ+A9SzKucBjLph5X15x+Qa4fKWhn9W 0D3s9/P2XA5Gs9UvNIIJybKmQj3rhOV8Clg4WotdeFS7EK9rFMJN7Jq66doaCqEPu9iy9WafwgVs Jn/OdS3YTOj2YKzcw3Bx3TxvuEbzsOHKJ4ckkC8WwjbCyZWJhlqkUoW5rQrDProqnllSq5CnCyLB V1cFmF+1QVj13xB2vyBlLIBbcewotVqtWn8DwyTFPIuRYZsSZWJkC7FK4gsVdLyAcfElY3S1iEkE gmE+Hnay8wBvVIDOFwGntOzrhiuB81TL2OvBhgQlq+qbmOaIX4w0BuILPJOH26rm4myGcHhXNEuj aZplosHms3HG0AMBDpqKj1hBb1hWoNVI820A7/4pdPF5boo8rYFMszQHw1CDSMD1dl1EICYJapJm 8hpEzopGkVx33AiqoF7P1oIOsNQBvzej0SPollHJnsD2cLGg7LOGVsCcI636a0lYrKHspwL2x8cW t85aNCzbNaDBuj2zbg8pQphqpNUakpfjWtLzsmTpfAFvwkIfBb0EEklSoe2NVM0CALtS/jcAMZCL pMnbtOD4tfhWcIkA6ePijjWtL8SjvxuPguEUh22Q1oAxAzH2gbGgHIli978CxsAlNVDaCysSgF2B bXDMcQsTvvBvX/evvWvPGliGcz2w9MlkcDkdWwNnil17Yk7G4wn+h68FW8EijaK44KK3fhlbr2Ol JkKQHlV5ZqWG4fbswnhBxPZXCC3oZWMV0gJAheL+W4LNacHG0S9oFRBndxB33zjlYzGmZ2OQYcvV toxpm9DDnbQt3eNuiCYZXQGRs/p+mecQpv28LMIaIsZ9sP1GHPpKfPcA0qFN4Z42BHWizSa6dFsk d32/84ZI9m2/CRp9T4Rzkpl4yGlgSFM4kk3nBbI9jufnLNnhJ+GYdzAoNiz9yvAHU8dzB9bUsge+ q3sDHftXvqNbvjWZbjOo8FIywQLiO5RB3zo2UQ6Ai99Sc/v7HEV3LLCJ1U+Bi4xJVPQNGJeBS9cC RRTcRC9H9yW+6QtfAkj1ueWfLBBqHM/m7k9jmPdkgSqlO6UOW/kvoH8rdfA67u9VqQNKsrT8o82J mioK530ZonlWL6k1IauQdRTvBcd2yiJ6RbmnFtjz0spFyUQfot//axYBNbJt3AnyPTBl9RSJu2Yv jILXvCqIOmHtO8Ya3saaDKgPxJqPAWI8+YSIXSS9m4ChwRrU6jiH7k49T1j7jrGmTiw+QnEVGY7K vaEUd/xg1oKAGrCJddvqgZPfkJURqITuhWecgUOv9tbv3mshRNVFT0FgNwg01dnSJ15Iu6JrAK5K WRvgonoNHW2cd7Tanu+CMALCDu5FjrYDwSr35h4W0fxuhn2pJKIKG/LA4dWVjm9YK/5yk9tZVJYe qyl/n4o3zaHA7vKpqm2/F9aApTQH3m91AmWqY9QOg6iU+20ZxPRl6unbTo9AsM7LrZxB+AngXid4 YhA4KD4xSOdoWuXWB5R/1ZnCu2IQ+H+PSGOa/yLxPxB123Dd/cfUxb8AAAD//wMAUEsDBBQABgAI AAAAIQBYsW5h3QAAAAkBAAAPAAAAZHJzL2Rvd25yZXYueG1sTE/RSsNAEHwX/IdjBd/sJbFKG3Mp pahPRWgriG/bZJuE5vZC7pqkf+/6pG8zO8PsTLaabKsG6n3j2EA8i0ARF65suDLweXh7WIDyAbnE 1jEZuJKHVX57k2FaupF3NOxDpSSEfYoG6hC6VGtf1GTRz1xHLNrJ9RaD0L7SZY+jhNtWJ1H0rC02 LB9q7GhTU3HeX6yB9xHH9WP8OmzPp831+/D08bWNyZj7u2n9AirQFP7M8FtfqkMunY7uwqVXrfBo Lk4DyXwJSvRkkQg4CljKReeZ/r8g/wEAAP//AwBQSwECLQAUAAYACAAAACEAtoM4kv4AAADhAQAA EwAAAAAAAAAAAAAAAAAAAAAAW0NvbnRlbnRfVHlwZXNdLnhtbFBLAQItABQABgAIAAAAIQA4/SH/ 1gAAAJQBAAALAAAAAAAAAAAAAAAAAC8BAABfcmVscy8ucmVsc1BLAQItABQABgAIAAAAIQD0zYOm oQUAAHklAAAOAAAAAAAAAAAAAAAAAC4CAABkcnMvZTJvRG9jLnhtbFBLAQItABQABgAIAAAAIQBY sW5h3QAAAAkBAAAPAAAAAAAAAAAAAAAAAPsHAABkcnMvZG93bnJldi54bWxQSwUGAAAAAAQABADz AAAABQkAAAAA ">
                      <v:group id="Group 252" o:spid="_x0000_s1918" style="position:absolute;left:7740;top:8730;width:2725;height:2700" coordorigin="7740,8730" coordsize="2725,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AmVLsQAAADcAAAADwAAAGRycy9kb3ducmV2LnhtbESPQYvCMBSE78L+h/AW 9qZpFUW6RhFZFw8iWIVlb4/m2Rabl9LEtv57Iwgeh5n5hlmselOJlhpXWlYQjyIQxJnVJecKzqft cA7CeWSNlWVScCcHq+XHYIGJth0fqU19LgKEXYIKCu/rREqXFWTQjWxNHLyLbQz6IJtc6ga7ADeV HEfRTBosOSwUWNOmoOya3oyC3w679ST+affXy+b+f5oe/vYxKfX12a+/QXjq/Tv8au+0gtl4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AmVLsQAAADcAAAA DwAAAAAAAAAAAAAAAACqAgAAZHJzL2Rvd25yZXYueG1sUEsFBgAAAAAEAAQA+gAAAJsDAAAAAA== ">
                        <v:rect id="Rectangle 253" o:spid="_x0000_s1919" style="position:absolute;left:7740;top:9027;width:2725;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volMUA AADcAAAADwAAAGRycy9kb3ducmV2LnhtbESPQWvCQBSE74X+h+UVeqsbo0gbXaVUUuzRxEtvz+wz iWbfhuyaRH99t1DocZiZb5jVZjSN6KlztWUF00kEgriwuuZSwSFPX15BOI+ssbFMCm7kYLN+fFhh ou3Ae+ozX4oAYZeggsr7NpHSFRUZdBPbEgfvZDuDPsiulLrDIcBNI+MoWkiDNYeFClv6qKi4ZFej 4FjHB7zv88/IvKUz/zXm5+v3Vqnnp/F9CcLT6P/Df+2dVrCI5/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Cyi+iUxQAAANwAAAAPAAAAAAAAAAAAAAAAAJgCAABkcnMv ZG93bnJldi54bWxQSwUGAAAAAAQABAD1AAAAigMAAAAA ">
                          <v:textbox>
                            <w:txbxContent>
                              <w:p w:rsidR="00C85DB7" w:rsidRDefault="00C85DB7" w:rsidP="00C85DB7"/>
                            </w:txbxContent>
                          </v:textbox>
                        </v:rect>
                        <v:line id="Line 254" o:spid="_x0000_s1920" style="position:absolute;visibility:visible;mso-wrap-style:square" from="7740,9927" to="10465,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EyQ8YAAADcAAAADwAAAGRycy9kb3ducmV2LnhtbESPQWvCQBSE7wX/w/IEb3VTp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2RMkPGAAAA3AAAAA8AAAAAAAAA AAAAAAAAoQIAAGRycy9kb3ducmV2LnhtbFBLBQYAAAAABAAEAPkAAACUAwAAAAA= "/>
                        <v:shape id="AutoShape 255" o:spid="_x0000_s1921" type="#_x0000_t123" style="position:absolute;left:8516;top:8730;width:536;height: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a61cQA AADcAAAADwAAAGRycy9kb3ducmV2LnhtbESPzWrDMBCE74G+g9hCb7EcH0xxrYQS2pAeEmjiB1is 9Q+1VkZSbbdPHwUKPQ4z8w1T7hYziImc7y0r2CQpCOLa6p5bBdX1ff0MwgdkjYNlUvBDHnbbh1WJ hbYzf9J0Ca2IEPYFKuhCGAspfd2RQZ/YkTh6jXUGQ5SuldrhHOFmkFma5tJgz3Ghw5H2HdVfl2+j oEklnavN71t9ypsm+9DZvnIHpZ4el9cXEIGW8B/+ax+1gjzL4X4mHgG5vQEAAP//AwBQSwECLQAU AAYACAAAACEA8PeKu/0AAADiAQAAEwAAAAAAAAAAAAAAAAAAAAAAW0NvbnRlbnRfVHlwZXNdLnht bFBLAQItABQABgAIAAAAIQAx3V9h0gAAAI8BAAALAAAAAAAAAAAAAAAAAC4BAABfcmVscy8ucmVs c1BLAQItABQABgAIAAAAIQAzLwWeQQAAADkAAAAQAAAAAAAAAAAAAAAAACkCAABkcnMvc2hhcGV4 bWwueG1sUEsBAi0AFAAGAAgAAAAhAPY2utXEAAAA3AAAAA8AAAAAAAAAAAAAAAAAmAIAAGRycy9k b3ducmV2LnhtbFBLBQYAAAAABAAEAPUAAACJAwAAAAA= ">
                          <v:textbox>
                            <w:txbxContent>
                              <w:p w:rsidR="00C85DB7" w:rsidRDefault="00C85DB7" w:rsidP="00C85DB7"/>
                            </w:txbxContent>
                          </v:textbox>
                        </v:shape>
                        <v:rect id="Rectangle 256" o:spid="_x0000_s1922" style="position:absolute;left:9590;top:8982;width:21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pQcQA AADcAAAADwAAAGRycy9kb3ducmV2LnhtbESPT4vCMBTE7wt+h/AEb2vin63aNYoIguB6UBf2+mie bdnmpTZR67c3wsIeh5n5DTNftrYSN2p86VjDoK9AEGfOlJxr+D5t3qcgfEA2WDkmDQ/ysFx03uaY GnfnA92OIRcRwj5FDUUIdSqlzwqy6PuuJo7e2TUWQ5RNLk2D9wi3lRwqlUiLJceFAmtaF5T9Hq9W AyZjc9mfR1+n3TXBWd6qzceP0rrXbVefIAK14T/8194aDclwAq8z8QjIxRMAAP//AwBQSwECLQAU AAYACAAAACEA8PeKu/0AAADiAQAAEwAAAAAAAAAAAAAAAAAAAAAAW0NvbnRlbnRfVHlwZXNdLnht bFBLAQItABQABgAIAAAAIQAx3V9h0gAAAI8BAAALAAAAAAAAAAAAAAAAAC4BAABfcmVscy8ucmVs c1BLAQItABQABgAIAAAAIQAzLwWeQQAAADkAAAAQAAAAAAAAAAAAAAAAACkCAABkcnMvc2hhcGV4 bWwueG1sUEsBAi0AFAAGAAgAAAAhAHf+qUHEAAAA3AAAAA8AAAAAAAAAAAAAAAAAmAIAAGRycy9k b3ducmV2LnhtbFBLBQYAAAAABAAEAPUAAACJAwAAAAA= " stroked="f">
                          <v:textbox>
                            <w:txbxContent>
                              <w:p w:rsidR="00C85DB7" w:rsidRDefault="00C85DB7" w:rsidP="00C85DB7"/>
                            </w:txbxContent>
                          </v:textbox>
                        </v:rect>
                        <v:rect id="Rectangle 257" o:spid="_x0000_s1923" style="position:absolute;left:8939;top:9609;width:21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E9M8IA AADcAAAADwAAAGRycy9kb3ducmV2LnhtbERPz2vCMBS+D/Y/hDfYbU3mXNFqlDEoDHQHreD10Tzb YvPSNbF2/705CB4/vt/L9WhbMVDvG8ca3hMFgrh0puFKw6HI32YgfEA22DomDf/kYb16flpiZtyV dzTsQyViCPsMNdQhdJmUvqzJok9cRxy5k+sthgj7SpoerzHctnKiVCotNhwbauzou6byvL9YDZhO zd/v6WNbbC4pzqtR5Z9HpfXry/i1ABFoDA/x3f1jNKSTuDaeiUdArm4AAAD//wMAUEsBAi0AFAAG AAgAAAAhAPD3irv9AAAA4gEAABMAAAAAAAAAAAAAAAAAAAAAAFtDb250ZW50X1R5cGVzXS54bWxQ SwECLQAUAAYACAAAACEAMd1fYdIAAACPAQAACwAAAAAAAAAAAAAAAAAuAQAAX3JlbHMvLnJlbHNQ SwECLQAUAAYACAAAACEAMy8FnkEAAAA5AAAAEAAAAAAAAAAAAAAAAAApAgAAZHJzL3NoYXBleG1s LnhtbFBLAQItABQABgAIAAAAIQAGYT0zwgAAANwAAAAPAAAAAAAAAAAAAAAAAJgCAABkcnMvZG93 bnJldi54bWxQSwUGAAAAAAQABAD1AAAAhwMAAAAA " stroked="f">
                          <v:textbox>
                            <w:txbxContent>
                              <w:p w:rsidR="00C85DB7" w:rsidRDefault="00C85DB7" w:rsidP="00C85DB7"/>
                            </w:txbxContent>
                          </v:textbox>
                        </v:rect>
                        <v:line id="Line 258" o:spid="_x0000_s1924" style="position:absolute;flip:y;visibility:visible;mso-wrap-style:square" from="9604,8847" to="9931,9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i5OcYAAADcAAAADwAAAGRycy9kb3ducmV2LnhtbESPQWsCMRSE74X+h/AKvRTNKiK6GkUK Qg9e1LLS23Pz3Cy7edkmqW7/fVMQPA4z8w2zXPe2FVfyoXasYDTMQBCXTtdcKfg8bgczECEia2wd k4JfCrBePT8tMdfuxnu6HmIlEoRDjgpMjF0uZSgNWQxD1xEn7+K8xZikr6T2eEtw28pxlk2lxZrT gsGO3g2VzeHHKpCz3du335wnTdGcTnNTlEX3tVPq9aXfLEBE6uMjfG9/aAXT8Rz+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X4uTnGAAAA3AAAAA8AAAAAAAAA AAAAAAAAoQIAAGRycy9kb3ducmV2LnhtbFBLBQYAAAAABAAEAPkAAACUAwAAAAA= "/>
                        <v:line id="Line 259" o:spid="_x0000_s1925" style="position:absolute;visibility:visible;mso-wrap-style:square" from="8939,9732" to="8939,10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8HBsQAAADcAAAADwAAAGRycy9kb3ducmV2LnhtbERPyWrDMBC9F/oPYgq5NXISMMWNHEJK IemhZIPmOLYmtltrZCTVdv8+OhRyfLx9uRpNK3pyvrGsYDZNQBCXVjdcKTif3p9fQPiArLG1TAr+ yMMqf3xYYqbtwAfqj6ESMYR9hgrqELpMSl/WZNBPbUccuat1BkOErpLa4RDDTSvnSZJKgw3Hhho7 2tRU/hx/jYLPxT7t17uP7fi1S4vy7VBcvgen1ORpXL+CCDSGu/jfvdUK0kWcH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PwcGxAAAANwAAAAPAAAAAAAAAAAA AAAAAKECAABkcnMvZG93bnJldi54bWxQSwUGAAAAAAQABAD5AAAAkgMAAAAA "/>
                        <v:line id="Line 260" o:spid="_x0000_s1926" style="position:absolute;visibility:visible;mso-wrap-style:square" from="9132,9825" to="9132,10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OincYAAADcAAAADwAAAGRycy9kb3ducmV2LnhtbESPT2vCQBTE7wW/w/IK3urGCkFSV5FK QXso/oP2+My+Jmmzb8PumsRv7wqCx2FmfsPMFr2pRUvOV5YVjEcJCOLc6ooLBcfDx8sUhA/IGmvL pOBCHhbzwdMMM2073lG7D4WIEPYZKihDaDIpfV6SQT+yDXH0fq0zGKJ0hdQOuwg3tXxNklQarDgu lNjQe0n5//5sFHxNtmm73Hyu++9NespXu9PPX+eUGj73yzcQgfrwCN/ba60gnYz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zop3GAAAA3AAAAA8AAAAAAAAA AAAAAAAAoQIAAGRycy9kb3ducmV2LnhtbFBLBQYAAAAABAAEAPkAAACUAwAAAAA= "/>
                        <v:oval id="Oval 261" o:spid="_x0000_s1927" style="position:absolute;left:8948;top:10545;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lV2sMA AADcAAAADwAAAGRycy9kb3ducmV2LnhtbESPQWvCQBSE70L/w/IK3nSjwVBSV5GKoAcPje39kX0m wezbkH2N6b/vCkKPw8x8w6y3o2vVQH1oPBtYzBNQxKW3DVcGvi6H2RuoIMgWW89k4JcCbDcvkzXm 1t/5k4ZCKhUhHHI0UIt0udahrMlhmPuOOHpX3zuUKPtK2x7vEe5avUySTDtsOC7U2NFHTeWt+HEG 9tWuyAadyiq97o+yun2fT+nCmOnruHsHJTTKf/jZPloDWbqE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cPlV2sMAAADcAAAADwAAAAAAAAAAAAAAAACYAgAAZHJzL2Rv d25yZXYueG1sUEsFBgAAAAAEAAQA9QAAAIgDAAAAAA== ">
                          <v:textbox>
                            <w:txbxContent>
                              <w:p w:rsidR="00C85DB7" w:rsidRDefault="00C85DB7" w:rsidP="00C85DB7"/>
                            </w:txbxContent>
                          </v:textbox>
                        </v:oval>
                        <v:shape id="Text Box 262" o:spid="_x0000_s1928" type="#_x0000_t202" style="position:absolute;left:8973;top:10617;width:569;height:8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SGT8QA AADcAAAADwAAAGRycy9kb3ducmV2LnhtbESPQWvCQBSE74L/YXlCb7pbtWLTbESUQk8W01ro7ZF9 JqHZtyG7NfHfu4WCx2FmvmHSzWAbcaHO1441PM4UCOLCmZpLDZ8fr9M1CB+QDTaOScOVPGyy8SjF xLiej3TJQykihH2CGqoQ2kRKX1Rk0c9cSxy9s+sshii7UpoO+wi3jZwrtZIWa44LFba0q6j4yX+t htPh/P21VO/l3j61vRuUZPsstX6YDNsXEIGGcA//t9+MhtVi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BJEhk/EAAAA3AAAAA8AAAAAAAAAAAAAAAAAmAIAAGRycy9k b3ducmV2LnhtbFBLBQYAAAAABAAEAPUAAACJAwAAAAA= " filled="f" stroked="f">
                          <v:textbox>
                            <w:txbxContent>
                              <w:p w:rsidR="00C85DB7" w:rsidRDefault="00C85DB7" w:rsidP="00C85DB7">
                                <w:r>
                                  <w:t>V</w:t>
                                </w:r>
                              </w:p>
                            </w:txbxContent>
                          </v:textbox>
                        </v:shape>
                      </v:group>
                      <v:shape id="Text Box 263" o:spid="_x0000_s1929" type="#_x0000_t202" style="position:absolute;left:8394;top:9567;width:109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0eO8QA AADcAAAADwAAAGRycy9kb3ducmV2LnhtbESPQWvCQBSE74L/YXlCb7qrtWJjNiItBU+VprXg7ZF9 JsHs25Ddmvjvu0Khx2FmvmHS7WAbcaXO1441zGcKBHHhTM2lhq/Pt+kahA/IBhvHpOFGHrbZeJRi YlzPH3TNQykihH2CGqoQ2kRKX1Rk0c9cSxy9s+sshii7UpoO+wi3jVwotZIWa44LFbb0UlFxyX+s huP7+fS9VIfy1T61vRuUZPsstX6YDLsNiEBD+A//tfdGw+px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J2tHjvEAAAA3AAAAA8AAAAAAAAAAAAAAAAAmAIAAGRycy9k b3ducmV2LnhtbFBLBQYAAAAABAAEAPUAAACJAwAAAAA= " filled="f" stroked="f">
                        <v:textbox>
                          <w:txbxContent>
                            <w:p w:rsidR="00C85DB7" w:rsidRDefault="00C85DB7" w:rsidP="00C85DB7">
                              <w:r>
                                <w:t xml:space="preserve">   +    </w:t>
                              </w:r>
                              <w:r>
                                <w:rPr>
                                  <w:b/>
                                </w:rPr>
                                <w:t>-</w:t>
                              </w:r>
                            </w:p>
                          </w:txbxContent>
                        </v:textbox>
                      </v:shape>
                    </v:group>
                  </w:pict>
                </mc:Fallback>
              </mc:AlternateConten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jc w:val="both"/>
              <w:rPr>
                <w:rFonts w:ascii="Times New Roman" w:hAnsi="Times New Roman"/>
                <w:b/>
                <w:sz w:val="28"/>
                <w:szCs w:val="28"/>
                <w:lang w:val="nl-NL"/>
              </w:rPr>
            </w:pPr>
            <w:r w:rsidRPr="0056520B">
              <w:rPr>
                <w:rFonts w:ascii="Times New Roman" w:hAnsi="Times New Roman"/>
                <w:sz w:val="28"/>
                <w:szCs w:val="28"/>
                <w:lang w:val="nl-NL"/>
              </w:rPr>
              <w:t>C3. Số chỉ của vôn kế bằng số vôn ghi trên vỏ nguồn điện.</w:t>
            </w:r>
          </w:p>
          <w:p w:rsidR="00C85DB7" w:rsidRPr="0056520B" w:rsidRDefault="00C85DB7" w:rsidP="00051F78">
            <w:pPr>
              <w:jc w:val="both"/>
              <w:rPr>
                <w:rFonts w:ascii="Times New Roman" w:hAnsi="Times New Roman"/>
                <w:b/>
                <w:sz w:val="28"/>
                <w:szCs w:val="28"/>
                <w:lang w:val="nl-NL"/>
              </w:rPr>
            </w:pPr>
          </w:p>
          <w:p w:rsidR="00C85DB7" w:rsidRPr="0056520B" w:rsidRDefault="00C85DB7" w:rsidP="00051F78">
            <w:pPr>
              <w:jc w:val="both"/>
              <w:rPr>
                <w:rFonts w:ascii="Times New Roman" w:hAnsi="Times New Roman"/>
                <w:b/>
                <w:sz w:val="28"/>
                <w:szCs w:val="28"/>
                <w:lang w:val="nl-NL"/>
              </w:rPr>
            </w:pPr>
          </w:p>
          <w:p w:rsidR="00C85DB7" w:rsidRPr="0056520B" w:rsidRDefault="00C85DB7" w:rsidP="00051F78">
            <w:pPr>
              <w:jc w:val="both"/>
              <w:rPr>
                <w:rFonts w:ascii="Times New Roman" w:hAnsi="Times New Roman"/>
                <w:b/>
                <w:bCs/>
                <w:sz w:val="28"/>
                <w:szCs w:val="28"/>
                <w:lang w:val="nl-NL"/>
              </w:rPr>
            </w:pPr>
          </w:p>
          <w:p w:rsidR="00C85DB7" w:rsidRPr="0056520B" w:rsidRDefault="00C85DB7" w:rsidP="00051F78">
            <w:pPr>
              <w:ind w:firstLine="720"/>
              <w:rPr>
                <w:rFonts w:ascii="Times New Roman" w:hAnsi="Times New Roman"/>
                <w:sz w:val="28"/>
                <w:szCs w:val="28"/>
                <w:lang w:val="nl-NL"/>
              </w:rPr>
            </w:pP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eastAsia="Calibri" w:hAnsi="Times New Roman"/>
                <w:b/>
                <w:sz w:val="28"/>
                <w:szCs w:val="28"/>
                <w:lang w:val="vi-VN"/>
              </w:rPr>
            </w:pPr>
            <w:r w:rsidRPr="0056520B">
              <w:rPr>
                <w:rFonts w:ascii="Times New Roman" w:eastAsia="Calibri" w:hAnsi="Times New Roman"/>
                <w:b/>
                <w:sz w:val="28"/>
                <w:szCs w:val="28"/>
                <w:lang w:val="nl-NL"/>
              </w:rPr>
              <w:lastRenderedPageBreak/>
              <w:t>Hoạt động 2.4: T</w:t>
            </w:r>
            <w:r w:rsidRPr="0056520B">
              <w:rPr>
                <w:rFonts w:ascii="Times New Roman" w:hAnsi="Times New Roman"/>
                <w:b/>
                <w:sz w:val="28"/>
                <w:szCs w:val="28"/>
                <w:lang w:val="nl-NL"/>
              </w:rPr>
              <w:t>ìm hiểu hiệu điện thế giữa hai đầu bóng đèn</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lang w:val="vi-VN"/>
              </w:rPr>
            </w:pPr>
            <w:r w:rsidRPr="0056520B">
              <w:rPr>
                <w:rFonts w:ascii="Times New Roman" w:hAnsi="Times New Roman"/>
                <w:b/>
                <w:i/>
                <w:sz w:val="28"/>
                <w:szCs w:val="28"/>
                <w:lang w:val="vi-VN"/>
              </w:rPr>
              <w:t>*Chuyển giao nhiệm vụ:</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i/>
                <w:sz w:val="28"/>
                <w:szCs w:val="28"/>
                <w:lang w:val="vi-VN"/>
              </w:rPr>
              <w:t>- Giáo viên yêu cầu:</w:t>
            </w:r>
            <w:r w:rsidRPr="0056520B">
              <w:rPr>
                <w:rFonts w:ascii="Times New Roman" w:hAnsi="Times New Roman"/>
                <w:b/>
                <w:bCs/>
                <w:sz w:val="28"/>
                <w:szCs w:val="28"/>
                <w:lang w:val="nl-NL"/>
              </w:rPr>
              <w:t xml:space="preserve"> </w:t>
            </w:r>
            <w:r w:rsidRPr="0056520B">
              <w:rPr>
                <w:rFonts w:ascii="Times New Roman" w:hAnsi="Times New Roman"/>
                <w:sz w:val="28"/>
                <w:szCs w:val="28"/>
                <w:lang w:val="nl-NL"/>
              </w:rPr>
              <w:t>Cho HS quan sát thí nghiệm 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Gọi HS đọc và trả lời nội dung câu hỏi C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Yêu cầu HS đọc thí nghiệm 2.</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xml:space="preserve">Cho HS nhận dụng cụ và tiến hành thí nghiệm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ướng dẫn HS điền vào bảng 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ừ kết quả thí nghiệm 1 và 2. các em hãy hoàn thành câu trả lời C3.</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 xml:space="preserve">Một bóng đèn có ghi 2,5V hỏi có thể nắc bóng đèn này vào hiệu điện thế bao nhiêu </w:t>
            </w:r>
            <w:r w:rsidRPr="0056520B">
              <w:rPr>
                <w:rFonts w:ascii="Times New Roman" w:hAnsi="Times New Roman"/>
                <w:sz w:val="28"/>
                <w:szCs w:val="28"/>
                <w:lang w:val="nl-NL"/>
              </w:rPr>
              <w:lastRenderedPageBreak/>
              <w:t>để bóng đèn không bị hỏng.</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tiếp nhận:</w:t>
            </w:r>
            <w:r w:rsidRPr="0056520B">
              <w:rPr>
                <w:rFonts w:ascii="Times New Roman" w:hAnsi="Times New Roman"/>
                <w:sz w:val="28"/>
                <w:szCs w:val="28"/>
                <w:lang w:val="nl-NL"/>
              </w:rPr>
              <w:t xml:space="preserve"> Trả lời yêu cầu của GV.</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Quan sát số chỉ của vôn kế để trả lời C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Đọc nội dung thí nghiệm 2.</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ác nhóm nhận dụng cụ và tiến hành làm thí nghiệm.</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ừ kết quả thí nghiệm hoàn thành nội dung bảng 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oàn thành câu trả lời</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w:t>
            </w:r>
            <w:r w:rsidRPr="0056520B">
              <w:rPr>
                <w:rFonts w:ascii="Times New Roman" w:hAnsi="Times New Roman"/>
                <w:bCs/>
                <w:sz w:val="28"/>
                <w:szCs w:val="28"/>
                <w:lang w:val="nl-NL"/>
              </w:rPr>
              <w:t xml:space="preserve"> GV hướng dẫn HS thảo luận chung cả lớp đi đến kết quả chung.</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Dự kiến sản phẩm: </w:t>
            </w:r>
            <w:r w:rsidRPr="0056520B">
              <w:rPr>
                <w:rFonts w:ascii="Times New Roman" w:hAnsi="Times New Roman"/>
                <w:sz w:val="28"/>
                <w:szCs w:val="28"/>
                <w:lang w:val="nl-NL"/>
              </w:rPr>
              <w:t>C1. giữa hai đầu bóng đèn khi chưa mắc vào mạch có hiệu điện thế bằng 0.</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3: không có    Lớn – nhỏ</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4: có thể mắc đèn này vào hiệu điện thế 2,5V để nó không bị hỏng.</w:t>
            </w:r>
          </w:p>
          <w:p w:rsidR="00C85DB7" w:rsidRPr="0056520B" w:rsidRDefault="00C85DB7" w:rsidP="00051F78">
            <w:pPr>
              <w:tabs>
                <w:tab w:val="left" w:pos="0"/>
                <w:tab w:val="left" w:pos="6720"/>
              </w:tabs>
              <w:spacing w:line="0" w:lineRule="atLeast"/>
              <w:jc w:val="both"/>
              <w:rPr>
                <w:rFonts w:ascii="Times New Roman" w:hAnsi="Times New Roman"/>
                <w:b/>
                <w:i/>
                <w:sz w:val="28"/>
                <w:szCs w:val="28"/>
                <w:lang w:val="nl-NL"/>
              </w:rPr>
            </w:pPr>
            <w:r w:rsidRPr="0056520B">
              <w:rPr>
                <w:rFonts w:ascii="Times New Roman" w:hAnsi="Times New Roman"/>
                <w:b/>
                <w:i/>
                <w:sz w:val="28"/>
                <w:szCs w:val="28"/>
                <w:lang w:val="nl-NL"/>
              </w:rPr>
              <w:t xml:space="preserve">*Báo cáo kết quả: </w:t>
            </w:r>
            <w:r w:rsidRPr="0056520B">
              <w:rPr>
                <w:rFonts w:ascii="Times New Roman" w:hAnsi="Times New Roman"/>
                <w:i/>
                <w:sz w:val="28"/>
                <w:szCs w:val="28"/>
                <w:lang w:val="nl-NL"/>
              </w:rPr>
              <w:t>(bảng Nội dung)</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 nhận xét, đánh giá.</w:t>
            </w:r>
          </w:p>
          <w:p w:rsidR="00C85DB7" w:rsidRPr="0056520B" w:rsidRDefault="00C85DB7" w:rsidP="00051F78">
            <w:pPr>
              <w:rPr>
                <w:rFonts w:ascii="Times New Roman" w:eastAsia="Calibri" w:hAnsi="Times New Roman"/>
                <w:b/>
                <w:sz w:val="28"/>
                <w:szCs w:val="28"/>
                <w:lang w:val="de-DE"/>
              </w:rPr>
            </w:pPr>
            <w:r w:rsidRPr="0056520B">
              <w:rPr>
                <w:rFonts w:ascii="Times New Roman" w:hAnsi="Times New Roman"/>
                <w:i/>
                <w:sz w:val="28"/>
                <w:szCs w:val="28"/>
              </w:rPr>
              <w:t>-&gt;Giáo viên chốt kiến thức và ghi bảng:</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tabs>
                <w:tab w:val="left" w:pos="280"/>
                <w:tab w:val="left" w:pos="560"/>
                <w:tab w:val="left" w:pos="6720"/>
              </w:tabs>
              <w:spacing w:line="0" w:lineRule="atLeast"/>
              <w:jc w:val="both"/>
              <w:rPr>
                <w:rFonts w:ascii="Times New Roman" w:hAnsi="Times New Roman"/>
                <w:b/>
                <w:sz w:val="28"/>
                <w:szCs w:val="28"/>
                <w:lang w:val="nl-NL"/>
              </w:rPr>
            </w:pPr>
            <w:r w:rsidRPr="0056520B">
              <w:rPr>
                <w:rFonts w:ascii="Times New Roman" w:hAnsi="Times New Roman"/>
                <w:b/>
                <w:sz w:val="28"/>
                <w:szCs w:val="28"/>
                <w:lang w:val="nl-NL"/>
              </w:rPr>
              <w:lastRenderedPageBreak/>
              <w:t>IV. Hiệu điện thế giữa hai đầu bóng đèn</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0B0B95" w:rsidP="00051F78">
            <w:pPr>
              <w:tabs>
                <w:tab w:val="left" w:pos="280"/>
                <w:tab w:val="left" w:pos="560"/>
                <w:tab w:val="left" w:pos="6720"/>
              </w:tabs>
              <w:spacing w:line="0" w:lineRule="atLeast"/>
              <w:ind w:firstLine="172"/>
              <w:jc w:val="both"/>
              <w:rPr>
                <w:rFonts w:ascii="Times New Roman" w:hAnsi="Times New Roman"/>
                <w:b/>
                <w:sz w:val="28"/>
                <w:szCs w:val="28"/>
                <w:lang w:val="nl-NL"/>
              </w:rPr>
            </w:pPr>
            <w:r>
              <w:rPr>
                <w:noProof/>
              </w:rPr>
              <mc:AlternateContent>
                <mc:Choice Requires="wpg">
                  <w:drawing>
                    <wp:anchor distT="0" distB="0" distL="114300" distR="114300" simplePos="0" relativeHeight="251710464" behindDoc="0" locked="0" layoutInCell="1" allowOverlap="1">
                      <wp:simplePos x="0" y="0"/>
                      <wp:positionH relativeFrom="column">
                        <wp:posOffset>-31750</wp:posOffset>
                      </wp:positionH>
                      <wp:positionV relativeFrom="paragraph">
                        <wp:posOffset>179705</wp:posOffset>
                      </wp:positionV>
                      <wp:extent cx="1855470" cy="1429385"/>
                      <wp:effectExtent l="0" t="0" r="11430" b="0"/>
                      <wp:wrapNone/>
                      <wp:docPr id="60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5470" cy="1429385"/>
                                <a:chOff x="7304" y="1700"/>
                                <a:chExt cx="2834" cy="2251"/>
                              </a:xfrm>
                            </wpg:grpSpPr>
                            <wpg:grpSp>
                              <wpg:cNvPr id="606" name="Group 265"/>
                              <wpg:cNvGrpSpPr>
                                <a:grpSpLocks/>
                              </wpg:cNvGrpSpPr>
                              <wpg:grpSpPr bwMode="auto">
                                <a:xfrm>
                                  <a:off x="7631" y="1700"/>
                                  <a:ext cx="2507" cy="2251"/>
                                  <a:chOff x="7738" y="1290"/>
                                  <a:chExt cx="2507" cy="2251"/>
                                </a:xfrm>
                              </wpg:grpSpPr>
                              <wps:wsp>
                                <wps:cNvPr id="607" name="Line 266"/>
                                <wps:cNvCnPr/>
                                <wps:spPr bwMode="auto">
                                  <a:xfrm flipH="1">
                                    <a:off x="8719" y="1470"/>
                                    <a:ext cx="2"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267"/>
                                <wps:cNvCnPr/>
                                <wps:spPr bwMode="auto">
                                  <a:xfrm>
                                    <a:off x="8501" y="129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9" name="Group 268"/>
                                <wpg:cNvGrpSpPr>
                                  <a:grpSpLocks/>
                                </wpg:cNvGrpSpPr>
                                <wpg:grpSpPr bwMode="auto">
                                  <a:xfrm>
                                    <a:off x="7738" y="1290"/>
                                    <a:ext cx="2507" cy="2251"/>
                                    <a:chOff x="7738" y="1396"/>
                                    <a:chExt cx="2507" cy="2251"/>
                                  </a:xfrm>
                                </wpg:grpSpPr>
                                <wpg:grpSp>
                                  <wpg:cNvPr id="610" name="Group 269"/>
                                  <wpg:cNvGrpSpPr>
                                    <a:grpSpLocks/>
                                  </wpg:cNvGrpSpPr>
                                  <wpg:grpSpPr bwMode="auto">
                                    <a:xfrm>
                                      <a:off x="7738" y="1650"/>
                                      <a:ext cx="2507" cy="1997"/>
                                      <a:chOff x="7740" y="1396"/>
                                      <a:chExt cx="2507" cy="1997"/>
                                    </a:xfrm>
                                  </wpg:grpSpPr>
                                  <wps:wsp>
                                    <wps:cNvPr id="611" name="Rectangle 270"/>
                                    <wps:cNvSpPr>
                                      <a:spLocks noChangeArrowheads="1"/>
                                    </wps:cNvSpPr>
                                    <wps:spPr bwMode="auto">
                                      <a:xfrm>
                                        <a:off x="7740" y="1396"/>
                                        <a:ext cx="2507" cy="9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85DB7" w:rsidRDefault="00C85DB7" w:rsidP="00C85DB7"/>
                                      </w:txbxContent>
                                    </wps:txbx>
                                    <wps:bodyPr rot="0" vert="horz" wrap="square" lIns="91440" tIns="45720" rIns="91440" bIns="45720" anchor="t" anchorCtr="0" upright="1">
                                      <a:noAutofit/>
                                    </wps:bodyPr>
                                  </wps:wsp>
                                  <wps:wsp>
                                    <wps:cNvPr id="612" name="Rectangle 271"/>
                                    <wps:cNvSpPr>
                                      <a:spLocks noChangeArrowheads="1"/>
                                    </wps:cNvSpPr>
                                    <wps:spPr bwMode="auto">
                                      <a:xfrm>
                                        <a:off x="8390" y="2331"/>
                                        <a:ext cx="1199" cy="720"/>
                                      </a:xfrm>
                                      <a:prstGeom prst="rect">
                                        <a:avLst/>
                                      </a:prstGeom>
                                      <a:solidFill>
                                        <a:srgbClr val="FFFFFF"/>
                                      </a:solidFill>
                                      <a:ln w="9525">
                                        <a:solidFill>
                                          <a:srgbClr val="000000"/>
                                        </a:solidFill>
                                        <a:miter lim="800000"/>
                                        <a:headEnd/>
                                        <a:tailEnd/>
                                      </a:ln>
                                    </wps:spPr>
                                    <wps:txbx>
                                      <w:txbxContent>
                                        <w:p w:rsidR="00C85DB7" w:rsidRDefault="00C85DB7" w:rsidP="00C85DB7"/>
                                      </w:txbxContent>
                                    </wps:txbx>
                                    <wps:bodyPr rot="0" vert="horz" wrap="square" lIns="91440" tIns="45720" rIns="91440" bIns="45720" anchor="t" anchorCtr="0" upright="1">
                                      <a:noAutofit/>
                                    </wps:bodyPr>
                                  </wps:wsp>
                                  <wps:wsp>
                                    <wps:cNvPr id="613" name="AutoShape 272"/>
                                    <wps:cNvSpPr>
                                      <a:spLocks noChangeArrowheads="1"/>
                                    </wps:cNvSpPr>
                                    <wps:spPr bwMode="auto">
                                      <a:xfrm>
                                        <a:off x="8721" y="2115"/>
                                        <a:ext cx="436" cy="360"/>
                                      </a:xfrm>
                                      <a:prstGeom prst="flowChartSummingJunction">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14" name="Oval 273"/>
                                    <wps:cNvSpPr>
                                      <a:spLocks noChangeArrowheads="1"/>
                                    </wps:cNvSpPr>
                                    <wps:spPr bwMode="auto">
                                      <a:xfrm>
                                        <a:off x="8721" y="2778"/>
                                        <a:ext cx="547" cy="540"/>
                                      </a:xfrm>
                                      <a:prstGeom prst="ellipse">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15" name="Text Box 274"/>
                                    <wps:cNvSpPr txBox="1">
                                      <a:spLocks noChangeArrowheads="1"/>
                                    </wps:cNvSpPr>
                                    <wps:spPr bwMode="auto">
                                      <a:xfrm>
                                        <a:off x="8719" y="2853"/>
                                        <a:ext cx="4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V</w:t>
                                          </w:r>
                                        </w:p>
                                      </w:txbxContent>
                                    </wps:txbx>
                                    <wps:bodyPr rot="0" vert="horz" wrap="square" lIns="91440" tIns="45720" rIns="91440" bIns="45720" anchor="t" anchorCtr="0" upright="1">
                                      <a:noAutofit/>
                                    </wps:bodyPr>
                                  </wps:wsp>
                                  <wps:wsp>
                                    <wps:cNvPr id="616" name="Rectangle 275"/>
                                    <wps:cNvSpPr>
                                      <a:spLocks noChangeArrowheads="1"/>
                                    </wps:cNvSpPr>
                                    <wps:spPr bwMode="auto">
                                      <a:xfrm>
                                        <a:off x="9484" y="1396"/>
                                        <a:ext cx="2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g:grpSp>
                                <wps:wsp>
                                  <wps:cNvPr id="617" name="Rectangle 276"/>
                                  <wps:cNvSpPr>
                                    <a:spLocks noChangeArrowheads="1"/>
                                  </wps:cNvSpPr>
                                  <wps:spPr bwMode="auto">
                                    <a:xfrm>
                                      <a:off x="8503" y="1396"/>
                                      <a:ext cx="21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s:wsp>
                                  <wps:cNvPr id="618" name="Line 277"/>
                                  <wps:cNvCnPr/>
                                  <wps:spPr bwMode="auto">
                                    <a:xfrm flipV="1">
                                      <a:off x="9484" y="1576"/>
                                      <a:ext cx="327" cy="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9" name="Oval 278"/>
                              <wps:cNvSpPr>
                                <a:spLocks noChangeArrowheads="1"/>
                              </wps:cNvSpPr>
                              <wps:spPr bwMode="auto">
                                <a:xfrm>
                                  <a:off x="7304" y="2115"/>
                                  <a:ext cx="545" cy="540"/>
                                </a:xfrm>
                                <a:prstGeom prst="ellipse">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20" name="Text Box 279"/>
                              <wps:cNvSpPr txBox="1">
                                <a:spLocks noChangeArrowheads="1"/>
                              </wps:cNvSpPr>
                              <wps:spPr bwMode="auto">
                                <a:xfrm>
                                  <a:off x="7304" y="2115"/>
                                  <a:ext cx="436"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5" o:spid="_x0000_s1930" style="position:absolute;left:0;text-align:left;margin-left:-2.5pt;margin-top:14.15pt;width:146.1pt;height:112.55pt;z-index:251710464" coordorigin="7304,1700" coordsize="2834,22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ZBBpbQYAAHYrAAAOAAAAZHJzL2Uyb0RvYy54bWzsWttyo0YQfU9V/oHiXRb3W628tZasTVJO 1pXd5H0MSKICDBmQJSeVf0/PVSBs67IlbZySH2RgYJjpOd19+gzv3q+LXHtMSZ3hcqSbV4aupWWM k6ycj/TfvkwHga7VDSoTlOMyHelPaa2/v/7+u3erKkotvMB5khINOinraFWN9EXTVNFwWMeLtED1 Fa7SEhpnmBSogVMyHyYEraD3Ih9ahuENV5gkFcFxWtdwdcIb9WvW/2yWxs2n2axOGy0f6TC2hv0S 9vtAf4fX71A0J6haZLEYBjpiFAXKSnip6mqCGqQtSdbrqshigms8a65iXAzxbJbFKZsDzMY0tmbz keBlxeYyj1bzSpkJTLtlp6O7jX95vCdalox0z3B1rUQFLBJ7r0YvgHlW1TyCuz6S6nN1T/gc4fAO x3/U0Dzcbqfnc36z9rD6GSfQIVo2mJlnPSMF7QImrq3ZKjypVUjXjRbDRTNwXceHxYqhzXSs0A7Y QFAUL2Ax6XO+bTi6Rpt9Q6xhvLgVz1uBDY30YctyTTqFIYr4i9lgxeD4zNiJmqQyhdc1heWd3BS+ Z5tbU5IGsVzD706obQrfBhejprDCvil6T75oCnC/eoOw+usQ9nmBqpQBt6bYUWaFaXCE3WVlqlme xwHGbhqX94TBrY5qANrz2NFmeVb9AJNlaBIoCnwz5CagsIE+UKRMJ1AU2B0coKgidfMxxYVGD0Z6 DuNhXaLHu7rhkJG30P5KPM3ynHWdl9pqpIeu5bIHapxnCW2kt9Vk/jDOifaIaLhhf+K9ndvArcuE dbZIUXIrjhuU5fwYFikvxTRgOHJCLJ78HRrhbXAbOAPH8m4HjjGZDD5Mx87Am5q+O7En4/HE/IcO zXSiRZYkaUlHJ2Ob6ey3siLK8qikopsyw7DbO3MxsLn8zwYNzsaXkrpXHT3g5ImtMLsOYOOXz4A6 8I8O6ny6JnRIAM29UEcXQGLNNYSbKneTWBMRy3UYBpWjXbDWyufP5qkzYU2kpX6wh+DRznuWF3CA nC7v+f2gLVG0Z7C3QxY7aSK4lXlv/2D/kilMwHDXFOH5TOG528FbTcgMQ+a0nbwHfsby3qumkE8q d9ymAOfIeyaEDG7WX4GQonKeQ/LjqUqEIUmtas6rtBKPF3Bf+oEQvKJJAhIypzKdB+jJy8myFbZ8 v2etPuBCv8uWepGLwOjPlyWLrIHSIM+KkR6oVIqiN5YyO4m/ww+m7K/PD47Irc36Yc1IvAlMUSQ3 nm81gnnNAzUaHCww+UvXVlDvjPT6zyUiqa7lP5aArtB0KEQaduK4vgUnpN3y0G5BZQxdjfRG1/jh uOFF1bIi2XwBb+IMrcQfgPrPMkapKFr5qFjZwDzvXCTAtJ5zQYb3jkcBhzuRCwY28HMasCwbmD5j f9IFTYhSnKhSs0OTilYHu+DhcKNc86sZ7TG+usUPWxgW+Vei5YJhXqCbtsQwdSpWY0EasaTDA5s9 dRoJfIuzX8s0RU0uMezYUDPTotv2dkB4luMVZDfSfF4WBWg2Py3LuAH56LXM8o1gvWeh9jKSBX26 IJlXW1IIMEGg4YToE5TKAGJWnp8rECsQ+z6LNBu5AHQnDuKdRVyagxBRv6oZvFHMQg1wYRDPiFcQ 8ARmv9CYd4PXgFtH2koEX61ZQ4NkPyejElLwsgKXec4GwSoM70TwQWSelhIt8ec/Kk8d7nEvcm1u UaG4mZZj3FjhYOoF/sCZOu4g9I1gYJjhTegZTuhMpl3FjcmbfFMDhLJjFbdzszIlGNLhSylP/n9O 0ttQNqhwL0HjuaChNhLalb/YTGAC5KkpW+gEYqtE6SSSslm0xtuLsu2KFYc7nlS49wwqFw9cNzs8 UNUBb6Xw3yhxZxMB1P5T2xvbm1Cn9sbANaCIo7t1fW80YZ/i4o1qU7y/K/CW8qEqaN6KN9Li6/R7 cRTjvPDjO8C+kiv33YtjO8C/S4YtduU2Sc71xb6ITHK2JUq6XeL2ZQt466uUvgNuVQGKL/LtbxAt weiv8UXuC1TfFGhjR2oz6hskBLX1J3QIpTyeQUxTH7H0xTTXgWKT5oKdVdz/WIdQtfUlhLY/oqGk nYfQlg6hdMaz6hCvIFjpECH/QOv4HQ1VIRxYMnzDz2QOL4cuOkTr4yeVV47QIVRp/VaCBkt68HEn y5viQ1T69Wj7nKXJzeey1/8CAAD//wMAUEsDBBQABgAIAAAAIQDY0TtL4QAAAAkBAAAPAAAAZHJz L2Rvd25yZXYueG1sTI9PS8NAEMXvgt9hGcFbu/ljNMRsSinqqQi2Qultm0yT0OxsyG6T9Ns7nvT2 hje893v5ajadGHFwrSUF4TIAgVTaqqVawff+fZGCcF5TpTtLqOCGDlbF/V2us8pO9IXjzteCQ8hl WkHjfZ9J6coGjXZL2yOxd7aD0Z7PoZbVoCcON52MguBZGt0SNzS6x02D5WV3NQo+Jj2t4/Bt3F7O m9txn3wetiEq9fgwr19BeJz93zP84jM6FMx0sleqnOgULBKe4hVEaQyC/Sh9iUCcWCTxE8gil/8X FD8AAAD//wMAUEsBAi0AFAAGAAgAAAAhALaDOJL+AAAA4QEAABMAAAAAAAAAAAAAAAAAAAAAAFtD b250ZW50X1R5cGVzXS54bWxQSwECLQAUAAYACAAAACEAOP0h/9YAAACUAQAACwAAAAAAAAAAAAAA AAAvAQAAX3JlbHMvLnJlbHNQSwECLQAUAAYACAAAACEAV2QQaW0GAAB2KwAADgAAAAAAAAAAAAAA AAAuAgAAZHJzL2Uyb0RvYy54bWxQSwECLQAUAAYACAAAACEA2NE7S+EAAAAJAQAADwAAAAAAAAAA AAAAAADHCAAAZHJzL2Rvd25yZXYueG1sUEsFBgAAAAAEAAQA8wAAANUJAAAAAA== ">
                      <v:group id="Group 265" o:spid="_x0000_s1931" style="position:absolute;left:7631;top:1700;width:2507;height:2251" coordorigin="7738,1290" coordsize="2507,22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8tq1sYAAADcAAAADwAAAGRycy9kb3ducmV2LnhtbESPQWuDQBSE74X+h+UV emtWWyLFZiMibeghBJoUQm4P90VF9624GzX/vhsI9DjMzDfMKptNJ0YaXGNZQbyIQBCXVjdcKfg9 fL28g3AeWWNnmRRcyUG2fnxYYartxD807n0lAoRdigpq7/tUSlfWZNAtbE8cvLMdDPogh0rqAacA N518jaJEGmw4LNTYU1FT2e4vRsFmwil/iz/HbXsurqfDcnfcxqTU89Ocf4DwNPv/8L39rRUkUQK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ry2rWxgAAANwA AAAPAAAAAAAAAAAAAAAAAKoCAABkcnMvZG93bnJldi54bWxQSwUGAAAAAAQABAD6AAAAnQMAAAAA ">
                        <v:line id="Line 266" o:spid="_x0000_s1932" style="position:absolute;flip:x;visibility:visible;mso-wrap-style:square" from="8719,1470" to="8721,1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7UsMYAAADcAAAADwAAAGRycy9kb3ducmV2LnhtbESPQWsCMRSE74L/IbyCl1Kzili7NYoU BA9eqrLS2+vmdbPs5mWbRN3++6ZQ8DjMzDfMct3bVlzJh9qxgsk4A0FcOl1zpeB03D4tQISIrLF1 TAp+KMB6NRwsMdfuxu90PcRKJAiHHBWYGLtcylAashjGriNO3pfzFmOSvpLa4y3BbSunWTaXFmtO CwY7ejNUNoeLVSAX+8dvv/mcNUVzPr+Yoiy6j71So4d+8woiUh/v4f/2TiuYZ8/wdyYd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Ce1LDGAAAA3AAAAA8AAAAAAAAA AAAAAAAAoQIAAGRycy9kb3ducmV2LnhtbFBLBQYAAAAABAAEAPkAAACUAwAAAAA= "/>
                        <v:line id="Line 267" o:spid="_x0000_s1933" style="position:absolute;visibility:visible;mso-wrap-style:square" from="8501,1290" to="8501,1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XBvcMAAADcAAAADwAAAGRycy9kb3ducmV2LnhtbERPz2vCMBS+D/Y/hDfwNtMpFOmMpWwI 6kGmDrbjs3lruzUvJYlt/e+Xg+Dx4/u9zEfTip6cbywreJkmIIhLqxuuFHye1s8LED4ga2wtk4Ir echXjw9LzLQd+ED9MVQihrDPUEEdQpdJ6cuaDPqp7Ygj92OdwRChq6R2OMRw08pZkqTSYMOxocaO 3moq/44Xo2A//0j7YrvbjF/b9Fy+H87fv4NTavI0Fq8gAo3hLr65N1pBmsS18Uw8AnL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glwb3DAAAA3AAAAA8AAAAAAAAAAAAA AAAAoQIAAGRycy9kb3ducmV2LnhtbFBLBQYAAAAABAAEAPkAAACRAwAAAAA= "/>
                        <v:group id="Group 268" o:spid="_x0000_s1934" style="position:absolute;left:7738;top:1290;width:2507;height:2251" coordorigin="7738,1396" coordsize="2507,22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T+pMYAAADcAAAADwAAAGRycy9kb3ducmV2LnhtbESPT2vCQBTE74V+h+UV ejObtCg1ZhWRtvQQBLUg3h7ZZxLMvg3Zbf58e7dQ6HGYmd8w2WY0jeipc7VlBUkUgyAurK65VPB9 +pi9gXAeWWNjmRRM5GCzfnzIMNV24AP1R1+KAGGXooLK+zaV0hUVGXSRbYmDd7WdQR9kV0rd4RDg ppEvcbyQBmsOCxW2tKuouB1/jILPAYfta/Le57frbrqc5vtznpBSz0/jdgXC0+j/w3/tL61gES/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VP6kxgAAANwA AAAPAAAAAAAAAAAAAAAAAKoCAABkcnMvZG93bnJldi54bWxQSwUGAAAAAAQABAD6AAAAnQMAAAAA ">
                          <v:group id="Group 269" o:spid="_x0000_s1935" style="position:absolute;left:7738;top:1650;width:2507;height:1997" coordorigin="7740,1396" coordsize="2507,19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fB5MIAAADcAAAADwAAAGRycy9kb3ducmV2LnhtbERPy4rCMBTdC/5DuII7 TTuDIh1TERkHFyKoA8PsLs3tA5ub0sS2/r1ZCC4P573eDKYWHbWusqwgnkcgiDOrKy4U/F73sxUI 55E11pZJwYMcbNLxaI2Jtj2fqbv4QoQQdgkqKL1vEildVpJBN7cNceBy2xr0AbaF1C32IdzU8iOK ltJgxaGhxIZ2JWW3y90o+Omx337G393xlu8e/9fF6e8Yk1LTybD9AuFp8G/xy33QCp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63weTCAAAA3AAAAA8A AAAAAAAAAAAAAAAAqgIAAGRycy9kb3ducmV2LnhtbFBLBQYAAAAABAAEAPoAAACZAwAAAAA= ">
                            <v:rect id="Rectangle 270" o:spid="_x0000_s1936" style="position:absolute;left:7740;top:1396;width:2507;height:9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4ivMMA AADcAAAADwAAAGRycy9kb3ducmV2LnhtbESPQWsCMRSE7wX/Q3iCt5pdQSmrUVZR6EmoLVRvj80z Wdy8LJvU3f77piB4HGbmG2a1GVwj7tSF2rOCfJqBIK68rtko+Po8vL6BCBFZY+OZFPxSgM169LLC QvueP+h+ikYkCIcCFdgY20LKUFlyGKa+JU7e1XcOY5KdkbrDPsFdI2dZtpAOa04LFlvaWapupx+n YN9ejuXcBFl+R3u++W1/sEej1GQ8lEsQkYb4DD/a71rBIs/h/0w6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IM4ivMMAAADcAAAADwAAAAAAAAAAAAAAAACYAgAAZHJzL2Rv d25yZXYueG1sUEsFBgAAAAAEAAQA9QAAAIgDAAAAAA== " filled="f">
                              <v:textbox>
                                <w:txbxContent>
                                  <w:p w:rsidR="00C85DB7" w:rsidRDefault="00C85DB7" w:rsidP="00C85DB7"/>
                                </w:txbxContent>
                              </v:textbox>
                            </v:rect>
                            <v:rect id="Rectangle 271" o:spid="_x0000_s1937" style="position:absolute;left:8390;top:2331;width:119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IfxsMA AADcAAAADwAAAGRycy9kb3ducmV2LnhtbESPQYvCMBSE7wv+h/AEb2tqBXGrUcTFRY9aL96ezbOt Ni+liVr99UYQ9jjMzDfMdN6aStyocaVlBYN+BII4s7rkXME+XX2PQTiPrLGyTAoe5GA+63xNMdH2 zlu67XwuAoRdggoK7+tESpcVZND1bU0cvJNtDPogm1zqBu8BbioZR9FIGiw5LBRY07Kg7LK7GgXH Mt7jc5v+ReZnNfSbNj1fD79K9brtYgLCU+v/w5/2WisYDWJ4nwlHQM5eAAAA//8DAFBLAQItABQA BgAIAAAAIQDw94q7/QAAAOIBAAATAAAAAAAAAAAAAAAAAAAAAABbQ29udGVudF9UeXBlc10ueG1s UEsBAi0AFAAGAAgAAAAhADHdX2HSAAAAjwEAAAsAAAAAAAAAAAAAAAAALgEAAF9yZWxzLy5yZWxz UEsBAi0AFAAGAAgAAAAhADMvBZ5BAAAAOQAAABAAAAAAAAAAAAAAAAAAKQIAAGRycy9zaGFwZXht bC54bWxQSwECLQAUAAYACAAAACEAnEIfxsMAAADcAAAADwAAAAAAAAAAAAAAAACYAgAAZHJzL2Rv d25yZXYueG1sUEsFBgAAAAAEAAQA9QAAAIgDAAAAAA== ">
                              <v:textbox>
                                <w:txbxContent>
                                  <w:p w:rsidR="00C85DB7" w:rsidRDefault="00C85DB7" w:rsidP="00C85DB7"/>
                                </w:txbxContent>
                              </v:textbox>
                            </v:rect>
                            <v:shape id="AutoShape 272" o:spid="_x0000_s1938" type="#_x0000_t123" style="position:absolute;left:8721;top:2115;width:43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3T8MQA AADcAAAADwAAAGRycy9kb3ducmV2LnhtbESP3WrCQBSE7wu+w3IE7+omEUJJXUVERS9aqM0DHLIn P5g9G3ZXjT59t1Do5TAz3zDL9Wh6cSPnO8sK0nkCgriyuuNGQfm9f30D4QOyxt4yKXiQh/Vq8rLE Qts7f9HtHBoRIewLVNCGMBRS+qolg35uB+Lo1dYZDFG6RmqH9wg3vcySJJcGO44LLQ60bam6nK9G QZ1I+izT5676yOs6O+lsW7qDUrPpuHkHEWgM/+G/9lEryNMF/J6JR0CufgAAAP//AwBQSwECLQAU AAYACAAAACEA8PeKu/0AAADiAQAAEwAAAAAAAAAAAAAAAAAAAAAAW0NvbnRlbnRfVHlwZXNdLnht bFBLAQItABQABgAIAAAAIQAx3V9h0gAAAI8BAAALAAAAAAAAAAAAAAAAAC4BAABfcmVscy8ucmVs c1BLAQItABQABgAIAAAAIQAzLwWeQQAAADkAAAAQAAAAAAAAAAAAAAAAACkCAABkcnMvc2hhcGV4 bWwueG1sUEsBAi0AFAAGAAgAAAAhACgt0/DEAAAA3AAAAA8AAAAAAAAAAAAAAAAAmAIAAGRycy9k b3ducmV2LnhtbFBLBQYAAAAABAAEAPUAAACJAwAAAAA= ">
                              <v:textbox>
                                <w:txbxContent>
                                  <w:p w:rsidR="00C85DB7" w:rsidRDefault="00C85DB7" w:rsidP="00C85DB7"/>
                                </w:txbxContent>
                              </v:textbox>
                            </v:shape>
                            <v:oval id="Oval 273" o:spid="_x0000_s1939" style="position:absolute;left:8721;top:2778;width:54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0VcQA AADcAAAADwAAAGRycy9kb3ducmV2LnhtbESPQWvCQBSE74X+h+UVequbmBpK6iqiFPTQQ6PeH9ln Esy+DdnXmP57t1DocZiZb5jlenKdGmkIrWcD6SwBRVx523Jt4HT8eHkDFQTZYueZDPxQgPXq8WGJ hfU3/qKxlFpFCIcCDTQifaF1qBpyGGa+J47exQ8OJcqh1nbAW4S7Ts+TJNcOW44LDfa0bai6lt/O wK7elPmoM1lkl91eFtfz5yFLjXl+mjbvoIQm+Q//tffWQJ6+wu+ZeAT06g4AAP//AwBQSwECLQAU AAYACAAAACEA8PeKu/0AAADiAQAAEwAAAAAAAAAAAAAAAAAAAAAAW0NvbnRlbnRfVHlwZXNdLnht bFBLAQItABQABgAIAAAAIQAx3V9h0gAAAI8BAAALAAAAAAAAAAAAAAAAAC4BAABfcmVscy8ucmVs c1BLAQItABQABgAIAAAAIQAzLwWeQQAAADkAAAAQAAAAAAAAAAAAAAAAACkCAABkcnMvc2hhcGV4 bWwueG1sUEsBAi0AFAAGAAgAAAAhANvpNFXEAAAA3AAAAA8AAAAAAAAAAAAAAAAAmAIAAGRycy9k b3ducmV2LnhtbFBLBQYAAAAABAAEAPUAAACJAwAAAAA= ">
                              <v:textbox>
                                <w:txbxContent>
                                  <w:p w:rsidR="00C85DB7" w:rsidRDefault="00C85DB7" w:rsidP="00C85DB7"/>
                                </w:txbxContent>
                              </v:textbox>
                            </v:oval>
                            <v:shape id="Text Box 274" o:spid="_x0000_s1940" type="#_x0000_t202" style="position:absolute;left:8719;top:2853;width:4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TnwMMA AADcAAAADwAAAGRycy9kb3ducmV2LnhtbESPQYvCMBSE74L/ITzBmyaKilajiCJ42mVdFbw9mmdb bF5KE23995uFhT0OM/MNs9q0thQvqn3hWMNoqEAQp84UnGk4fx8GcxA+IBssHZOGN3nYrLudFSbG NfxFr1PIRISwT1BDHkKVSOnTnCz6oauIo3d3tcUQZZ1JU2MT4baUY6Vm0mLBcSHHinY5pY/T02q4 fNxv14n6zPZ2WjWuVZLtQmrd77XbJYhAbfgP/7WPRsNsNIXfM/EIyPUPAAAA//8DAFBLAQItABQA BgAIAAAAIQDw94q7/QAAAOIBAAATAAAAAAAAAAAAAAAAAAAAAABbQ29udGVudF9UeXBlc10ueG1s UEsBAi0AFAAGAAgAAAAhADHdX2HSAAAAjwEAAAsAAAAAAAAAAAAAAAAALgEAAF9yZWxzLy5yZWxz UEsBAi0AFAAGAAgAAAAhADMvBZ5BAAAAOQAAABAAAAAAAAAAAAAAAAAAKQIAAGRycy9zaGFwZXht bC54bWxQSwECLQAUAAYACAAAACEAuVTnwMMAAADcAAAADwAAAAAAAAAAAAAAAACYAgAAZHJzL2Rv d25yZXYueG1sUEsFBgAAAAAEAAQA9QAAAIgDAAAAAA== " filled="f" stroked="f">
                              <v:textbox>
                                <w:txbxContent>
                                  <w:p w:rsidR="00C85DB7" w:rsidRDefault="00C85DB7" w:rsidP="00C85DB7">
                                    <w:r>
                                      <w:t>V</w:t>
                                    </w:r>
                                  </w:p>
                                </w:txbxContent>
                              </v:textbox>
                            </v:shape>
                            <v:rect id="Rectangle 275" o:spid="_x0000_s1941" style="position:absolute;left:9484;top:1396;width:2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7GZ8QA AADcAAAADwAAAGRycy9kb3ducmV2LnhtbESPT2sCMRTE74V+h/AK3mriv1BXoxRBKKiHasHrY/Pc Xdy8bDdRt9/eCEKPw8z8hpkvO1eLK7Wh8mxg0FcgiHNvKy4M/BzW7x8gQkS2WHsmA38UYLl4fZlj Zv2Nv+m6j4VIEA4ZGihjbDIpQ16Sw9D3DXHyTr51GJNsC2lbvCW4q+VQKS0dVpwWSmxoVVJ+3l+c AdRj+7s7jbaHzUXjtOjUenJUxvTeus8ZiEhd/A8/21/WgB5oeJxJR0Au7gAAAP//AwBQSwECLQAU AAYACAAAACEA8PeKu/0AAADiAQAAEwAAAAAAAAAAAAAAAAAAAAAAW0NvbnRlbnRfVHlwZXNdLnht bFBLAQItABQABgAIAAAAIQAx3V9h0gAAAI8BAAALAAAAAAAAAAAAAAAAAC4BAABfcmVscy8ucmVs c1BLAQItABQABgAIAAAAIQAzLwWeQQAAADkAAAAQAAAAAAAAAAAAAAAAACkCAABkcnMvc2hhcGV4 bWwueG1sUEsBAi0AFAAGAAgAAAAhANbexmfEAAAA3AAAAA8AAAAAAAAAAAAAAAAAmAIAAGRycy9k b3ducmV2LnhtbFBLBQYAAAAABAAEAPUAAACJAwAAAAA= " stroked="f">
                              <v:textbox>
                                <w:txbxContent>
                                  <w:p w:rsidR="00C85DB7" w:rsidRDefault="00C85DB7" w:rsidP="00C85DB7"/>
                                </w:txbxContent>
                              </v:textbox>
                            </v:rect>
                          </v:group>
                          <v:rect id="Rectangle 276" o:spid="_x0000_s1942" style="position:absolute;left:8503;top:1396;width:21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Jj/MUA AADcAAAADwAAAGRycy9kb3ducmV2LnhtbESPQWvCQBSE74L/YXmCt7qbalNN3UgpCELrobHQ6yP7 TEKzb9PsqvHfu4WCx2FmvmHWm8G24ky9bxxrSGYKBHHpTMOVhq/D9mEJwgdkg61j0nAlD5t8PFpj ZtyFP+lchEpECPsMNdQhdJmUvqzJop+5jjh6R9dbDFH2lTQ9XiLctvJRqVRabDgu1NjRW03lT3Gy GjBdmN/9cf5xeD+luKoGtX36VlpPJ8PrC4hAQ7iH/9s7oyFNnuHvTDwCMr8BAAD//wMAUEsBAi0A FAAGAAgAAAAhAPD3irv9AAAA4gEAABMAAAAAAAAAAAAAAAAAAAAAAFtDb250ZW50X1R5cGVzXS54 bWxQSwECLQAUAAYACAAAACEAMd1fYdIAAACPAQAACwAAAAAAAAAAAAAAAAAuAQAAX3JlbHMvLnJl bHNQSwECLQAUAAYACAAAACEAMy8FnkEAAAA5AAAAEAAAAAAAAAAAAAAAAAApAgAAZHJzL3NoYXBl eG1sLnhtbFBLAQItABQABgAIAAAAIQC5kmP8xQAAANwAAAAPAAAAAAAAAAAAAAAAAJgCAABkcnMv ZG93bnJldi54bWxQSwUGAAAAAAQABAD1AAAAigMAAAAA " stroked="f">
                            <v:textbox>
                              <w:txbxContent>
                                <w:p w:rsidR="00C85DB7" w:rsidRDefault="00C85DB7" w:rsidP="00C85DB7"/>
                              </w:txbxContent>
                            </v:textbox>
                          </v:rect>
                          <v:line id="Line 277" o:spid="_x0000_s1943" style="position:absolute;flip:y;visibility:visible;mso-wrap-style:square" from="9484,1576" to="9811,1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jWH8MAAADcAAAADwAAAGRycy9kb3ducmV2LnhtbERPy2oCMRTdF/yHcIVuSs1YRHRqFBGE Ltz4YMTd7eR2MszkZkyiTv++WRRcHs57septK+7kQ+1YwXiUgSAuna65UnA6bt9nIEJE1tg6JgW/ FGC1HLwsMNfuwXu6H2IlUgiHHBWYGLtcylAashhGriNO3I/zFmOCvpLa4yOF21Z+ZNlUWqw5NRjs aGOobA43q0DOdm9Xv/6eNEVzPs9NURbdZafU67Bff4KI1Men+N/9pRVMx2lt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TY1h/DAAAA3AAAAA8AAAAAAAAAAAAA AAAAoQIAAGRycy9kb3ducmV2LnhtbFBLBQYAAAAABAAEAPkAAACRAwAAAAA= "/>
                        </v:group>
                      </v:group>
                      <v:oval id="Oval 278" o:spid="_x0000_s1944" style="position:absolute;left:7304;top:2115;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iby8QA AADcAAAADwAAAGRycy9kb3ducmV2LnhtbESPQWvCQBSE74X+h+UJ3uomDQYbXUUqgj300Gjvj+wz CWbfhuxrTP99t1DocZiZb5jNbnKdGmkIrWcD6SIBRVx523Jt4HI+Pq1ABUG22HkmA98UYLd9fNhg Yf2dP2gspVYRwqFAA41IX2gdqoYchoXviaN39YNDiXKotR3wHuGu089JkmuHLceFBnt6bai6lV/O wKHel/moM1lm18NJlrfP97csNWY+m/ZrUEKT/If/2idrIE9f4PdMPAJ6+wMAAP//AwBQSwECLQAU AAYACAAAACEA8PeKu/0AAADiAQAAEwAAAAAAAAAAAAAAAAAAAAAAW0NvbnRlbnRfVHlwZXNdLnht bFBLAQItABQABgAIAAAAIQAx3V9h0gAAAI8BAAALAAAAAAAAAAAAAAAAAC4BAABfcmVscy8ucmVs c1BLAQItABQABgAIAAAAIQAzLwWeQQAAADkAAAAQAAAAAAAAAAAAAAAAACkCAABkcnMvc2hhcGV4 bWwueG1sUEsBAi0AFAAGAAgAAAAhADXom8vEAAAA3AAAAA8AAAAAAAAAAAAAAAAAmAIAAGRycy9k b3ducmV2LnhtbFBLBQYAAAAABAAEAPUAAACJAwAAAAA= ">
                        <v:textbox>
                          <w:txbxContent>
                            <w:p w:rsidR="00C85DB7" w:rsidRDefault="00C85DB7" w:rsidP="00C85DB7"/>
                          </w:txbxContent>
                        </v:textbox>
                      </v:oval>
                      <v:shape id="Text Box 279" o:spid="_x0000_s1945" type="#_x0000_t202" style="position:absolute;left:7304;top:2115;width:436;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O5cEA AADcAAAADwAAAGRycy9kb3ducmV2LnhtbERPy2rCQBTdF/yH4QrdNTOKhjZmFFGEriq1D3B3yVyT YOZOyIxJ+vfOQujycN75ZrSN6KnztWMNs0SBIC6cqbnU8P11eHkF4QOywcYxafgjD5v15CnHzLiB P6k/hVLEEPYZaqhCaDMpfVGRRZ+4ljhyF9dZDBF2pTQdDjHcNnKuVCot1hwbKmxpV1FxPd2shp+P y/l3oY7l3i7bwY1Ksn2TWj9Px+0KRKAx/Isf7nejIZ3H+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GdPjuXBAAAA3AAAAA8AAAAAAAAAAAAAAAAAmAIAAGRycy9kb3du cmV2LnhtbFBLBQYAAAAABAAEAPUAAACGAwAAAAA= " filled="f" stroked="f">
                        <v:textbox>
                          <w:txbxContent>
                            <w:p w:rsidR="00C85DB7" w:rsidRDefault="00C85DB7" w:rsidP="00C85DB7">
                              <w:r>
                                <w:t>A</w:t>
                              </w:r>
                            </w:p>
                          </w:txbxContent>
                        </v:textbox>
                      </v:shape>
                    </v:group>
                  </w:pict>
                </mc:Fallback>
              </mc:AlternateConten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1. Bóng đèn chưa được mắc vào mạch điện.</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iệu điện thế của bóng đèn khi chưa mắc vào mạch điện bằng 0.</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2. Bóng đèn được mắc vào mạch điện.</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rong mạch điện kín hiệu điện thế giữa hai đầu bóng đèn tạo ra dòng điện chạy qua bóng đèn đó.</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Đối với một bóng đèn nhất định hiệu điện thế giữa hai đầu bóng đèn càng lớn thì dòng điện chạy qua bóng đèn có cường độ càng lớn.</w:t>
            </w: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rPr>
                <w:rFonts w:ascii="Times New Roman" w:hAnsi="Times New Roman"/>
                <w:i/>
                <w:sz w:val="28"/>
                <w:szCs w:val="28"/>
                <w:lang w:val="nl-NL"/>
              </w:rPr>
            </w:pPr>
            <w:r w:rsidRPr="0056520B">
              <w:rPr>
                <w:rFonts w:ascii="Times New Roman" w:hAnsi="Times New Roman"/>
                <w:i/>
                <w:sz w:val="28"/>
                <w:szCs w:val="28"/>
                <w:lang w:val="nl-NL"/>
              </w:rPr>
              <w:t>* Số Vôn kế ghi trên mỗi dụng cụ dùng điện là giá trị hiệu điện thế định mức của dụng cụ đó.</w:t>
            </w: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C4: U</w:t>
            </w:r>
            <w:r w:rsidRPr="0056520B">
              <w:rPr>
                <w:rFonts w:ascii="Times New Roman" w:hAnsi="Times New Roman"/>
                <w:sz w:val="28"/>
                <w:szCs w:val="28"/>
                <w:vertAlign w:val="subscript"/>
                <w:lang w:val="nl-NL"/>
              </w:rPr>
              <w:t>đm</w:t>
            </w:r>
            <w:r w:rsidRPr="0056520B">
              <w:rPr>
                <w:rFonts w:ascii="Times New Roman" w:hAnsi="Times New Roman"/>
                <w:sz w:val="28"/>
                <w:szCs w:val="28"/>
                <w:lang w:val="nl-NL"/>
              </w:rPr>
              <w:t xml:space="preserve"> = 2,5V hiệu điện thế mắc đèn </w:t>
            </w:r>
            <w:r w:rsidRPr="0056520B">
              <w:rPr>
                <w:rFonts w:ascii="Times New Roman" w:hAnsi="Times New Roman"/>
                <w:noProof/>
                <w:position w:val="-4"/>
                <w:sz w:val="28"/>
                <w:szCs w:val="28"/>
              </w:rPr>
              <w:drawing>
                <wp:inline distT="0" distB="0" distL="0" distR="0" wp14:anchorId="05B65B78" wp14:editId="3FDFB1B5">
                  <wp:extent cx="121920" cy="152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121920" cy="152400"/>
                          </a:xfrm>
                          <a:prstGeom prst="rect">
                            <a:avLst/>
                          </a:prstGeom>
                          <a:noFill/>
                          <a:ln>
                            <a:noFill/>
                          </a:ln>
                        </pic:spPr>
                      </pic:pic>
                    </a:graphicData>
                  </a:graphic>
                </wp:inline>
              </w:drawing>
            </w:r>
            <w:r w:rsidRPr="0056520B">
              <w:rPr>
                <w:rFonts w:ascii="Times New Roman" w:hAnsi="Times New Roman"/>
                <w:sz w:val="28"/>
                <w:szCs w:val="28"/>
                <w:lang w:val="nl-NL"/>
              </w:rPr>
              <w:t xml:space="preserve"> 2,5V</w:t>
            </w:r>
          </w:p>
          <w:p w:rsidR="00C85DB7" w:rsidRPr="0056520B" w:rsidRDefault="00C85DB7" w:rsidP="00051F78">
            <w:pPr>
              <w:jc w:val="both"/>
              <w:rPr>
                <w:rFonts w:ascii="Times New Roman" w:eastAsia="Calibri" w:hAnsi="Times New Roman"/>
                <w:b/>
                <w:sz w:val="28"/>
                <w:szCs w:val="28"/>
                <w:lang w:val="nl-NL"/>
              </w:rPr>
            </w:pPr>
          </w:p>
        </w:tc>
      </w:tr>
    </w:tbl>
    <w:p w:rsidR="00C85DB7" w:rsidRPr="0056520B" w:rsidRDefault="00C85DB7" w:rsidP="00C85DB7">
      <w:pPr>
        <w:ind w:firstLine="567"/>
        <w:rPr>
          <w:rFonts w:ascii="Times New Roman" w:hAnsi="Times New Roman"/>
          <w:b/>
          <w:sz w:val="28"/>
          <w:szCs w:val="28"/>
          <w:lang w:val="vi-VN"/>
        </w:rPr>
      </w:pPr>
      <w:r w:rsidRPr="0056520B">
        <w:rPr>
          <w:rFonts w:ascii="Times New Roman" w:hAnsi="Times New Roman"/>
          <w:b/>
          <w:sz w:val="28"/>
          <w:szCs w:val="28"/>
          <w:lang w:val="vi-VN"/>
        </w:rPr>
        <w:lastRenderedPageBreak/>
        <w:t>3. Hoạt động 3. Luyện tập</w:t>
      </w:r>
    </w:p>
    <w:p w:rsidR="00C85DB7" w:rsidRPr="0056520B" w:rsidRDefault="00C85DB7" w:rsidP="00C85DB7">
      <w:pPr>
        <w:ind w:right="-234" w:firstLine="567"/>
        <w:rPr>
          <w:rFonts w:ascii="Times New Roman" w:hAnsi="Times New Roman"/>
          <w:sz w:val="28"/>
          <w:szCs w:val="28"/>
          <w:lang w:val="vi-VN"/>
        </w:rPr>
      </w:pPr>
      <w:r w:rsidRPr="0056520B">
        <w:rPr>
          <w:rFonts w:ascii="Times New Roman" w:hAnsi="Times New Roman"/>
          <w:b/>
          <w:sz w:val="28"/>
          <w:szCs w:val="28"/>
          <w:lang w:val="vi-VN"/>
        </w:rPr>
        <w:t xml:space="preserve">a) Mục tiêu: </w:t>
      </w:r>
      <w:r w:rsidRPr="0056520B">
        <w:rPr>
          <w:rFonts w:ascii="Times New Roman" w:hAnsi="Times New Roman"/>
          <w:sz w:val="28"/>
          <w:szCs w:val="28"/>
          <w:lang w:val="vi-VN"/>
        </w:rPr>
        <w:t>Dùng các kiến thức vật lí để Luyện tập củng cố nội dung bài học.</w:t>
      </w:r>
    </w:p>
    <w:p w:rsidR="00C85DB7" w:rsidRPr="0056520B" w:rsidRDefault="00C85DB7" w:rsidP="00C85DB7">
      <w:pPr>
        <w:pBdr>
          <w:bar w:val="single" w:sz="4" w:color="auto"/>
        </w:pBdr>
        <w:ind w:firstLine="567"/>
        <w:contextualSpacing/>
        <w:jc w:val="both"/>
        <w:rPr>
          <w:rFonts w:ascii="Times New Roman" w:eastAsia="Calibri" w:hAnsi="Times New Roman"/>
          <w:sz w:val="28"/>
          <w:szCs w:val="28"/>
          <w:lang w:val="vi-VN"/>
        </w:rPr>
      </w:pPr>
      <w:r w:rsidRPr="0056520B">
        <w:rPr>
          <w:rFonts w:ascii="Times New Roman" w:eastAsia="Calibri" w:hAnsi="Times New Roman"/>
          <w:b/>
          <w:sz w:val="28"/>
          <w:szCs w:val="28"/>
          <w:lang w:val="de-DE"/>
        </w:rPr>
        <w:t xml:space="preserve">b) </w:t>
      </w:r>
      <w:r w:rsidRPr="0056520B">
        <w:rPr>
          <w:rFonts w:ascii="Times New Roman" w:eastAsia="Calibri" w:hAnsi="Times New Roman"/>
          <w:b/>
          <w:sz w:val="28"/>
          <w:szCs w:val="28"/>
          <w:lang w:val="vi-VN"/>
        </w:rPr>
        <w:t xml:space="preserve">Nội dung: </w:t>
      </w:r>
      <w:r w:rsidRPr="0056520B">
        <w:rPr>
          <w:rFonts w:ascii="Times New Roman" w:eastAsia="Calibri" w:hAnsi="Times New Roman"/>
          <w:sz w:val="28"/>
          <w:szCs w:val="28"/>
          <w:lang w:val="vi-VN"/>
        </w:rPr>
        <w:t>Hệ thống bài tập (phụ lục)</w:t>
      </w:r>
    </w:p>
    <w:p w:rsidR="00C85DB7" w:rsidRPr="0056520B" w:rsidRDefault="00C85DB7" w:rsidP="00C85DB7">
      <w:pPr>
        <w:widowControl w:val="0"/>
        <w:ind w:firstLine="567"/>
        <w:contextualSpacing/>
        <w:jc w:val="both"/>
        <w:rPr>
          <w:rFonts w:ascii="Times New Roman" w:eastAsia="Calibri" w:hAnsi="Times New Roman"/>
          <w:sz w:val="28"/>
          <w:szCs w:val="28"/>
          <w:lang w:val="vi-VN"/>
        </w:rPr>
      </w:pPr>
      <w:r w:rsidRPr="0056520B">
        <w:rPr>
          <w:rFonts w:ascii="Times New Roman" w:eastAsia="Calibri" w:hAnsi="Times New Roman"/>
          <w:b/>
          <w:sz w:val="28"/>
          <w:szCs w:val="28"/>
          <w:lang w:val="de-DE"/>
        </w:rPr>
        <w:t>c)</w:t>
      </w:r>
      <w:r w:rsidRPr="0056520B">
        <w:rPr>
          <w:rFonts w:ascii="Times New Roman" w:eastAsia="Calibri" w:hAnsi="Times New Roman"/>
          <w:b/>
          <w:sz w:val="28"/>
          <w:szCs w:val="28"/>
          <w:lang w:val="vi-VN"/>
        </w:rPr>
        <w:t xml:space="preserve"> Sản phẩm: </w:t>
      </w:r>
      <w:r w:rsidRPr="0056520B">
        <w:rPr>
          <w:rFonts w:ascii="Times New Roman" w:eastAsia="Calibri" w:hAnsi="Times New Roman"/>
          <w:sz w:val="28"/>
          <w:szCs w:val="28"/>
          <w:lang w:val="vi-VN"/>
        </w:rPr>
        <w:t>HS hoàn thiện bài tập theo phiếu học tập.</w:t>
      </w:r>
    </w:p>
    <w:p w:rsidR="00C85DB7" w:rsidRPr="0056520B" w:rsidRDefault="00C85DB7" w:rsidP="00C85DB7">
      <w:pPr>
        <w:widowControl w:val="0"/>
        <w:ind w:firstLine="567"/>
        <w:contextualSpacing/>
        <w:jc w:val="both"/>
        <w:rPr>
          <w:rFonts w:ascii="Times New Roman" w:eastAsia="Calibri" w:hAnsi="Times New Roman"/>
          <w:b/>
          <w:sz w:val="28"/>
          <w:szCs w:val="28"/>
          <w:lang w:val="vi-VN"/>
        </w:rPr>
      </w:pPr>
      <w:r w:rsidRPr="0056520B">
        <w:rPr>
          <w:rFonts w:ascii="Times New Roman" w:eastAsia="Calibri" w:hAnsi="Times New Roman"/>
          <w:b/>
          <w:sz w:val="28"/>
          <w:szCs w:val="28"/>
          <w:lang w:val="vi-VN"/>
        </w:rPr>
        <w:t>d)</w:t>
      </w:r>
      <w:r>
        <w:rPr>
          <w:rFonts w:ascii="Times New Roman" w:eastAsia="Calibri" w:hAnsi="Times New Roman"/>
          <w:b/>
          <w:sz w:val="28"/>
          <w:szCs w:val="28"/>
        </w:rPr>
        <w:t xml:space="preserve"> </w:t>
      </w:r>
      <w:r w:rsidRPr="0056520B">
        <w:rPr>
          <w:rFonts w:ascii="Times New Roman" w:eastAsia="Calibri" w:hAnsi="Times New Roman"/>
          <w:b/>
          <w:sz w:val="28"/>
          <w:szCs w:val="28"/>
          <w:lang w:val="vi-VN"/>
        </w:rPr>
        <w:t xml:space="preserve">Tổ chức thực hiện: </w:t>
      </w:r>
    </w:p>
    <w:tbl>
      <w:tblPr>
        <w:tblW w:w="8926" w:type="dxa"/>
        <w:tblLook w:val="04A0" w:firstRow="1" w:lastRow="0" w:firstColumn="1" w:lastColumn="0" w:noHBand="0" w:noVBand="1"/>
      </w:tblPr>
      <w:tblGrid>
        <w:gridCol w:w="5807"/>
        <w:gridCol w:w="3119"/>
      </w:tblGrid>
      <w:tr w:rsidR="00C85DB7" w:rsidRPr="0056520B"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lang w:val="vi-VN"/>
              </w:rPr>
            </w:pPr>
            <w:r w:rsidRPr="0056520B">
              <w:rPr>
                <w:rFonts w:ascii="Times New Roman" w:eastAsia="Calibri" w:hAnsi="Times New Roman"/>
                <w:b/>
                <w:sz w:val="28"/>
                <w:szCs w:val="28"/>
                <w:lang w:val="vi-VN"/>
              </w:rPr>
              <w:t>Hoạt động của giáo viên và học sinh</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rPr>
            </w:pPr>
            <w:r w:rsidRPr="0056520B">
              <w:rPr>
                <w:rFonts w:ascii="Times New Roman" w:eastAsia="Calibri" w:hAnsi="Times New Roman"/>
                <w:b/>
                <w:sz w:val="28"/>
                <w:szCs w:val="28"/>
              </w:rPr>
              <w:t>Nội dung</w:t>
            </w:r>
          </w:p>
        </w:tc>
      </w:tr>
      <w:tr w:rsidR="00C85DB7" w:rsidRPr="0056520B"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eastAsia="Calibri" w:hAnsi="Times New Roman"/>
                <w:b/>
                <w:bCs/>
                <w:i/>
                <w:iCs/>
                <w:sz w:val="28"/>
                <w:szCs w:val="28"/>
                <w:lang w:val="vi-VN"/>
              </w:rPr>
            </w:pPr>
            <w:r w:rsidRPr="0056520B">
              <w:rPr>
                <w:rFonts w:ascii="Times New Roman" w:eastAsia="Calibri" w:hAnsi="Times New Roman"/>
                <w:b/>
                <w:bCs/>
                <w:i/>
                <w:iCs/>
                <w:sz w:val="28"/>
                <w:szCs w:val="28"/>
              </w:rPr>
              <w:t>*</w:t>
            </w:r>
            <w:r w:rsidRPr="0056520B">
              <w:rPr>
                <w:rFonts w:ascii="Times New Roman" w:eastAsia="Calibri" w:hAnsi="Times New Roman"/>
                <w:b/>
                <w:bCs/>
                <w:i/>
                <w:iCs/>
                <w:sz w:val="28"/>
                <w:szCs w:val="28"/>
                <w:lang w:val="vi-VN"/>
              </w:rPr>
              <w:t xml:space="preserve"> Chuyển giao nhiệm vụ</w:t>
            </w:r>
          </w:p>
          <w:p w:rsidR="00C85DB7" w:rsidRPr="0056520B" w:rsidRDefault="00C85DB7" w:rsidP="00051F78">
            <w:pPr>
              <w:jc w:val="both"/>
              <w:rPr>
                <w:rFonts w:ascii="Times New Roman" w:eastAsia="Calibri" w:hAnsi="Times New Roman"/>
                <w:bCs/>
                <w:iCs/>
                <w:sz w:val="28"/>
                <w:szCs w:val="28"/>
                <w:lang w:val="vi-VN"/>
              </w:rPr>
            </w:pPr>
            <w:r w:rsidRPr="0056520B">
              <w:rPr>
                <w:rFonts w:ascii="Times New Roman" w:eastAsia="Calibri" w:hAnsi="Times New Roman"/>
                <w:bCs/>
                <w:iCs/>
                <w:sz w:val="28"/>
                <w:szCs w:val="28"/>
                <w:lang w:val="vi-VN"/>
              </w:rPr>
              <w:t xml:space="preserve">- GV yêu cầu HS làm việc theo nhóm trả lời vào </w:t>
            </w:r>
            <w:r w:rsidRPr="0056520B">
              <w:rPr>
                <w:rFonts w:ascii="Times New Roman" w:eastAsia="Calibri" w:hAnsi="Times New Roman"/>
                <w:bCs/>
                <w:iCs/>
                <w:sz w:val="28"/>
                <w:szCs w:val="28"/>
                <w:lang w:val="vi-VN"/>
              </w:rPr>
              <w:lastRenderedPageBreak/>
              <w:t>phiếu học tập cho các nhóm</w:t>
            </w:r>
          </w:p>
          <w:p w:rsidR="00C85DB7" w:rsidRPr="0056520B" w:rsidRDefault="00C85DB7" w:rsidP="00051F78">
            <w:pPr>
              <w:jc w:val="both"/>
              <w:rPr>
                <w:rFonts w:ascii="Times New Roman" w:hAnsi="Times New Roman"/>
                <w:b/>
                <w:i/>
                <w:iCs/>
                <w:sz w:val="28"/>
                <w:szCs w:val="28"/>
                <w:lang w:val="de-DE"/>
              </w:rPr>
            </w:pPr>
            <w:r w:rsidRPr="0056520B">
              <w:rPr>
                <w:rFonts w:ascii="Times New Roman" w:hAnsi="Times New Roman"/>
                <w:b/>
                <w:i/>
                <w:iCs/>
                <w:sz w:val="28"/>
                <w:szCs w:val="28"/>
                <w:lang w:val="de-DE"/>
              </w:rPr>
              <w:t>*Thực hiện nhiệm vụ</w:t>
            </w:r>
          </w:p>
          <w:p w:rsidR="00C85DB7" w:rsidRPr="0056520B" w:rsidRDefault="00C85DB7" w:rsidP="00051F78">
            <w:pPr>
              <w:jc w:val="both"/>
              <w:rPr>
                <w:rFonts w:ascii="Times New Roman" w:hAnsi="Times New Roman"/>
                <w:iCs/>
                <w:sz w:val="28"/>
                <w:szCs w:val="28"/>
                <w:lang w:val="de-DE"/>
              </w:rPr>
            </w:pPr>
            <w:r w:rsidRPr="0056520B">
              <w:rPr>
                <w:rFonts w:ascii="Times New Roman" w:hAnsi="Times New Roman"/>
                <w:iCs/>
                <w:sz w:val="28"/>
                <w:szCs w:val="28"/>
                <w:lang w:val="de-DE"/>
              </w:rPr>
              <w:t>- Thảo luận nhóm. Trả lời bài tập.</w:t>
            </w:r>
          </w:p>
          <w:p w:rsidR="00C85DB7" w:rsidRPr="0056520B" w:rsidRDefault="00C85DB7" w:rsidP="00051F78">
            <w:pPr>
              <w:jc w:val="both"/>
              <w:rPr>
                <w:rFonts w:ascii="Times New Roman" w:hAnsi="Times New Roman"/>
                <w:b/>
                <w:i/>
                <w:iCs/>
                <w:sz w:val="28"/>
                <w:szCs w:val="28"/>
                <w:lang w:val="de-DE"/>
              </w:rPr>
            </w:pPr>
            <w:r w:rsidRPr="0056520B">
              <w:rPr>
                <w:rFonts w:ascii="Times New Roman" w:hAnsi="Times New Roman"/>
                <w:b/>
                <w:i/>
                <w:iCs/>
                <w:sz w:val="28"/>
                <w:szCs w:val="28"/>
                <w:lang w:val="de-DE"/>
              </w:rPr>
              <w:t>*Báo cáo kết quả và thảo luận</w:t>
            </w:r>
          </w:p>
          <w:p w:rsidR="00C85DB7" w:rsidRPr="0056520B" w:rsidRDefault="00C85DB7" w:rsidP="00051F78">
            <w:pPr>
              <w:tabs>
                <w:tab w:val="center" w:pos="4320"/>
                <w:tab w:val="right" w:pos="8640"/>
              </w:tabs>
              <w:jc w:val="both"/>
              <w:rPr>
                <w:rFonts w:ascii="Times New Roman" w:hAnsi="Times New Roman"/>
                <w:iCs/>
                <w:sz w:val="28"/>
                <w:szCs w:val="28"/>
                <w:lang w:val="de-DE"/>
              </w:rPr>
            </w:pPr>
            <w:r w:rsidRPr="0056520B">
              <w:rPr>
                <w:rFonts w:ascii="Times New Roman" w:hAnsi="Times New Roman"/>
                <w:iCs/>
                <w:sz w:val="28"/>
                <w:szCs w:val="28"/>
                <w:lang w:val="de-DE"/>
              </w:rPr>
              <w:t>- Đại diện các nhóm HS báo cáo kết quả hoạt động. Trả lời câu hỏi phiếu học tập.</w:t>
            </w:r>
          </w:p>
          <w:p w:rsidR="00C85DB7" w:rsidRPr="0056520B" w:rsidRDefault="00C85DB7" w:rsidP="00051F78">
            <w:pPr>
              <w:jc w:val="both"/>
              <w:rPr>
                <w:rFonts w:ascii="Times New Roman" w:hAnsi="Times New Roman"/>
                <w:b/>
                <w:i/>
                <w:iCs/>
                <w:sz w:val="28"/>
                <w:szCs w:val="28"/>
                <w:lang w:val="de-DE"/>
              </w:rPr>
            </w:pPr>
            <w:r w:rsidRPr="0056520B">
              <w:rPr>
                <w:rFonts w:ascii="Times New Roman" w:hAnsi="Times New Roman"/>
                <w:b/>
                <w:i/>
                <w:iCs/>
                <w:sz w:val="28"/>
                <w:szCs w:val="28"/>
                <w:lang w:val="de-DE"/>
              </w:rPr>
              <w:t>* Đánh giá kết quả thực hiện nhiệm vụ</w:t>
            </w:r>
          </w:p>
          <w:p w:rsidR="00C85DB7" w:rsidRPr="0056520B" w:rsidRDefault="00C85DB7" w:rsidP="00051F78">
            <w:pPr>
              <w:jc w:val="both"/>
              <w:rPr>
                <w:rFonts w:ascii="Times New Roman" w:hAnsi="Times New Roman"/>
                <w:sz w:val="28"/>
                <w:szCs w:val="28"/>
                <w:lang w:val="de-DE"/>
              </w:rPr>
            </w:pPr>
            <w:r w:rsidRPr="0056520B">
              <w:rPr>
                <w:rFonts w:ascii="Times New Roman" w:hAnsi="Times New Roman"/>
                <w:sz w:val="28"/>
                <w:szCs w:val="28"/>
                <w:lang w:val="de-DE"/>
              </w:rPr>
              <w:t>- Học sinh nhận xét, bổ sung, đánh giá.</w:t>
            </w:r>
          </w:p>
          <w:p w:rsidR="00C85DB7" w:rsidRPr="0056520B" w:rsidRDefault="00C85DB7" w:rsidP="00051F78">
            <w:pPr>
              <w:jc w:val="both"/>
              <w:rPr>
                <w:rFonts w:ascii="Times New Roman" w:hAnsi="Times New Roman"/>
                <w:i/>
                <w:sz w:val="28"/>
                <w:szCs w:val="28"/>
                <w:lang w:val="de-DE"/>
              </w:rPr>
            </w:pPr>
            <w:r w:rsidRPr="0056520B">
              <w:rPr>
                <w:rFonts w:ascii="Times New Roman" w:hAnsi="Times New Roman"/>
                <w:sz w:val="28"/>
                <w:szCs w:val="28"/>
                <w:lang w:val="de-DE"/>
              </w:rPr>
              <w:t>- Giáo viên nhận xét, đánh giá chung các nhóm.</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eastAsia="Calibri" w:hAnsi="Times New Roman"/>
                <w:b/>
                <w:sz w:val="28"/>
                <w:szCs w:val="28"/>
                <w:lang w:val="de-DE"/>
              </w:rPr>
            </w:pPr>
            <w:r w:rsidRPr="0056520B">
              <w:rPr>
                <w:rFonts w:ascii="Times New Roman" w:eastAsia="Calibri" w:hAnsi="Times New Roman"/>
                <w:b/>
                <w:sz w:val="28"/>
                <w:szCs w:val="28"/>
                <w:lang w:val="de-DE"/>
              </w:rPr>
              <w:lastRenderedPageBreak/>
              <w:t>Phụ lục (Bài tập)</w:t>
            </w:r>
          </w:p>
          <w:p w:rsidR="00C85DB7" w:rsidRPr="0056520B" w:rsidRDefault="00C85DB7" w:rsidP="00051F78">
            <w:pPr>
              <w:jc w:val="both"/>
              <w:rPr>
                <w:rFonts w:ascii="Times New Roman" w:eastAsia="Calibri" w:hAnsi="Times New Roman"/>
                <w:b/>
                <w:sz w:val="28"/>
                <w:szCs w:val="28"/>
                <w:lang w:val="vi-VN"/>
              </w:rPr>
            </w:pPr>
            <w:r w:rsidRPr="0056520B">
              <w:rPr>
                <w:rFonts w:ascii="Times New Roman" w:eastAsia="Calibri" w:hAnsi="Times New Roman"/>
                <w:b/>
                <w:sz w:val="28"/>
                <w:szCs w:val="28"/>
                <w:lang w:val="de-DE"/>
              </w:rPr>
              <w:t xml:space="preserve"> </w:t>
            </w:r>
          </w:p>
        </w:tc>
      </w:tr>
    </w:tbl>
    <w:p w:rsidR="00C85DB7" w:rsidRPr="0056520B" w:rsidRDefault="00C85DB7" w:rsidP="00C85DB7">
      <w:pPr>
        <w:jc w:val="both"/>
        <w:rPr>
          <w:rFonts w:ascii="Times New Roman" w:hAnsi="Times New Roman"/>
          <w:b/>
          <w:bCs/>
          <w:sz w:val="28"/>
          <w:szCs w:val="28"/>
          <w:shd w:val="clear" w:color="auto" w:fill="FFFFFF"/>
          <w:lang w:val="de-DE"/>
        </w:rPr>
      </w:pPr>
      <w:r w:rsidRPr="0056520B">
        <w:rPr>
          <w:rFonts w:ascii="Times New Roman" w:hAnsi="Times New Roman"/>
          <w:b/>
          <w:bCs/>
          <w:sz w:val="28"/>
          <w:szCs w:val="28"/>
          <w:shd w:val="clear" w:color="auto" w:fill="FFFFFF"/>
          <w:lang w:val="de-DE"/>
        </w:rPr>
        <w:lastRenderedPageBreak/>
        <w:t>4. Hoạt động 4: Vận dụng</w:t>
      </w:r>
    </w:p>
    <w:p w:rsidR="00C85DB7" w:rsidRPr="0056520B" w:rsidRDefault="00C85DB7" w:rsidP="00C85DB7">
      <w:pPr>
        <w:jc w:val="both"/>
        <w:rPr>
          <w:rFonts w:ascii="Times New Roman" w:hAnsi="Times New Roman"/>
          <w:sz w:val="28"/>
          <w:szCs w:val="28"/>
          <w:lang w:val="de-DE"/>
        </w:rPr>
      </w:pPr>
      <w:r w:rsidRPr="0056520B">
        <w:rPr>
          <w:rFonts w:ascii="Times New Roman" w:eastAsia="Calibri" w:hAnsi="Times New Roman"/>
          <w:b/>
          <w:sz w:val="28"/>
          <w:szCs w:val="28"/>
          <w:lang w:val="de-DE"/>
        </w:rPr>
        <w:t xml:space="preserve">a) Mục tiêu: </w:t>
      </w:r>
      <w:r w:rsidRPr="0056520B">
        <w:rPr>
          <w:rFonts w:ascii="Times New Roman" w:hAnsi="Times New Roman"/>
          <w:sz w:val="28"/>
          <w:szCs w:val="28"/>
          <w:lang w:val="de-DE"/>
        </w:rPr>
        <w:t>HS vận dụng các kiến thức vừa học giải thích, tìm hiểu các hiện tượng trong thực tế cuộc sống, tự tìm hiểu ở ngoài lớp. Yêu thích môn học hơn.</w:t>
      </w:r>
    </w:p>
    <w:p w:rsidR="00C85DB7" w:rsidRPr="0056520B" w:rsidRDefault="00C85DB7" w:rsidP="00C85DB7">
      <w:pPr>
        <w:pBdr>
          <w:bar w:val="single" w:sz="4" w:color="auto"/>
        </w:pBdr>
        <w:contextualSpacing/>
        <w:jc w:val="both"/>
        <w:rPr>
          <w:rFonts w:ascii="Times New Roman" w:eastAsia="Calibri" w:hAnsi="Times New Roman"/>
          <w:sz w:val="28"/>
          <w:szCs w:val="28"/>
          <w:shd w:val="clear" w:color="auto" w:fill="FFFFFF"/>
          <w:lang w:val="vi-VN"/>
        </w:rPr>
      </w:pPr>
      <w:r w:rsidRPr="0056520B">
        <w:rPr>
          <w:rFonts w:ascii="Times New Roman" w:eastAsia="Calibri" w:hAnsi="Times New Roman"/>
          <w:b/>
          <w:sz w:val="28"/>
          <w:szCs w:val="28"/>
          <w:lang w:val="de-DE"/>
        </w:rPr>
        <w:t xml:space="preserve">b) </w:t>
      </w:r>
      <w:r w:rsidRPr="0056520B">
        <w:rPr>
          <w:rFonts w:ascii="Times New Roman" w:eastAsia="Calibri" w:hAnsi="Times New Roman"/>
          <w:b/>
          <w:sz w:val="28"/>
          <w:szCs w:val="28"/>
          <w:lang w:val="vi-VN"/>
        </w:rPr>
        <w:t xml:space="preserve">Nội dung: </w:t>
      </w:r>
      <w:r w:rsidRPr="0056520B">
        <w:rPr>
          <w:rFonts w:ascii="Times New Roman" w:hAnsi="Times New Roman"/>
          <w:sz w:val="28"/>
          <w:szCs w:val="28"/>
          <w:lang w:val="de-DE"/>
        </w:rPr>
        <w:t>Vận dụng làm bài tập</w:t>
      </w:r>
    </w:p>
    <w:p w:rsidR="00C85DB7" w:rsidRPr="0056520B" w:rsidRDefault="00C85DB7" w:rsidP="00C85DB7">
      <w:pPr>
        <w:pBdr>
          <w:bar w:val="single" w:sz="4" w:color="auto"/>
        </w:pBdr>
        <w:contextualSpacing/>
        <w:jc w:val="both"/>
        <w:rPr>
          <w:rFonts w:ascii="Times New Roman" w:hAnsi="Times New Roman"/>
          <w:sz w:val="28"/>
          <w:szCs w:val="28"/>
          <w:shd w:val="clear" w:color="auto" w:fill="FFFFFF"/>
          <w:lang w:val="vi-VN"/>
        </w:rPr>
      </w:pPr>
      <w:r w:rsidRPr="0056520B">
        <w:rPr>
          <w:rFonts w:ascii="Times New Roman" w:eastAsia="Calibri" w:hAnsi="Times New Roman"/>
          <w:b/>
          <w:sz w:val="28"/>
          <w:szCs w:val="28"/>
          <w:lang w:val="vi-VN"/>
        </w:rPr>
        <w:t xml:space="preserve">c) Sản phẩm: </w:t>
      </w:r>
      <w:r w:rsidRPr="0056520B">
        <w:rPr>
          <w:rFonts w:ascii="Times New Roman" w:eastAsia="Calibri" w:hAnsi="Times New Roman"/>
          <w:sz w:val="28"/>
          <w:szCs w:val="28"/>
          <w:lang w:val="vi-VN"/>
        </w:rPr>
        <w:t>Bài làm của HS câu C4, C5, C6 (bài 25) và C6, C7, C8 (bài 26)</w:t>
      </w:r>
    </w:p>
    <w:p w:rsidR="00C85DB7" w:rsidRPr="0056520B" w:rsidRDefault="00C85DB7" w:rsidP="00C85DB7">
      <w:pPr>
        <w:pBdr>
          <w:bar w:val="single" w:sz="4" w:color="auto"/>
        </w:pBdr>
        <w:contextualSpacing/>
        <w:jc w:val="both"/>
        <w:rPr>
          <w:rFonts w:ascii="Times New Roman" w:eastAsia="Calibri" w:hAnsi="Times New Roman"/>
          <w:b/>
          <w:sz w:val="28"/>
          <w:szCs w:val="28"/>
          <w:lang w:val="vi-VN"/>
        </w:rPr>
      </w:pPr>
      <w:r w:rsidRPr="0056520B">
        <w:rPr>
          <w:rFonts w:ascii="Times New Roman" w:eastAsia="Calibri" w:hAnsi="Times New Roman"/>
          <w:b/>
          <w:sz w:val="28"/>
          <w:szCs w:val="28"/>
          <w:lang w:val="vi-VN"/>
        </w:rPr>
        <w:t xml:space="preserve">d) Tổ chức thực hiện: </w:t>
      </w:r>
    </w:p>
    <w:tbl>
      <w:tblPr>
        <w:tblW w:w="9067" w:type="dxa"/>
        <w:tblLook w:val="04A0" w:firstRow="1" w:lastRow="0" w:firstColumn="1" w:lastColumn="0" w:noHBand="0" w:noVBand="1"/>
      </w:tblPr>
      <w:tblGrid>
        <w:gridCol w:w="5098"/>
        <w:gridCol w:w="3969"/>
      </w:tblGrid>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lang w:val="vi-VN"/>
              </w:rPr>
            </w:pPr>
            <w:r w:rsidRPr="0056520B">
              <w:rPr>
                <w:rFonts w:ascii="Times New Roman" w:eastAsia="Calibri" w:hAnsi="Times New Roman"/>
                <w:b/>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rPr>
            </w:pPr>
            <w:r w:rsidRPr="0056520B">
              <w:rPr>
                <w:rFonts w:ascii="Times New Roman" w:eastAsia="Calibri" w:hAnsi="Times New Roman"/>
                <w:b/>
                <w:sz w:val="28"/>
                <w:szCs w:val="28"/>
              </w:rPr>
              <w:t>Nội dung</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rPr>
            </w:pPr>
            <w:r w:rsidRPr="0056520B">
              <w:rPr>
                <w:rFonts w:ascii="Times New Roman" w:hAnsi="Times New Roman"/>
                <w:b/>
                <w:i/>
                <w:sz w:val="28"/>
                <w:szCs w:val="28"/>
              </w:rPr>
              <w:t>*Giáo viên chuyển giao nhiệm vụ:</w:t>
            </w:r>
          </w:p>
          <w:p w:rsidR="00C85DB7" w:rsidRPr="0056520B" w:rsidRDefault="00C85DB7" w:rsidP="00051F78">
            <w:pPr>
              <w:jc w:val="both"/>
              <w:rPr>
                <w:rFonts w:ascii="Times New Roman" w:hAnsi="Times New Roman"/>
                <w:i/>
                <w:sz w:val="28"/>
                <w:szCs w:val="28"/>
              </w:rPr>
            </w:pPr>
            <w:r w:rsidRPr="0056520B">
              <w:rPr>
                <w:rFonts w:ascii="Times New Roman" w:hAnsi="Times New Roman"/>
                <w:i/>
                <w:sz w:val="28"/>
                <w:szCs w:val="28"/>
              </w:rPr>
              <w:t>- Giáo viên yêu cầu nêu:</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GV gọi 2 HS đọc ghi nhớ.</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Hiệu điện thế là gì? Kí hiệu? Đơn vị đo? Kí hiệu?</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xml:space="preserve">Vôn kế là gì? </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Cho HS lên bảng thực hiện theo yêu cầu C4, C5,C6.</w:t>
            </w: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 Trên 1 bóng đèn ghi: 12V. Hỏi phải mắc đèn vào hiệu điện thế bao nhiêu để nó sáng bình thường. Nếu mắc vào hiệu điện thế 15V sẽ xảy ra hiện tượng gì?</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Cho HS lên bảng thực hiện theo yêu cầu C6, C7,C8.</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tiếp nhận: </w:t>
            </w:r>
            <w:r w:rsidRPr="0056520B">
              <w:rPr>
                <w:rFonts w:ascii="Times New Roman" w:hAnsi="Times New Roman"/>
                <w:sz w:val="28"/>
                <w:szCs w:val="28"/>
                <w:lang w:val="nl-NL"/>
              </w:rPr>
              <w:t>Nghiên cứu nội dung bài học để trả lời.</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Học sinh thực hiện nhiệm vụ:</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w:t>
            </w:r>
            <w:r w:rsidRPr="0056520B">
              <w:rPr>
                <w:rFonts w:ascii="Times New Roman" w:hAnsi="Times New Roman"/>
                <w:sz w:val="28"/>
                <w:szCs w:val="28"/>
                <w:lang w:val="nl-NL"/>
              </w:rPr>
              <w:t>Thảo luận cặp đôi</w:t>
            </w:r>
            <w:r w:rsidRPr="0056520B">
              <w:rPr>
                <w:rFonts w:ascii="Times New Roman" w:hAnsi="Times New Roman"/>
                <w:i/>
                <w:sz w:val="28"/>
                <w:szCs w:val="28"/>
                <w:lang w:val="nl-NL"/>
              </w:rPr>
              <w:t xml:space="preserve"> </w:t>
            </w:r>
            <w:r w:rsidRPr="0056520B">
              <w:rPr>
                <w:rFonts w:ascii="Times New Roman" w:hAnsi="Times New Roman"/>
                <w:sz w:val="28"/>
                <w:szCs w:val="28"/>
                <w:lang w:val="nl-NL"/>
              </w:rPr>
              <w:t xml:space="preserve">Nghiên cứu </w:t>
            </w:r>
            <w:r w:rsidRPr="0056520B">
              <w:rPr>
                <w:rFonts w:ascii="Times New Roman" w:eastAsia="Calibri" w:hAnsi="Times New Roman"/>
                <w:sz w:val="28"/>
                <w:szCs w:val="28"/>
                <w:lang w:val="vi-VN"/>
              </w:rPr>
              <w:lastRenderedPageBreak/>
              <w:t>C4, C5, C6 (bài 25) và C6, C7, C8 (bài 26)</w:t>
            </w:r>
            <w:r w:rsidRPr="0056520B">
              <w:rPr>
                <w:rFonts w:ascii="Times New Roman" w:eastAsia="Calibri" w:hAnsi="Times New Roman"/>
                <w:sz w:val="28"/>
                <w:szCs w:val="28"/>
                <w:lang w:val="nl-NL"/>
              </w:rPr>
              <w:t xml:space="preserve"> </w:t>
            </w:r>
            <w:r w:rsidRPr="0056520B">
              <w:rPr>
                <w:rFonts w:ascii="Times New Roman" w:hAnsi="Times New Roman"/>
                <w:sz w:val="28"/>
                <w:szCs w:val="28"/>
                <w:lang w:val="nl-NL"/>
              </w:rPr>
              <w:t>và ND bài học để trả lời.</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Giáo viên: </w:t>
            </w:r>
            <w:r w:rsidRPr="0056520B">
              <w:rPr>
                <w:rFonts w:ascii="Times New Roman" w:hAnsi="Times New Roman"/>
                <w:sz w:val="28"/>
                <w:szCs w:val="28"/>
                <w:lang w:val="nl-NL"/>
              </w:rPr>
              <w:t>Điều khiển lớp thảo luận theo cặp đôi.</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 Dự kiến sản phẩm: (bảng Nội dung)</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
                <w:i/>
                <w:sz w:val="28"/>
                <w:szCs w:val="28"/>
                <w:lang w:val="nl-NL"/>
              </w:rPr>
              <w:t>*Báo cáo kết quả:</w:t>
            </w:r>
            <w:r w:rsidRPr="0056520B">
              <w:rPr>
                <w:rFonts w:ascii="Times New Roman" w:hAnsi="Times New Roman"/>
                <w:bCs/>
                <w:sz w:val="28"/>
                <w:szCs w:val="28"/>
                <w:lang w:val="nl-NL"/>
              </w:rPr>
              <w:t xml:space="preserve"> </w:t>
            </w:r>
            <w:r w:rsidRPr="0056520B">
              <w:rPr>
                <w:rFonts w:ascii="Times New Roman" w:eastAsia="Calibri" w:hAnsi="Times New Roman"/>
                <w:sz w:val="28"/>
                <w:szCs w:val="28"/>
                <w:lang w:val="vi-VN"/>
              </w:rPr>
              <w:t>C4, C5, C6 (bài 25) và C6, C7, C8 (bài 26)</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 nhận xét, đánh giá.</w:t>
            </w:r>
          </w:p>
          <w:p w:rsidR="00C85DB7" w:rsidRPr="0056520B" w:rsidRDefault="00C85DB7" w:rsidP="00051F78">
            <w:pPr>
              <w:jc w:val="both"/>
              <w:rPr>
                <w:rFonts w:ascii="Times New Roman" w:eastAsia="Calibri" w:hAnsi="Times New Roman"/>
                <w:b/>
                <w:i/>
                <w:sz w:val="28"/>
                <w:szCs w:val="28"/>
                <w:lang w:val="de-DE"/>
              </w:rPr>
            </w:pPr>
            <w:r w:rsidRPr="0056520B">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tabs>
                <w:tab w:val="left" w:pos="-23"/>
                <w:tab w:val="left" w:pos="3855"/>
              </w:tabs>
              <w:rPr>
                <w:rFonts w:ascii="Times New Roman" w:hAnsi="Times New Roman"/>
                <w:b/>
                <w:sz w:val="28"/>
                <w:szCs w:val="28"/>
              </w:rPr>
            </w:pPr>
            <w:r w:rsidRPr="0056520B">
              <w:rPr>
                <w:rFonts w:ascii="Times New Roman" w:hAnsi="Times New Roman"/>
                <w:b/>
                <w:sz w:val="28"/>
                <w:szCs w:val="28"/>
              </w:rPr>
              <w:lastRenderedPageBreak/>
              <w:t>Bài 25:</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C4: a) 2500mV             </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       b) 6000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       c) 0,11KV               </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       d) 1,2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C5: </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a) Vôn kế: trên mặt đồng hồ kí hiệu chữ 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b) GHĐ: 45V; ĐCNN: 1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c) Ở vị trí 1 vôn kế chỉ 3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d) Ở vị trí 2 vôn kế chỉ 42V.</w:t>
            </w:r>
          </w:p>
          <w:p w:rsidR="00C85DB7" w:rsidRPr="0056520B" w:rsidRDefault="00C85DB7" w:rsidP="00051F78">
            <w:pPr>
              <w:tabs>
                <w:tab w:val="left" w:pos="195"/>
                <w:tab w:val="left" w:pos="270"/>
                <w:tab w:val="left" w:pos="3855"/>
              </w:tabs>
              <w:rPr>
                <w:rFonts w:ascii="Times New Roman" w:hAnsi="Times New Roman"/>
                <w:sz w:val="28"/>
                <w:szCs w:val="28"/>
                <w:lang w:val="pt-BR"/>
              </w:rPr>
            </w:pPr>
            <w:r w:rsidRPr="0056520B">
              <w:rPr>
                <w:rFonts w:ascii="Times New Roman" w:hAnsi="Times New Roman"/>
                <w:sz w:val="28"/>
                <w:szCs w:val="28"/>
              </w:rPr>
              <w:t>C6: 1 - c; 2 - a; 3 - b.</w:t>
            </w:r>
          </w:p>
          <w:p w:rsidR="00C85DB7" w:rsidRPr="0056520B" w:rsidRDefault="00C85DB7" w:rsidP="00051F78">
            <w:pPr>
              <w:tabs>
                <w:tab w:val="left" w:pos="280"/>
                <w:tab w:val="left" w:pos="560"/>
                <w:tab w:val="left" w:pos="6720"/>
              </w:tabs>
              <w:spacing w:line="0" w:lineRule="atLeast"/>
              <w:jc w:val="both"/>
              <w:rPr>
                <w:rFonts w:ascii="Times New Roman" w:hAnsi="Times New Roman"/>
                <w:b/>
                <w:sz w:val="28"/>
                <w:szCs w:val="28"/>
                <w:lang w:val="nl-NL"/>
              </w:rPr>
            </w:pPr>
            <w:r w:rsidRPr="0056520B">
              <w:rPr>
                <w:rFonts w:ascii="Times New Roman" w:hAnsi="Times New Roman"/>
                <w:b/>
                <w:sz w:val="28"/>
                <w:szCs w:val="28"/>
                <w:lang w:val="nl-NL"/>
              </w:rPr>
              <w:t>Bài 26:</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C6 chọn câu C.</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C7: Chọn câu A.</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lastRenderedPageBreak/>
              <w:t>C8: Vôn kế trong sơ đồ C.</w:t>
            </w:r>
          </w:p>
          <w:p w:rsidR="00C85DB7" w:rsidRPr="0056520B" w:rsidRDefault="00C85DB7" w:rsidP="00051F78">
            <w:pPr>
              <w:jc w:val="both"/>
              <w:rPr>
                <w:rFonts w:ascii="Times New Roman" w:eastAsia="Calibri" w:hAnsi="Times New Roman"/>
                <w:b/>
                <w:sz w:val="28"/>
                <w:szCs w:val="28"/>
                <w:lang w:val="nl-NL"/>
              </w:rPr>
            </w:pPr>
          </w:p>
        </w:tc>
      </w:tr>
    </w:tbl>
    <w:p w:rsidR="00C85DB7" w:rsidRPr="0056520B" w:rsidRDefault="00C85DB7" w:rsidP="00C85DB7">
      <w:pPr>
        <w:pStyle w:val="BodyTextIndent2"/>
        <w:spacing w:line="240" w:lineRule="auto"/>
        <w:jc w:val="center"/>
        <w:rPr>
          <w:b/>
          <w:bCs/>
          <w:i/>
          <w:iCs/>
          <w:sz w:val="28"/>
          <w:szCs w:val="28"/>
          <w:lang w:val="pt-BR"/>
        </w:rPr>
      </w:pPr>
      <w:r w:rsidRPr="0056520B">
        <w:rPr>
          <w:b/>
          <w:bCs/>
          <w:sz w:val="28"/>
          <w:szCs w:val="28"/>
          <w:lang w:val="pt-BR"/>
        </w:rPr>
        <w:lastRenderedPageBreak/>
        <w:t>Phụ lục bài tập luyện tập</w:t>
      </w:r>
    </w:p>
    <w:p w:rsidR="00C85DB7" w:rsidRPr="0056520B" w:rsidRDefault="00C85DB7" w:rsidP="00C85DB7">
      <w:pPr>
        <w:pStyle w:val="BodyTextIndent2"/>
        <w:spacing w:before="120" w:line="240" w:lineRule="auto"/>
        <w:ind w:left="357"/>
        <w:jc w:val="center"/>
        <w:rPr>
          <w:i/>
          <w:sz w:val="28"/>
          <w:szCs w:val="28"/>
          <w:lang w:val="pt-BR"/>
        </w:rPr>
      </w:pPr>
      <w:r w:rsidRPr="0056520B">
        <w:rPr>
          <w:b/>
          <w:bCs/>
          <w:sz w:val="28"/>
          <w:szCs w:val="28"/>
          <w:lang w:val="pt-BR"/>
        </w:rPr>
        <w:t>PHIẾU HỌC TẬP</w:t>
      </w:r>
    </w:p>
    <w:p w:rsidR="00C85DB7" w:rsidRPr="0056520B" w:rsidRDefault="00C85DB7" w:rsidP="00C85DB7">
      <w:pPr>
        <w:spacing w:after="0" w:line="240" w:lineRule="auto"/>
        <w:jc w:val="both"/>
        <w:rPr>
          <w:rFonts w:ascii="Times New Roman" w:hAnsi="Times New Roman"/>
          <w:b/>
          <w:sz w:val="28"/>
          <w:szCs w:val="28"/>
          <w:shd w:val="clear" w:color="auto" w:fill="FFFFFF"/>
        </w:rPr>
      </w:pPr>
      <w:r w:rsidRPr="0056520B">
        <w:rPr>
          <w:rFonts w:ascii="Times New Roman" w:hAnsi="Times New Roman"/>
          <w:b/>
          <w:sz w:val="28"/>
          <w:szCs w:val="28"/>
          <w:shd w:val="clear" w:color="auto" w:fill="FFFFFF"/>
        </w:rPr>
        <w:t>1. Nhận biết:</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1:</w:t>
      </w:r>
      <w:r w:rsidRPr="0056520B">
        <w:rPr>
          <w:rFonts w:ascii="Times New Roman" w:eastAsia="Arial" w:hAnsi="Times New Roman"/>
          <w:sz w:val="28"/>
          <w:szCs w:val="28"/>
        </w:rPr>
        <w:t xml:space="preserve">Vôn ( V ) là đơn vị đo của: </w:t>
      </w:r>
      <w:r w:rsidRPr="0056520B">
        <w:rPr>
          <w:rFonts w:ascii="Times New Roman" w:hAnsi="Times New Roman"/>
          <w:sz w:val="28"/>
          <w:szCs w:val="28"/>
          <w:shd w:val="clear" w:color="auto" w:fill="FFFFFF"/>
        </w:rPr>
        <w:t xml:space="preserve"> [NB1]</w:t>
      </w:r>
    </w:p>
    <w:p w:rsidR="00C85DB7" w:rsidRPr="0056520B" w:rsidRDefault="00C85DB7" w:rsidP="009A60F5">
      <w:pPr>
        <w:numPr>
          <w:ilvl w:val="0"/>
          <w:numId w:val="35"/>
        </w:numPr>
        <w:tabs>
          <w:tab w:val="left" w:pos="360"/>
        </w:tabs>
        <w:spacing w:after="0" w:line="240" w:lineRule="auto"/>
        <w:ind w:left="0" w:firstLine="0"/>
        <w:contextualSpacing/>
        <w:jc w:val="both"/>
        <w:rPr>
          <w:rFonts w:ascii="Times New Roman" w:eastAsia="Arial" w:hAnsi="Times New Roman"/>
          <w:sz w:val="28"/>
          <w:szCs w:val="28"/>
        </w:rPr>
      </w:pPr>
      <w:r w:rsidRPr="0056520B">
        <w:rPr>
          <w:rFonts w:ascii="Times New Roman" w:eastAsia="Arial" w:hAnsi="Times New Roman"/>
          <w:sz w:val="28"/>
          <w:szCs w:val="28"/>
        </w:rPr>
        <w:t>Hiệu điện thế</w:t>
      </w:r>
      <w:r w:rsidRPr="0056520B">
        <w:rPr>
          <w:rFonts w:ascii="Times New Roman" w:eastAsia="Arial" w:hAnsi="Times New Roman"/>
          <w:sz w:val="28"/>
          <w:szCs w:val="28"/>
        </w:rPr>
        <w:tab/>
      </w:r>
      <w:r w:rsidRPr="0056520B">
        <w:rPr>
          <w:rFonts w:ascii="Times New Roman" w:eastAsia="Arial" w:hAnsi="Times New Roman"/>
          <w:sz w:val="28"/>
          <w:szCs w:val="28"/>
        </w:rPr>
        <w:tab/>
        <w:t>B. Vôn kế</w:t>
      </w:r>
      <w:r w:rsidRPr="0056520B">
        <w:rPr>
          <w:rFonts w:ascii="Times New Roman" w:eastAsia="Arial" w:hAnsi="Times New Roman"/>
          <w:sz w:val="28"/>
          <w:szCs w:val="28"/>
        </w:rPr>
        <w:tab/>
      </w:r>
      <w:r w:rsidRPr="0056520B">
        <w:rPr>
          <w:rFonts w:ascii="Times New Roman" w:eastAsia="Arial" w:hAnsi="Times New Roman"/>
          <w:sz w:val="28"/>
          <w:szCs w:val="28"/>
        </w:rPr>
        <w:tab/>
        <w:t>C. Lực</w:t>
      </w:r>
      <w:r w:rsidRPr="0056520B">
        <w:rPr>
          <w:rFonts w:ascii="Times New Roman" w:eastAsia="Arial" w:hAnsi="Times New Roman"/>
          <w:sz w:val="28"/>
          <w:szCs w:val="28"/>
        </w:rPr>
        <w:tab/>
      </w:r>
      <w:r w:rsidRPr="0056520B">
        <w:rPr>
          <w:rFonts w:ascii="Times New Roman" w:eastAsia="Arial" w:hAnsi="Times New Roman"/>
          <w:sz w:val="28"/>
          <w:szCs w:val="28"/>
        </w:rPr>
        <w:tab/>
        <w:t xml:space="preserve">    D. Cường độ dòng điện</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2:</w:t>
      </w:r>
      <w:r w:rsidRPr="0056520B">
        <w:rPr>
          <w:rFonts w:ascii="Times New Roman" w:hAnsi="Times New Roman"/>
          <w:sz w:val="28"/>
          <w:szCs w:val="28"/>
          <w:shd w:val="clear" w:color="auto" w:fill="FFFFFF"/>
        </w:rPr>
        <w:t xml:space="preserve"> Đòn bẩy có mấy bộ phận? Kể tên các bộ phận đó? [NB2]</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3:</w:t>
      </w:r>
      <w:r w:rsidRPr="0056520B">
        <w:rPr>
          <w:rFonts w:ascii="Times New Roman" w:hAnsi="Times New Roman"/>
          <w:sz w:val="28"/>
          <w:szCs w:val="28"/>
          <w:shd w:val="clear" w:color="auto" w:fill="FFFFFF"/>
        </w:rPr>
        <w:t xml:space="preserve"> Người ta dùng vôn kế để đo …………………. giữa hai cực của một nguồn điện [NB3]</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A. Hiệu điện thế</w:t>
      </w:r>
      <w:r w:rsidRPr="0056520B">
        <w:rPr>
          <w:rFonts w:ascii="Times New Roman" w:hAnsi="Times New Roman"/>
          <w:sz w:val="28"/>
          <w:szCs w:val="28"/>
          <w:shd w:val="clear" w:color="auto" w:fill="FFFFFF"/>
        </w:rPr>
        <w:tab/>
        <w:t>B. Cường độ dòng điện</w:t>
      </w:r>
      <w:r w:rsidRPr="0056520B">
        <w:rPr>
          <w:rFonts w:ascii="Times New Roman" w:hAnsi="Times New Roman"/>
          <w:sz w:val="28"/>
          <w:szCs w:val="28"/>
          <w:shd w:val="clear" w:color="auto" w:fill="FFFFFF"/>
        </w:rPr>
        <w:tab/>
        <w:t>C. độ lớn vôn</w:t>
      </w:r>
      <w:r w:rsidRPr="0056520B">
        <w:rPr>
          <w:rFonts w:ascii="Times New Roman" w:hAnsi="Times New Roman"/>
          <w:sz w:val="28"/>
          <w:szCs w:val="28"/>
          <w:shd w:val="clear" w:color="auto" w:fill="FFFFFF"/>
        </w:rPr>
        <w:tab/>
        <w:t xml:space="preserve">      D. cường độ dòng điện</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4:</w:t>
      </w:r>
      <w:r w:rsidRPr="0056520B">
        <w:rPr>
          <w:rFonts w:ascii="Times New Roman" w:hAnsi="Times New Roman"/>
          <w:sz w:val="28"/>
          <w:szCs w:val="28"/>
          <w:shd w:val="clear" w:color="auto" w:fill="FFFFFF"/>
        </w:rPr>
        <w:t xml:space="preserve"> Phát biểu nào dưới đây là sai [NB4]</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Hiệu điện thế giữa hai đầu bóng đèn là 3V</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Giữa hai cực của nguồn điện có một hiệu điện thế</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Hiệu điện thế ở cực dương của pin là 1,5V</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Hiệu điện thế giữa hai cực của pin tròn là 1,5V</w:t>
      </w:r>
    </w:p>
    <w:p w:rsidR="00C85DB7" w:rsidRPr="0056520B" w:rsidRDefault="00C85DB7" w:rsidP="00C85DB7">
      <w:pPr>
        <w:spacing w:after="0" w:line="240" w:lineRule="auto"/>
        <w:jc w:val="both"/>
        <w:rPr>
          <w:rFonts w:ascii="Times New Roman" w:hAnsi="Times New Roman"/>
          <w:sz w:val="28"/>
          <w:szCs w:val="28"/>
          <w:lang w:eastAsia="vi-VN"/>
        </w:rPr>
      </w:pPr>
      <w:r w:rsidRPr="0056520B">
        <w:rPr>
          <w:rFonts w:ascii="Times New Roman" w:hAnsi="Times New Roman"/>
          <w:b/>
          <w:sz w:val="28"/>
          <w:szCs w:val="28"/>
          <w:shd w:val="clear" w:color="auto" w:fill="FFFFFF"/>
        </w:rPr>
        <w:t>Câu 5:</w:t>
      </w:r>
      <w:r w:rsidRPr="0056520B">
        <w:rPr>
          <w:rFonts w:ascii="Times New Roman" w:hAnsi="Times New Roman"/>
          <w:sz w:val="28"/>
          <w:szCs w:val="28"/>
          <w:lang w:val="vi-VN" w:eastAsia="vi-VN"/>
        </w:rPr>
        <w:t>Số vôn ghi trên nguồn điện có ý nghĩa nào dưới đây?</w:t>
      </w:r>
      <w:r w:rsidRPr="0056520B">
        <w:rPr>
          <w:rFonts w:ascii="Times New Roman" w:hAnsi="Times New Roman"/>
          <w:sz w:val="28"/>
          <w:szCs w:val="28"/>
          <w:shd w:val="clear" w:color="auto" w:fill="FFFFFF"/>
        </w:rPr>
        <w:t>[NB5]</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Là giá trị hiệu điện thế giữa hai cực của nguồn điện khi đang mắc trong mạch điện kín</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B. Là giá trị hiệu điện thế giữa hai đầu dụng cụ đang mắc trong mạch điện kín với nguồn điện đó</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C. Là giá trị hiệu điện thế giữa hai cực của nguồn điện khi đang được mắc trong mạch điện để hở</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D. Là giá trị hiệu điện thế định mức mà nguồn điện đó có thể cung cấp cho các dụng cụ điện</w:t>
      </w:r>
    </w:p>
    <w:p w:rsidR="00C85DB7" w:rsidRPr="0056520B" w:rsidRDefault="00C85DB7" w:rsidP="00C85DB7">
      <w:pPr>
        <w:spacing w:after="0" w:line="240" w:lineRule="auto"/>
        <w:jc w:val="both"/>
        <w:rPr>
          <w:rFonts w:ascii="Times New Roman" w:hAnsi="Times New Roman"/>
          <w:b/>
          <w:sz w:val="28"/>
          <w:szCs w:val="28"/>
          <w:shd w:val="clear" w:color="auto" w:fill="FFFFFF"/>
          <w:lang w:val="vi-VN"/>
        </w:rPr>
      </w:pPr>
      <w:r w:rsidRPr="0056520B">
        <w:rPr>
          <w:rFonts w:ascii="Times New Roman" w:hAnsi="Times New Roman"/>
          <w:b/>
          <w:sz w:val="28"/>
          <w:szCs w:val="28"/>
          <w:shd w:val="clear" w:color="auto" w:fill="FFFFFF"/>
          <w:lang w:val="vi-VN"/>
        </w:rPr>
        <w:t>2. Thông hiểu:</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1:</w:t>
      </w:r>
      <w:r w:rsidRPr="0056520B">
        <w:rPr>
          <w:rFonts w:ascii="Times New Roman" w:hAnsi="Times New Roman"/>
          <w:sz w:val="28"/>
          <w:szCs w:val="28"/>
          <w:shd w:val="clear" w:color="auto" w:fill="FFFFFF"/>
          <w:lang w:val="vi-VN"/>
        </w:rPr>
        <w:t xml:space="preserve"> Hiệu điện thế giữa hai đầu bóng đèn cho biết gì? [TH1]</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2:</w:t>
      </w:r>
      <w:r w:rsidRPr="0056520B">
        <w:rPr>
          <w:rFonts w:ascii="Times New Roman" w:hAnsi="Times New Roman"/>
          <w:sz w:val="28"/>
          <w:szCs w:val="28"/>
          <w:shd w:val="clear" w:color="auto" w:fill="FFFFFF"/>
          <w:lang w:val="vi-VN"/>
        </w:rPr>
        <w:t xml:space="preserve"> Số vôn ghi trên mỗi dụng cụ điện có ý nghĩa gì? [TH2]</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3:</w:t>
      </w:r>
      <w:r w:rsidRPr="0056520B">
        <w:rPr>
          <w:rFonts w:ascii="Times New Roman" w:hAnsi="Times New Roman"/>
          <w:sz w:val="28"/>
          <w:szCs w:val="28"/>
          <w:shd w:val="clear" w:color="auto" w:fill="FFFFFF"/>
          <w:lang w:val="vi-VN"/>
        </w:rPr>
        <w:t xml:space="preserve"> Trên một bóng đèn có ghi 2,5 V. Hỏi có thể mắc đèn này vào hiệu điện thế là bao nhiêu để nó sáng bình thường? [TH3]</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lastRenderedPageBreak/>
        <w:t>Câu 4:</w:t>
      </w:r>
      <w:r w:rsidRPr="0056520B">
        <w:rPr>
          <w:rFonts w:ascii="Times New Roman" w:hAnsi="Times New Roman"/>
          <w:sz w:val="28"/>
          <w:szCs w:val="28"/>
          <w:shd w:val="clear" w:color="auto" w:fill="FFFFFF"/>
          <w:lang w:val="vi-VN"/>
        </w:rPr>
        <w:t xml:space="preserve"> Trường hợp nào sau đây, đổi đơn vị đúng : [TH4]</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A. 220V = 0,22KV</w:t>
      </w:r>
      <w:r w:rsidRPr="0056520B">
        <w:rPr>
          <w:rFonts w:ascii="Times New Roman" w:hAnsi="Times New Roman"/>
          <w:sz w:val="28"/>
          <w:szCs w:val="28"/>
          <w:shd w:val="clear" w:color="auto" w:fill="FFFFFF"/>
        </w:rPr>
        <w:tab/>
      </w:r>
      <w:r w:rsidRPr="0056520B">
        <w:rPr>
          <w:rFonts w:ascii="Times New Roman" w:hAnsi="Times New Roman"/>
          <w:sz w:val="28"/>
          <w:szCs w:val="28"/>
          <w:shd w:val="clear" w:color="auto" w:fill="FFFFFF"/>
        </w:rPr>
        <w:tab/>
        <w:t>B. 1200V = 12 KV</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C. 50KV = 500000 V</w:t>
      </w:r>
      <w:r w:rsidRPr="0056520B">
        <w:rPr>
          <w:rFonts w:ascii="Times New Roman" w:hAnsi="Times New Roman"/>
          <w:sz w:val="28"/>
          <w:szCs w:val="28"/>
          <w:shd w:val="clear" w:color="auto" w:fill="FFFFFF"/>
        </w:rPr>
        <w:tab/>
        <w:t>D. 4,5V= 450mV</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5:</w:t>
      </w:r>
      <w:r w:rsidRPr="0056520B">
        <w:rPr>
          <w:rFonts w:ascii="Times New Roman" w:hAnsi="Times New Roman"/>
          <w:sz w:val="28"/>
          <w:szCs w:val="28"/>
          <w:shd w:val="clear" w:color="auto" w:fill="FFFFFF"/>
        </w:rPr>
        <w:t xml:space="preserve"> Trong hình 25.2 dưới đây, vôn kế trong sơ đồ nào đo hiệu điện thế giữa hai cực của nguồn điện khi mạch hở? [TH5]</w:t>
      </w:r>
    </w:p>
    <w:p w:rsidR="00C85DB7" w:rsidRPr="0056520B" w:rsidRDefault="00C85DB7" w:rsidP="00C85DB7">
      <w:pPr>
        <w:jc w:val="both"/>
        <w:rPr>
          <w:rFonts w:ascii="Times New Roman" w:hAnsi="Times New Roman"/>
          <w:sz w:val="28"/>
          <w:szCs w:val="28"/>
          <w:lang w:val="vi-VN" w:eastAsia="vi-VN"/>
        </w:rPr>
      </w:pPr>
      <w:r w:rsidRPr="0056520B">
        <w:rPr>
          <w:rFonts w:ascii="Times New Roman" w:hAnsi="Times New Roman"/>
          <w:noProof/>
          <w:sz w:val="28"/>
          <w:szCs w:val="28"/>
        </w:rPr>
        <w:drawing>
          <wp:inline distT="0" distB="0" distL="0" distR="0" wp14:anchorId="03B13F8E" wp14:editId="41DFD30C">
            <wp:extent cx="5768340" cy="1295400"/>
            <wp:effectExtent l="0" t="0" r="3810" b="0"/>
            <wp:docPr id="48" name="Picture 48" descr="Giải bài tập SBT Vật lý lớp 7 bài 25: Hiệu điệ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SBT Vật lý lớp 7 bài 25: Hiệu điện thế"/>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5768340" cy="1295400"/>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b/>
          <w:sz w:val="28"/>
          <w:szCs w:val="28"/>
          <w:shd w:val="clear" w:color="auto" w:fill="FFFFFF"/>
          <w:lang w:val="vi-VN"/>
        </w:rPr>
      </w:pPr>
      <w:r w:rsidRPr="0056520B">
        <w:rPr>
          <w:rFonts w:ascii="Times New Roman" w:hAnsi="Times New Roman"/>
          <w:b/>
          <w:sz w:val="28"/>
          <w:szCs w:val="28"/>
          <w:shd w:val="clear" w:color="auto" w:fill="FFFFFF"/>
          <w:lang w:val="vi-VN"/>
        </w:rPr>
        <w:t>3. Vận dụng</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vi-VN"/>
        </w:rPr>
        <w:t>Câu 1:</w:t>
      </w:r>
      <w:r w:rsidRPr="0056520B">
        <w:rPr>
          <w:rFonts w:ascii="Times New Roman" w:hAnsi="Times New Roman"/>
          <w:sz w:val="28"/>
          <w:szCs w:val="28"/>
          <w:lang w:val="vi-VN" w:eastAsia="vi-VN"/>
        </w:rPr>
        <w:t>Đổi đơn vị cho các giá trị sau đây:</w:t>
      </w:r>
      <w:r w:rsidRPr="0056520B">
        <w:rPr>
          <w:rFonts w:ascii="Times New Roman" w:hAnsi="Times New Roman"/>
          <w:sz w:val="28"/>
          <w:szCs w:val="28"/>
          <w:shd w:val="clear" w:color="auto" w:fill="FFFFFF"/>
          <w:lang w:val="vi-VN"/>
        </w:rPr>
        <w:t>[VD1]</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500kV = ... V</w:t>
      </w:r>
      <w:r w:rsidRPr="0056520B">
        <w:rPr>
          <w:rFonts w:ascii="Times New Roman" w:hAnsi="Times New Roman"/>
          <w:sz w:val="28"/>
          <w:szCs w:val="28"/>
          <w:lang w:eastAsia="vi-VN"/>
        </w:rPr>
        <w:tab/>
      </w:r>
      <w:r w:rsidRPr="0056520B">
        <w:rPr>
          <w:rFonts w:ascii="Times New Roman" w:hAnsi="Times New Roman"/>
          <w:sz w:val="28"/>
          <w:szCs w:val="28"/>
          <w:lang w:val="vi-VN" w:eastAsia="vi-VN"/>
        </w:rPr>
        <w:t>B. 220V = ...kV</w:t>
      </w:r>
      <w:r w:rsidRPr="0056520B">
        <w:rPr>
          <w:rFonts w:ascii="Times New Roman" w:hAnsi="Times New Roman"/>
          <w:sz w:val="28"/>
          <w:szCs w:val="28"/>
          <w:lang w:eastAsia="vi-VN"/>
        </w:rPr>
        <w:tab/>
      </w:r>
      <w:r w:rsidRPr="0056520B">
        <w:rPr>
          <w:rFonts w:ascii="Times New Roman" w:hAnsi="Times New Roman"/>
          <w:sz w:val="28"/>
          <w:szCs w:val="28"/>
          <w:lang w:val="vi-VN" w:eastAsia="vi-VN"/>
        </w:rPr>
        <w:t>C. 0,5V= .... mV</w:t>
      </w:r>
      <w:r w:rsidRPr="0056520B">
        <w:rPr>
          <w:rFonts w:ascii="Times New Roman" w:hAnsi="Times New Roman"/>
          <w:sz w:val="28"/>
          <w:szCs w:val="28"/>
          <w:lang w:eastAsia="vi-VN"/>
        </w:rPr>
        <w:tab/>
      </w:r>
      <w:r w:rsidRPr="0056520B">
        <w:rPr>
          <w:rFonts w:ascii="Times New Roman" w:hAnsi="Times New Roman"/>
          <w:sz w:val="28"/>
          <w:szCs w:val="28"/>
          <w:lang w:val="vi-VN" w:eastAsia="vi-VN"/>
        </w:rPr>
        <w:t>D. 6kV = ...V</w:t>
      </w:r>
    </w:p>
    <w:p w:rsidR="00C85DB7" w:rsidRPr="0056520B" w:rsidRDefault="00C85DB7" w:rsidP="00C85DB7">
      <w:pPr>
        <w:spacing w:after="0" w:line="240" w:lineRule="auto"/>
        <w:jc w:val="both"/>
        <w:rPr>
          <w:rFonts w:ascii="Times New Roman" w:hAnsi="Times New Roman"/>
          <w:sz w:val="28"/>
          <w:szCs w:val="28"/>
          <w:lang w:eastAsia="vi-VN"/>
        </w:rPr>
      </w:pPr>
      <w:r w:rsidRPr="0056520B">
        <w:rPr>
          <w:rFonts w:ascii="Times New Roman" w:hAnsi="Times New Roman"/>
          <w:b/>
          <w:sz w:val="28"/>
          <w:szCs w:val="28"/>
          <w:shd w:val="clear" w:color="auto" w:fill="FFFFFF"/>
          <w:lang w:val="vi-VN"/>
        </w:rPr>
        <w:t>Câu 2:</w:t>
      </w:r>
      <w:r w:rsidRPr="0056520B">
        <w:rPr>
          <w:rFonts w:ascii="Times New Roman" w:hAnsi="Times New Roman"/>
          <w:sz w:val="28"/>
          <w:szCs w:val="28"/>
          <w:lang w:val="vi-VN" w:eastAsia="vi-VN"/>
        </w:rPr>
        <w:t>Hình 25.1 vẽ mặt số của một ampe kế. Hãy cho biết:</w:t>
      </w:r>
      <w:r w:rsidRPr="0056520B">
        <w:rPr>
          <w:rFonts w:ascii="Times New Roman" w:hAnsi="Times New Roman"/>
          <w:sz w:val="28"/>
          <w:szCs w:val="28"/>
          <w:shd w:val="clear" w:color="auto" w:fill="FFFFFF"/>
        </w:rPr>
        <w:t>[VD2]</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noProof/>
          <w:sz w:val="28"/>
          <w:szCs w:val="28"/>
        </w:rPr>
        <w:drawing>
          <wp:inline distT="0" distB="0" distL="0" distR="0" wp14:anchorId="42B0507F" wp14:editId="010CE983">
            <wp:extent cx="2152650" cy="1724025"/>
            <wp:effectExtent l="0" t="0" r="0" b="9525"/>
            <wp:docPr id="51" name="Picture 51" descr="Giải bài tập SBT Vật lý lớp 7 bài 25: Hiệu điệ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SBT Vật lý lớp 7 bài 25: Hiệu điện thế"/>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2152650" cy="1724025"/>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Giới hạn đo của vôn kế này</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b) Độ chia nhỏ nhất</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c) Số chỉ của vôn kế khi kim ở vị trí (1)</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d) Số chỉ vôn kế khi kim ở vị trí (2)</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vi-VN"/>
        </w:rPr>
        <w:t>Câu 3:</w:t>
      </w:r>
      <w:r w:rsidRPr="0056520B">
        <w:rPr>
          <w:rFonts w:ascii="Times New Roman" w:hAnsi="Times New Roman"/>
          <w:sz w:val="28"/>
          <w:szCs w:val="28"/>
          <w:lang w:val="vi-VN" w:eastAsia="vi-VN"/>
        </w:rPr>
        <w:t>Hãy ghép mỗi ý ở cột bên trái với một đơn vị ở cột bên phải để được một câu đúng.</w:t>
      </w:r>
      <w:r w:rsidRPr="0056520B">
        <w:rPr>
          <w:rFonts w:ascii="Times New Roman" w:hAnsi="Times New Roman"/>
          <w:sz w:val="28"/>
          <w:szCs w:val="28"/>
          <w:shd w:val="clear" w:color="auto" w:fill="FFFFFF"/>
          <w:lang w:val="vi-VN"/>
        </w:rPr>
        <w:t>[VD3]</w:t>
      </w:r>
    </w:p>
    <w:tbl>
      <w:tblPr>
        <w:tblW w:w="9420" w:type="dxa"/>
        <w:tblCellSpacing w:w="15" w:type="dxa"/>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4930"/>
        <w:gridCol w:w="4490"/>
      </w:tblGrid>
      <w:tr w:rsidR="00C85DB7" w:rsidRPr="0056520B" w:rsidTr="00051F78">
        <w:trPr>
          <w:tblCellSpacing w:w="15" w:type="dxa"/>
        </w:trPr>
        <w:tc>
          <w:tcPr>
            <w:tcW w:w="4885" w:type="dxa"/>
            <w:tcBorders>
              <w:top w:val="outset" w:sz="6" w:space="0" w:color="auto"/>
              <w:left w:val="outset" w:sz="6" w:space="0" w:color="auto"/>
              <w:bottom w:val="outset" w:sz="6" w:space="0" w:color="auto"/>
              <w:right w:val="outset" w:sz="6" w:space="0" w:color="auto"/>
            </w:tcBorders>
            <w:vAlign w:val="center"/>
            <w:hideMark/>
          </w:tcPr>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1. Đơn vị đo trọng lượng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2. Đơn vị đo cường độ dòng điện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3. Đơn vị đo tần số của âm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4. Đơn vị đo hiệu điện thế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5. Đơn vị đo độ to của âm là</w:t>
            </w:r>
          </w:p>
        </w:tc>
        <w:tc>
          <w:tcPr>
            <w:tcW w:w="4445" w:type="dxa"/>
            <w:tcBorders>
              <w:top w:val="outset" w:sz="6" w:space="0" w:color="auto"/>
              <w:left w:val="outset" w:sz="6" w:space="0" w:color="auto"/>
              <w:bottom w:val="outset" w:sz="6" w:space="0" w:color="auto"/>
              <w:right w:val="outset" w:sz="6" w:space="0" w:color="auto"/>
            </w:tcBorders>
            <w:vAlign w:val="center"/>
            <w:hideMark/>
          </w:tcPr>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vôn (V)</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b) đêxiben (dB)</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c) kilôgam (kg)</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d) niutơn (N)</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e) ampe (A) g( héc (Hz)</w:t>
            </w:r>
          </w:p>
        </w:tc>
      </w:tr>
    </w:tbl>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fr-FR"/>
        </w:rPr>
        <w:t>Câu 4:</w:t>
      </w:r>
      <w:r w:rsidRPr="0056520B">
        <w:rPr>
          <w:rFonts w:ascii="Times New Roman" w:hAnsi="Times New Roman"/>
          <w:sz w:val="28"/>
          <w:szCs w:val="28"/>
          <w:lang w:val="vi-VN" w:eastAsia="vi-VN"/>
        </w:rPr>
        <w:t>Trên vỏ của một acquy có ghi 12V. Số vôn này có ý nghĩa gì nếu acquy còn mới?</w:t>
      </w:r>
      <w:r w:rsidRPr="0056520B">
        <w:rPr>
          <w:rFonts w:ascii="Times New Roman" w:hAnsi="Times New Roman"/>
          <w:sz w:val="28"/>
          <w:szCs w:val="28"/>
          <w:shd w:val="clear" w:color="auto" w:fill="FFFFFF"/>
          <w:lang w:val="vi-VN"/>
        </w:rPr>
        <w:t>[VD4]</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vi-VN"/>
        </w:rPr>
        <w:t>Câu 5:</w:t>
      </w:r>
      <w:r w:rsidRPr="0056520B">
        <w:rPr>
          <w:rFonts w:ascii="Times New Roman" w:hAnsi="Times New Roman"/>
          <w:sz w:val="28"/>
          <w:szCs w:val="28"/>
          <w:lang w:val="vi-VN" w:eastAsia="vi-VN"/>
        </w:rPr>
        <w:t>Mắc chốt dương (+) của vôn kế với cực dương của một pin còn mới và mắc chốt âm của vôn kế với cực âm của pin đó. So sánh số chỉ của vôn kế và số vôn ghi trên vỏ của pin.</w:t>
      </w:r>
      <w:r w:rsidRPr="0056520B">
        <w:rPr>
          <w:rFonts w:ascii="Times New Roman" w:hAnsi="Times New Roman"/>
          <w:sz w:val="28"/>
          <w:szCs w:val="28"/>
          <w:shd w:val="clear" w:color="auto" w:fill="FFFFFF"/>
          <w:lang w:val="vi-VN"/>
        </w:rPr>
        <w:t>[VD5]</w:t>
      </w:r>
    </w:p>
    <w:p w:rsidR="00C85DB7" w:rsidRPr="0056520B" w:rsidRDefault="00C85DB7" w:rsidP="00C85DB7">
      <w:pPr>
        <w:spacing w:after="0" w:line="240" w:lineRule="auto"/>
        <w:jc w:val="both"/>
        <w:rPr>
          <w:rFonts w:ascii="Times New Roman" w:hAnsi="Times New Roman"/>
          <w:b/>
          <w:sz w:val="28"/>
          <w:szCs w:val="28"/>
          <w:shd w:val="clear" w:color="auto" w:fill="FFFFFF"/>
          <w:lang w:val="vi-VN"/>
        </w:rPr>
      </w:pPr>
      <w:r w:rsidRPr="0056520B">
        <w:rPr>
          <w:rFonts w:ascii="Times New Roman" w:hAnsi="Times New Roman"/>
          <w:b/>
          <w:sz w:val="28"/>
          <w:szCs w:val="28"/>
          <w:shd w:val="clear" w:color="auto" w:fill="FFFFFF"/>
          <w:lang w:val="vi-VN"/>
        </w:rPr>
        <w:t>4. Vận dụng cao</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1:</w:t>
      </w:r>
      <w:r w:rsidRPr="0056520B">
        <w:rPr>
          <w:rFonts w:ascii="Times New Roman" w:hAnsi="Times New Roman"/>
          <w:sz w:val="28"/>
          <w:szCs w:val="28"/>
          <w:shd w:val="clear" w:color="auto" w:fill="FFFFFF"/>
          <w:lang w:val="vi-VN"/>
        </w:rPr>
        <w:t xml:space="preserve"> Dùng vôn kế có độ chia nhỏ nhất là 0,2V để đo hiệu điện thế giữa hai cực của một nguồn điện chưa mắc vào mạch. Cách viết kết quả đo nào dưới đây là đúng? [VDC1]</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A. 314mV</w:t>
      </w:r>
      <w:r w:rsidRPr="0056520B">
        <w:rPr>
          <w:rFonts w:ascii="Times New Roman" w:hAnsi="Times New Roman"/>
          <w:sz w:val="28"/>
          <w:szCs w:val="28"/>
          <w:shd w:val="clear" w:color="auto" w:fill="FFFFFF"/>
          <w:lang w:val="vi-VN"/>
        </w:rPr>
        <w:tab/>
        <w:t>B. 1,52V</w:t>
      </w:r>
      <w:r w:rsidRPr="0056520B">
        <w:rPr>
          <w:rFonts w:ascii="Times New Roman" w:hAnsi="Times New Roman"/>
          <w:sz w:val="28"/>
          <w:szCs w:val="28"/>
          <w:shd w:val="clear" w:color="auto" w:fill="FFFFFF"/>
          <w:lang w:val="vi-VN"/>
        </w:rPr>
        <w:tab/>
        <w:t>C. 3.16V</w:t>
      </w:r>
      <w:r w:rsidRPr="0056520B">
        <w:rPr>
          <w:rFonts w:ascii="Times New Roman" w:hAnsi="Times New Roman"/>
          <w:sz w:val="28"/>
          <w:szCs w:val="28"/>
          <w:shd w:val="clear" w:color="auto" w:fill="FFFFFF"/>
          <w:lang w:val="vi-VN"/>
        </w:rPr>
        <w:tab/>
        <w:t>D. 5,8V</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lang w:val="vi-VN"/>
        </w:rPr>
        <w:lastRenderedPageBreak/>
        <w:t>Câu 2:</w:t>
      </w:r>
      <w:r w:rsidRPr="0056520B">
        <w:rPr>
          <w:rFonts w:ascii="Times New Roman" w:hAnsi="Times New Roman"/>
          <w:sz w:val="28"/>
          <w:szCs w:val="28"/>
          <w:shd w:val="clear" w:color="auto" w:fill="FFFFFF"/>
          <w:lang w:val="vi-VN"/>
        </w:rPr>
        <w:t xml:space="preserve"> Một bóng đèn có hiệu điện thế định mức là 220V. Đặt vào hai đầu bóng đèn các hiệu điện thế sau đây, hỏi trường hợp nào thì dây tóc nóng đèn sẽ bị đứt ? [VDC2]</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110 V</w:t>
      </w:r>
      <w:r w:rsidRPr="0056520B">
        <w:rPr>
          <w:rFonts w:ascii="Times New Roman" w:hAnsi="Times New Roman"/>
          <w:sz w:val="28"/>
          <w:szCs w:val="28"/>
          <w:shd w:val="clear" w:color="auto" w:fill="FFFFFF"/>
          <w:lang w:val="vi-VN"/>
        </w:rPr>
        <w:tab/>
      </w:r>
      <w:r w:rsidRPr="0056520B">
        <w:rPr>
          <w:rFonts w:ascii="Times New Roman" w:hAnsi="Times New Roman"/>
          <w:sz w:val="28"/>
          <w:szCs w:val="28"/>
          <w:shd w:val="clear" w:color="auto" w:fill="FFFFFF"/>
          <w:lang w:val="vi-VN"/>
        </w:rPr>
        <w:tab/>
        <w:t>B. 220V</w:t>
      </w:r>
      <w:r w:rsidRPr="0056520B">
        <w:rPr>
          <w:rFonts w:ascii="Times New Roman" w:hAnsi="Times New Roman"/>
          <w:sz w:val="28"/>
          <w:szCs w:val="28"/>
          <w:shd w:val="clear" w:color="auto" w:fill="FFFFFF"/>
          <w:lang w:val="vi-VN"/>
        </w:rPr>
        <w:tab/>
        <w:t>C. 300V</w:t>
      </w:r>
      <w:r w:rsidRPr="0056520B">
        <w:rPr>
          <w:rFonts w:ascii="Times New Roman" w:hAnsi="Times New Roman"/>
          <w:sz w:val="28"/>
          <w:szCs w:val="28"/>
          <w:shd w:val="clear" w:color="auto" w:fill="FFFFFF"/>
          <w:lang w:val="vi-VN"/>
        </w:rPr>
        <w:tab/>
        <w:t xml:space="preserve">D. 200V </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3:</w:t>
      </w:r>
      <w:r w:rsidRPr="0056520B">
        <w:rPr>
          <w:rFonts w:ascii="Times New Roman" w:hAnsi="Times New Roman"/>
          <w:sz w:val="28"/>
          <w:szCs w:val="28"/>
          <w:shd w:val="clear" w:color="auto" w:fill="FFFFFF"/>
          <w:lang w:val="vi-VN"/>
        </w:rPr>
        <w:t xml:space="preserve"> Cho mạch điện có sơ đồ như trong hình 26.6. [VDC3]</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a) Hãy cho biết vôn kế đo hiệu điện thế nào trong trường hợp công tắc K mở và trong trường hợp công tắc K đóng.</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b) So sánh số chỉ của vôn kế trong hai trường hợp ở câu a trên đây.</w:t>
      </w:r>
    </w:p>
    <w:p w:rsidR="00C85DB7" w:rsidRPr="0056520B" w:rsidRDefault="00C85DB7" w:rsidP="00C85DB7">
      <w:pPr>
        <w:spacing w:after="0" w:line="240" w:lineRule="auto"/>
        <w:rPr>
          <w:rFonts w:ascii="Times New Roman" w:hAnsi="Times New Roman"/>
          <w:sz w:val="28"/>
          <w:szCs w:val="28"/>
          <w:lang w:val="vi-VN" w:eastAsia="vi-VN"/>
        </w:rPr>
      </w:pPr>
      <w:r w:rsidRPr="0056520B">
        <w:rPr>
          <w:rFonts w:ascii="Times New Roman" w:hAnsi="Times New Roman"/>
          <w:noProof/>
          <w:sz w:val="28"/>
          <w:szCs w:val="28"/>
        </w:rPr>
        <w:drawing>
          <wp:inline distT="0" distB="0" distL="0" distR="0" wp14:anchorId="6767041B" wp14:editId="76155E84">
            <wp:extent cx="3028950" cy="1514475"/>
            <wp:effectExtent l="0" t="0" r="0" b="9525"/>
            <wp:docPr id="52" name="Picture 52" descr="https://img.loigiaihay.com/picture/2019/0815/bai-2615-trang-67-sbt-vat-li-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9/0815/bai-2615-trang-67-sbt-vat-li-7.png"/>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3028950" cy="1514475"/>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4:</w:t>
      </w:r>
      <w:r w:rsidRPr="0056520B">
        <w:rPr>
          <w:rFonts w:ascii="Times New Roman" w:hAnsi="Times New Roman"/>
          <w:sz w:val="28"/>
          <w:szCs w:val="28"/>
          <w:shd w:val="clear" w:color="auto" w:fill="FFFFFF"/>
          <w:lang w:val="vi-VN"/>
        </w:rPr>
        <w:t xml:space="preserve"> Cho mạch điện có sơ đồ như trong hình 26.6. [VDC4]</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a) Hãy cho biết vôn kế đo hiệu điện thế nào trong trường hợp công tắc K mở và trong trường hợp công tắc K đóng.</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b) So sánh số chỉ của vôn kế trong hai trường hợp ở câu a trên đây.</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noProof/>
          <w:sz w:val="28"/>
          <w:szCs w:val="28"/>
          <w:shd w:val="clear" w:color="auto" w:fill="FFFFFF"/>
        </w:rPr>
        <w:drawing>
          <wp:inline distT="0" distB="0" distL="0" distR="0" wp14:anchorId="2CD7EA09" wp14:editId="723A2D50">
            <wp:extent cx="2705100" cy="2305050"/>
            <wp:effectExtent l="0" t="0" r="0" b="0"/>
            <wp:docPr id="53" name="Picture 53" descr="Giải bài tập SBT Vật lý lớp 7 bài 26: Hiệu điện thế giữa hai đầu dụng cụ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iải bài tập SBT Vật lý lớp 7 bài 26: Hiệu điện thế giữa hai đầu dụng cụ điện"/>
                    <pic:cNvPicPr>
                      <a:picLocks noChangeAspect="1" noChangeArrowheads="1"/>
                    </pic:cNvPicPr>
                  </pic:nvPicPr>
                  <pic:blipFill>
                    <a:blip r:embed="rId83">
                      <a:extLst>
                        <a:ext uri="{28A0092B-C50C-407E-A947-70E740481C1C}">
                          <a14:useLocalDpi xmlns:a14="http://schemas.microsoft.com/office/drawing/2010/main"/>
                        </a:ext>
                      </a:extLst>
                    </a:blip>
                    <a:srcRect/>
                    <a:stretch>
                      <a:fillRect/>
                    </a:stretch>
                  </pic:blipFill>
                  <pic:spPr bwMode="auto">
                    <a:xfrm>
                      <a:off x="0" y="0"/>
                      <a:ext cx="2705100" cy="2305050"/>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5:</w:t>
      </w:r>
      <w:r w:rsidRPr="0056520B">
        <w:rPr>
          <w:rFonts w:ascii="Times New Roman" w:hAnsi="Times New Roman"/>
          <w:sz w:val="28"/>
          <w:szCs w:val="28"/>
          <w:shd w:val="clear" w:color="auto" w:fill="FFFFFF"/>
        </w:rPr>
        <w:t xml:space="preserve"> Trên một bóng đèn có ghi 6V. Khi đặt vào hai đầu bóng đèn này hiệu điện thế U</w:t>
      </w:r>
      <w:r w:rsidRPr="0056520B">
        <w:rPr>
          <w:rFonts w:ascii="Times New Roman" w:hAnsi="Times New Roman"/>
          <w:sz w:val="28"/>
          <w:szCs w:val="28"/>
          <w:shd w:val="clear" w:color="auto" w:fill="FFFFFF"/>
          <w:vertAlign w:val="subscript"/>
        </w:rPr>
        <w:t>1</w:t>
      </w:r>
      <w:r w:rsidRPr="0056520B">
        <w:rPr>
          <w:rFonts w:ascii="Times New Roman" w:hAnsi="Times New Roman"/>
          <w:sz w:val="28"/>
          <w:szCs w:val="28"/>
          <w:shd w:val="clear" w:color="auto" w:fill="FFFFFF"/>
        </w:rPr>
        <w:t xml:space="preserve"> = 4V thì dòng điện chạy qua đèn có cường độ I1., khi đặt hiệu điện thế U</w:t>
      </w:r>
      <w:r w:rsidRPr="0056520B">
        <w:rPr>
          <w:rFonts w:ascii="Times New Roman" w:hAnsi="Times New Roman"/>
          <w:sz w:val="28"/>
          <w:szCs w:val="28"/>
          <w:shd w:val="clear" w:color="auto" w:fill="FFFFFF"/>
          <w:vertAlign w:val="subscript"/>
        </w:rPr>
        <w:t>2</w:t>
      </w:r>
      <w:r w:rsidRPr="0056520B">
        <w:rPr>
          <w:rFonts w:ascii="Times New Roman" w:hAnsi="Times New Roman"/>
          <w:sz w:val="28"/>
          <w:szCs w:val="28"/>
          <w:shd w:val="clear" w:color="auto" w:fill="FFFFFF"/>
        </w:rPr>
        <w:t xml:space="preserve"> = 5V thì dòng điện chạy qua đèn có cường độ I2. [VDC5]</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a) Hãy so sánh I</w:t>
      </w:r>
      <w:r w:rsidRPr="0056520B">
        <w:rPr>
          <w:rFonts w:ascii="Times New Roman" w:hAnsi="Times New Roman"/>
          <w:sz w:val="28"/>
          <w:szCs w:val="28"/>
          <w:shd w:val="clear" w:color="auto" w:fill="FFFFFF"/>
          <w:vertAlign w:val="subscript"/>
        </w:rPr>
        <w:t>1</w:t>
      </w:r>
      <w:r w:rsidRPr="0056520B">
        <w:rPr>
          <w:rFonts w:ascii="Times New Roman" w:hAnsi="Times New Roman"/>
          <w:sz w:val="28"/>
          <w:szCs w:val="28"/>
          <w:shd w:val="clear" w:color="auto" w:fill="FFFFFF"/>
        </w:rPr>
        <w:t xml:space="preserve"> và I</w:t>
      </w:r>
      <w:r w:rsidRPr="0056520B">
        <w:rPr>
          <w:rFonts w:ascii="Times New Roman" w:hAnsi="Times New Roman"/>
          <w:sz w:val="28"/>
          <w:szCs w:val="28"/>
          <w:shd w:val="clear" w:color="auto" w:fill="FFFFFF"/>
          <w:vertAlign w:val="subscript"/>
        </w:rPr>
        <w:t>2</w:t>
      </w:r>
      <w:r w:rsidRPr="0056520B">
        <w:rPr>
          <w:rFonts w:ascii="Times New Roman" w:hAnsi="Times New Roman"/>
          <w:sz w:val="28"/>
          <w:szCs w:val="28"/>
          <w:shd w:val="clear" w:color="auto" w:fill="FFFFFF"/>
        </w:rPr>
        <w:t>. Giải thích vì sao có thể so sánh kết quả như vậy.</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b) Phải đặt vào hai đầu bóng đèn một hiệu điện thế là bao nhiêu thì đèn sáng bình thường? Vì sao?</w:t>
      </w:r>
    </w:p>
    <w:p w:rsidR="00C85DB7" w:rsidRDefault="00C85DB7" w:rsidP="00C85DB7"/>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Pr="00EF2917" w:rsidRDefault="00C85DB7" w:rsidP="00C85DB7">
      <w:pPr>
        <w:pStyle w:val="Heading1"/>
        <w:rPr>
          <w:b w:val="0"/>
          <w:bCs w:val="0"/>
          <w:color w:val="000000"/>
          <w:sz w:val="32"/>
          <w:szCs w:val="32"/>
          <w:shd w:val="clear" w:color="auto" w:fill="FFFFFF"/>
        </w:rPr>
      </w:pPr>
      <w:bookmarkStart w:id="39" w:name="_Toc63557612"/>
      <w:bookmarkStart w:id="40" w:name="_Toc63557727"/>
      <w:bookmarkStart w:id="41" w:name="_Toc66803517"/>
      <w:r w:rsidRPr="00EF2917">
        <w:rPr>
          <w:color w:val="FF0000"/>
          <w:sz w:val="32"/>
          <w:szCs w:val="32"/>
          <w:shd w:val="clear" w:color="auto" w:fill="FFFFFF"/>
        </w:rPr>
        <w:t>BÀI 27: ĐO CĐDĐ VÀ HĐT ĐỐI VỚI ĐOẠN MẠCH NỐI TIẾP</w:t>
      </w:r>
      <w:bookmarkEnd w:id="39"/>
      <w:bookmarkEnd w:id="40"/>
      <w:bookmarkEnd w:id="41"/>
    </w:p>
    <w:p w:rsidR="00C85DB7" w:rsidRDefault="00C85DB7" w:rsidP="00C85DB7">
      <w:pPr>
        <w:spacing w:before="120" w:after="120" w:line="240" w:lineRule="auto"/>
        <w:ind w:left="567"/>
        <w:rPr>
          <w:rFonts w:ascii="Times New Roman" w:hAnsi="Times New Roman"/>
          <w:b/>
          <w:color w:val="000000"/>
          <w:sz w:val="28"/>
          <w:szCs w:val="28"/>
          <w:shd w:val="clear" w:color="auto" w:fill="FFFFFF"/>
        </w:rPr>
      </w:pPr>
      <w:r>
        <w:rPr>
          <w:rFonts w:ascii="Times New Roman" w:hAnsi="Times New Roman"/>
          <w:b/>
          <w:bCs/>
          <w:color w:val="000000"/>
          <w:sz w:val="28"/>
          <w:szCs w:val="28"/>
          <w:shd w:val="clear" w:color="auto" w:fill="FFFFFF"/>
        </w:rPr>
        <w:t xml:space="preserve">I. </w:t>
      </w:r>
      <w:r>
        <w:rPr>
          <w:rFonts w:ascii="Times New Roman" w:hAnsi="Times New Roman"/>
          <w:b/>
          <w:bCs/>
          <w:color w:val="000000"/>
          <w:sz w:val="28"/>
          <w:szCs w:val="28"/>
          <w:shd w:val="clear" w:color="auto" w:fill="FFFFFF"/>
          <w:lang w:val="vi-VN"/>
        </w:rPr>
        <w:t>Mục tiêu</w:t>
      </w:r>
      <w:r>
        <w:rPr>
          <w:rFonts w:ascii="Times New Roman" w:hAnsi="Times New Roman"/>
          <w:color w:val="000000"/>
          <w:sz w:val="28"/>
          <w:szCs w:val="28"/>
          <w:lang w:val="nl-NL"/>
        </w:rPr>
        <w:br/>
      </w:r>
      <w:r>
        <w:rPr>
          <w:rFonts w:ascii="Times New Roman" w:hAnsi="Times New Roman"/>
          <w:b/>
          <w:color w:val="000000"/>
          <w:sz w:val="28"/>
          <w:szCs w:val="28"/>
          <w:shd w:val="clear" w:color="auto" w:fill="FFFFFF"/>
          <w:lang w:val="vi-VN"/>
        </w:rPr>
        <w:t>1. Kiến thức</w:t>
      </w:r>
      <w:r>
        <w:rPr>
          <w:rFonts w:ascii="Times New Roman" w:hAnsi="Times New Roman"/>
          <w:b/>
          <w:color w:val="000000"/>
          <w:sz w:val="28"/>
          <w:szCs w:val="28"/>
          <w:shd w:val="clear" w:color="auto" w:fill="FFFFFF"/>
        </w:rPr>
        <w:t>:</w:t>
      </w:r>
    </w:p>
    <w:p w:rsidR="00C85DB7" w:rsidRDefault="00C85DB7" w:rsidP="00C85DB7">
      <w:pPr>
        <w:spacing w:before="120" w:after="120" w:line="240" w:lineRule="auto"/>
        <w:ind w:firstLine="567"/>
        <w:rPr>
          <w:rFonts w:ascii="Times New Roman" w:hAnsi="Times New Roman"/>
          <w:i/>
          <w:iCs/>
          <w:sz w:val="28"/>
          <w:szCs w:val="28"/>
          <w:vertAlign w:val="subscript"/>
        </w:rPr>
      </w:pPr>
      <w:r>
        <w:rPr>
          <w:rFonts w:ascii="Times New Roman" w:hAnsi="Times New Roman"/>
          <w:sz w:val="28"/>
          <w:szCs w:val="28"/>
          <w:lang w:val="nl-NL"/>
        </w:rPr>
        <w:t>- Nêu được mối quan hệ giữa các cường độ dòng điện trong đoạn mạch nối tiếp.</w:t>
      </w:r>
      <w:r>
        <w:rPr>
          <w:rFonts w:ascii="Times New Roman" w:hAnsi="Times New Roman"/>
          <w:sz w:val="28"/>
          <w:szCs w:val="28"/>
        </w:rPr>
        <w:t xml:space="preserve"> I = I</w:t>
      </w:r>
      <w:r>
        <w:rPr>
          <w:rFonts w:ascii="Times New Roman" w:hAnsi="Times New Roman"/>
          <w:sz w:val="28"/>
          <w:szCs w:val="28"/>
          <w:vertAlign w:val="subscript"/>
        </w:rPr>
        <w:t xml:space="preserve">1 </w:t>
      </w:r>
      <w:r>
        <w:rPr>
          <w:rFonts w:ascii="Times New Roman" w:hAnsi="Times New Roman"/>
          <w:sz w:val="28"/>
          <w:szCs w:val="28"/>
        </w:rPr>
        <w:t>= I</w:t>
      </w:r>
      <w:r>
        <w:rPr>
          <w:rFonts w:ascii="Times New Roman" w:hAnsi="Times New Roman"/>
          <w:sz w:val="28"/>
          <w:szCs w:val="28"/>
          <w:vertAlign w:val="subscript"/>
        </w:rPr>
        <w:t>2</w:t>
      </w:r>
    </w:p>
    <w:p w:rsidR="00C85DB7" w:rsidRDefault="00C85DB7" w:rsidP="00C85DB7">
      <w:pPr>
        <w:spacing w:before="120" w:after="120" w:line="240" w:lineRule="auto"/>
        <w:ind w:firstLine="567"/>
        <w:rPr>
          <w:rFonts w:ascii="Times New Roman" w:hAnsi="Times New Roman"/>
          <w:sz w:val="28"/>
          <w:szCs w:val="28"/>
        </w:rPr>
      </w:pPr>
      <w:r>
        <w:rPr>
          <w:rFonts w:ascii="Times New Roman" w:hAnsi="Times New Roman"/>
          <w:sz w:val="28"/>
          <w:szCs w:val="28"/>
          <w:lang w:val="nl-NL"/>
        </w:rPr>
        <w:t>- Nêu được mối quan hệ giữa các hiệu điện thế trong đoạn mạch nối tiếp.</w:t>
      </w:r>
      <w:r>
        <w:rPr>
          <w:rFonts w:ascii="Times New Roman" w:hAnsi="Times New Roman"/>
          <w:sz w:val="28"/>
          <w:szCs w:val="28"/>
        </w:rPr>
        <w:t xml:space="preserve"> </w:t>
      </w:r>
    </w:p>
    <w:p w:rsidR="00C85DB7" w:rsidRDefault="00C85DB7" w:rsidP="00C85DB7">
      <w:pPr>
        <w:spacing w:before="120" w:after="120" w:line="240" w:lineRule="auto"/>
        <w:ind w:firstLine="567"/>
        <w:rPr>
          <w:rFonts w:ascii="Times New Roman" w:hAnsi="Times New Roman"/>
          <w:sz w:val="28"/>
          <w:szCs w:val="28"/>
          <w:vertAlign w:val="subscript"/>
        </w:rPr>
      </w:pPr>
      <w:r>
        <w:rPr>
          <w:rFonts w:ascii="Times New Roman" w:hAnsi="Times New Roman"/>
          <w:sz w:val="28"/>
          <w:szCs w:val="28"/>
        </w:rPr>
        <w:t>U = U</w:t>
      </w:r>
      <w:r>
        <w:rPr>
          <w:rFonts w:ascii="Times New Roman" w:hAnsi="Times New Roman"/>
          <w:sz w:val="28"/>
          <w:szCs w:val="28"/>
          <w:vertAlign w:val="subscript"/>
        </w:rPr>
        <w:t xml:space="preserve">1 + </w:t>
      </w:r>
      <w:r>
        <w:rPr>
          <w:rFonts w:ascii="Times New Roman" w:hAnsi="Times New Roman"/>
          <w:sz w:val="28"/>
          <w:szCs w:val="28"/>
        </w:rPr>
        <w:t>U</w:t>
      </w:r>
      <w:r>
        <w:rPr>
          <w:rFonts w:ascii="Times New Roman" w:hAnsi="Times New Roman"/>
          <w:sz w:val="28"/>
          <w:szCs w:val="28"/>
          <w:vertAlign w:val="subscript"/>
        </w:rPr>
        <w:t>2</w:t>
      </w:r>
    </w:p>
    <w:p w:rsidR="00C85DB7" w:rsidRDefault="00C85DB7" w:rsidP="00C85DB7">
      <w:pPr>
        <w:spacing w:before="120" w:after="120" w:line="240" w:lineRule="auto"/>
        <w:ind w:firstLine="567"/>
        <w:rPr>
          <w:rFonts w:ascii="Times New Roman" w:eastAsia="Calibri" w:hAnsi="Times New Roman"/>
          <w:b/>
          <w:bCs/>
          <w:color w:val="000000"/>
          <w:sz w:val="28"/>
          <w:szCs w:val="28"/>
        </w:rPr>
      </w:pPr>
      <w:r>
        <w:rPr>
          <w:rFonts w:ascii="Times New Roman" w:hAnsi="Times New Roman"/>
          <w:b/>
          <w:color w:val="000000"/>
          <w:sz w:val="28"/>
          <w:szCs w:val="28"/>
          <w:shd w:val="clear" w:color="auto" w:fill="FFFFFF"/>
          <w:lang w:val="nl-NL"/>
        </w:rPr>
        <w:t>2</w:t>
      </w:r>
      <w:r>
        <w:rPr>
          <w:rFonts w:ascii="Times New Roman" w:hAnsi="Times New Roman"/>
          <w:b/>
          <w:color w:val="000000"/>
          <w:sz w:val="28"/>
          <w:szCs w:val="28"/>
          <w:shd w:val="clear" w:color="auto" w:fill="FFFFFF"/>
          <w:lang w:val="vi-VN"/>
        </w:rPr>
        <w:t xml:space="preserve">. </w:t>
      </w:r>
      <w:r>
        <w:rPr>
          <w:rFonts w:ascii="Times New Roman" w:hAnsi="Times New Roman"/>
          <w:b/>
          <w:color w:val="000000"/>
          <w:sz w:val="28"/>
          <w:szCs w:val="28"/>
          <w:shd w:val="clear" w:color="auto" w:fill="FFFFFF"/>
          <w:lang w:val="nl-NL"/>
        </w:rPr>
        <w:t>N</w:t>
      </w:r>
      <w:r>
        <w:rPr>
          <w:rFonts w:ascii="Times New Roman" w:hAnsi="Times New Roman"/>
          <w:b/>
          <w:color w:val="000000"/>
          <w:sz w:val="28"/>
          <w:szCs w:val="28"/>
          <w:shd w:val="clear" w:color="auto" w:fill="FFFFFF"/>
          <w:lang w:val="vi-VN"/>
        </w:rPr>
        <w:t>ăng lực</w:t>
      </w:r>
      <w:r>
        <w:rPr>
          <w:rFonts w:ascii="Times New Roman" w:hAnsi="Times New Roman"/>
          <w:b/>
          <w:color w:val="000000"/>
          <w:sz w:val="28"/>
          <w:szCs w:val="28"/>
          <w:shd w:val="clear" w:color="auto" w:fill="FFFFFF"/>
        </w:rPr>
        <w:t>:</w:t>
      </w:r>
    </w:p>
    <w:p w:rsidR="00C85DB7" w:rsidRDefault="00C85DB7" w:rsidP="00C85DB7">
      <w:pPr>
        <w:pStyle w:val="NormalWeb"/>
        <w:kinsoku w:val="0"/>
        <w:overflowPunct w:val="0"/>
        <w:spacing w:before="120" w:beforeAutospacing="0" w:after="120" w:afterAutospacing="0"/>
        <w:ind w:firstLine="567"/>
        <w:jc w:val="both"/>
        <w:textAlignment w:val="baseline"/>
        <w:rPr>
          <w:b/>
          <w:color w:val="000000"/>
          <w:sz w:val="28"/>
          <w:szCs w:val="28"/>
        </w:rPr>
      </w:pPr>
      <w:r>
        <w:rPr>
          <w:b/>
          <w:color w:val="000000"/>
          <w:sz w:val="28"/>
          <w:szCs w:val="28"/>
        </w:rPr>
        <w:t xml:space="preserve">2.1. Năng lực chung: </w:t>
      </w:r>
    </w:p>
    <w:p w:rsidR="00C85DB7" w:rsidRDefault="00C85DB7" w:rsidP="00C85DB7">
      <w:pPr>
        <w:pStyle w:val="NormalWeb"/>
        <w:kinsoku w:val="0"/>
        <w:overflowPunct w:val="0"/>
        <w:spacing w:before="120" w:beforeAutospacing="0" w:after="120" w:afterAutospacing="0"/>
        <w:ind w:firstLineChars="150" w:firstLine="420"/>
        <w:jc w:val="both"/>
        <w:textAlignment w:val="baseline"/>
        <w:rPr>
          <w:iCs/>
          <w:color w:val="000000"/>
          <w:sz w:val="28"/>
          <w:szCs w:val="28"/>
          <w:lang w:val="en-US"/>
        </w:rPr>
      </w:pPr>
      <w:r>
        <w:rPr>
          <w:iCs/>
          <w:color w:val="000000"/>
          <w:sz w:val="28"/>
          <w:szCs w:val="28"/>
          <w:lang w:val="en-US"/>
        </w:rPr>
        <w:t>- Năng lực tự chủ và tự học: Tìm hiểu thông tin, đọc sách giáo khoa, quan sát tranh ảnh để tìm hiểu vấn đề về  đoạn mạch nối tiếp</w:t>
      </w:r>
    </w:p>
    <w:p w:rsidR="00C85DB7" w:rsidRDefault="00C85DB7" w:rsidP="00C85DB7">
      <w:pPr>
        <w:pStyle w:val="NormalWeb"/>
        <w:kinsoku w:val="0"/>
        <w:overflowPunct w:val="0"/>
        <w:spacing w:before="120" w:beforeAutospacing="0" w:after="120" w:afterAutospacing="0"/>
        <w:ind w:firstLineChars="150" w:firstLine="420"/>
        <w:jc w:val="both"/>
        <w:textAlignment w:val="baseline"/>
        <w:rPr>
          <w:iCs/>
          <w:color w:val="000000"/>
          <w:sz w:val="28"/>
          <w:szCs w:val="28"/>
          <w:lang w:val="en-US"/>
        </w:rPr>
      </w:pPr>
      <w:r>
        <w:rPr>
          <w:iCs/>
          <w:color w:val="000000"/>
          <w:sz w:val="28"/>
          <w:szCs w:val="28"/>
          <w:lang w:val="en-US"/>
        </w:rPr>
        <w:t>- Năng lực giáo tiếp và hợp tác: Thảo luận nhóm để tìm hiểu thí nghiệm, thực hiện thí nghiệm, hợp tác giải quyết vấn đề về đo cường độ dòng điện và hiệu điện thế trong đoạn mạch mắc nối tiếp</w:t>
      </w:r>
    </w:p>
    <w:p w:rsidR="00C85DB7" w:rsidRDefault="00C85DB7" w:rsidP="00C85DB7">
      <w:pPr>
        <w:pStyle w:val="NormalWeb"/>
        <w:kinsoku w:val="0"/>
        <w:overflowPunct w:val="0"/>
        <w:spacing w:before="120" w:beforeAutospacing="0" w:after="120" w:afterAutospacing="0"/>
        <w:ind w:firstLineChars="150" w:firstLine="420"/>
        <w:jc w:val="both"/>
        <w:textAlignment w:val="baseline"/>
        <w:rPr>
          <w:iCs/>
          <w:color w:val="000000"/>
          <w:sz w:val="28"/>
          <w:szCs w:val="28"/>
          <w:lang w:val="en-US"/>
        </w:rPr>
      </w:pPr>
      <w:r>
        <w:rPr>
          <w:iCs/>
          <w:color w:val="000000"/>
          <w:sz w:val="28"/>
          <w:szCs w:val="28"/>
          <w:lang w:val="en-US"/>
        </w:rPr>
        <w:t>- Năng lực giải quyết vấn đề và sáng tạo: tìm ra mối quan hệ về cường độ dòng điện và hiệu điện thế của các thành phần trong mạch điện với mạch điện chính.</w:t>
      </w:r>
    </w:p>
    <w:p w:rsidR="00C85DB7" w:rsidRDefault="00C85DB7" w:rsidP="00C85DB7">
      <w:pPr>
        <w:spacing w:before="120" w:after="120" w:line="240" w:lineRule="auto"/>
        <w:ind w:firstLine="567"/>
        <w:jc w:val="both"/>
        <w:rPr>
          <w:rFonts w:ascii="Times New Roman" w:hAnsi="Times New Roman"/>
          <w:b/>
          <w:color w:val="000000"/>
          <w:sz w:val="28"/>
          <w:szCs w:val="28"/>
        </w:rPr>
      </w:pPr>
      <w:r>
        <w:rPr>
          <w:rFonts w:ascii="Times New Roman" w:hAnsi="Times New Roman"/>
          <w:b/>
          <w:color w:val="000000"/>
          <w:sz w:val="28"/>
          <w:szCs w:val="28"/>
        </w:rPr>
        <w:t xml:space="preserve">2.2. Năng lực đặc thù: </w:t>
      </w:r>
    </w:p>
    <w:p w:rsidR="00C85DB7" w:rsidRDefault="00C85DB7" w:rsidP="00C85DB7">
      <w:pPr>
        <w:spacing w:before="120" w:after="120" w:line="240" w:lineRule="auto"/>
        <w:ind w:firstLineChars="150" w:firstLine="420"/>
        <w:jc w:val="both"/>
        <w:rPr>
          <w:rFonts w:ascii="Times New Roman" w:hAnsi="Times New Roman"/>
          <w:iCs/>
          <w:color w:val="000000"/>
          <w:sz w:val="28"/>
          <w:szCs w:val="28"/>
        </w:rPr>
      </w:pPr>
      <w:r>
        <w:rPr>
          <w:rFonts w:ascii="Times New Roman" w:hAnsi="Times New Roman"/>
          <w:iCs/>
          <w:color w:val="000000"/>
          <w:sz w:val="28"/>
          <w:szCs w:val="28"/>
        </w:rPr>
        <w:t>- Năng lực nhận biết :  nhận biết mạch điện nối tiếp, lựa chọn đúng các thiết bị để thực hành</w:t>
      </w:r>
    </w:p>
    <w:p w:rsidR="00C85DB7" w:rsidRDefault="00C85DB7" w:rsidP="00C85DB7">
      <w:pPr>
        <w:spacing w:before="120" w:after="120" w:line="240" w:lineRule="auto"/>
        <w:ind w:firstLineChars="150" w:firstLine="420"/>
        <w:jc w:val="both"/>
        <w:rPr>
          <w:rFonts w:ascii="Times New Roman" w:hAnsi="Times New Roman"/>
          <w:bCs/>
          <w:sz w:val="28"/>
          <w:szCs w:val="28"/>
        </w:rPr>
      </w:pPr>
      <w:r>
        <w:rPr>
          <w:rFonts w:ascii="Times New Roman" w:hAnsi="Times New Roman"/>
          <w:iCs/>
          <w:color w:val="000000"/>
          <w:sz w:val="28"/>
          <w:szCs w:val="28"/>
        </w:rPr>
        <w:t>- Năng lực tìm hiểu tự nhiên:</w:t>
      </w:r>
      <w:r>
        <w:rPr>
          <w:rFonts w:ascii="Times New Roman" w:hAnsi="Times New Roman"/>
          <w:i/>
          <w:color w:val="000000"/>
          <w:sz w:val="28"/>
          <w:szCs w:val="28"/>
        </w:rPr>
        <w:t xml:space="preserve"> </w:t>
      </w:r>
      <w:r>
        <w:rPr>
          <w:rFonts w:ascii="Times New Roman" w:hAnsi="Times New Roman"/>
          <w:bCs/>
          <w:sz w:val="28"/>
          <w:szCs w:val="28"/>
          <w:lang w:val="nl-NL"/>
        </w:rPr>
        <w:t xml:space="preserve">Dựa vào quan sát thí nghiệm, xác lập được mối quan hệ </w:t>
      </w:r>
      <w:r>
        <w:rPr>
          <w:rFonts w:ascii="Times New Roman" w:hAnsi="Times New Roman"/>
          <w:bCs/>
          <w:sz w:val="28"/>
          <w:szCs w:val="28"/>
        </w:rPr>
        <w:t xml:space="preserve">về cường độ dòng điện và hiệu điện thế </w:t>
      </w:r>
      <w:r>
        <w:rPr>
          <w:rFonts w:ascii="Times New Roman" w:hAnsi="Times New Roman"/>
          <w:bCs/>
          <w:sz w:val="28"/>
          <w:szCs w:val="28"/>
          <w:lang w:val="nl-NL"/>
        </w:rPr>
        <w:t xml:space="preserve">giữa </w:t>
      </w:r>
      <w:r>
        <w:rPr>
          <w:rFonts w:ascii="Times New Roman" w:hAnsi="Times New Roman"/>
          <w:bCs/>
          <w:sz w:val="28"/>
          <w:szCs w:val="28"/>
        </w:rPr>
        <w:t>các thành phần trong mạch điện và mạch chính</w:t>
      </w:r>
    </w:p>
    <w:p w:rsidR="00C85DB7" w:rsidRDefault="00C85DB7" w:rsidP="00C85DB7">
      <w:pPr>
        <w:spacing w:before="120" w:after="120" w:line="240" w:lineRule="auto"/>
        <w:ind w:firstLineChars="150" w:firstLine="420"/>
        <w:jc w:val="both"/>
        <w:rPr>
          <w:rFonts w:ascii="Times New Roman" w:hAnsi="Times New Roman"/>
          <w:iCs/>
          <w:color w:val="000000"/>
          <w:sz w:val="28"/>
          <w:szCs w:val="28"/>
        </w:rPr>
      </w:pPr>
      <w:r>
        <w:rPr>
          <w:rFonts w:ascii="Times New Roman" w:hAnsi="Times New Roman"/>
          <w:iCs/>
          <w:color w:val="000000"/>
          <w:sz w:val="28"/>
          <w:szCs w:val="28"/>
        </w:rPr>
        <w:t xml:space="preserve">- Vận dụng kiến thức, kỹ năng đã học: </w:t>
      </w:r>
      <w:r>
        <w:rPr>
          <w:rFonts w:ascii="Times New Roman" w:hAnsi="Times New Roman"/>
          <w:iCs/>
          <w:sz w:val="28"/>
          <w:szCs w:val="28"/>
        </w:rPr>
        <w:t>vận dụng được các kiến thức về cường độ dòng điện và hiệu điện thế, lắp đúng được các dụng cụ vào mạch điện để do Cđdd và HĐT của nguồn và các dụng cụ dùng điện</w:t>
      </w:r>
    </w:p>
    <w:p w:rsidR="00C85DB7" w:rsidRDefault="00C85DB7" w:rsidP="009A60F5">
      <w:pPr>
        <w:numPr>
          <w:ilvl w:val="0"/>
          <w:numId w:val="32"/>
        </w:numPr>
        <w:spacing w:before="120" w:after="120" w:line="240" w:lineRule="auto"/>
        <w:ind w:left="720" w:hanging="360"/>
        <w:jc w:val="both"/>
        <w:rPr>
          <w:rFonts w:ascii="Times New Roman" w:hAnsi="Times New Roman"/>
          <w:b/>
          <w:bCs/>
          <w:color w:val="000000"/>
          <w:sz w:val="28"/>
          <w:szCs w:val="28"/>
          <w:lang w:val="nl-NL"/>
        </w:rPr>
      </w:pPr>
      <w:r>
        <w:rPr>
          <w:rFonts w:ascii="Times New Roman" w:hAnsi="Times New Roman"/>
          <w:b/>
          <w:bCs/>
          <w:color w:val="000000"/>
          <w:sz w:val="28"/>
          <w:szCs w:val="28"/>
          <w:lang w:val="nl-NL"/>
        </w:rPr>
        <w:t>Phẩm chất:</w:t>
      </w:r>
    </w:p>
    <w:p w:rsidR="00C85DB7" w:rsidRDefault="00C85DB7" w:rsidP="00C32D06">
      <w:pPr>
        <w:spacing w:before="120" w:after="120" w:line="240" w:lineRule="auto"/>
        <w:ind w:firstLineChars="150" w:firstLine="422"/>
        <w:jc w:val="both"/>
        <w:rPr>
          <w:rFonts w:ascii="Times New Roman" w:hAnsi="Times New Roman"/>
          <w:bCs/>
          <w:sz w:val="28"/>
          <w:szCs w:val="28"/>
          <w:lang w:val="nl-NL"/>
        </w:rPr>
      </w:pPr>
      <w:r>
        <w:rPr>
          <w:rFonts w:ascii="Times New Roman" w:hAnsi="Times New Roman"/>
          <w:b/>
          <w:bCs/>
          <w:color w:val="000000"/>
          <w:sz w:val="28"/>
          <w:szCs w:val="28"/>
          <w:lang w:val="nl-NL"/>
        </w:rPr>
        <w:t xml:space="preserve"> </w:t>
      </w:r>
      <w:r>
        <w:rPr>
          <w:rFonts w:ascii="Times New Roman" w:hAnsi="Times New Roman"/>
          <w:bCs/>
          <w:sz w:val="28"/>
          <w:szCs w:val="28"/>
          <w:lang w:val="nl-NL"/>
        </w:rPr>
        <w:t>- Trung thực trong việc báo cáo kết quả thí nghiệm</w:t>
      </w:r>
    </w:p>
    <w:p w:rsidR="00C85DB7" w:rsidRDefault="00C85DB7" w:rsidP="00C85DB7">
      <w:pPr>
        <w:spacing w:before="120" w:after="120" w:line="240" w:lineRule="auto"/>
        <w:ind w:firstLineChars="150" w:firstLine="420"/>
        <w:jc w:val="both"/>
        <w:rPr>
          <w:rFonts w:ascii="Times New Roman" w:hAnsi="Times New Roman"/>
          <w:bCs/>
          <w:sz w:val="28"/>
          <w:szCs w:val="28"/>
          <w:lang w:val="nl-NL"/>
        </w:rPr>
      </w:pPr>
      <w:r>
        <w:rPr>
          <w:rFonts w:ascii="Times New Roman" w:hAnsi="Times New Roman"/>
          <w:bCs/>
          <w:sz w:val="28"/>
          <w:szCs w:val="28"/>
          <w:lang w:val="nl-NL"/>
        </w:rPr>
        <w:t>- Chăm chỉ đọc tài liệu, chuẩn bị những nội dung của bài học.</w:t>
      </w:r>
    </w:p>
    <w:p w:rsidR="00C85DB7" w:rsidRDefault="00C85DB7" w:rsidP="00C85DB7">
      <w:pPr>
        <w:spacing w:before="120" w:after="120" w:line="240" w:lineRule="auto"/>
        <w:ind w:firstLineChars="150" w:firstLine="420"/>
        <w:jc w:val="both"/>
        <w:rPr>
          <w:rFonts w:ascii="Times New Roman" w:hAnsi="Times New Roman"/>
          <w:bCs/>
          <w:sz w:val="28"/>
          <w:szCs w:val="28"/>
          <w:lang w:val="nl-NL"/>
        </w:rPr>
      </w:pPr>
      <w:r>
        <w:rPr>
          <w:rFonts w:ascii="Times New Roman" w:hAnsi="Times New Roman"/>
          <w:bCs/>
          <w:sz w:val="28"/>
          <w:szCs w:val="28"/>
          <w:lang w:val="nl-NL"/>
        </w:rPr>
        <w:t>- Nhân ái, trách nhiệm: Hợp tác giữa các thành viên trong nhóm.</w:t>
      </w: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Pr>
          <w:rFonts w:ascii="Times New Roman" w:hAnsi="Times New Roman"/>
          <w:b/>
          <w:bCs/>
          <w:color w:val="000000"/>
          <w:sz w:val="28"/>
          <w:szCs w:val="28"/>
          <w:shd w:val="clear" w:color="auto" w:fill="FFFFFF"/>
          <w:lang w:val="vi-VN"/>
        </w:rPr>
        <w:t xml:space="preserve">II. </w:t>
      </w:r>
      <w:r>
        <w:rPr>
          <w:rFonts w:ascii="Times New Roman" w:hAnsi="Times New Roman"/>
          <w:b/>
          <w:bCs/>
          <w:color w:val="000000"/>
          <w:sz w:val="28"/>
          <w:szCs w:val="28"/>
          <w:shd w:val="clear" w:color="auto" w:fill="FFFFFF"/>
        </w:rPr>
        <w:t>Thiết bị dạy học và học liệu</w:t>
      </w:r>
    </w:p>
    <w:p w:rsidR="00C85DB7" w:rsidRDefault="00C85DB7" w:rsidP="00C85DB7">
      <w:pPr>
        <w:spacing w:before="120" w:after="120" w:line="240" w:lineRule="auto"/>
        <w:ind w:firstLine="567"/>
        <w:jc w:val="both"/>
        <w:rPr>
          <w:rFonts w:ascii="Times New Roman" w:hAnsi="Times New Roman"/>
          <w:b/>
          <w:bCs/>
          <w:color w:val="000000"/>
          <w:sz w:val="28"/>
          <w:szCs w:val="28"/>
          <w:lang w:val="nl-NL"/>
        </w:rPr>
      </w:pPr>
      <w:r>
        <w:rPr>
          <w:rFonts w:ascii="Times New Roman" w:hAnsi="Times New Roman"/>
          <w:b/>
          <w:bCs/>
          <w:color w:val="000000"/>
          <w:sz w:val="28"/>
          <w:szCs w:val="28"/>
          <w:lang w:val="nl-NL"/>
        </w:rPr>
        <w:t>1. Giáo viên:</w:t>
      </w:r>
    </w:p>
    <w:p w:rsidR="00C85DB7" w:rsidRDefault="00C85DB7" w:rsidP="00C85DB7">
      <w:pPr>
        <w:spacing w:before="120" w:after="120" w:line="240" w:lineRule="auto"/>
        <w:ind w:firstLine="567"/>
        <w:jc w:val="both"/>
        <w:rPr>
          <w:rFonts w:ascii="Times New Roman" w:hAnsi="Times New Roman"/>
          <w:sz w:val="28"/>
          <w:szCs w:val="28"/>
          <w:lang w:val="pt-BR"/>
        </w:rPr>
      </w:pPr>
      <w:r>
        <w:rPr>
          <w:rFonts w:ascii="Times New Roman" w:hAnsi="Times New Roman"/>
          <w:sz w:val="28"/>
          <w:szCs w:val="28"/>
          <w:lang w:val="pt-BR"/>
        </w:rPr>
        <w:t>- Kế hoạch bài học.</w:t>
      </w:r>
    </w:p>
    <w:p w:rsidR="00C85DB7" w:rsidRDefault="00C85DB7" w:rsidP="00C85DB7">
      <w:pPr>
        <w:spacing w:before="120" w:after="120" w:line="240" w:lineRule="auto"/>
        <w:ind w:firstLine="567"/>
        <w:jc w:val="both"/>
        <w:rPr>
          <w:rFonts w:ascii="Times New Roman" w:hAnsi="Times New Roman"/>
          <w:sz w:val="28"/>
          <w:szCs w:val="28"/>
        </w:rPr>
      </w:pPr>
      <w:r>
        <w:rPr>
          <w:rFonts w:ascii="Times New Roman" w:hAnsi="Times New Roman"/>
          <w:sz w:val="28"/>
          <w:szCs w:val="28"/>
        </w:rPr>
        <w:t>- chuẩn bị cho mỗi nhóm</w:t>
      </w:r>
    </w:p>
    <w:p w:rsidR="00C85DB7" w:rsidRDefault="00C85DB7" w:rsidP="00C85DB7">
      <w:pPr>
        <w:tabs>
          <w:tab w:val="left" w:pos="3855"/>
        </w:tabs>
        <w:spacing w:before="120" w:after="120" w:line="240" w:lineRule="auto"/>
        <w:ind w:firstLine="567"/>
        <w:rPr>
          <w:rFonts w:ascii="Times New Roman" w:hAnsi="Times New Roman"/>
          <w:sz w:val="28"/>
          <w:szCs w:val="28"/>
          <w:lang w:val="nl-NL"/>
        </w:rPr>
      </w:pPr>
      <w:r>
        <w:rPr>
          <w:rFonts w:ascii="Times New Roman" w:hAnsi="Times New Roman"/>
          <w:sz w:val="28"/>
          <w:szCs w:val="28"/>
          <w:lang w:val="nl-NL"/>
        </w:rPr>
        <w:t>+ 1 nguồn điện: 2 pin (1,5 V).</w:t>
      </w:r>
    </w:p>
    <w:p w:rsidR="00C85DB7" w:rsidRDefault="00C85DB7" w:rsidP="00C85DB7">
      <w:pPr>
        <w:tabs>
          <w:tab w:val="left" w:pos="3855"/>
        </w:tabs>
        <w:spacing w:before="120" w:after="120" w:line="240" w:lineRule="auto"/>
        <w:ind w:firstLine="567"/>
        <w:rPr>
          <w:rFonts w:ascii="Times New Roman" w:hAnsi="Times New Roman"/>
          <w:sz w:val="28"/>
          <w:szCs w:val="28"/>
          <w:lang w:val="nl-NL"/>
        </w:rPr>
      </w:pPr>
      <w:r>
        <w:rPr>
          <w:rFonts w:ascii="Times New Roman" w:hAnsi="Times New Roman"/>
          <w:sz w:val="28"/>
          <w:szCs w:val="28"/>
          <w:lang w:val="nl-NL"/>
        </w:rPr>
        <w:t>+ 2 bóng đèn pin cùng loại như nhau.</w:t>
      </w:r>
    </w:p>
    <w:p w:rsidR="00C85DB7" w:rsidRDefault="00C85DB7" w:rsidP="00C85DB7">
      <w:pPr>
        <w:tabs>
          <w:tab w:val="left" w:pos="3855"/>
        </w:tabs>
        <w:spacing w:before="120" w:after="120" w:line="240" w:lineRule="auto"/>
        <w:ind w:firstLineChars="202" w:firstLine="566"/>
        <w:rPr>
          <w:rFonts w:ascii="Times New Roman" w:hAnsi="Times New Roman"/>
          <w:sz w:val="28"/>
          <w:szCs w:val="28"/>
          <w:lang w:val="nl-NL"/>
        </w:rPr>
      </w:pPr>
      <w:r>
        <w:rPr>
          <w:rFonts w:ascii="Times New Roman" w:hAnsi="Times New Roman"/>
          <w:sz w:val="28"/>
          <w:szCs w:val="28"/>
          <w:lang w:val="nl-NL"/>
        </w:rPr>
        <w:lastRenderedPageBreak/>
        <w:t xml:space="preserve"> + 1 vôn kế, 1 ampe kế có GHĐ phù hợp.</w:t>
      </w:r>
    </w:p>
    <w:p w:rsidR="00C85DB7" w:rsidRDefault="00C85DB7" w:rsidP="00C85DB7">
      <w:pPr>
        <w:tabs>
          <w:tab w:val="left" w:pos="3855"/>
        </w:tabs>
        <w:spacing w:before="120" w:after="120" w:line="240" w:lineRule="auto"/>
        <w:ind w:firstLine="567"/>
        <w:rPr>
          <w:rFonts w:ascii="Times New Roman" w:hAnsi="Times New Roman"/>
          <w:sz w:val="28"/>
          <w:szCs w:val="28"/>
          <w:lang w:val="nl-NL"/>
        </w:rPr>
      </w:pPr>
      <w:r>
        <w:rPr>
          <w:rFonts w:ascii="Times New Roman" w:hAnsi="Times New Roman"/>
          <w:sz w:val="28"/>
          <w:szCs w:val="28"/>
          <w:lang w:val="nl-NL"/>
        </w:rPr>
        <w:t>+ 1 công tắc, 9 đoạn dây dẫn có vỏ bọc cách điện.</w:t>
      </w:r>
    </w:p>
    <w:p w:rsidR="00C85DB7" w:rsidRDefault="00C85DB7" w:rsidP="009A60F5">
      <w:pPr>
        <w:numPr>
          <w:ilvl w:val="0"/>
          <w:numId w:val="33"/>
        </w:numPr>
        <w:spacing w:before="120" w:after="120" w:line="240" w:lineRule="auto"/>
        <w:ind w:left="532" w:hanging="360"/>
        <w:rPr>
          <w:rFonts w:ascii="Times New Roman" w:hAnsi="Times New Roman"/>
          <w:b/>
          <w:bCs/>
          <w:color w:val="000000"/>
          <w:sz w:val="28"/>
          <w:szCs w:val="28"/>
          <w:lang w:val="nl-NL"/>
        </w:rPr>
      </w:pPr>
      <w:r>
        <w:rPr>
          <w:rFonts w:ascii="Times New Roman" w:hAnsi="Times New Roman"/>
          <w:b/>
          <w:bCs/>
          <w:color w:val="000000"/>
          <w:sz w:val="28"/>
          <w:szCs w:val="28"/>
          <w:lang w:val="nl-NL"/>
        </w:rPr>
        <w:t xml:space="preserve">Học sinh: </w:t>
      </w:r>
    </w:p>
    <w:p w:rsidR="00C85DB7" w:rsidRDefault="00C85DB7" w:rsidP="00C85DB7">
      <w:pPr>
        <w:spacing w:before="120" w:after="120" w:line="240" w:lineRule="auto"/>
        <w:ind w:firstLineChars="202" w:firstLine="566"/>
        <w:rPr>
          <w:rFonts w:ascii="Times New Roman" w:hAnsi="Times New Roman"/>
          <w:sz w:val="28"/>
          <w:szCs w:val="28"/>
          <w:lang w:val="nl-NL"/>
        </w:rPr>
      </w:pPr>
      <w:r>
        <w:rPr>
          <w:rFonts w:ascii="Times New Roman" w:hAnsi="Times New Roman"/>
          <w:sz w:val="28"/>
          <w:szCs w:val="28"/>
        </w:rPr>
        <w:t>-</w:t>
      </w:r>
      <w:r>
        <w:rPr>
          <w:rFonts w:ascii="Times New Roman" w:hAnsi="Times New Roman"/>
          <w:sz w:val="28"/>
          <w:szCs w:val="28"/>
          <w:lang w:val="nl-NL"/>
        </w:rPr>
        <w:t xml:space="preserve"> Mẫu báo cáo đã cho ở cuối bài.</w:t>
      </w:r>
    </w:p>
    <w:p w:rsidR="00C85DB7" w:rsidRDefault="00C85DB7" w:rsidP="00C85DB7">
      <w:pPr>
        <w:spacing w:before="120" w:after="120" w:line="240" w:lineRule="auto"/>
        <w:ind w:firstLine="567"/>
        <w:jc w:val="both"/>
        <w:rPr>
          <w:rFonts w:ascii="Times New Roman" w:hAnsi="Times New Roman"/>
          <w:b/>
          <w:bCs/>
          <w:color w:val="000000"/>
          <w:sz w:val="28"/>
          <w:szCs w:val="28"/>
          <w:lang w:val="nl-NL"/>
        </w:rPr>
      </w:pPr>
      <w:r>
        <w:rPr>
          <w:rFonts w:ascii="Times New Roman" w:hAnsi="Times New Roman"/>
          <w:b/>
          <w:bCs/>
          <w:color w:val="000000"/>
          <w:sz w:val="28"/>
          <w:szCs w:val="28"/>
          <w:lang w:val="nl-NL"/>
        </w:rPr>
        <w:t>III. Tiến trình dạy học</w:t>
      </w:r>
    </w:p>
    <w:p w:rsidR="00C85DB7" w:rsidRDefault="00C85DB7" w:rsidP="00C85DB7">
      <w:pPr>
        <w:spacing w:before="120" w:after="120" w:line="240" w:lineRule="auto"/>
        <w:ind w:right="255" w:firstLine="567"/>
        <w:jc w:val="both"/>
        <w:rPr>
          <w:rFonts w:ascii="Times New Roman" w:hAnsi="Times New Roman"/>
          <w:b/>
          <w:sz w:val="28"/>
          <w:szCs w:val="28"/>
          <w:lang w:val="vi-VN"/>
        </w:rPr>
      </w:pPr>
      <w:r>
        <w:rPr>
          <w:rFonts w:ascii="Times New Roman" w:hAnsi="Times New Roman"/>
          <w:b/>
          <w:sz w:val="28"/>
          <w:szCs w:val="28"/>
        </w:rPr>
        <w:t>1. Hoạt động 1: Mở đầu</w:t>
      </w:r>
    </w:p>
    <w:p w:rsidR="00C85DB7" w:rsidRDefault="00C85DB7" w:rsidP="00C85DB7">
      <w:pPr>
        <w:spacing w:before="120" w:after="120" w:line="240" w:lineRule="auto"/>
        <w:ind w:firstLine="567"/>
        <w:jc w:val="both"/>
        <w:rPr>
          <w:rFonts w:ascii="Times New Roman" w:hAnsi="Times New Roman"/>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r>
        <w:rPr>
          <w:rFonts w:ascii="Times New Roman" w:hAnsi="Times New Roman"/>
          <w:sz w:val="28"/>
          <w:szCs w:val="28"/>
          <w:lang w:val="nl-NL"/>
        </w:rPr>
        <w:t>Tạo hứng thú cho HS trong học tập, tạo sự tò mò cần thiết của tiết học.</w:t>
      </w:r>
    </w:p>
    <w:p w:rsidR="00C85DB7" w:rsidRDefault="00C85DB7" w:rsidP="00C85DB7">
      <w:pPr>
        <w:spacing w:before="120" w:after="120" w:line="240" w:lineRule="auto"/>
        <w:ind w:firstLine="567"/>
        <w:jc w:val="both"/>
        <w:rPr>
          <w:rFonts w:ascii="Times New Roman" w:eastAsia="Calibri" w:hAnsi="Times New Roman"/>
          <w:iCs/>
          <w:sz w:val="28"/>
          <w:szCs w:val="28"/>
        </w:rPr>
      </w:pPr>
      <w:r>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Pr>
          <w:rFonts w:ascii="Times New Roman" w:eastAsia="Calibri" w:hAnsi="Times New Roman"/>
          <w:iCs/>
          <w:sz w:val="28"/>
          <w:szCs w:val="28"/>
        </w:rPr>
        <w:t>nhận biết được mạch điện nối tiếp, và cách lắp các thiết bị điện vào mạch điện</w:t>
      </w:r>
    </w:p>
    <w:p w:rsidR="00C85DB7" w:rsidRDefault="00C85DB7" w:rsidP="00C85DB7">
      <w:pPr>
        <w:spacing w:before="120" w:after="120" w:line="240" w:lineRule="auto"/>
        <w:ind w:firstLine="567"/>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mạch điện nối tiếp</w:t>
      </w:r>
    </w:p>
    <w:p w:rsidR="00C85DB7" w:rsidRDefault="00C85DB7" w:rsidP="00C85DB7">
      <w:pPr>
        <w:spacing w:before="120" w:after="120" w:line="240" w:lineRule="auto"/>
        <w:ind w:firstLine="567"/>
        <w:rPr>
          <w:rFonts w:ascii="Times New Roman" w:hAnsi="Times New Roman"/>
          <w:b/>
          <w:color w:val="000000"/>
          <w:sz w:val="28"/>
          <w:szCs w:val="28"/>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Style w:val="TableGrid2"/>
        <w:tblW w:w="9067" w:type="dxa"/>
        <w:tblLook w:val="04A0" w:firstRow="1" w:lastRow="0" w:firstColumn="1" w:lastColumn="0" w:noHBand="0" w:noVBand="1"/>
      </w:tblPr>
      <w:tblGrid>
        <w:gridCol w:w="6232"/>
        <w:gridCol w:w="2835"/>
      </w:tblGrid>
      <w:tr w:rsidR="00C85DB7" w:rsidTr="00051F78">
        <w:tc>
          <w:tcPr>
            <w:tcW w:w="6232" w:type="dxa"/>
          </w:tcPr>
          <w:p w:rsidR="00C85DB7" w:rsidRDefault="00C85DB7" w:rsidP="00051F78">
            <w:pPr>
              <w:spacing w:before="120" w:after="120"/>
              <w:jc w:val="center"/>
              <w:rPr>
                <w:rFonts w:ascii="Times New Roman" w:eastAsia="Calibri" w:hAnsi="Times New Roman"/>
                <w:i/>
                <w:iCs/>
                <w:color w:val="000000"/>
                <w:sz w:val="28"/>
                <w:szCs w:val="28"/>
                <w:lang w:val="vi-VN"/>
              </w:rPr>
            </w:pPr>
            <w:r>
              <w:rPr>
                <w:rFonts w:ascii="Times New Roman" w:hAnsi="Times New Roman"/>
                <w:b/>
                <w:color w:val="000000"/>
                <w:sz w:val="28"/>
                <w:szCs w:val="28"/>
                <w:lang w:val="es-VE"/>
              </w:rPr>
              <w:t>Hoạt động của giáo viên và học sinh</w:t>
            </w:r>
          </w:p>
        </w:tc>
        <w:tc>
          <w:tcPr>
            <w:tcW w:w="2835" w:type="dxa"/>
          </w:tcPr>
          <w:p w:rsidR="00C85DB7" w:rsidRDefault="00C85DB7" w:rsidP="00051F78">
            <w:pPr>
              <w:spacing w:before="120" w:after="120"/>
              <w:jc w:val="center"/>
              <w:rPr>
                <w:rFonts w:ascii="Times New Roman" w:eastAsia="Calibri" w:hAnsi="Times New Roman"/>
                <w:i/>
                <w:iCs/>
                <w:color w:val="000000"/>
                <w:sz w:val="28"/>
                <w:szCs w:val="28"/>
                <w:lang w:val="vi-VN"/>
              </w:rPr>
            </w:pPr>
            <w:r>
              <w:rPr>
                <w:rFonts w:ascii="Times New Roman" w:hAnsi="Times New Roman"/>
                <w:b/>
                <w:color w:val="000000"/>
                <w:sz w:val="28"/>
                <w:szCs w:val="28"/>
                <w:lang w:val="es-VE"/>
              </w:rPr>
              <w:t>Nội dung</w:t>
            </w:r>
          </w:p>
        </w:tc>
      </w:tr>
      <w:tr w:rsidR="00C85DB7" w:rsidTr="00051F78">
        <w:tc>
          <w:tcPr>
            <w:tcW w:w="6232" w:type="dxa"/>
          </w:tcPr>
          <w:p w:rsidR="00C85DB7" w:rsidRDefault="00C85DB7" w:rsidP="00051F78">
            <w:pPr>
              <w:spacing w:before="120" w:after="120"/>
              <w:jc w:val="both"/>
              <w:rPr>
                <w:rFonts w:ascii="Times New Roman" w:eastAsia="Calibri" w:hAnsi="Times New Roman"/>
                <w:b/>
                <w:bCs/>
                <w:i/>
                <w:iCs/>
                <w:color w:val="000000"/>
                <w:sz w:val="28"/>
                <w:szCs w:val="28"/>
              </w:rPr>
            </w:pPr>
            <w:r>
              <w:rPr>
                <w:rFonts w:ascii="Times New Roman" w:eastAsia="Calibri" w:hAnsi="Times New Roman"/>
                <w:b/>
                <w:bCs/>
                <w:i/>
                <w:iCs/>
                <w:color w:val="000000"/>
                <w:sz w:val="28"/>
                <w:szCs w:val="28"/>
                <w:lang w:val="en-US"/>
              </w:rPr>
              <w:t>*</w:t>
            </w:r>
            <w:r>
              <w:rPr>
                <w:rFonts w:ascii="Times New Roman" w:eastAsia="Calibri" w:hAnsi="Times New Roman"/>
                <w:b/>
                <w:bCs/>
                <w:i/>
                <w:iCs/>
                <w:color w:val="000000"/>
                <w:sz w:val="28"/>
                <w:szCs w:val="28"/>
                <w:lang w:val="vi-VN"/>
              </w:rPr>
              <w:t>Chuyển giao nhiệm vụ học tập</w:t>
            </w:r>
            <w:r>
              <w:rPr>
                <w:rFonts w:ascii="Times New Roman" w:eastAsia="Calibri" w:hAnsi="Times New Roman"/>
                <w:b/>
                <w:bCs/>
                <w:i/>
                <w:iCs/>
                <w:color w:val="000000"/>
                <w:sz w:val="28"/>
                <w:szCs w:val="28"/>
                <w:lang w:val="en-US"/>
              </w:rPr>
              <w:t>:</w:t>
            </w:r>
          </w:p>
          <w:p w:rsidR="00C85DB7" w:rsidRDefault="00C85DB7" w:rsidP="00051F78">
            <w:pPr>
              <w:tabs>
                <w:tab w:val="left" w:pos="195"/>
                <w:tab w:val="left" w:pos="270"/>
                <w:tab w:val="left" w:pos="3855"/>
              </w:tabs>
              <w:spacing w:before="120" w:after="120"/>
              <w:rPr>
                <w:rFonts w:ascii="Times New Roman" w:hAnsi="Times New Roman"/>
                <w:sz w:val="28"/>
                <w:szCs w:val="28"/>
                <w:lang w:val="nl-NL"/>
              </w:rPr>
            </w:pPr>
            <w:r>
              <w:rPr>
                <w:rFonts w:ascii="Times New Roman" w:hAnsi="Times New Roman"/>
                <w:sz w:val="28"/>
                <w:szCs w:val="28"/>
                <w:lang w:val="nl-NL"/>
              </w:rPr>
              <w:tab/>
              <w:t>- Vẽ sơ đồ mạch điện gồm 1 nguồn điện, 1 công tắc, 1 bóng đèn, 1 ampe kế dùng để đo cường độ dòng điện qua bóng đèn, 1 vôn kế đo hiệu điện thế giữa hai đầu bóng đè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jc w:val="both"/>
              <w:rPr>
                <w:rFonts w:ascii="Times New Roman" w:hAnsi="Times New Roman"/>
                <w:sz w:val="28"/>
                <w:szCs w:val="28"/>
              </w:rPr>
            </w:pPr>
            <w:r>
              <w:rPr>
                <w:rFonts w:ascii="Times New Roman" w:hAnsi="Times New Roman"/>
                <w:i/>
                <w:sz w:val="28"/>
                <w:szCs w:val="28"/>
              </w:rPr>
              <w:t xml:space="preserve">- Học sinh: </w:t>
            </w:r>
            <w:r>
              <w:rPr>
                <w:rFonts w:ascii="Times New Roman" w:hAnsi="Times New Roman"/>
                <w:sz w:val="28"/>
                <w:szCs w:val="28"/>
              </w:rPr>
              <w:t>Trả lời yêu cầu.</w:t>
            </w:r>
          </w:p>
          <w:p w:rsidR="00C85DB7" w:rsidRDefault="00C85DB7" w:rsidP="00051F78">
            <w:pPr>
              <w:spacing w:before="120" w:after="120"/>
              <w:jc w:val="both"/>
              <w:rPr>
                <w:rFonts w:ascii="Times New Roman" w:hAnsi="Times New Roman"/>
                <w:sz w:val="28"/>
                <w:szCs w:val="28"/>
              </w:rPr>
            </w:pPr>
            <w:r>
              <w:rPr>
                <w:rFonts w:ascii="Times New Roman" w:hAnsi="Times New Roman"/>
                <w:i/>
                <w:sz w:val="28"/>
                <w:szCs w:val="28"/>
              </w:rPr>
              <w:t xml:space="preserve">- Giáo viên: </w:t>
            </w:r>
            <w:r>
              <w:rPr>
                <w:rFonts w:ascii="Times New Roman" w:hAnsi="Times New Roman"/>
                <w:sz w:val="28"/>
                <w:szCs w:val="28"/>
              </w:rPr>
              <w:t>Theo dõi và bổ sung khi cần.</w:t>
            </w:r>
          </w:p>
          <w:p w:rsidR="00C85DB7" w:rsidRDefault="00C85DB7" w:rsidP="00051F78">
            <w:pPr>
              <w:tabs>
                <w:tab w:val="left" w:pos="280"/>
                <w:tab w:val="left" w:pos="560"/>
                <w:tab w:val="left" w:pos="6720"/>
              </w:tabs>
              <w:spacing w:before="120" w:after="120"/>
              <w:jc w:val="both"/>
              <w:rPr>
                <w:rFonts w:ascii="Times New Roman" w:hAnsi="Times New Roman"/>
                <w:b/>
                <w:i/>
                <w:sz w:val="28"/>
                <w:szCs w:val="28"/>
              </w:rPr>
            </w:pPr>
            <w:r>
              <w:rPr>
                <w:rFonts w:ascii="Times New Roman" w:hAnsi="Times New Roman"/>
                <w:i/>
                <w:sz w:val="28"/>
                <w:szCs w:val="28"/>
              </w:rPr>
              <w:t>- Dự kiến sản phẩm:</w:t>
            </w:r>
            <w:r>
              <w:rPr>
                <w:rFonts w:ascii="Times New Roman" w:hAnsi="Times New Roman"/>
                <w:bCs/>
                <w:sz w:val="28"/>
                <w:szCs w:val="28"/>
                <w:lang w:val="nl-NL"/>
              </w:rPr>
              <w:t xml:space="preserve"> HS lên bảng trả lời.</w:t>
            </w:r>
          </w:p>
          <w:p w:rsidR="00C85DB7" w:rsidRDefault="00C85DB7" w:rsidP="00051F78">
            <w:pPr>
              <w:spacing w:before="120" w:after="120"/>
              <w:jc w:val="both"/>
              <w:rPr>
                <w:rFonts w:ascii="Times New Roman" w:hAnsi="Times New Roman"/>
                <w:b/>
                <w:i/>
                <w:sz w:val="28"/>
                <w:szCs w:val="28"/>
              </w:rPr>
            </w:pPr>
            <w:r>
              <w:rPr>
                <w:rFonts w:ascii="Times New Roman" w:hAnsi="Times New Roman"/>
                <w:b/>
                <w:i/>
                <w:sz w:val="28"/>
                <w:szCs w:val="28"/>
              </w:rPr>
              <w:t>*Đánh giá kết quả:</w:t>
            </w:r>
          </w:p>
          <w:p w:rsidR="00C85DB7" w:rsidRDefault="00C85DB7" w:rsidP="00051F78">
            <w:pPr>
              <w:spacing w:before="120" w:after="120"/>
              <w:jc w:val="both"/>
              <w:rPr>
                <w:rFonts w:ascii="Times New Roman" w:hAnsi="Times New Roman"/>
                <w:iCs/>
                <w:sz w:val="28"/>
                <w:szCs w:val="28"/>
              </w:rPr>
            </w:pPr>
            <w:r>
              <w:rPr>
                <w:rFonts w:ascii="Times New Roman" w:hAnsi="Times New Roman"/>
                <w:iCs/>
                <w:sz w:val="28"/>
                <w:szCs w:val="28"/>
              </w:rPr>
              <w:t>- Học sinh nhận xét, bổ sung, đánh giá:</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 xml:space="preserve">*Báo cáo kết quả </w:t>
            </w:r>
            <w:r>
              <w:rPr>
                <w:rFonts w:ascii="Times New Roman" w:hAnsi="Times New Roman"/>
                <w:b/>
                <w:i/>
                <w:iCs/>
                <w:sz w:val="28"/>
                <w:szCs w:val="28"/>
                <w:lang w:val="en-US"/>
              </w:rPr>
              <w:t>:</w:t>
            </w:r>
            <w:r>
              <w:rPr>
                <w:rFonts w:ascii="Times New Roman" w:hAnsi="Times New Roman"/>
                <w:sz w:val="28"/>
                <w:szCs w:val="28"/>
              </w:rPr>
              <w:t>HS lên bảng trả lờ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jc w:val="both"/>
              <w:rPr>
                <w:rFonts w:ascii="Times New Roman" w:hAnsi="Times New Roman"/>
                <w:bCs/>
                <w:sz w:val="28"/>
                <w:szCs w:val="28"/>
              </w:rPr>
            </w:pPr>
            <w:r>
              <w:rPr>
                <w:rFonts w:ascii="Times New Roman" w:hAnsi="Times New Roman"/>
                <w:bCs/>
                <w:sz w:val="28"/>
                <w:szCs w:val="28"/>
                <w:lang w:val="en-US"/>
              </w:rPr>
              <w:t>- Gv nhận xét đánh giá học tập</w:t>
            </w:r>
          </w:p>
          <w:p w:rsidR="00C85DB7" w:rsidRDefault="00C85DB7" w:rsidP="00051F78">
            <w:pPr>
              <w:tabs>
                <w:tab w:val="left" w:pos="195"/>
                <w:tab w:val="left" w:pos="270"/>
                <w:tab w:val="left" w:pos="3855"/>
              </w:tabs>
              <w:spacing w:before="120" w:after="120"/>
              <w:rPr>
                <w:rFonts w:ascii="Times New Roman" w:hAnsi="Times New Roman"/>
                <w:sz w:val="28"/>
                <w:szCs w:val="28"/>
                <w:lang w:val="nl-NL"/>
              </w:rPr>
            </w:pPr>
            <w:r>
              <w:rPr>
                <w:rFonts w:ascii="Times New Roman" w:hAnsi="Times New Roman"/>
                <w:b/>
                <w:i/>
                <w:iCs/>
                <w:sz w:val="28"/>
                <w:szCs w:val="28"/>
                <w:lang w:val="en-US"/>
              </w:rPr>
              <w:t>-</w:t>
            </w:r>
            <w:r>
              <w:rPr>
                <w:rFonts w:ascii="Times New Roman" w:hAnsi="Times New Roman"/>
                <w:sz w:val="28"/>
                <w:szCs w:val="28"/>
                <w:lang w:val="nl-NL"/>
              </w:rPr>
              <w:tab/>
              <w:t xml:space="preserve">GV mắc một mạch điện như hình 27.1 a và giới thiệu với HS đó là mạch điện gồm 2 bóng đèn mắc nối tiếp. </w:t>
            </w:r>
          </w:p>
          <w:p w:rsidR="00C85DB7" w:rsidRDefault="00C85DB7" w:rsidP="00051F78">
            <w:pPr>
              <w:tabs>
                <w:tab w:val="left" w:pos="195"/>
                <w:tab w:val="left" w:pos="270"/>
                <w:tab w:val="left" w:pos="3855"/>
              </w:tabs>
              <w:spacing w:before="120" w:after="120"/>
              <w:rPr>
                <w:rFonts w:ascii="Times New Roman" w:hAnsi="Times New Roman"/>
                <w:sz w:val="28"/>
                <w:szCs w:val="28"/>
                <w:lang w:val="nl-NL"/>
              </w:rPr>
            </w:pPr>
            <w:r>
              <w:rPr>
                <w:rFonts w:ascii="Times New Roman" w:hAnsi="Times New Roman"/>
                <w:sz w:val="28"/>
                <w:szCs w:val="28"/>
                <w:lang w:val="nl-NL"/>
              </w:rPr>
              <w:t>Cường độ dòng điện và hiệu điện thế trong đoạn mạch mắc nối tiếp có đặc điểm gì ?</w:t>
            </w:r>
          </w:p>
          <w:p w:rsidR="00C85DB7" w:rsidRDefault="00C85DB7" w:rsidP="00051F78">
            <w:pPr>
              <w:spacing w:before="120" w:after="120"/>
              <w:jc w:val="both"/>
              <w:rPr>
                <w:rFonts w:ascii="Times New Roman" w:hAnsi="Times New Roman"/>
                <w:b/>
                <w:i/>
                <w:iCs/>
                <w:sz w:val="28"/>
                <w:szCs w:val="28"/>
              </w:rPr>
            </w:pPr>
            <w:r>
              <w:rPr>
                <w:rFonts w:ascii="Times New Roman" w:hAnsi="Times New Roman"/>
                <w:bCs/>
                <w:sz w:val="28"/>
                <w:szCs w:val="28"/>
                <w:lang w:val="en-US"/>
              </w:rPr>
              <w:t>Chúng ta vào bài học hôm nay</w:t>
            </w:r>
          </w:p>
        </w:tc>
        <w:tc>
          <w:tcPr>
            <w:tcW w:w="2835" w:type="dxa"/>
          </w:tcPr>
          <w:p w:rsidR="00C85DB7" w:rsidRDefault="00C85DB7" w:rsidP="00051F78">
            <w:pPr>
              <w:spacing w:before="120" w:after="120"/>
              <w:contextualSpacing/>
              <w:jc w:val="both"/>
              <w:rPr>
                <w:rFonts w:ascii="Times New Roman" w:eastAsia="Calibri" w:hAnsi="Times New Roman"/>
                <w:i/>
                <w:iCs/>
                <w:color w:val="000000"/>
                <w:sz w:val="28"/>
                <w:szCs w:val="28"/>
                <w:lang w:val="vi-VN"/>
              </w:rPr>
            </w:pPr>
          </w:p>
        </w:tc>
      </w:tr>
    </w:tbl>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 xml:space="preserve">2. Hoạt động 2: Hình thành kiến thức mới </w:t>
      </w:r>
    </w:p>
    <w:p w:rsidR="00C85DB7" w:rsidRDefault="00C85DB7" w:rsidP="00C85DB7">
      <w:pPr>
        <w:spacing w:before="120" w:after="120" w:line="240" w:lineRule="auto"/>
        <w:ind w:right="255" w:firstLine="567"/>
        <w:jc w:val="both"/>
        <w:rPr>
          <w:rFonts w:ascii="Times New Roman" w:hAnsi="Times New Roman"/>
          <w:b/>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p>
    <w:p w:rsidR="00C85DB7" w:rsidRDefault="00C85DB7" w:rsidP="00C85DB7">
      <w:pPr>
        <w:spacing w:before="120" w:after="120" w:line="240" w:lineRule="auto"/>
        <w:ind w:right="255" w:firstLine="567"/>
        <w:jc w:val="both"/>
        <w:rPr>
          <w:rFonts w:ascii="Times New Roman" w:hAnsi="Times New Roman"/>
          <w:bCs/>
          <w:sz w:val="28"/>
          <w:szCs w:val="28"/>
          <w:lang w:val="nl-NL"/>
        </w:rPr>
      </w:pPr>
      <w:r>
        <w:rPr>
          <w:rFonts w:ascii="Times New Roman" w:hAnsi="Times New Roman"/>
          <w:b/>
          <w:sz w:val="28"/>
          <w:szCs w:val="28"/>
        </w:rPr>
        <w:lastRenderedPageBreak/>
        <w:t>-</w:t>
      </w:r>
      <w:r>
        <w:rPr>
          <w:rFonts w:ascii="Times New Roman" w:hAnsi="Times New Roman"/>
          <w:bCs/>
          <w:sz w:val="28"/>
          <w:szCs w:val="28"/>
          <w:lang w:val="nl-NL"/>
        </w:rPr>
        <w:t>Tìm hiểu cách mắc hai bóng đèn nối tiếp</w:t>
      </w:r>
    </w:p>
    <w:p w:rsidR="00C85DB7" w:rsidRDefault="00C85DB7" w:rsidP="00C85DB7">
      <w:pPr>
        <w:spacing w:before="120" w:after="120" w:line="240" w:lineRule="auto"/>
        <w:ind w:right="255" w:firstLine="567"/>
        <w:jc w:val="both"/>
        <w:rPr>
          <w:rFonts w:ascii="Times New Roman" w:hAnsi="Times New Roman"/>
          <w:bCs/>
          <w:sz w:val="28"/>
          <w:szCs w:val="28"/>
        </w:rPr>
      </w:pPr>
      <w:r>
        <w:rPr>
          <w:rFonts w:ascii="Times New Roman" w:hAnsi="Times New Roman"/>
          <w:bCs/>
          <w:sz w:val="28"/>
          <w:szCs w:val="28"/>
        </w:rPr>
        <w:t>-</w:t>
      </w:r>
      <w:r>
        <w:rPr>
          <w:rFonts w:ascii="Times New Roman" w:hAnsi="Times New Roman"/>
          <w:bCs/>
          <w:sz w:val="28"/>
          <w:szCs w:val="28"/>
          <w:lang w:val="nl-NL"/>
        </w:rPr>
        <w:t>Tìm hiểu cách đo CĐDĐ đối với đoạn mạch nối tiếp</w:t>
      </w:r>
      <w:r>
        <w:rPr>
          <w:rFonts w:ascii="Times New Roman" w:hAnsi="Times New Roman"/>
          <w:bCs/>
          <w:sz w:val="28"/>
          <w:szCs w:val="28"/>
        </w:rPr>
        <w:t>. Nhận xét được đặc điểm của cđdđ chạy qua  các đoạn mạch thành phần và mạch chính.</w:t>
      </w:r>
    </w:p>
    <w:p w:rsidR="00C85DB7" w:rsidRDefault="00C85DB7" w:rsidP="00C85DB7">
      <w:pPr>
        <w:spacing w:before="120" w:after="120" w:line="240" w:lineRule="auto"/>
        <w:ind w:right="255" w:firstLine="567"/>
        <w:jc w:val="both"/>
        <w:rPr>
          <w:rFonts w:ascii="Times New Roman" w:hAnsi="Times New Roman"/>
          <w:bCs/>
          <w:sz w:val="28"/>
          <w:szCs w:val="28"/>
        </w:rPr>
      </w:pPr>
      <w:r>
        <w:rPr>
          <w:rFonts w:ascii="Times New Roman" w:hAnsi="Times New Roman"/>
          <w:bCs/>
          <w:sz w:val="28"/>
          <w:szCs w:val="28"/>
        </w:rPr>
        <w:t>-</w:t>
      </w:r>
      <w:r>
        <w:rPr>
          <w:rFonts w:ascii="Times New Roman" w:hAnsi="Times New Roman"/>
          <w:bCs/>
          <w:sz w:val="28"/>
          <w:szCs w:val="28"/>
          <w:lang w:val="nl-NL"/>
        </w:rPr>
        <w:t xml:space="preserve"> Tìm hiểu cách đo HĐT đối</w:t>
      </w:r>
      <w:r>
        <w:rPr>
          <w:rFonts w:ascii="Times New Roman" w:hAnsi="Times New Roman"/>
          <w:bCs/>
          <w:sz w:val="28"/>
          <w:szCs w:val="28"/>
        </w:rPr>
        <w:t xml:space="preserve"> với</w:t>
      </w:r>
      <w:r>
        <w:rPr>
          <w:rFonts w:ascii="Times New Roman" w:hAnsi="Times New Roman"/>
          <w:bCs/>
          <w:sz w:val="28"/>
          <w:szCs w:val="28"/>
          <w:lang w:val="nl-NL"/>
        </w:rPr>
        <w:t xml:space="preserve"> đoạn mạch nối tiếp</w:t>
      </w:r>
      <w:r>
        <w:rPr>
          <w:rFonts w:ascii="Times New Roman" w:hAnsi="Times New Roman"/>
          <w:bCs/>
          <w:sz w:val="28"/>
          <w:szCs w:val="28"/>
        </w:rPr>
        <w:t>. Nhận xét được đặc điểm của hđt chạy qua  các đoạn mạch thành phần và mạch chính.</w:t>
      </w:r>
    </w:p>
    <w:p w:rsidR="00C85DB7" w:rsidRDefault="00C85DB7" w:rsidP="00C85DB7">
      <w:pPr>
        <w:spacing w:before="120" w:after="120" w:line="240" w:lineRule="auto"/>
        <w:ind w:firstLine="567"/>
        <w:rPr>
          <w:rFonts w:ascii="Times New Roman" w:hAnsi="Times New Roman"/>
          <w:sz w:val="28"/>
          <w:szCs w:val="28"/>
          <w:vertAlign w:val="subscript"/>
        </w:rPr>
      </w:pPr>
      <w:r>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Pr>
          <w:rFonts w:ascii="Times New Roman" w:eastAsia="Calibri" w:hAnsi="Times New Roman"/>
          <w:iCs/>
          <w:sz w:val="28"/>
          <w:szCs w:val="28"/>
        </w:rPr>
        <w:t xml:space="preserve">nêu được mối quan hệ </w:t>
      </w:r>
      <w:r>
        <w:rPr>
          <w:rFonts w:ascii="Times New Roman" w:hAnsi="Times New Roman"/>
          <w:iCs/>
          <w:sz w:val="28"/>
          <w:szCs w:val="28"/>
        </w:rPr>
        <w:t xml:space="preserve"> I = I</w:t>
      </w:r>
      <w:r>
        <w:rPr>
          <w:rFonts w:ascii="Times New Roman" w:hAnsi="Times New Roman"/>
          <w:iCs/>
          <w:sz w:val="28"/>
          <w:szCs w:val="28"/>
          <w:vertAlign w:val="subscript"/>
        </w:rPr>
        <w:t xml:space="preserve">1 </w:t>
      </w:r>
      <w:r>
        <w:rPr>
          <w:rFonts w:ascii="Times New Roman" w:hAnsi="Times New Roman"/>
          <w:iCs/>
          <w:sz w:val="28"/>
          <w:szCs w:val="28"/>
        </w:rPr>
        <w:t>= I</w:t>
      </w:r>
      <w:r>
        <w:rPr>
          <w:rFonts w:ascii="Times New Roman" w:hAnsi="Times New Roman"/>
          <w:iCs/>
          <w:sz w:val="28"/>
          <w:szCs w:val="28"/>
          <w:vertAlign w:val="subscript"/>
        </w:rPr>
        <w:t xml:space="preserve">2 </w:t>
      </w:r>
      <w:r>
        <w:rPr>
          <w:rFonts w:ascii="Times New Roman" w:hAnsi="Times New Roman"/>
          <w:iCs/>
          <w:sz w:val="28"/>
          <w:szCs w:val="28"/>
        </w:rPr>
        <w:t>;</w:t>
      </w:r>
      <w:r>
        <w:rPr>
          <w:rFonts w:ascii="Times New Roman" w:hAnsi="Times New Roman"/>
          <w:sz w:val="28"/>
          <w:szCs w:val="28"/>
        </w:rPr>
        <w:t>U = U</w:t>
      </w:r>
      <w:r>
        <w:rPr>
          <w:rFonts w:ascii="Times New Roman" w:hAnsi="Times New Roman"/>
          <w:sz w:val="28"/>
          <w:szCs w:val="28"/>
          <w:vertAlign w:val="subscript"/>
        </w:rPr>
        <w:t>1</w:t>
      </w:r>
      <w:r>
        <w:rPr>
          <w:rFonts w:ascii="Times New Roman" w:hAnsi="Times New Roman"/>
          <w:sz w:val="28"/>
          <w:szCs w:val="28"/>
        </w:rPr>
        <w:t xml:space="preserve"> +</w:t>
      </w:r>
      <w:r>
        <w:rPr>
          <w:rFonts w:ascii="Times New Roman" w:hAnsi="Times New Roman"/>
          <w:sz w:val="28"/>
          <w:szCs w:val="28"/>
          <w:vertAlign w:val="subscript"/>
        </w:rPr>
        <w:t xml:space="preserve"> </w:t>
      </w:r>
      <w:r>
        <w:rPr>
          <w:rFonts w:ascii="Times New Roman" w:hAnsi="Times New Roman"/>
          <w:sz w:val="28"/>
          <w:szCs w:val="28"/>
        </w:rPr>
        <w:t>U</w:t>
      </w:r>
      <w:r>
        <w:rPr>
          <w:rFonts w:ascii="Times New Roman" w:hAnsi="Times New Roman"/>
          <w:sz w:val="28"/>
          <w:szCs w:val="28"/>
          <w:vertAlign w:val="subscript"/>
        </w:rPr>
        <w:t>2</w:t>
      </w:r>
    </w:p>
    <w:p w:rsidR="00C85DB7" w:rsidRDefault="00C85DB7" w:rsidP="00C85DB7">
      <w:pPr>
        <w:spacing w:before="120" w:after="120" w:line="240" w:lineRule="auto"/>
        <w:ind w:firstLine="567"/>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học sinh hoàn thành được mẫu báo cáo trang 78/ sgk</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5382"/>
        <w:gridCol w:w="3685"/>
      </w:tblGrid>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Hoạt động của giáo viên và học sinh</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Nội dung</w:t>
            </w:r>
          </w:p>
        </w:tc>
      </w:tr>
      <w:tr w:rsidR="00C85DB7"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C32D06">
            <w:pPr>
              <w:spacing w:before="120" w:after="120" w:line="240" w:lineRule="auto"/>
              <w:ind w:firstLineChars="400" w:firstLine="1124"/>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1: </w:t>
            </w:r>
            <w:r>
              <w:rPr>
                <w:rFonts w:ascii="Times New Roman" w:hAnsi="Times New Roman"/>
                <w:b/>
                <w:sz w:val="28"/>
                <w:szCs w:val="28"/>
                <w:lang w:val="nl-NL"/>
              </w:rPr>
              <w:t>Tìm hiểu cách mắc hai bóng đèn nối tiếp</w:t>
            </w:r>
          </w:p>
        </w:tc>
      </w:tr>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rPr>
              <w:t xml:space="preserve">- </w:t>
            </w:r>
            <w:r>
              <w:rPr>
                <w:rFonts w:ascii="Times New Roman" w:hAnsi="Times New Roman"/>
                <w:sz w:val="28"/>
                <w:szCs w:val="28"/>
                <w:lang w:val="nl-NL"/>
              </w:rPr>
              <w:t>Yêu cầu HS quan sát hình 27.1a, b để nhận biết 2 bóng đèn mắc nối tiếp</w:t>
            </w:r>
            <w:r>
              <w:rPr>
                <w:rFonts w:ascii="Times New Roman" w:hAnsi="Times New Roman"/>
                <w:position w:val="-6"/>
                <w:sz w:val="28"/>
                <w:szCs w:val="28"/>
                <w:lang w:val="nl-NL"/>
              </w:rPr>
              <w:object w:dxaOrig="300" w:dyaOrig="225">
                <v:shape id="_x0000_i1032" type="#_x0000_t75" style="width:15.05pt;height:11.25pt" o:ole="">
                  <v:imagedata r:id="rId84" o:title=""/>
                </v:shape>
                <o:OLEObject Type="Embed" ProgID="Equation.DSMT4" ShapeID="_x0000_i1032" DrawAspect="Content" ObjectID="_1691002406" r:id="rId85"/>
              </w:object>
            </w:r>
            <w:r>
              <w:rPr>
                <w:rFonts w:ascii="Times New Roman" w:hAnsi="Times New Roman"/>
                <w:sz w:val="28"/>
                <w:szCs w:val="28"/>
                <w:lang w:val="nl-NL"/>
              </w:rPr>
              <w:t>Từ đó cho biết trong mạch điện này, ampe kế và công tắc được mắc thế nào với các bộ phận khác?</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 vẽ lại mạch điện</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xml:space="preserve">-GV yêu cầu các nhóm mắc mạch điện theo hình 27.1 a, </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HS quan sát hình 27.1a, b và trả lời câu hỏi</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hoàn thành C1</w:t>
            </w:r>
          </w:p>
          <w:p w:rsidR="00C85DB7" w:rsidRDefault="00C85DB7" w:rsidP="00051F78">
            <w:pPr>
              <w:spacing w:before="120" w:after="120" w:line="240" w:lineRule="auto"/>
              <w:jc w:val="both"/>
              <w:rPr>
                <w:rFonts w:ascii="Times New Roman" w:hAnsi="Times New Roman"/>
                <w:sz w:val="28"/>
                <w:szCs w:val="28"/>
                <w:lang w:val="nl-NL"/>
              </w:rPr>
            </w:pPr>
            <w:r>
              <w:rPr>
                <w:rFonts w:ascii="Times New Roman" w:hAnsi="Times New Roman"/>
                <w:sz w:val="28"/>
                <w:szCs w:val="28"/>
              </w:rPr>
              <w:t xml:space="preserve">- </w:t>
            </w:r>
            <w:r>
              <w:rPr>
                <w:rFonts w:ascii="Times New Roman" w:hAnsi="Times New Roman"/>
                <w:sz w:val="28"/>
                <w:szCs w:val="28"/>
                <w:lang w:val="nl-NL"/>
              </w:rPr>
              <w:t>đại diện 1, 2 nhóm lên vẽ sơ đồ mạch điện hình 27.1a, yêu cầu HS vẽ vào mẫu báo cáo thực hành.</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eastAsia="Calibri" w:hAnsi="Times New Roman"/>
                <w:b/>
                <w:i/>
                <w:color w:val="000000"/>
                <w:sz w:val="28"/>
                <w:szCs w:val="28"/>
              </w:rPr>
            </w:pPr>
            <w:r>
              <w:rPr>
                <w:rFonts w:ascii="Times New Roman" w:hAnsi="Times New Roman"/>
                <w:sz w:val="28"/>
                <w:szCs w:val="28"/>
              </w:rPr>
              <w:t>-&gt;Giáo viên chốt kiến thức và ghi bả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tabs>
                <w:tab w:val="left" w:pos="195"/>
                <w:tab w:val="left" w:pos="270"/>
                <w:tab w:val="left" w:pos="3855"/>
              </w:tabs>
              <w:spacing w:before="120" w:after="120" w:line="240" w:lineRule="auto"/>
              <w:rPr>
                <w:rFonts w:ascii="Times New Roman" w:hAnsi="Times New Roman"/>
                <w:b/>
                <w:sz w:val="28"/>
                <w:szCs w:val="28"/>
                <w:lang w:val="nl-NL"/>
              </w:rPr>
            </w:pPr>
            <w:r>
              <w:rPr>
                <w:rFonts w:ascii="Times New Roman" w:hAnsi="Times New Roman"/>
                <w:b/>
                <w:sz w:val="28"/>
                <w:szCs w:val="28"/>
                <w:lang w:val="nl-NL"/>
              </w:rPr>
              <w:t>I. Mắc nối tiếp hai bóng đèn</w:t>
            </w:r>
          </w:p>
          <w:p w:rsidR="00C85DB7" w:rsidRDefault="00C85DB7" w:rsidP="00051F78">
            <w:pPr>
              <w:tabs>
                <w:tab w:val="left" w:pos="195"/>
                <w:tab w:val="left" w:pos="270"/>
                <w:tab w:val="left" w:pos="3855"/>
              </w:tabs>
              <w:spacing w:before="120" w:after="120" w:line="240" w:lineRule="auto"/>
              <w:rPr>
                <w:rFonts w:ascii="Times New Roman" w:hAnsi="Times New Roman"/>
                <w:b/>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b/>
                <w:sz w:val="28"/>
                <w:szCs w:val="28"/>
                <w:lang w:val="nl-NL"/>
              </w:rPr>
              <w:t>C1:</w:t>
            </w:r>
            <w:r>
              <w:rPr>
                <w:rFonts w:ascii="Times New Roman" w:hAnsi="Times New Roman"/>
                <w:sz w:val="28"/>
                <w:szCs w:val="28"/>
                <w:lang w:val="nl-NL"/>
              </w:rPr>
              <w:t xml:space="preserve">   Ampe kế và công tắc được mắc nối tiếp trong mạch với các bộ phận khác.</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b/>
                <w:sz w:val="28"/>
                <w:szCs w:val="28"/>
                <w:lang w:val="nl-NL"/>
              </w:rPr>
              <w:t>C2:</w:t>
            </w:r>
            <w:r>
              <w:rPr>
                <w:rFonts w:ascii="Times New Roman" w:hAnsi="Times New Roman"/>
                <w:sz w:val="28"/>
                <w:szCs w:val="28"/>
                <w:lang w:val="nl-NL"/>
              </w:rPr>
              <w:t xml:space="preserve"> HS mắc mạch điện theo nhóm, vẽ sơ đồ mạch điện vào mẫu báo cáo.</w:t>
            </w:r>
          </w:p>
        </w:tc>
      </w:tr>
      <w:tr w:rsidR="00C85DB7"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2: </w:t>
            </w:r>
            <w:r>
              <w:rPr>
                <w:rFonts w:ascii="Times New Roman" w:hAnsi="Times New Roman"/>
                <w:b/>
                <w:sz w:val="28"/>
                <w:szCs w:val="28"/>
                <w:lang w:val="nl-NL"/>
              </w:rPr>
              <w:t>Tìm hiểu cách đo CĐDĐ đối với đoạn mạch nối tiếp</w:t>
            </w:r>
          </w:p>
        </w:tc>
      </w:tr>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sz w:val="28"/>
                <w:szCs w:val="28"/>
                <w:lang w:val="nl-NL"/>
              </w:rPr>
              <w:t>GV yêu cầu HS mắc ampe kế ở vị trí 1, đóng công tắc 3 lần, ghi lại số chỉ của ampe kế và tính giá trị trung bình, ghi kết quả  I</w:t>
            </w:r>
            <w:r>
              <w:rPr>
                <w:rFonts w:ascii="Times New Roman" w:hAnsi="Times New Roman"/>
                <w:sz w:val="28"/>
                <w:szCs w:val="28"/>
                <w:vertAlign w:val="subscript"/>
                <w:lang w:val="nl-NL"/>
              </w:rPr>
              <w:t>1</w:t>
            </w:r>
            <w:r>
              <w:rPr>
                <w:rFonts w:ascii="Times New Roman" w:hAnsi="Times New Roman"/>
                <w:sz w:val="28"/>
                <w:szCs w:val="28"/>
                <w:lang w:val="nl-NL"/>
              </w:rPr>
              <w:t xml:space="preserve"> vào báo cáo thực hành.</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lastRenderedPageBreak/>
              <w:t>HS: thực hành theo nhóm.</w:t>
            </w:r>
          </w:p>
          <w:p w:rsidR="00C85DB7" w:rsidRDefault="00C85DB7" w:rsidP="00051F78">
            <w:pPr>
              <w:tabs>
                <w:tab w:val="left" w:pos="195"/>
                <w:tab w:val="left" w:pos="270"/>
                <w:tab w:val="left" w:pos="3855"/>
              </w:tabs>
              <w:spacing w:before="120" w:after="120" w:line="240" w:lineRule="auto"/>
              <w:rPr>
                <w:rFonts w:ascii="Times New Roman" w:eastAsia="Calibri" w:hAnsi="Times New Roman"/>
                <w:b/>
                <w:bCs/>
                <w:i/>
                <w:iCs/>
                <w:color w:val="000000"/>
                <w:sz w:val="28"/>
                <w:szCs w:val="28"/>
                <w:lang w:val="vi-VN"/>
              </w:rPr>
            </w:pPr>
            <w:r>
              <w:rPr>
                <w:rFonts w:ascii="Times New Roman" w:hAnsi="Times New Roman"/>
                <w:sz w:val="28"/>
                <w:szCs w:val="28"/>
                <w:lang w:val="nl-NL"/>
              </w:rPr>
              <w:t>-Tương tự như vậy mắc ampe kế ở vị trí 2, 3 đo cường độ dòng điện.</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GV phát dụng cụ thí nghiệm cho các nhóm</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Hs nhận dụng cụ, tiến hành thí nghiệm theo nhóm</w:t>
            </w:r>
          </w:p>
          <w:p w:rsidR="00C85DB7" w:rsidRDefault="00C85DB7" w:rsidP="00051F78">
            <w:pPr>
              <w:tabs>
                <w:tab w:val="left" w:pos="195"/>
                <w:tab w:val="left" w:pos="270"/>
                <w:tab w:val="left" w:pos="3855"/>
              </w:tabs>
              <w:spacing w:before="120" w:after="120" w:line="240" w:lineRule="auto"/>
              <w:rPr>
                <w:rFonts w:ascii="Times New Roman" w:hAnsi="Times New Roman"/>
                <w:bCs/>
                <w:i/>
                <w:iCs/>
                <w:sz w:val="28"/>
                <w:szCs w:val="28"/>
              </w:rPr>
            </w:pP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sz w:val="28"/>
                <w:szCs w:val="28"/>
                <w:lang w:val="nl-NL"/>
              </w:rPr>
              <w:t>GV theo dõi hoạt động của các nhóm để nhắc nhở và sửa sai cho học sinh</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sz w:val="28"/>
                <w:szCs w:val="28"/>
                <w:lang w:val="nl-NL"/>
              </w:rPr>
              <w:t>-Đại diện nhóm báo cáo kết quả.</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sz w:val="28"/>
                <w:szCs w:val="28"/>
              </w:rPr>
              <w:t>-&gt;Giáo viên chốt kiến thức và ghi bả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hAnsi="Times New Roman"/>
                <w:b/>
                <w:sz w:val="28"/>
                <w:szCs w:val="28"/>
                <w:lang w:val="nl-NL"/>
              </w:rPr>
            </w:pPr>
            <w:r>
              <w:rPr>
                <w:rFonts w:ascii="Times New Roman" w:hAnsi="Times New Roman"/>
                <w:b/>
                <w:sz w:val="28"/>
                <w:szCs w:val="28"/>
                <w:lang w:val="nl-NL"/>
              </w:rPr>
              <w:lastRenderedPageBreak/>
              <w:t>II. Đo cường độ dòng điện đối với đoạn mạch nối tiế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360"/>
                <w:tab w:val="left" w:pos="720"/>
              </w:tabs>
              <w:spacing w:before="120" w:after="120" w:line="240" w:lineRule="auto"/>
              <w:rPr>
                <w:rFonts w:ascii="Times New Roman" w:hAnsi="Times New Roman"/>
                <w:sz w:val="28"/>
                <w:szCs w:val="28"/>
                <w:vertAlign w:val="subscript"/>
                <w:lang w:val="nl-NL"/>
              </w:rPr>
            </w:pPr>
            <w:r>
              <w:rPr>
                <w:rFonts w:ascii="Times New Roman" w:hAnsi="Times New Roman"/>
                <w:b/>
                <w:sz w:val="28"/>
                <w:szCs w:val="28"/>
                <w:lang w:val="nl-NL"/>
              </w:rPr>
              <w:t>* Nhận xét:</w:t>
            </w:r>
            <w:r>
              <w:rPr>
                <w:rFonts w:ascii="Times New Roman" w:hAnsi="Times New Roman"/>
                <w:sz w:val="28"/>
                <w:szCs w:val="28"/>
                <w:lang w:val="nl-NL"/>
              </w:rPr>
              <w:t xml:space="preserve"> Trong đoạn mạch mắc nối tiếp, dòng điện có cường độ</w:t>
            </w:r>
            <w:r>
              <w:rPr>
                <w:rFonts w:ascii="Times New Roman" w:hAnsi="Times New Roman"/>
                <w:b/>
                <w:sz w:val="28"/>
                <w:szCs w:val="28"/>
                <w:lang w:val="nl-NL"/>
              </w:rPr>
              <w:t xml:space="preserve"> bằng nhau</w:t>
            </w:r>
            <w:r>
              <w:rPr>
                <w:rFonts w:ascii="Times New Roman" w:hAnsi="Times New Roman"/>
                <w:sz w:val="28"/>
                <w:szCs w:val="28"/>
                <w:lang w:val="nl-NL"/>
              </w:rPr>
              <w:t xml:space="preserve"> tại các vị trí khác nhau của mạch:   I</w:t>
            </w:r>
            <w:r>
              <w:rPr>
                <w:rFonts w:ascii="Times New Roman" w:hAnsi="Times New Roman"/>
                <w:sz w:val="28"/>
                <w:szCs w:val="28"/>
                <w:vertAlign w:val="subscript"/>
                <w:lang w:val="nl-NL"/>
              </w:rPr>
              <w:t>1</w:t>
            </w:r>
            <w:r>
              <w:rPr>
                <w:rFonts w:ascii="Times New Roman" w:hAnsi="Times New Roman"/>
                <w:sz w:val="28"/>
                <w:szCs w:val="28"/>
                <w:lang w:val="nl-NL"/>
              </w:rPr>
              <w:t xml:space="preserve"> = I</w:t>
            </w:r>
            <w:r>
              <w:rPr>
                <w:rFonts w:ascii="Times New Roman" w:hAnsi="Times New Roman"/>
                <w:sz w:val="28"/>
                <w:szCs w:val="28"/>
                <w:vertAlign w:val="subscript"/>
                <w:lang w:val="nl-NL"/>
              </w:rPr>
              <w:t>2</w:t>
            </w:r>
            <w:r>
              <w:rPr>
                <w:rFonts w:ascii="Times New Roman" w:hAnsi="Times New Roman"/>
                <w:sz w:val="28"/>
                <w:szCs w:val="28"/>
                <w:lang w:val="nl-NL"/>
              </w:rPr>
              <w:t xml:space="preserve"> = I</w:t>
            </w:r>
            <w:r>
              <w:rPr>
                <w:rFonts w:ascii="Times New Roman" w:hAnsi="Times New Roman"/>
                <w:sz w:val="28"/>
                <w:szCs w:val="28"/>
                <w:vertAlign w:val="subscript"/>
                <w:lang w:val="nl-NL"/>
              </w:rPr>
              <w:t>3</w:t>
            </w:r>
          </w:p>
          <w:p w:rsidR="00C85DB7" w:rsidRDefault="00C85DB7" w:rsidP="00051F78">
            <w:pPr>
              <w:spacing w:before="120" w:after="120" w:line="240" w:lineRule="auto"/>
              <w:rPr>
                <w:rFonts w:ascii="Times New Roman" w:eastAsia="Calibri" w:hAnsi="Times New Roman"/>
                <w:b/>
                <w:color w:val="000000"/>
                <w:sz w:val="28"/>
                <w:szCs w:val="28"/>
              </w:rPr>
            </w:pPr>
          </w:p>
        </w:tc>
      </w:tr>
      <w:tr w:rsidR="00C85DB7"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 xml:space="preserve">Hoạt động 2.3: </w:t>
            </w:r>
            <w:r>
              <w:rPr>
                <w:rFonts w:ascii="Times New Roman" w:hAnsi="Times New Roman"/>
                <w:b/>
                <w:sz w:val="28"/>
                <w:szCs w:val="28"/>
                <w:lang w:val="nl-NL"/>
              </w:rPr>
              <w:t xml:space="preserve"> Tìm hiểu cách đo HĐT đối đoạn mạch nối tiếp</w:t>
            </w:r>
          </w:p>
        </w:tc>
      </w:tr>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GV yêu cầu HS quan sát hình 27.2, số chỉ của vôn kế cho biết hiệu điện thế giữa hai đầu đèn nào?</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Yêu cầu hs lắp mạch điện như sơ đồ hình 27.2, cần lưu ý chốt (+) của vôn kế được mắc vào điểm 1</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 Đọc và ghi giá trị U</w:t>
            </w:r>
            <w:r>
              <w:rPr>
                <w:rFonts w:ascii="Times New Roman" w:hAnsi="Times New Roman"/>
                <w:sz w:val="28"/>
                <w:szCs w:val="28"/>
                <w:vertAlign w:val="subscript"/>
              </w:rPr>
              <w:t>12</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lang w:val="nl-NL"/>
              </w:rPr>
              <w:t>-Gv:Hãy vẽ sơ đồ mạch điện tương tự như hình 27.2, trong đó vôn kế đo hiệu điện thế giữa hai đầu đèn 2</w:t>
            </w:r>
            <w:r>
              <w:rPr>
                <w:rFonts w:ascii="Times New Roman" w:hAnsi="Times New Roman"/>
                <w:sz w:val="28"/>
                <w:szCs w:val="28"/>
              </w:rPr>
              <w:t>(U</w:t>
            </w:r>
            <w:r>
              <w:rPr>
                <w:rFonts w:ascii="Times New Roman" w:hAnsi="Times New Roman"/>
                <w:sz w:val="28"/>
                <w:szCs w:val="28"/>
                <w:vertAlign w:val="subscript"/>
              </w:rPr>
              <w:t>23</w:t>
            </w:r>
            <w:r>
              <w:rPr>
                <w:rFonts w:ascii="Times New Roman" w:hAnsi="Times New Roman"/>
                <w:sz w:val="28"/>
                <w:szCs w:val="28"/>
              </w:rPr>
              <w:t>), và đo hiệu điện thế giữa 2 đầu đèn 1 và đèn 2(U</w:t>
            </w:r>
            <w:r>
              <w:rPr>
                <w:rFonts w:ascii="Times New Roman" w:hAnsi="Times New Roman"/>
                <w:sz w:val="28"/>
                <w:szCs w:val="28"/>
                <w:vertAlign w:val="subscript"/>
              </w:rPr>
              <w:t>13</w:t>
            </w:r>
            <w:r>
              <w:rPr>
                <w:rFonts w:ascii="Times New Roman" w:hAnsi="Times New Roman"/>
                <w:sz w:val="28"/>
                <w:szCs w:val="28"/>
              </w:rPr>
              <w:t>).Lắp mạch điện  đo (U</w:t>
            </w:r>
            <w:r>
              <w:rPr>
                <w:rFonts w:ascii="Times New Roman" w:hAnsi="Times New Roman"/>
                <w:sz w:val="28"/>
                <w:szCs w:val="28"/>
                <w:vertAlign w:val="subscript"/>
              </w:rPr>
              <w:t>23</w:t>
            </w:r>
            <w:r>
              <w:rPr>
                <w:rFonts w:ascii="Times New Roman" w:hAnsi="Times New Roman"/>
                <w:sz w:val="28"/>
                <w:szCs w:val="28"/>
              </w:rPr>
              <w:t>),( U</w:t>
            </w:r>
            <w:r>
              <w:rPr>
                <w:rFonts w:ascii="Times New Roman" w:hAnsi="Times New Roman"/>
                <w:sz w:val="28"/>
                <w:szCs w:val="28"/>
                <w:vertAlign w:val="subscript"/>
              </w:rPr>
              <w:t>13</w:t>
            </w:r>
            <w:r>
              <w:rPr>
                <w:rFonts w:ascii="Times New Roman" w:hAnsi="Times New Roman"/>
                <w:sz w:val="28"/>
                <w:szCs w:val="28"/>
              </w:rPr>
              <w:t>)</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sz w:val="28"/>
                <w:szCs w:val="28"/>
                <w:lang w:val="nl-NL"/>
              </w:rPr>
              <w:t>HS thực hành theo nhóm, thảo luận nhóm hoàn thành nhận xét</w:t>
            </w:r>
          </w:p>
          <w:p w:rsidR="00C85DB7" w:rsidRDefault="00C85DB7" w:rsidP="00051F78">
            <w:pPr>
              <w:tabs>
                <w:tab w:val="left" w:pos="195"/>
                <w:tab w:val="left" w:pos="270"/>
                <w:tab w:val="left" w:pos="3855"/>
              </w:tabs>
              <w:spacing w:before="120" w:after="120" w:line="240" w:lineRule="auto"/>
              <w:rPr>
                <w:rFonts w:ascii="Times New Roman" w:hAnsi="Times New Roman"/>
                <w:b/>
                <w:i/>
                <w:iCs/>
                <w:sz w:val="28"/>
                <w:szCs w:val="28"/>
                <w:lang w:val="de-DE"/>
              </w:rPr>
            </w:pPr>
            <w:r>
              <w:rPr>
                <w:rFonts w:ascii="Times New Roman" w:hAnsi="Times New Roman"/>
                <w:sz w:val="28"/>
                <w:szCs w:val="28"/>
                <w:lang w:val="nl-NL"/>
              </w:rPr>
              <w:t>-HS quan sát hình 27.2 để thấy được vôn kế đo hiệu điện thế giữa hai điểm 1 và 2, đó là hiệu điện thế giữa hai đầu đèn 1.</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xml:space="preserve">-Vẽ sơ đồ mạch điện vào mẫu báo cáo thực hành. HS lên bảng vẽ sơ đồ, HS khác nêu </w:t>
            </w:r>
            <w:r>
              <w:rPr>
                <w:rFonts w:ascii="Times New Roman" w:hAnsi="Times New Roman"/>
                <w:sz w:val="28"/>
                <w:szCs w:val="28"/>
                <w:lang w:val="nl-NL"/>
              </w:rPr>
              <w:lastRenderedPageBreak/>
              <w:t>nhận xét và sửa chữa nếu vẽ sai.</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Hs tiến hành thí nghiệm</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xml:space="preserve"> -Gv: Kiểm tra một số HS về cách mắc vôn kế.</w:t>
            </w:r>
          </w:p>
          <w:p w:rsidR="00C85DB7" w:rsidRDefault="00C85DB7" w:rsidP="00051F78">
            <w:pPr>
              <w:spacing w:before="120" w:after="120" w:line="240" w:lineRule="auto"/>
              <w:rPr>
                <w:rFonts w:ascii="Times New Roman" w:hAnsi="Times New Roman"/>
                <w:sz w:val="28"/>
                <w:szCs w:val="28"/>
                <w:lang w:val="nl-NL"/>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rPr>
                <w:rFonts w:ascii="Times New Roman" w:hAnsi="Times New Roman"/>
                <w:sz w:val="28"/>
                <w:szCs w:val="28"/>
                <w:lang w:val="nl-NL"/>
              </w:rPr>
            </w:pPr>
            <w:r>
              <w:rPr>
                <w:rFonts w:ascii="Times New Roman" w:hAnsi="Times New Roman"/>
                <w:sz w:val="28"/>
                <w:szCs w:val="28"/>
                <w:lang w:val="nl-NL"/>
              </w:rPr>
              <w:t>HS thực hành theo nhóm, thảo luận nhóm hoàn thành nhận xét mục 3 báo cáo thực hành.</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hAnsi="Times New Roman"/>
                <w:sz w:val="28"/>
                <w:szCs w:val="28"/>
                <w:lang w:val="nl-NL"/>
              </w:rPr>
            </w:pPr>
            <w:r>
              <w:rPr>
                <w:rFonts w:ascii="Times New Roman" w:hAnsi="Times New Roman"/>
                <w:sz w:val="28"/>
                <w:szCs w:val="28"/>
              </w:rPr>
              <w:t>-&gt;Giáo viên chốt kiến thức và ghi bả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hAnsi="Times New Roman"/>
                <w:b/>
                <w:sz w:val="28"/>
                <w:szCs w:val="28"/>
                <w:lang w:val="nl-NL"/>
              </w:rPr>
            </w:pPr>
            <w:r>
              <w:rPr>
                <w:rFonts w:ascii="Times New Roman" w:hAnsi="Times New Roman"/>
                <w:b/>
                <w:sz w:val="28"/>
                <w:szCs w:val="28"/>
                <w:lang w:val="nl-NL"/>
              </w:rPr>
              <w:lastRenderedPageBreak/>
              <w:t>III. Đo HĐT đối với đoạn mạch nối tiếp</w:t>
            </w:r>
          </w:p>
          <w:p w:rsidR="00C85DB7" w:rsidRDefault="00C85DB7" w:rsidP="00051F78">
            <w:pPr>
              <w:spacing w:before="120" w:after="120" w:line="240" w:lineRule="auto"/>
              <w:rPr>
                <w:rFonts w:ascii="Times New Roman" w:hAnsi="Times New Roman"/>
                <w:sz w:val="28"/>
                <w:szCs w:val="28"/>
                <w:lang w:val="nl-NL"/>
              </w:rPr>
            </w:pPr>
          </w:p>
          <w:p w:rsidR="00C85DB7" w:rsidRDefault="00C85DB7" w:rsidP="00051F78">
            <w:pPr>
              <w:spacing w:before="120" w:after="120" w:line="240" w:lineRule="auto"/>
              <w:rPr>
                <w:rFonts w:ascii="Times New Roman" w:hAnsi="Times New Roman"/>
                <w:sz w:val="28"/>
                <w:szCs w:val="28"/>
                <w:lang w:val="nl-NL"/>
              </w:rPr>
            </w:pPr>
          </w:p>
          <w:p w:rsidR="00C85DB7" w:rsidRDefault="00C85DB7" w:rsidP="00051F78">
            <w:pPr>
              <w:spacing w:before="120" w:after="120" w:line="240" w:lineRule="auto"/>
              <w:rPr>
                <w:rFonts w:ascii="Times New Roman" w:hAnsi="Times New Roman"/>
                <w:sz w:val="28"/>
                <w:szCs w:val="28"/>
                <w:lang w:val="nl-NL"/>
              </w:rPr>
            </w:pPr>
          </w:p>
          <w:p w:rsidR="00C85DB7" w:rsidRDefault="00C85DB7" w:rsidP="00051F78">
            <w:pPr>
              <w:tabs>
                <w:tab w:val="left" w:pos="360"/>
                <w:tab w:val="left" w:pos="720"/>
              </w:tabs>
              <w:spacing w:before="120" w:after="120" w:line="240" w:lineRule="auto"/>
              <w:rPr>
                <w:rFonts w:ascii="Times New Roman" w:hAnsi="Times New Roman"/>
                <w:sz w:val="28"/>
                <w:szCs w:val="28"/>
                <w:lang w:val="nl-NL"/>
              </w:rPr>
            </w:pPr>
          </w:p>
          <w:p w:rsidR="00C85DB7" w:rsidRDefault="00C85DB7" w:rsidP="00051F78">
            <w:pPr>
              <w:tabs>
                <w:tab w:val="left" w:pos="360"/>
                <w:tab w:val="left" w:pos="720"/>
              </w:tabs>
              <w:spacing w:before="120" w:after="120" w:line="240" w:lineRule="auto"/>
              <w:rPr>
                <w:rFonts w:ascii="Times New Roman" w:hAnsi="Times New Roman"/>
                <w:sz w:val="28"/>
                <w:szCs w:val="28"/>
                <w:lang w:val="nl-NL"/>
              </w:rPr>
            </w:pPr>
            <w:r>
              <w:rPr>
                <w:rFonts w:ascii="Times New Roman" w:hAnsi="Times New Roman"/>
                <w:b/>
                <w:sz w:val="28"/>
                <w:szCs w:val="28"/>
                <w:lang w:val="nl-NL"/>
              </w:rPr>
              <w:t>* Nhận xét:</w:t>
            </w:r>
            <w:r>
              <w:rPr>
                <w:rFonts w:ascii="Times New Roman" w:hAnsi="Times New Roman"/>
                <w:sz w:val="28"/>
                <w:szCs w:val="28"/>
                <w:lang w:val="nl-NL"/>
              </w:rPr>
              <w:t xml:space="preserve"> Đối với đoạn mạch gồm 2 bóng đèn mắc nối tiếp, hiệu điện thế giữa hai đầu đoạn mạch bằng</w:t>
            </w:r>
            <w:r>
              <w:rPr>
                <w:rFonts w:ascii="Times New Roman" w:hAnsi="Times New Roman"/>
                <w:b/>
                <w:sz w:val="28"/>
                <w:szCs w:val="28"/>
                <w:lang w:val="nl-NL"/>
              </w:rPr>
              <w:t xml:space="preserve"> tổng</w:t>
            </w:r>
            <w:r>
              <w:rPr>
                <w:rFonts w:ascii="Times New Roman" w:hAnsi="Times New Roman"/>
                <w:sz w:val="28"/>
                <w:szCs w:val="28"/>
                <w:lang w:val="nl-NL"/>
              </w:rPr>
              <w:t xml:space="preserve"> các hiệu điện thế trên mỗi bóng đèn: </w:t>
            </w: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sz w:val="28"/>
                <w:szCs w:val="28"/>
                <w:lang w:val="nl-NL"/>
              </w:rPr>
              <w:t>U</w:t>
            </w:r>
            <w:r>
              <w:rPr>
                <w:rFonts w:ascii="Times New Roman" w:hAnsi="Times New Roman"/>
                <w:sz w:val="28"/>
                <w:szCs w:val="28"/>
                <w:vertAlign w:val="subscript"/>
                <w:lang w:val="nl-NL"/>
              </w:rPr>
              <w:t>13</w:t>
            </w:r>
            <w:r>
              <w:rPr>
                <w:rFonts w:ascii="Times New Roman" w:hAnsi="Times New Roman"/>
                <w:sz w:val="28"/>
                <w:szCs w:val="28"/>
                <w:lang w:val="nl-NL"/>
              </w:rPr>
              <w:t xml:space="preserve"> = U</w:t>
            </w:r>
            <w:r>
              <w:rPr>
                <w:rFonts w:ascii="Times New Roman" w:hAnsi="Times New Roman"/>
                <w:sz w:val="28"/>
                <w:szCs w:val="28"/>
                <w:vertAlign w:val="subscript"/>
                <w:lang w:val="nl-NL"/>
              </w:rPr>
              <w:t>12</w:t>
            </w:r>
            <w:r>
              <w:rPr>
                <w:rFonts w:ascii="Times New Roman" w:hAnsi="Times New Roman"/>
                <w:sz w:val="28"/>
                <w:szCs w:val="28"/>
                <w:lang w:val="nl-NL"/>
              </w:rPr>
              <w:t xml:space="preserve"> + U</w:t>
            </w:r>
            <w:r>
              <w:rPr>
                <w:rFonts w:ascii="Times New Roman" w:hAnsi="Times New Roman"/>
                <w:sz w:val="28"/>
                <w:szCs w:val="28"/>
                <w:vertAlign w:val="subscript"/>
                <w:lang w:val="nl-NL"/>
              </w:rPr>
              <w:t>23</w:t>
            </w:r>
          </w:p>
        </w:tc>
      </w:tr>
    </w:tbl>
    <w:p w:rsidR="00C85DB7" w:rsidRDefault="00C85DB7" w:rsidP="00C85DB7">
      <w:pPr>
        <w:spacing w:before="120" w:after="120" w:line="240" w:lineRule="auto"/>
        <w:ind w:firstLine="709"/>
        <w:rPr>
          <w:rFonts w:ascii="Times New Roman" w:hAnsi="Times New Roman"/>
          <w:b/>
          <w:bCs/>
          <w:color w:val="000000"/>
          <w:sz w:val="28"/>
          <w:szCs w:val="28"/>
          <w:shd w:val="clear" w:color="auto" w:fill="FFFFFF"/>
        </w:rPr>
      </w:pPr>
      <w:r>
        <w:rPr>
          <w:rFonts w:ascii="Times New Roman" w:hAnsi="Times New Roman"/>
          <w:b/>
          <w:bCs/>
          <w:color w:val="000000"/>
          <w:sz w:val="28"/>
          <w:szCs w:val="28"/>
          <w:shd w:val="clear" w:color="auto" w:fill="FFFFFF"/>
          <w:lang w:val="vi-VN"/>
        </w:rPr>
        <w:lastRenderedPageBreak/>
        <w:t>3</w:t>
      </w:r>
      <w:r>
        <w:rPr>
          <w:rFonts w:ascii="Times New Roman" w:hAnsi="Times New Roman"/>
          <w:b/>
          <w:bCs/>
          <w:color w:val="000000"/>
          <w:sz w:val="28"/>
          <w:szCs w:val="28"/>
          <w:shd w:val="clear" w:color="auto" w:fill="FFFFFF"/>
        </w:rPr>
        <w:t xml:space="preserve">. </w:t>
      </w:r>
      <w:r>
        <w:rPr>
          <w:rFonts w:ascii="Times New Roman" w:hAnsi="Times New Roman"/>
          <w:b/>
          <w:bCs/>
          <w:color w:val="000000"/>
          <w:sz w:val="28"/>
          <w:szCs w:val="28"/>
          <w:shd w:val="clear" w:color="auto" w:fill="FFFFFF"/>
          <w:lang w:val="vi-VN"/>
        </w:rPr>
        <w:t>Hoạt động</w:t>
      </w:r>
      <w:r>
        <w:rPr>
          <w:rFonts w:ascii="Times New Roman" w:hAnsi="Times New Roman"/>
          <w:b/>
          <w:bCs/>
          <w:color w:val="000000"/>
          <w:sz w:val="28"/>
          <w:szCs w:val="28"/>
          <w:shd w:val="clear" w:color="auto" w:fill="FFFFFF"/>
        </w:rPr>
        <w:t xml:space="preserve"> 3: L</w:t>
      </w:r>
      <w:r>
        <w:rPr>
          <w:rFonts w:ascii="Times New Roman" w:hAnsi="Times New Roman"/>
          <w:b/>
          <w:bCs/>
          <w:color w:val="000000"/>
          <w:sz w:val="28"/>
          <w:szCs w:val="28"/>
          <w:shd w:val="clear" w:color="auto" w:fill="FFFFFF"/>
          <w:lang w:val="vi-VN"/>
        </w:rPr>
        <w:t>yện tập</w:t>
      </w:r>
      <w:r>
        <w:rPr>
          <w:rFonts w:ascii="Times New Roman" w:hAnsi="Times New Roman"/>
          <w:b/>
          <w:bCs/>
          <w:color w:val="000000"/>
          <w:sz w:val="28"/>
          <w:szCs w:val="28"/>
          <w:shd w:val="clear" w:color="auto" w:fill="FFFFFF"/>
        </w:rPr>
        <w:t xml:space="preserve"> </w:t>
      </w:r>
    </w:p>
    <w:p w:rsidR="00C85DB7" w:rsidRDefault="00C85DB7" w:rsidP="00C85DB7">
      <w:pPr>
        <w:spacing w:before="120" w:after="120" w:line="240" w:lineRule="auto"/>
        <w:ind w:right="255" w:firstLine="709"/>
        <w:jc w:val="both"/>
        <w:rPr>
          <w:rFonts w:ascii="Times New Roman" w:hAnsi="Times New Roman"/>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r>
        <w:rPr>
          <w:rFonts w:ascii="Times New Roman" w:hAnsi="Times New Roman"/>
          <w:sz w:val="28"/>
          <w:szCs w:val="28"/>
        </w:rPr>
        <w:t>Dùng các kiến thức vừa tìm  hiểu để Luyện tập củng cố nội dung bài học.</w:t>
      </w:r>
      <w:r>
        <w:rPr>
          <w:rFonts w:ascii="Times New Roman" w:hAnsi="Times New Roman"/>
          <w:b/>
          <w:sz w:val="28"/>
          <w:szCs w:val="28"/>
          <w:lang w:val="vi-VN"/>
        </w:rPr>
        <w:t xml:space="preserve"> </w:t>
      </w:r>
    </w:p>
    <w:p w:rsidR="00C85DB7" w:rsidRDefault="00C85DB7" w:rsidP="00C85DB7">
      <w:pPr>
        <w:spacing w:before="120" w:after="120" w:line="240" w:lineRule="auto"/>
        <w:ind w:firstLine="709"/>
        <w:jc w:val="both"/>
        <w:rPr>
          <w:rFonts w:ascii="Times New Roman" w:eastAsia="Calibri" w:hAnsi="Times New Roman"/>
          <w:i/>
          <w:sz w:val="28"/>
          <w:szCs w:val="28"/>
        </w:rPr>
      </w:pPr>
      <w:r>
        <w:rPr>
          <w:rFonts w:ascii="Times New Roman" w:eastAsia="Calibri" w:hAnsi="Times New Roman"/>
          <w:b/>
          <w:sz w:val="28"/>
          <w:szCs w:val="28"/>
          <w:lang w:val="vi-VN"/>
        </w:rPr>
        <w:t>b) Nội dung:</w:t>
      </w:r>
      <w:r>
        <w:rPr>
          <w:rFonts w:ascii="Times New Roman" w:eastAsia="Calibri" w:hAnsi="Times New Roman"/>
          <w:b/>
          <w:sz w:val="28"/>
          <w:szCs w:val="28"/>
        </w:rPr>
        <w:t xml:space="preserve"> </w:t>
      </w:r>
      <w:r>
        <w:rPr>
          <w:rFonts w:ascii="Times New Roman" w:eastAsia="Calibri" w:hAnsi="Times New Roman"/>
          <w:i/>
          <w:sz w:val="28"/>
          <w:szCs w:val="28"/>
        </w:rPr>
        <w:t>làm bài tập</w:t>
      </w:r>
    </w:p>
    <w:p w:rsidR="00C85DB7" w:rsidRDefault="00C85DB7" w:rsidP="00C85DB7">
      <w:pPr>
        <w:spacing w:before="120" w:after="120" w:line="240" w:lineRule="auto"/>
        <w:ind w:firstLine="709"/>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hoàn thành 2 bài tập</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209" w:type="dxa"/>
        <w:tblLook w:val="04A0" w:firstRow="1" w:lastRow="0" w:firstColumn="1" w:lastColumn="0" w:noHBand="0" w:noVBand="1"/>
      </w:tblPr>
      <w:tblGrid>
        <w:gridCol w:w="5807"/>
        <w:gridCol w:w="3402"/>
      </w:tblGrid>
      <w:tr w:rsidR="00C85DB7"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Nội dung</w:t>
            </w:r>
          </w:p>
        </w:tc>
      </w:tr>
      <w:tr w:rsidR="00C85DB7"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spacing w:before="120" w:after="120" w:line="240" w:lineRule="auto"/>
              <w:rPr>
                <w:rFonts w:ascii="Times New Roman" w:eastAsia="Calibri" w:hAnsi="Times New Roman"/>
                <w:b/>
                <w:bCs/>
                <w:i/>
                <w:iCs/>
                <w:color w:val="000000"/>
                <w:sz w:val="28"/>
                <w:szCs w:val="28"/>
              </w:rPr>
            </w:pPr>
            <w:r>
              <w:rPr>
                <w:rFonts w:ascii="Times New Roman" w:eastAsia="Calibri" w:hAnsi="Times New Roman"/>
                <w:color w:val="000000"/>
                <w:sz w:val="28"/>
                <w:szCs w:val="28"/>
              </w:rPr>
              <w:t>Yêu cầu hs làm bài tập 27.2 và 27.3/sbt trang 68</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Thảo luận hoàn thành  bài 27.2 và 27.3</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jc w:val="both"/>
              <w:rPr>
                <w:rFonts w:ascii="Times New Roman" w:hAnsi="Times New Roman"/>
                <w:iCs/>
                <w:sz w:val="28"/>
                <w:szCs w:val="28"/>
                <w:lang w:val="de-DE"/>
              </w:rPr>
            </w:pPr>
            <w:r>
              <w:rPr>
                <w:rFonts w:ascii="Times New Roman" w:hAnsi="Times New Roman"/>
                <w:iCs/>
                <w:sz w:val="28"/>
                <w:szCs w:val="28"/>
                <w:lang w:val="de-DE"/>
              </w:rPr>
              <w:t>- Đại diện các nhóm HS báo cáo kết quả hoạt động.</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rPr>
                <w:rFonts w:ascii="Times New Roman" w:eastAsia="Calibri" w:hAnsi="Times New Roman"/>
                <w:b/>
                <w:i/>
                <w:color w:val="000000"/>
                <w:sz w:val="28"/>
                <w:szCs w:val="28"/>
              </w:rPr>
            </w:pPr>
            <w:r>
              <w:rPr>
                <w:rFonts w:ascii="Times New Roman" w:hAnsi="Times New Roman"/>
                <w:sz w:val="28"/>
                <w:szCs w:val="28"/>
              </w:rPr>
              <w:t>- Giáo viên nhận xét, đánh giá chung các nhóm.</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p>
          <w:p w:rsidR="00C85DB7" w:rsidRDefault="00C85DB7" w:rsidP="00051F78">
            <w:pPr>
              <w:spacing w:before="120" w:after="120" w:line="240" w:lineRule="auto"/>
              <w:jc w:val="both"/>
              <w:rPr>
                <w:rFonts w:ascii="Times New Roman" w:eastAsia="Calibri" w:hAnsi="Times New Roman"/>
                <w:b/>
                <w:color w:val="000000"/>
                <w:sz w:val="28"/>
                <w:szCs w:val="28"/>
              </w:rPr>
            </w:pPr>
            <w:r>
              <w:rPr>
                <w:rFonts w:ascii="Times New Roman" w:eastAsia="Calibri" w:hAnsi="Times New Roman"/>
                <w:b/>
                <w:color w:val="000000"/>
                <w:sz w:val="28"/>
                <w:szCs w:val="28"/>
              </w:rPr>
              <w:t>Câu 27.2 : B</w:t>
            </w:r>
          </w:p>
          <w:p w:rsidR="00C85DB7" w:rsidRDefault="00C85DB7" w:rsidP="00051F78">
            <w:pPr>
              <w:spacing w:before="120" w:after="120" w:line="240" w:lineRule="auto"/>
              <w:jc w:val="both"/>
              <w:rPr>
                <w:rFonts w:ascii="Times New Roman" w:eastAsia="Calibri" w:hAnsi="Times New Roman"/>
                <w:b/>
                <w:color w:val="000000"/>
                <w:sz w:val="28"/>
                <w:szCs w:val="28"/>
              </w:rPr>
            </w:pPr>
            <w:r>
              <w:rPr>
                <w:rFonts w:ascii="Times New Roman" w:eastAsia="Calibri" w:hAnsi="Times New Roman"/>
                <w:b/>
                <w:color w:val="000000"/>
                <w:sz w:val="28"/>
                <w:szCs w:val="28"/>
              </w:rPr>
              <w:t>Câu 27.3</w:t>
            </w:r>
          </w:p>
          <w:p w:rsidR="00C85DB7" w:rsidRDefault="00C85DB7" w:rsidP="00C32D06">
            <w:pPr>
              <w:spacing w:before="120" w:after="120" w:line="240" w:lineRule="auto"/>
              <w:ind w:firstLineChars="50" w:firstLine="141"/>
              <w:jc w:val="both"/>
              <w:rPr>
                <w:rFonts w:ascii="Times New Roman" w:eastAsia="Calibri" w:hAnsi="Times New Roman"/>
                <w:b/>
                <w:color w:val="000000"/>
                <w:sz w:val="28"/>
                <w:szCs w:val="28"/>
              </w:rPr>
            </w:pPr>
            <w:r>
              <w:rPr>
                <w:rFonts w:ascii="Times New Roman" w:eastAsia="Calibri" w:hAnsi="Times New Roman"/>
                <w:b/>
                <w:color w:val="000000"/>
                <w:sz w:val="28"/>
                <w:szCs w:val="28"/>
              </w:rPr>
              <w:t>a/ 0,35 A</w:t>
            </w:r>
          </w:p>
          <w:p w:rsidR="00C85DB7" w:rsidRDefault="00C85DB7" w:rsidP="00C32D06">
            <w:pPr>
              <w:spacing w:before="120" w:after="120" w:line="240" w:lineRule="auto"/>
              <w:ind w:firstLineChars="50" w:firstLine="141"/>
              <w:jc w:val="both"/>
              <w:rPr>
                <w:rFonts w:ascii="Times New Roman" w:eastAsia="Calibri" w:hAnsi="Times New Roman"/>
                <w:b/>
                <w:color w:val="000000"/>
                <w:sz w:val="28"/>
                <w:szCs w:val="28"/>
              </w:rPr>
            </w:pPr>
            <w:r>
              <w:rPr>
                <w:rFonts w:ascii="Times New Roman" w:eastAsia="Calibri" w:hAnsi="Times New Roman"/>
                <w:b/>
                <w:color w:val="000000"/>
                <w:sz w:val="28"/>
                <w:szCs w:val="28"/>
              </w:rPr>
              <w:t>b/ 0,35A</w:t>
            </w:r>
          </w:p>
        </w:tc>
      </w:tr>
    </w:tbl>
    <w:p w:rsidR="00C85DB7"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4. Hoạt động 4: Vận dụng</w:t>
      </w:r>
    </w:p>
    <w:p w:rsidR="00C85DB7" w:rsidRDefault="00C85DB7" w:rsidP="00C85DB7">
      <w:pPr>
        <w:spacing w:before="120" w:after="120" w:line="240" w:lineRule="auto"/>
        <w:ind w:right="255" w:firstLine="709"/>
        <w:jc w:val="both"/>
        <w:rPr>
          <w:rFonts w:ascii="Times New Roman" w:hAnsi="Times New Roman"/>
          <w:bCs/>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r>
        <w:rPr>
          <w:rFonts w:ascii="Times New Roman" w:hAnsi="Times New Roman"/>
          <w:bCs/>
          <w:sz w:val="28"/>
          <w:szCs w:val="28"/>
        </w:rPr>
        <w:t>vận dụng kiến thức thực hành, hoàn thành mẫu báo cáo</w:t>
      </w:r>
      <w:r>
        <w:rPr>
          <w:rFonts w:ascii="Times New Roman" w:hAnsi="Times New Roman"/>
          <w:bCs/>
          <w:sz w:val="28"/>
          <w:szCs w:val="28"/>
          <w:lang w:val="vi-VN"/>
        </w:rPr>
        <w:t xml:space="preserve">  </w:t>
      </w:r>
    </w:p>
    <w:p w:rsidR="00C85DB7" w:rsidRDefault="00C85DB7" w:rsidP="00C85DB7">
      <w:pPr>
        <w:spacing w:before="120" w:after="120" w:line="240" w:lineRule="auto"/>
        <w:ind w:firstLine="709"/>
        <w:jc w:val="both"/>
        <w:rPr>
          <w:rFonts w:ascii="Times New Roman" w:eastAsia="Calibri" w:hAnsi="Times New Roman"/>
          <w:i/>
          <w:sz w:val="28"/>
          <w:szCs w:val="28"/>
        </w:rPr>
      </w:pPr>
      <w:r>
        <w:rPr>
          <w:rFonts w:ascii="Times New Roman" w:eastAsia="Calibri" w:hAnsi="Times New Roman"/>
          <w:b/>
          <w:sz w:val="28"/>
          <w:szCs w:val="28"/>
          <w:lang w:val="vi-VN"/>
        </w:rPr>
        <w:t>b) Nội dung:</w:t>
      </w:r>
      <w:r>
        <w:rPr>
          <w:rFonts w:ascii="Times New Roman" w:eastAsia="Calibri" w:hAnsi="Times New Roman"/>
          <w:iCs/>
          <w:sz w:val="28"/>
          <w:szCs w:val="28"/>
        </w:rPr>
        <w:t xml:space="preserve"> bài báo cáo</w:t>
      </w:r>
    </w:p>
    <w:p w:rsidR="00C85DB7" w:rsidRDefault="00C85DB7" w:rsidP="00C85DB7">
      <w:pPr>
        <w:spacing w:before="120" w:after="120" w:line="240" w:lineRule="auto"/>
        <w:ind w:firstLine="709"/>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hoàn thành bài báo cáo</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5665"/>
        <w:gridCol w:w="3402"/>
      </w:tblGrid>
      <w:tr w:rsidR="00C85DB7" w:rsidTr="00051F78">
        <w:tc>
          <w:tcPr>
            <w:tcW w:w="566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Nội dung</w:t>
            </w:r>
          </w:p>
        </w:tc>
      </w:tr>
      <w:tr w:rsidR="00C85DB7" w:rsidTr="00051F78">
        <w:tc>
          <w:tcPr>
            <w:tcW w:w="566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oàn thành mẫu báo cáo</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Các hs hoàn thành báo cáo</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jc w:val="both"/>
              <w:rPr>
                <w:rFonts w:ascii="Times New Roman" w:hAnsi="Times New Roman"/>
                <w:bCs/>
                <w:sz w:val="28"/>
                <w:szCs w:val="28"/>
              </w:rPr>
            </w:pPr>
            <w:r>
              <w:rPr>
                <w:rFonts w:ascii="Times New Roman" w:hAnsi="Times New Roman"/>
                <w:bCs/>
                <w:sz w:val="28"/>
                <w:szCs w:val="28"/>
              </w:rPr>
              <w:t>- Đại diện nhóm trình bày báo cáo và nộp báo cáo</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rPr>
                <w:rFonts w:ascii="Times New Roman" w:hAnsi="Times New Roman"/>
                <w:b/>
                <w:i/>
                <w:iCs/>
                <w:sz w:val="28"/>
                <w:szCs w:val="28"/>
              </w:rPr>
            </w:pPr>
            <w:r>
              <w:rPr>
                <w:rFonts w:ascii="Times New Roman" w:hAnsi="Times New Roman"/>
                <w:bCs/>
                <w:sz w:val="28"/>
                <w:szCs w:val="28"/>
              </w:rPr>
              <w:t>- Gv  nhận xét nội dung báo cáo, đánh giá quá trình hoạt động của từng nhóm, nêu ưu và hạn chế của từng nhóm trong  quá trình hoạt động.</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p>
        </w:tc>
      </w:tr>
    </w:tbl>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Default="00C85DB7" w:rsidP="00C85DB7"/>
    <w:p w:rsidR="00C85DB7" w:rsidRDefault="00C85DB7" w:rsidP="00C85DB7">
      <w:pPr>
        <w:pStyle w:val="Heading1"/>
        <w:rPr>
          <w:color w:val="FF0000"/>
          <w:sz w:val="32"/>
          <w:szCs w:val="32"/>
        </w:rPr>
      </w:pPr>
      <w:bookmarkStart w:id="42" w:name="_Toc63557613"/>
      <w:bookmarkStart w:id="43" w:name="_Toc63557728"/>
      <w:bookmarkStart w:id="44" w:name="_Toc66803518"/>
      <w:r w:rsidRPr="00AC783D">
        <w:rPr>
          <w:color w:val="FF0000"/>
          <w:sz w:val="32"/>
          <w:szCs w:val="32"/>
        </w:rPr>
        <w:t>BÀI 28: ĐO HIỆU ĐIỆN THẾ VÀ CƯỜNG ĐỘ DÒNG ĐIỆN ĐỐI VỚI ĐOẠN MẠCH SONG SONG</w:t>
      </w:r>
      <w:bookmarkEnd w:id="42"/>
      <w:bookmarkEnd w:id="43"/>
      <w:bookmarkEnd w:id="44"/>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vi-VN"/>
        </w:rPr>
      </w:pP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vi-VN"/>
        </w:rPr>
      </w:pPr>
      <w:r w:rsidRPr="0061400E">
        <w:rPr>
          <w:rFonts w:ascii="Times New Roman" w:hAnsi="Times New Roman"/>
          <w:b/>
          <w:bCs/>
          <w:color w:val="000000"/>
          <w:sz w:val="28"/>
          <w:szCs w:val="28"/>
          <w:shd w:val="clear" w:color="auto" w:fill="FFFFFF"/>
          <w:lang w:val="vi-VN"/>
        </w:rPr>
        <w:t xml:space="preserve">I. </w:t>
      </w:r>
      <w:r>
        <w:rPr>
          <w:rFonts w:ascii="Times New Roman" w:hAnsi="Times New Roman"/>
          <w:b/>
          <w:bCs/>
          <w:color w:val="000000"/>
          <w:sz w:val="28"/>
          <w:szCs w:val="28"/>
          <w:shd w:val="clear" w:color="auto" w:fill="FFFFFF"/>
          <w:lang w:val="vi-VN"/>
        </w:rPr>
        <w:t>M</w:t>
      </w:r>
      <w:r w:rsidRPr="0061400E">
        <w:rPr>
          <w:rFonts w:ascii="Times New Roman" w:hAnsi="Times New Roman"/>
          <w:b/>
          <w:bCs/>
          <w:color w:val="000000"/>
          <w:sz w:val="28"/>
          <w:szCs w:val="28"/>
          <w:shd w:val="clear" w:color="auto" w:fill="FFFFFF"/>
          <w:lang w:val="vi-VN"/>
        </w:rPr>
        <w:t>ục tiêu</w:t>
      </w:r>
    </w:p>
    <w:p w:rsidR="00C85DB7" w:rsidRPr="00C14B47" w:rsidRDefault="00C85DB7" w:rsidP="00C85DB7">
      <w:pPr>
        <w:spacing w:before="120" w:after="120" w:line="240" w:lineRule="auto"/>
        <w:ind w:firstLine="567"/>
        <w:jc w:val="both"/>
        <w:rPr>
          <w:rFonts w:ascii="Times New Roman" w:hAnsi="Times New Roman"/>
          <w:color w:val="000000"/>
          <w:sz w:val="28"/>
          <w:szCs w:val="28"/>
          <w:shd w:val="clear" w:color="auto" w:fill="FFFFFF"/>
        </w:rPr>
      </w:pPr>
      <w:r w:rsidRPr="00CF5787">
        <w:rPr>
          <w:rFonts w:ascii="Times New Roman" w:hAnsi="Times New Roman"/>
          <w:b/>
          <w:color w:val="000000"/>
          <w:sz w:val="28"/>
          <w:szCs w:val="28"/>
          <w:shd w:val="clear" w:color="auto" w:fill="FFFFFF"/>
          <w:lang w:val="vi-VN"/>
        </w:rPr>
        <w:t>1. Kiến thức</w:t>
      </w:r>
      <w:r>
        <w:rPr>
          <w:rFonts w:ascii="Times New Roman" w:hAnsi="Times New Roman"/>
          <w:b/>
          <w:color w:val="000000"/>
          <w:sz w:val="28"/>
          <w:szCs w:val="28"/>
          <w:shd w:val="clear" w:color="auto" w:fill="FFFFFF"/>
        </w:rPr>
        <w:t xml:space="preserve">: </w:t>
      </w:r>
      <w:r w:rsidRPr="00C14B47">
        <w:rPr>
          <w:rFonts w:ascii="Times New Roman" w:hAnsi="Times New Roman"/>
          <w:color w:val="000000"/>
          <w:sz w:val="28"/>
          <w:szCs w:val="28"/>
          <w:shd w:val="clear" w:color="auto" w:fill="FFFFFF"/>
        </w:rPr>
        <w:t>Nêu được mối liên hệ giữa các cường độ dòng điện và</w:t>
      </w:r>
      <w:r>
        <w:rPr>
          <w:rFonts w:ascii="Times New Roman" w:hAnsi="Times New Roman"/>
          <w:color w:val="000000"/>
          <w:sz w:val="28"/>
          <w:szCs w:val="28"/>
          <w:shd w:val="clear" w:color="auto" w:fill="FFFFFF"/>
        </w:rPr>
        <w:t xml:space="preserve"> các</w:t>
      </w:r>
      <w:r w:rsidRPr="00C14B47">
        <w:rPr>
          <w:rFonts w:ascii="Times New Roman" w:hAnsi="Times New Roman"/>
          <w:color w:val="000000"/>
          <w:sz w:val="28"/>
          <w:szCs w:val="28"/>
          <w:shd w:val="clear" w:color="auto" w:fill="FFFFFF"/>
        </w:rPr>
        <w:t xml:space="preserve"> hiệu điện thế trong đoạn mạch song song.</w:t>
      </w:r>
    </w:p>
    <w:p w:rsidR="00C85DB7" w:rsidRPr="00F110EA" w:rsidRDefault="00C85DB7" w:rsidP="00C85DB7">
      <w:pPr>
        <w:spacing w:before="120" w:after="120" w:line="240" w:lineRule="auto"/>
        <w:ind w:firstLine="567"/>
        <w:jc w:val="both"/>
        <w:rPr>
          <w:rFonts w:ascii="Times New Roman" w:eastAsia="Calibri" w:hAnsi="Times New Roman"/>
          <w:b/>
          <w:bCs/>
          <w:color w:val="000000"/>
          <w:sz w:val="28"/>
          <w:szCs w:val="28"/>
        </w:rPr>
      </w:pPr>
      <w:r w:rsidRPr="00CF5787">
        <w:rPr>
          <w:rFonts w:ascii="Times New Roman" w:hAnsi="Times New Roman"/>
          <w:b/>
          <w:color w:val="000000"/>
          <w:sz w:val="28"/>
          <w:szCs w:val="28"/>
          <w:shd w:val="clear" w:color="auto" w:fill="FFFFFF"/>
          <w:lang w:val="nl-NL"/>
        </w:rPr>
        <w:t>2</w:t>
      </w:r>
      <w:r w:rsidRPr="00CF5787">
        <w:rPr>
          <w:rFonts w:ascii="Times New Roman" w:hAnsi="Times New Roman"/>
          <w:b/>
          <w:color w:val="000000"/>
          <w:sz w:val="28"/>
          <w:szCs w:val="28"/>
          <w:shd w:val="clear" w:color="auto" w:fill="FFFFFF"/>
          <w:lang w:val="vi-VN"/>
        </w:rPr>
        <w:t xml:space="preserve">. </w:t>
      </w:r>
      <w:r w:rsidRPr="00CF5787">
        <w:rPr>
          <w:rFonts w:ascii="Times New Roman" w:hAnsi="Times New Roman"/>
          <w:b/>
          <w:color w:val="000000"/>
          <w:sz w:val="28"/>
          <w:szCs w:val="28"/>
          <w:shd w:val="clear" w:color="auto" w:fill="FFFFFF"/>
          <w:lang w:val="nl-NL"/>
        </w:rPr>
        <w:t>N</w:t>
      </w:r>
      <w:r w:rsidRPr="00CF5787">
        <w:rPr>
          <w:rFonts w:ascii="Times New Roman" w:hAnsi="Times New Roman"/>
          <w:b/>
          <w:color w:val="000000"/>
          <w:sz w:val="28"/>
          <w:szCs w:val="28"/>
          <w:shd w:val="clear" w:color="auto" w:fill="FFFFFF"/>
          <w:lang w:val="vi-VN"/>
        </w:rPr>
        <w:t>ăng lực</w:t>
      </w:r>
      <w:r>
        <w:rPr>
          <w:rFonts w:ascii="Times New Roman" w:hAnsi="Times New Roman"/>
          <w:b/>
          <w:color w:val="000000"/>
          <w:sz w:val="28"/>
          <w:szCs w:val="28"/>
          <w:shd w:val="clear" w:color="auto" w:fill="FFFFFF"/>
        </w:rPr>
        <w:t>:</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2A57A9">
        <w:rPr>
          <w:b/>
          <w:color w:val="000000"/>
          <w:sz w:val="28"/>
          <w:szCs w:val="28"/>
        </w:rPr>
        <w:t xml:space="preserve">2.1. Năng lực chung: </w:t>
      </w:r>
    </w:p>
    <w:p w:rsidR="00C85DB7" w:rsidRPr="00A2315B" w:rsidRDefault="00C85DB7" w:rsidP="00C85DB7">
      <w:pPr>
        <w:pStyle w:val="NormalWeb"/>
        <w:kinsoku w:val="0"/>
        <w:overflowPunct w:val="0"/>
        <w:spacing w:before="120" w:beforeAutospacing="0" w:after="120" w:afterAutospacing="0"/>
        <w:ind w:firstLine="567"/>
        <w:jc w:val="both"/>
        <w:textAlignment w:val="baseline"/>
        <w:rPr>
          <w:sz w:val="28"/>
          <w:szCs w:val="28"/>
          <w:lang w:val="en-US"/>
        </w:rPr>
      </w:pPr>
      <w:r w:rsidRPr="00A2315B">
        <w:rPr>
          <w:b/>
          <w:i/>
          <w:sz w:val="28"/>
          <w:szCs w:val="28"/>
          <w:lang w:val="en-US"/>
        </w:rPr>
        <w:t>- Năng lực tự chủ và tự học:</w:t>
      </w:r>
      <w:r w:rsidRPr="00A2315B">
        <w:rPr>
          <w:i/>
          <w:sz w:val="28"/>
          <w:szCs w:val="28"/>
          <w:lang w:val="en-US"/>
        </w:rPr>
        <w:t xml:space="preserve"> </w:t>
      </w:r>
      <w:r w:rsidRPr="00A2315B">
        <w:rPr>
          <w:sz w:val="28"/>
          <w:szCs w:val="28"/>
          <w:lang w:val="en-US"/>
        </w:rPr>
        <w:t xml:space="preserve">Tìm hiểu thông tin, đọc sách giáo khoa, quan sát </w:t>
      </w:r>
      <w:r>
        <w:rPr>
          <w:sz w:val="28"/>
          <w:szCs w:val="28"/>
          <w:lang w:val="en-US"/>
        </w:rPr>
        <w:t>hình 28.1a</w:t>
      </w:r>
      <w:r w:rsidRPr="00A2315B">
        <w:rPr>
          <w:sz w:val="28"/>
          <w:szCs w:val="28"/>
          <w:lang w:val="en-US"/>
        </w:rPr>
        <w:t xml:space="preserve">, để tìm hiểu </w:t>
      </w:r>
      <w:r>
        <w:rPr>
          <w:sz w:val="28"/>
          <w:szCs w:val="28"/>
          <w:lang w:val="en-US"/>
        </w:rPr>
        <w:t>đoạn mạch gồm hai bóng đèn mắc song song.</w:t>
      </w:r>
    </w:p>
    <w:p w:rsidR="00C85DB7" w:rsidRPr="00FA46F0" w:rsidRDefault="00C85DB7" w:rsidP="00C85DB7">
      <w:pPr>
        <w:pStyle w:val="NormalWeb"/>
        <w:kinsoku w:val="0"/>
        <w:overflowPunct w:val="0"/>
        <w:spacing w:before="120" w:beforeAutospacing="0" w:after="120" w:afterAutospacing="0"/>
        <w:ind w:firstLine="567"/>
        <w:jc w:val="both"/>
        <w:textAlignment w:val="baseline"/>
        <w:rPr>
          <w:sz w:val="28"/>
          <w:szCs w:val="28"/>
          <w:lang w:val="en-US"/>
        </w:rPr>
      </w:pPr>
      <w:r w:rsidRPr="00A2315B">
        <w:rPr>
          <w:b/>
          <w:i/>
          <w:sz w:val="28"/>
          <w:szCs w:val="28"/>
          <w:lang w:val="en-US"/>
        </w:rPr>
        <w:t>- Năng lực giáo tiếp và hợp tác:</w:t>
      </w:r>
      <w:r w:rsidRPr="00A2315B">
        <w:rPr>
          <w:i/>
          <w:sz w:val="28"/>
          <w:szCs w:val="28"/>
          <w:lang w:val="en-US"/>
        </w:rPr>
        <w:t xml:space="preserve"> </w:t>
      </w:r>
      <w:r w:rsidRPr="00A2315B">
        <w:rPr>
          <w:sz w:val="28"/>
          <w:szCs w:val="28"/>
          <w:lang w:val="en-US"/>
        </w:rPr>
        <w:t>Thảo luận nhóm để thiết kế thí nghiệm, thực hiện thí nghiệm</w:t>
      </w:r>
      <w:r>
        <w:rPr>
          <w:sz w:val="28"/>
          <w:szCs w:val="28"/>
          <w:lang w:val="en-US"/>
        </w:rPr>
        <w:t xml:space="preserve"> như hình 28.1a và 28.2</w:t>
      </w:r>
      <w:r w:rsidRPr="00A2315B">
        <w:rPr>
          <w:sz w:val="28"/>
          <w:szCs w:val="28"/>
          <w:lang w:val="en-US"/>
        </w:rPr>
        <w:t xml:space="preserve">, hợp tác giải quyết các kết quả thu được để </w:t>
      </w:r>
      <w:r>
        <w:rPr>
          <w:sz w:val="28"/>
          <w:szCs w:val="28"/>
          <w:lang w:val="en-US"/>
        </w:rPr>
        <w:t>đưa ra được mối liên hệ giữa các cường độ dòng điện và các hiệu điện thế trong đoạn mạch mắc song song.</w:t>
      </w:r>
    </w:p>
    <w:p w:rsidR="00C85DB7" w:rsidRDefault="00C85DB7" w:rsidP="00C85DB7">
      <w:pPr>
        <w:pBdr>
          <w:bar w:val="single" w:sz="4" w:color="auto"/>
        </w:pBdr>
        <w:spacing w:before="120" w:after="120" w:line="240" w:lineRule="auto"/>
        <w:ind w:firstLine="567"/>
        <w:jc w:val="both"/>
        <w:rPr>
          <w:rFonts w:ascii="Times New Roman" w:hAnsi="Times New Roman"/>
          <w:b/>
          <w:color w:val="000000"/>
          <w:sz w:val="28"/>
          <w:szCs w:val="28"/>
        </w:rPr>
      </w:pPr>
      <w:r w:rsidRPr="002A57A9">
        <w:rPr>
          <w:rFonts w:ascii="Times New Roman" w:hAnsi="Times New Roman"/>
          <w:b/>
          <w:color w:val="000000"/>
          <w:sz w:val="28"/>
          <w:szCs w:val="28"/>
        </w:rPr>
        <w:t xml:space="preserve">2.2. Năng lực </w:t>
      </w:r>
      <w:r>
        <w:rPr>
          <w:rFonts w:ascii="Times New Roman" w:hAnsi="Times New Roman"/>
          <w:b/>
          <w:color w:val="000000"/>
          <w:sz w:val="28"/>
          <w:szCs w:val="28"/>
        </w:rPr>
        <w:t>đặc thù</w:t>
      </w:r>
      <w:r w:rsidRPr="002A57A9">
        <w:rPr>
          <w:rFonts w:ascii="Times New Roman" w:hAnsi="Times New Roman"/>
          <w:b/>
          <w:color w:val="000000"/>
          <w:sz w:val="28"/>
          <w:szCs w:val="28"/>
        </w:rPr>
        <w:t xml:space="preserve">: </w:t>
      </w:r>
    </w:p>
    <w:p w:rsidR="00C85DB7" w:rsidRPr="00084054"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084054">
        <w:rPr>
          <w:rFonts w:ascii="Times New Roman" w:hAnsi="Times New Roman"/>
          <w:b/>
          <w:i/>
          <w:sz w:val="28"/>
          <w:szCs w:val="28"/>
        </w:rPr>
        <w:t xml:space="preserve">- Năng lực nhận thức: </w:t>
      </w:r>
      <w:r>
        <w:rPr>
          <w:rFonts w:ascii="Times New Roman" w:hAnsi="Times New Roman"/>
          <w:bCs/>
          <w:sz w:val="28"/>
          <w:szCs w:val="28"/>
          <w:lang w:val="nl-NL"/>
        </w:rPr>
        <w:t>Biết cách mắc song song hai bóng đèn.</w:t>
      </w:r>
    </w:p>
    <w:p w:rsidR="00C85DB7" w:rsidRPr="00084054"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084054">
        <w:rPr>
          <w:rFonts w:ascii="Times New Roman" w:hAnsi="Times New Roman"/>
          <w:b/>
          <w:i/>
          <w:sz w:val="28"/>
          <w:szCs w:val="28"/>
        </w:rPr>
        <w:t xml:space="preserve">- Năng lực tìm hiểu: </w:t>
      </w:r>
      <w:r w:rsidRPr="00084054">
        <w:rPr>
          <w:rFonts w:ascii="Times New Roman" w:hAnsi="Times New Roman"/>
          <w:bCs/>
          <w:sz w:val="28"/>
          <w:szCs w:val="28"/>
          <w:lang w:val="nl-NL"/>
        </w:rPr>
        <w:t xml:space="preserve">Dựa vào </w:t>
      </w:r>
      <w:r>
        <w:rPr>
          <w:rFonts w:ascii="Times New Roman" w:hAnsi="Times New Roman"/>
          <w:bCs/>
          <w:sz w:val="28"/>
          <w:szCs w:val="28"/>
          <w:lang w:val="nl-NL"/>
        </w:rPr>
        <w:t>hướng dẫn trong sách giáo khoa, mắc các mạch điện như hình 28.1a, 28.2. Thực hành đo, hoàn thành viết báo cáo và phát hiện được quy luật về hiệu điện thế và cường độ dòng điện trong mạch điện mắc song song hai bóng đèn.</w:t>
      </w:r>
    </w:p>
    <w:p w:rsidR="00C85DB7" w:rsidRPr="00C338D9" w:rsidRDefault="00C85DB7" w:rsidP="00C85DB7">
      <w:pPr>
        <w:pBdr>
          <w:bar w:val="single" w:sz="4" w:color="auto"/>
        </w:pBdr>
        <w:spacing w:before="120" w:after="120" w:line="240" w:lineRule="auto"/>
        <w:ind w:firstLine="567"/>
        <w:jc w:val="both"/>
        <w:rPr>
          <w:rFonts w:ascii="Times New Roman" w:hAnsi="Times New Roman"/>
          <w:b/>
          <w:sz w:val="28"/>
          <w:szCs w:val="28"/>
          <w:lang w:val="nl-NL"/>
        </w:rPr>
      </w:pPr>
      <w:r w:rsidRPr="00084054">
        <w:rPr>
          <w:rFonts w:ascii="Times New Roman" w:hAnsi="Times New Roman"/>
          <w:b/>
          <w:i/>
          <w:sz w:val="28"/>
          <w:szCs w:val="28"/>
        </w:rPr>
        <w:t>- Vận dụng kiến thức, kỹ năng đã học:</w:t>
      </w:r>
      <w:r w:rsidRPr="00084054">
        <w:rPr>
          <w:rFonts w:ascii="Times New Roman" w:hAnsi="Times New Roman"/>
          <w:i/>
          <w:sz w:val="28"/>
          <w:szCs w:val="28"/>
        </w:rPr>
        <w:t xml:space="preserve"> </w:t>
      </w:r>
      <w:r w:rsidRPr="00084054">
        <w:rPr>
          <w:rFonts w:ascii="Times New Roman" w:hAnsi="Times New Roman"/>
          <w:sz w:val="28"/>
          <w:szCs w:val="28"/>
        </w:rPr>
        <w:t xml:space="preserve">Vận dụng </w:t>
      </w:r>
      <w:r>
        <w:rPr>
          <w:rFonts w:ascii="Times New Roman" w:hAnsi="Times New Roman"/>
          <w:sz w:val="28"/>
          <w:szCs w:val="28"/>
        </w:rPr>
        <w:t>được mối liên hệ giữa cường độ dòng điện và hiệu điện thế trong đoạn mạch song song để giải quyết một số vấn đề trong thực tiễn cuộc sống và giải một số bài tập đơn giản.</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CF5787">
        <w:rPr>
          <w:b/>
          <w:bCs/>
          <w:color w:val="000000"/>
          <w:sz w:val="28"/>
          <w:szCs w:val="28"/>
          <w:lang w:val="nl-NL"/>
        </w:rPr>
        <w:t>3. Phẩm chất:</w:t>
      </w:r>
    </w:p>
    <w:p w:rsidR="00C85DB7" w:rsidRPr="00136142"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136142">
        <w:rPr>
          <w:rFonts w:ascii="Times New Roman" w:hAnsi="Times New Roman"/>
          <w:bCs/>
          <w:sz w:val="28"/>
          <w:szCs w:val="28"/>
          <w:lang w:val="nl-NL"/>
        </w:rPr>
        <w:t>- Trung thực trong việc báo cáo kết quả thí nghiệm</w:t>
      </w:r>
    </w:p>
    <w:p w:rsidR="00C85DB7" w:rsidRPr="00136142"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136142">
        <w:rPr>
          <w:rFonts w:ascii="Times New Roman" w:hAnsi="Times New Roman"/>
          <w:bCs/>
          <w:sz w:val="28"/>
          <w:szCs w:val="28"/>
          <w:lang w:val="nl-NL"/>
        </w:rPr>
        <w:t>- Chăm chỉ đọc tài liệu, chuẩn bị những nội dung của bài học.</w:t>
      </w:r>
    </w:p>
    <w:p w:rsidR="00C85DB7" w:rsidRPr="00C338D9"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136142">
        <w:rPr>
          <w:rFonts w:ascii="Times New Roman" w:hAnsi="Times New Roman"/>
          <w:bCs/>
          <w:sz w:val="28"/>
          <w:szCs w:val="28"/>
          <w:lang w:val="nl-NL"/>
        </w:rPr>
        <w:t>- Nhân ái, trách nhiệ</w:t>
      </w:r>
      <w:r>
        <w:rPr>
          <w:rFonts w:ascii="Times New Roman" w:hAnsi="Times New Roman"/>
          <w:bCs/>
          <w:sz w:val="28"/>
          <w:szCs w:val="28"/>
          <w:lang w:val="nl-NL"/>
        </w:rPr>
        <w:t>m: Tích cưc h</w:t>
      </w:r>
      <w:r w:rsidRPr="00136142">
        <w:rPr>
          <w:rFonts w:ascii="Times New Roman" w:hAnsi="Times New Roman"/>
          <w:bCs/>
          <w:sz w:val="28"/>
          <w:szCs w:val="28"/>
          <w:lang w:val="nl-NL"/>
        </w:rPr>
        <w:t>ợp tác giữa các thành viên trong nhóm.</w:t>
      </w:r>
    </w:p>
    <w:p w:rsidR="00C85DB7" w:rsidRPr="0061400E"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sidRPr="0061400E">
        <w:rPr>
          <w:rFonts w:ascii="Times New Roman" w:hAnsi="Times New Roman"/>
          <w:b/>
          <w:bCs/>
          <w:color w:val="000000"/>
          <w:sz w:val="28"/>
          <w:szCs w:val="28"/>
          <w:shd w:val="clear" w:color="auto" w:fill="FFFFFF"/>
          <w:lang w:val="vi-VN"/>
        </w:rPr>
        <w:t xml:space="preserve">II. </w:t>
      </w:r>
      <w:r>
        <w:rPr>
          <w:rFonts w:ascii="Times New Roman" w:hAnsi="Times New Roman"/>
          <w:b/>
          <w:bCs/>
          <w:color w:val="000000"/>
          <w:sz w:val="28"/>
          <w:szCs w:val="28"/>
          <w:shd w:val="clear" w:color="auto" w:fill="FFFFFF"/>
        </w:rPr>
        <w:t>Thiết bị dạy học và học liệu</w:t>
      </w:r>
    </w:p>
    <w:p w:rsidR="00C85DB7" w:rsidRPr="00136142" w:rsidRDefault="00C85DB7" w:rsidP="00C85DB7">
      <w:pPr>
        <w:pBdr>
          <w:bar w:val="single" w:sz="4" w:color="auto"/>
        </w:pBdr>
        <w:spacing w:before="120" w:after="120" w:line="240" w:lineRule="auto"/>
        <w:ind w:firstLine="567"/>
        <w:jc w:val="both"/>
        <w:rPr>
          <w:rFonts w:ascii="Times New Roman" w:hAnsi="Times New Roman"/>
          <w:bCs/>
          <w:color w:val="000000"/>
          <w:sz w:val="28"/>
          <w:szCs w:val="28"/>
          <w:lang w:val="nl-NL"/>
        </w:rPr>
      </w:pPr>
      <w:r w:rsidRPr="003E59CD">
        <w:rPr>
          <w:rFonts w:ascii="Times New Roman" w:hAnsi="Times New Roman"/>
          <w:b/>
          <w:bCs/>
          <w:color w:val="000000"/>
          <w:sz w:val="28"/>
          <w:szCs w:val="28"/>
          <w:lang w:val="nl-NL"/>
        </w:rPr>
        <w:t>1. Giáo viên:</w:t>
      </w:r>
      <w:r>
        <w:rPr>
          <w:rFonts w:ascii="Times New Roman" w:hAnsi="Times New Roman"/>
          <w:b/>
          <w:bCs/>
          <w:color w:val="000000"/>
          <w:sz w:val="28"/>
          <w:szCs w:val="28"/>
          <w:lang w:val="nl-NL"/>
        </w:rPr>
        <w:t xml:space="preserve"> </w:t>
      </w:r>
      <w:r w:rsidRPr="00136142">
        <w:rPr>
          <w:rFonts w:ascii="Times New Roman" w:hAnsi="Times New Roman"/>
          <w:bCs/>
          <w:color w:val="000000"/>
          <w:sz w:val="28"/>
          <w:szCs w:val="28"/>
          <w:lang w:val="nl-NL"/>
        </w:rPr>
        <w:t xml:space="preserve">Kế hoạch bài học, các bộ thí nghiệm ở các </w:t>
      </w:r>
      <w:r>
        <w:rPr>
          <w:rFonts w:ascii="Times New Roman" w:hAnsi="Times New Roman"/>
          <w:bCs/>
          <w:color w:val="000000"/>
          <w:sz w:val="28"/>
          <w:szCs w:val="28"/>
          <w:lang w:val="nl-NL"/>
        </w:rPr>
        <w:t xml:space="preserve">hình  28.1a, </w:t>
      </w:r>
      <w:r w:rsidRPr="00136142">
        <w:rPr>
          <w:rFonts w:ascii="Times New Roman" w:hAnsi="Times New Roman"/>
          <w:bCs/>
          <w:color w:val="000000"/>
          <w:sz w:val="28"/>
          <w:szCs w:val="28"/>
          <w:lang w:val="nl-NL"/>
        </w:rPr>
        <w:t>28.2.</w:t>
      </w:r>
      <w:r>
        <w:rPr>
          <w:rFonts w:ascii="Times New Roman" w:hAnsi="Times New Roman"/>
          <w:bCs/>
          <w:color w:val="000000"/>
          <w:sz w:val="28"/>
          <w:szCs w:val="28"/>
          <w:lang w:val="nl-NL"/>
        </w:rPr>
        <w:t xml:space="preserve"> Video hướng dẫn làm thí nghiệm trong các hình 28.1a</w:t>
      </w:r>
      <w:r w:rsidRPr="00136142">
        <w:rPr>
          <w:rFonts w:ascii="Times New Roman" w:hAnsi="Times New Roman"/>
          <w:bCs/>
          <w:color w:val="000000"/>
          <w:sz w:val="28"/>
          <w:szCs w:val="28"/>
          <w:lang w:val="nl-NL"/>
        </w:rPr>
        <w:t>, 28.2.</w:t>
      </w:r>
      <w:r>
        <w:rPr>
          <w:rFonts w:ascii="Times New Roman" w:hAnsi="Times New Roman"/>
          <w:bCs/>
          <w:color w:val="000000"/>
          <w:sz w:val="28"/>
          <w:szCs w:val="28"/>
          <w:lang w:val="nl-NL"/>
        </w:rPr>
        <w:t xml:space="preserve"> </w:t>
      </w:r>
    </w:p>
    <w:p w:rsidR="00C85DB7" w:rsidRPr="003A3401" w:rsidRDefault="00C85DB7" w:rsidP="00C85DB7">
      <w:pPr>
        <w:pBdr>
          <w:bar w:val="single" w:sz="4" w:color="auto"/>
        </w:pBdr>
        <w:spacing w:before="120" w:after="120" w:line="240" w:lineRule="auto"/>
        <w:ind w:firstLine="567"/>
        <w:jc w:val="both"/>
        <w:rPr>
          <w:rFonts w:ascii="Times New Roman" w:hAnsi="Times New Roman"/>
          <w:bCs/>
          <w:color w:val="000000"/>
          <w:sz w:val="28"/>
          <w:szCs w:val="28"/>
          <w:lang w:val="nl-NL"/>
        </w:rPr>
      </w:pPr>
      <w:r w:rsidRPr="003E59CD">
        <w:rPr>
          <w:rFonts w:ascii="Times New Roman" w:hAnsi="Times New Roman"/>
          <w:b/>
          <w:bCs/>
          <w:color w:val="000000"/>
          <w:sz w:val="28"/>
          <w:szCs w:val="28"/>
          <w:lang w:val="nl-NL"/>
        </w:rPr>
        <w:t>2. Học sinh</w:t>
      </w:r>
      <w:r>
        <w:rPr>
          <w:rFonts w:ascii="Times New Roman" w:hAnsi="Times New Roman"/>
          <w:b/>
          <w:bCs/>
          <w:color w:val="000000"/>
          <w:sz w:val="28"/>
          <w:szCs w:val="28"/>
          <w:lang w:val="nl-NL"/>
        </w:rPr>
        <w:t xml:space="preserve">: </w:t>
      </w:r>
      <w:r w:rsidRPr="003A3401">
        <w:rPr>
          <w:rFonts w:ascii="Times New Roman" w:hAnsi="Times New Roman"/>
          <w:bCs/>
          <w:color w:val="000000"/>
          <w:sz w:val="28"/>
          <w:szCs w:val="28"/>
          <w:lang w:val="nl-NL"/>
        </w:rPr>
        <w:t>Mỗi nhóm học sinh: 1 nguồn điện 3V, 2 bóng đèn pin cùng loại như nhau, 1 vôn kế có GHĐ 3V và ĐCNN 0,1V, 1 ampe kế có GHĐ 0,5A và ĐCNN 0,01A, 1 công tắc. 9 đoạn dây đồng có vỏ các điện. Mỗi nhóm chuẩn bị sẵn mẫu báo cáo đã cho ở cuối bài.</w:t>
      </w:r>
    </w:p>
    <w:p w:rsidR="00C85DB7" w:rsidRPr="0061400E" w:rsidRDefault="00C85DB7" w:rsidP="00C85DB7">
      <w:pPr>
        <w:pBdr>
          <w:bar w:val="single" w:sz="4" w:color="auto"/>
        </w:pBdr>
        <w:spacing w:before="120" w:after="120" w:line="240" w:lineRule="auto"/>
        <w:ind w:firstLine="567"/>
        <w:jc w:val="both"/>
        <w:rPr>
          <w:rFonts w:ascii="Times New Roman" w:hAnsi="Times New Roman"/>
          <w:b/>
          <w:bCs/>
          <w:color w:val="000000"/>
          <w:sz w:val="28"/>
          <w:szCs w:val="28"/>
          <w:lang w:val="nl-NL"/>
        </w:rPr>
      </w:pPr>
      <w:r w:rsidRPr="0061400E">
        <w:rPr>
          <w:rFonts w:ascii="Times New Roman" w:hAnsi="Times New Roman"/>
          <w:b/>
          <w:bCs/>
          <w:color w:val="000000"/>
          <w:sz w:val="28"/>
          <w:szCs w:val="28"/>
          <w:lang w:val="nl-NL"/>
        </w:rPr>
        <w:t xml:space="preserve">III. </w:t>
      </w:r>
      <w:r>
        <w:rPr>
          <w:rFonts w:ascii="Times New Roman" w:hAnsi="Times New Roman"/>
          <w:b/>
          <w:bCs/>
          <w:color w:val="000000"/>
          <w:sz w:val="28"/>
          <w:szCs w:val="28"/>
          <w:lang w:val="nl-NL"/>
        </w:rPr>
        <w:t>Tiến trình dạy học</w:t>
      </w:r>
    </w:p>
    <w:p w:rsidR="00C85DB7" w:rsidRPr="0061400E" w:rsidRDefault="00C85DB7" w:rsidP="00C85DB7">
      <w:pPr>
        <w:spacing w:before="120" w:after="120" w:line="240" w:lineRule="auto"/>
        <w:ind w:firstLine="567"/>
        <w:jc w:val="both"/>
        <w:rPr>
          <w:rFonts w:ascii="Times New Roman" w:hAnsi="Times New Roman"/>
          <w:b/>
          <w:sz w:val="28"/>
          <w:szCs w:val="28"/>
          <w:lang w:val="vi-VN"/>
        </w:rPr>
      </w:pPr>
      <w:r>
        <w:rPr>
          <w:rFonts w:ascii="Times New Roman" w:hAnsi="Times New Roman"/>
          <w:b/>
          <w:sz w:val="28"/>
          <w:szCs w:val="28"/>
        </w:rPr>
        <w:lastRenderedPageBreak/>
        <w:t>1. Hoạt động 1: Mở đầu</w:t>
      </w:r>
    </w:p>
    <w:p w:rsidR="00C85DB7" w:rsidRPr="001E643A" w:rsidRDefault="00C85DB7" w:rsidP="00C85DB7">
      <w:pPr>
        <w:spacing w:before="120" w:after="120" w:line="240" w:lineRule="auto"/>
        <w:ind w:firstLine="567"/>
        <w:jc w:val="both"/>
        <w:rPr>
          <w:rFonts w:ascii="Times New Roman" w:hAnsi="Times New Roman"/>
          <w:sz w:val="28"/>
          <w:szCs w:val="28"/>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sidRPr="0061400E">
        <w:rPr>
          <w:rFonts w:ascii="Times New Roman" w:hAnsi="Times New Roman"/>
          <w:b/>
          <w:sz w:val="28"/>
          <w:szCs w:val="28"/>
          <w:lang w:val="vi-VN"/>
        </w:rPr>
        <w:t xml:space="preserve">   </w:t>
      </w:r>
      <w:r w:rsidRPr="001E643A">
        <w:rPr>
          <w:rFonts w:ascii="Times New Roman" w:hAnsi="Times New Roman"/>
          <w:sz w:val="28"/>
          <w:szCs w:val="28"/>
        </w:rPr>
        <w:t>Tạo hứng thú học tập cho học sinh. Khơi gợi sự tò mò sẵn sàng tìm hiểu kiến thức mới.</w:t>
      </w:r>
    </w:p>
    <w:p w:rsidR="00C85DB7" w:rsidRPr="001E643A" w:rsidRDefault="00C85DB7" w:rsidP="00C85DB7">
      <w:pPr>
        <w:spacing w:before="120" w:after="120" w:line="240" w:lineRule="auto"/>
        <w:ind w:firstLine="567"/>
        <w:jc w:val="both"/>
        <w:rPr>
          <w:rFonts w:ascii="Times New Roman" w:eastAsia="Calibri" w:hAnsi="Times New Roman"/>
          <w:i/>
          <w:sz w:val="28"/>
          <w:szCs w:val="28"/>
        </w:rPr>
      </w:pPr>
      <w:r w:rsidRPr="00731D07">
        <w:rPr>
          <w:rFonts w:ascii="Times New Roman" w:eastAsia="Calibri" w:hAnsi="Times New Roman"/>
          <w:b/>
          <w:sz w:val="28"/>
          <w:szCs w:val="28"/>
          <w:lang w:val="vi-VN"/>
        </w:rPr>
        <w:t>b) Nội dung:</w:t>
      </w:r>
      <w:r>
        <w:rPr>
          <w:rFonts w:ascii="Times New Roman" w:eastAsia="Calibri" w:hAnsi="Times New Roman"/>
          <w:b/>
          <w:sz w:val="28"/>
          <w:szCs w:val="28"/>
        </w:rPr>
        <w:t xml:space="preserve"> </w:t>
      </w:r>
      <w:r w:rsidRPr="001E643A">
        <w:rPr>
          <w:rFonts w:ascii="Times New Roman" w:eastAsia="Calibri" w:hAnsi="Times New Roman"/>
          <w:sz w:val="28"/>
          <w:szCs w:val="28"/>
        </w:rPr>
        <w:t xml:space="preserve">Tạo tình huống vào bài cho học sinh khi kết hợp kiến thức của bài 27 và vấn đề vào bài 28. </w:t>
      </w:r>
      <w:r w:rsidRPr="001E643A">
        <w:rPr>
          <w:rFonts w:ascii="Times New Roman" w:eastAsia="Calibri" w:hAnsi="Times New Roman"/>
          <w:i/>
          <w:sz w:val="28"/>
          <w:szCs w:val="28"/>
        </w:rPr>
        <w:t xml:space="preserve"> </w:t>
      </w:r>
    </w:p>
    <w:p w:rsidR="00C85DB7" w:rsidRPr="003D6EE2" w:rsidRDefault="00C85DB7" w:rsidP="00C85DB7">
      <w:pPr>
        <w:spacing w:before="120" w:after="120" w:line="240" w:lineRule="auto"/>
        <w:ind w:firstLine="567"/>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S</w:t>
      </w:r>
      <w:r w:rsidRPr="003D6EE2">
        <w:rPr>
          <w:rFonts w:ascii="Times New Roman" w:hAnsi="Times New Roman"/>
          <w:b/>
          <w:sz w:val="28"/>
          <w:szCs w:val="28"/>
          <w:lang w:val="de-DE"/>
        </w:rPr>
        <w:t xml:space="preserve">ản phẩm: </w:t>
      </w:r>
      <w:r>
        <w:rPr>
          <w:rFonts w:ascii="Times New Roman" w:hAnsi="Times New Roman"/>
          <w:sz w:val="28"/>
          <w:szCs w:val="28"/>
          <w:lang w:val="de-DE"/>
        </w:rPr>
        <w:t>Câu trả lời của học sinh (câu trả lời có thể sai hoặc đúng</w:t>
      </w:r>
      <w:r w:rsidRPr="001E643A">
        <w:rPr>
          <w:rFonts w:ascii="Times New Roman" w:hAnsi="Times New Roman"/>
          <w:sz w:val="28"/>
          <w:szCs w:val="28"/>
          <w:lang w:val="de-DE"/>
        </w:rPr>
        <w:t>)</w:t>
      </w:r>
    </w:p>
    <w:p w:rsidR="00C85DB7" w:rsidRPr="0076138B" w:rsidRDefault="00C85DB7" w:rsidP="00C85DB7">
      <w:pPr>
        <w:spacing w:before="120" w:after="120" w:line="240" w:lineRule="auto"/>
        <w:ind w:firstLine="567"/>
        <w:jc w:val="both"/>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Style w:val="TableGrid2"/>
        <w:tblW w:w="9067" w:type="dxa"/>
        <w:tblLook w:val="04A0" w:firstRow="1" w:lastRow="0" w:firstColumn="1" w:lastColumn="0" w:noHBand="0" w:noVBand="1"/>
      </w:tblPr>
      <w:tblGrid>
        <w:gridCol w:w="5524"/>
        <w:gridCol w:w="3543"/>
      </w:tblGrid>
      <w:tr w:rsidR="00C85DB7" w:rsidRPr="003D6EE2" w:rsidTr="00051F78">
        <w:tc>
          <w:tcPr>
            <w:tcW w:w="5524" w:type="dxa"/>
          </w:tcPr>
          <w:p w:rsidR="00C85DB7" w:rsidRPr="003D6EE2" w:rsidRDefault="00C85DB7" w:rsidP="00051F78">
            <w:pPr>
              <w:spacing w:before="120" w:after="120"/>
              <w:jc w:val="center"/>
              <w:rPr>
                <w:rFonts w:ascii="Times New Roman" w:eastAsia="Calibri" w:hAnsi="Times New Roman"/>
                <w:i/>
                <w:iCs/>
                <w:color w:val="000000"/>
                <w:sz w:val="28"/>
                <w:szCs w:val="28"/>
                <w:lang w:val="vi-VN"/>
              </w:rPr>
            </w:pPr>
            <w:r w:rsidRPr="003D6EE2">
              <w:rPr>
                <w:rFonts w:ascii="Times New Roman" w:hAnsi="Times New Roman"/>
                <w:b/>
                <w:color w:val="000000"/>
                <w:sz w:val="28"/>
                <w:szCs w:val="28"/>
                <w:lang w:val="es-VE"/>
              </w:rPr>
              <w:t>H</w:t>
            </w:r>
            <w:r>
              <w:rPr>
                <w:rFonts w:ascii="Times New Roman" w:hAnsi="Times New Roman"/>
                <w:b/>
                <w:color w:val="000000"/>
                <w:sz w:val="28"/>
                <w:szCs w:val="28"/>
                <w:lang w:val="es-VE"/>
              </w:rPr>
              <w:t>oạt</w:t>
            </w:r>
            <w:r w:rsidRPr="003D6EE2">
              <w:rPr>
                <w:rFonts w:ascii="Times New Roman" w:hAnsi="Times New Roman"/>
                <w:b/>
                <w:color w:val="000000"/>
                <w:sz w:val="28"/>
                <w:szCs w:val="28"/>
                <w:lang w:val="es-VE"/>
              </w:rPr>
              <w:t xml:space="preserve"> động của giáo viên</w:t>
            </w:r>
            <w:r>
              <w:rPr>
                <w:rFonts w:ascii="Times New Roman" w:hAnsi="Times New Roman"/>
                <w:b/>
                <w:color w:val="000000"/>
                <w:sz w:val="28"/>
                <w:szCs w:val="28"/>
                <w:lang w:val="es-VE"/>
              </w:rPr>
              <w:t xml:space="preserve"> và học sinh</w:t>
            </w:r>
          </w:p>
        </w:tc>
        <w:tc>
          <w:tcPr>
            <w:tcW w:w="3543" w:type="dxa"/>
          </w:tcPr>
          <w:p w:rsidR="00C85DB7" w:rsidRPr="003D6EE2" w:rsidRDefault="00C85DB7" w:rsidP="00051F78">
            <w:pPr>
              <w:spacing w:before="120" w:after="120"/>
              <w:jc w:val="center"/>
              <w:rPr>
                <w:rFonts w:ascii="Times New Roman" w:eastAsia="Calibri" w:hAnsi="Times New Roman"/>
                <w:i/>
                <w:iCs/>
                <w:color w:val="000000"/>
                <w:sz w:val="28"/>
                <w:szCs w:val="28"/>
                <w:lang w:val="vi-VN"/>
              </w:rPr>
            </w:pPr>
            <w:r>
              <w:rPr>
                <w:rFonts w:ascii="Times New Roman" w:hAnsi="Times New Roman"/>
                <w:b/>
                <w:color w:val="000000"/>
                <w:sz w:val="28"/>
                <w:szCs w:val="28"/>
                <w:lang w:val="es-VE"/>
              </w:rPr>
              <w:t>Nội dung</w:t>
            </w:r>
          </w:p>
        </w:tc>
      </w:tr>
      <w:tr w:rsidR="00C85DB7" w:rsidRPr="003D6EE2" w:rsidTr="00051F78">
        <w:tc>
          <w:tcPr>
            <w:tcW w:w="5524" w:type="dxa"/>
          </w:tcPr>
          <w:p w:rsidR="00C85DB7" w:rsidRDefault="00C85DB7" w:rsidP="00051F78">
            <w:pPr>
              <w:spacing w:before="120" w:after="120"/>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lang w:val="en-US"/>
              </w:rPr>
              <w:t>*</w:t>
            </w:r>
            <w:r w:rsidRPr="003D6EE2">
              <w:rPr>
                <w:rFonts w:ascii="Times New Roman" w:eastAsia="Calibri" w:hAnsi="Times New Roman"/>
                <w:b/>
                <w:bCs/>
                <w:i/>
                <w:iCs/>
                <w:color w:val="000000"/>
                <w:sz w:val="28"/>
                <w:szCs w:val="28"/>
                <w:lang w:val="vi-VN"/>
              </w:rPr>
              <w:t>Chuyển giao nhiệm vụ học tập</w:t>
            </w:r>
          </w:p>
          <w:p w:rsidR="00C85DB7" w:rsidRPr="00995AB9" w:rsidRDefault="00C85DB7" w:rsidP="00051F78">
            <w:pPr>
              <w:spacing w:before="120" w:after="120"/>
              <w:jc w:val="both"/>
              <w:rPr>
                <w:rFonts w:ascii="Times New Roman" w:eastAsia="Calibri" w:hAnsi="Times New Roman"/>
                <w:bCs/>
                <w:iCs/>
                <w:color w:val="000000"/>
                <w:sz w:val="28"/>
                <w:szCs w:val="28"/>
                <w:lang w:val="en-US"/>
              </w:rPr>
            </w:pPr>
            <w:r w:rsidRPr="00995AB9">
              <w:rPr>
                <w:rFonts w:ascii="Times New Roman" w:eastAsia="Calibri" w:hAnsi="Times New Roman"/>
                <w:bCs/>
                <w:iCs/>
                <w:color w:val="000000"/>
                <w:sz w:val="28"/>
                <w:szCs w:val="28"/>
                <w:lang w:val="en-US"/>
              </w:rPr>
              <w:t xml:space="preserve">- GV cho hs </w:t>
            </w:r>
            <w:r>
              <w:rPr>
                <w:rFonts w:ascii="Times New Roman" w:eastAsia="Calibri" w:hAnsi="Times New Roman"/>
                <w:bCs/>
                <w:iCs/>
                <w:color w:val="000000"/>
                <w:sz w:val="28"/>
                <w:szCs w:val="28"/>
                <w:lang w:val="en-US"/>
              </w:rPr>
              <w:t>nhắc</w:t>
            </w:r>
            <w:r w:rsidRPr="00995AB9">
              <w:rPr>
                <w:rFonts w:ascii="Times New Roman" w:eastAsia="Calibri" w:hAnsi="Times New Roman"/>
                <w:bCs/>
                <w:iCs/>
                <w:color w:val="000000"/>
                <w:sz w:val="28"/>
                <w:szCs w:val="28"/>
                <w:lang w:val="en-US"/>
              </w:rPr>
              <w:t xml:space="preserve"> lại mối liên hệ của các cường độ dòng điện và </w:t>
            </w:r>
            <w:r>
              <w:rPr>
                <w:rFonts w:ascii="Times New Roman" w:eastAsia="Calibri" w:hAnsi="Times New Roman"/>
                <w:bCs/>
                <w:iCs/>
                <w:color w:val="000000"/>
                <w:sz w:val="28"/>
                <w:szCs w:val="28"/>
                <w:lang w:val="en-US"/>
              </w:rPr>
              <w:t xml:space="preserve">các </w:t>
            </w:r>
            <w:r w:rsidRPr="00995AB9">
              <w:rPr>
                <w:rFonts w:ascii="Times New Roman" w:eastAsia="Calibri" w:hAnsi="Times New Roman"/>
                <w:bCs/>
                <w:iCs/>
                <w:color w:val="000000"/>
                <w:sz w:val="28"/>
                <w:szCs w:val="28"/>
                <w:lang w:val="en-US"/>
              </w:rPr>
              <w:t>hiệu điện thế trong đoạn mạch gồm hai bóng đèn mắc nối tiếp.</w:t>
            </w:r>
          </w:p>
          <w:p w:rsidR="00C85DB7" w:rsidRPr="001E643A" w:rsidRDefault="00C85DB7" w:rsidP="00051F78">
            <w:pPr>
              <w:spacing w:before="120" w:after="120"/>
              <w:jc w:val="both"/>
              <w:rPr>
                <w:rFonts w:ascii="Times New Roman" w:eastAsia="Calibri" w:hAnsi="Times New Roman"/>
                <w:bCs/>
                <w:iCs/>
                <w:color w:val="000000"/>
                <w:sz w:val="28"/>
                <w:szCs w:val="28"/>
                <w:lang w:val="en-US"/>
              </w:rPr>
            </w:pPr>
            <w:r w:rsidRPr="001E643A">
              <w:rPr>
                <w:rFonts w:ascii="Times New Roman" w:eastAsia="Calibri" w:hAnsi="Times New Roman"/>
                <w:b/>
                <w:bCs/>
                <w:iCs/>
                <w:color w:val="000000"/>
                <w:sz w:val="28"/>
                <w:szCs w:val="28"/>
                <w:lang w:val="en-US"/>
              </w:rPr>
              <w:t>-</w:t>
            </w:r>
            <w:r w:rsidRPr="001E643A">
              <w:rPr>
                <w:rFonts w:ascii="Times New Roman" w:eastAsia="Calibri" w:hAnsi="Times New Roman"/>
                <w:bCs/>
                <w:iCs/>
                <w:color w:val="000000"/>
                <w:sz w:val="28"/>
                <w:szCs w:val="28"/>
                <w:lang w:val="en-US"/>
              </w:rPr>
              <w:t xml:space="preserve"> Đưa ra đoạn mạch gồm hai bóng đèn mắc song song cho hs quan sát. Hỏi: Mối liên hệ giữa các cường độ dòng điện và các hiệu điện thế trong đoạn mạch mắc song song có giống với đoạn mạch mạch mắc nối tiếp mà chúng ta đã học không? T</w:t>
            </w:r>
            <w:r>
              <w:rPr>
                <w:rFonts w:ascii="Times New Roman" w:eastAsia="Calibri" w:hAnsi="Times New Roman"/>
                <w:bCs/>
                <w:iCs/>
                <w:color w:val="000000"/>
                <w:sz w:val="28"/>
                <w:szCs w:val="28"/>
                <w:lang w:val="en-US"/>
              </w:rPr>
              <w:t>heo em mối liên hệ đó như thế nào?</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Thực hiện nhiệm vụ học tập</w:t>
            </w:r>
          </w:p>
          <w:p w:rsidR="00C85DB7" w:rsidRPr="001E643A" w:rsidRDefault="00C85DB7" w:rsidP="00051F78">
            <w:pPr>
              <w:spacing w:before="120" w:after="120"/>
              <w:jc w:val="both"/>
              <w:rPr>
                <w:rFonts w:ascii="Times New Roman" w:hAnsi="Times New Roman"/>
                <w:iCs/>
                <w:sz w:val="28"/>
                <w:szCs w:val="28"/>
                <w:lang w:val="de-DE"/>
              </w:rPr>
            </w:pPr>
            <w:r w:rsidRPr="001E643A">
              <w:rPr>
                <w:rFonts w:ascii="Times New Roman" w:hAnsi="Times New Roman"/>
                <w:iCs/>
                <w:sz w:val="28"/>
                <w:szCs w:val="28"/>
                <w:lang w:val="de-DE"/>
              </w:rPr>
              <w:t>- Suy nghĩ cá nhân trả lời câu hỏi của GV.</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1E643A" w:rsidRDefault="00C85DB7" w:rsidP="00051F78">
            <w:pPr>
              <w:spacing w:before="120" w:after="120"/>
              <w:jc w:val="both"/>
              <w:rPr>
                <w:rFonts w:ascii="Times New Roman" w:hAnsi="Times New Roman"/>
                <w:iCs/>
                <w:sz w:val="28"/>
                <w:szCs w:val="28"/>
                <w:lang w:val="de-DE"/>
              </w:rPr>
            </w:pPr>
            <w:r w:rsidRPr="001E643A">
              <w:rPr>
                <w:rFonts w:ascii="Times New Roman" w:hAnsi="Times New Roman"/>
                <w:iCs/>
                <w:sz w:val="28"/>
                <w:szCs w:val="28"/>
                <w:lang w:val="de-DE"/>
              </w:rPr>
              <w:t>- Cá nhân xung phong trả lờ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Default="00C85DB7" w:rsidP="00051F78">
            <w:pPr>
              <w:spacing w:before="120" w:after="120"/>
              <w:jc w:val="both"/>
              <w:rPr>
                <w:rFonts w:ascii="Times New Roman" w:hAnsi="Times New Roman"/>
                <w:b/>
                <w:i/>
                <w:iCs/>
                <w:sz w:val="28"/>
                <w:szCs w:val="28"/>
                <w:lang w:val="de-DE"/>
              </w:rPr>
            </w:pPr>
            <w:r w:rsidRPr="001E643A">
              <w:rPr>
                <w:rFonts w:ascii="Times New Roman" w:hAnsi="Times New Roman"/>
                <w:iCs/>
                <w:sz w:val="28"/>
                <w:szCs w:val="28"/>
                <w:lang w:val="de-DE"/>
              </w:rPr>
              <w:t>- Các học sinh nhận xét câu trả lời</w:t>
            </w:r>
            <w:r>
              <w:rPr>
                <w:rFonts w:ascii="Times New Roman" w:hAnsi="Times New Roman"/>
                <w:b/>
                <w:i/>
                <w:iCs/>
                <w:sz w:val="28"/>
                <w:szCs w:val="28"/>
                <w:lang w:val="de-DE"/>
              </w:rPr>
              <w:t>.</w:t>
            </w:r>
          </w:p>
          <w:p w:rsidR="00C85DB7" w:rsidRPr="00895566" w:rsidRDefault="00C85DB7" w:rsidP="00051F78">
            <w:pPr>
              <w:spacing w:before="120" w:after="120"/>
              <w:jc w:val="both"/>
              <w:rPr>
                <w:rFonts w:ascii="Times New Roman" w:hAnsi="Times New Roman"/>
                <w:iCs/>
                <w:sz w:val="28"/>
                <w:szCs w:val="28"/>
                <w:lang w:val="nl-NL"/>
              </w:rPr>
            </w:pPr>
            <w:r w:rsidRPr="00895566">
              <w:rPr>
                <w:rFonts w:ascii="Times New Roman" w:hAnsi="Times New Roman"/>
                <w:iCs/>
                <w:sz w:val="28"/>
                <w:szCs w:val="28"/>
                <w:lang w:val="de-DE"/>
              </w:rPr>
              <w:t>- Gv: Để tìm hiểu mối liên hệ giữa các cường độ dòng điện và các hiệu điện thế trong đoạn mạch song song ta tìm hiểu bài hôm nay.</w:t>
            </w:r>
          </w:p>
        </w:tc>
        <w:tc>
          <w:tcPr>
            <w:tcW w:w="3543" w:type="dxa"/>
          </w:tcPr>
          <w:p w:rsidR="00C85DB7" w:rsidRPr="003D6EE2" w:rsidRDefault="00C85DB7" w:rsidP="00051F78">
            <w:pPr>
              <w:spacing w:before="120" w:after="120"/>
              <w:contextualSpacing/>
              <w:jc w:val="both"/>
              <w:rPr>
                <w:rFonts w:ascii="Times New Roman" w:eastAsia="Calibri" w:hAnsi="Times New Roman"/>
                <w:i/>
                <w:iCs/>
                <w:color w:val="000000"/>
                <w:sz w:val="28"/>
                <w:szCs w:val="28"/>
                <w:lang w:val="vi-VN"/>
              </w:rPr>
            </w:pPr>
          </w:p>
        </w:tc>
      </w:tr>
    </w:tbl>
    <w:p w:rsidR="00C85DB7" w:rsidRPr="00DD427D"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sidRPr="00DD427D">
        <w:rPr>
          <w:rFonts w:ascii="Times New Roman" w:hAnsi="Times New Roman"/>
          <w:b/>
          <w:bCs/>
          <w:color w:val="000000"/>
          <w:sz w:val="28"/>
          <w:szCs w:val="28"/>
          <w:shd w:val="clear" w:color="auto" w:fill="FFFFFF"/>
          <w:lang w:val="de-DE"/>
        </w:rPr>
        <w:t xml:space="preserve">2. Hoạt động </w:t>
      </w:r>
      <w:r>
        <w:rPr>
          <w:rFonts w:ascii="Times New Roman" w:hAnsi="Times New Roman"/>
          <w:b/>
          <w:bCs/>
          <w:color w:val="000000"/>
          <w:sz w:val="28"/>
          <w:szCs w:val="28"/>
          <w:shd w:val="clear" w:color="auto" w:fill="FFFFFF"/>
          <w:lang w:val="de-DE"/>
        </w:rPr>
        <w:t>2: H</w:t>
      </w:r>
      <w:r w:rsidRPr="00DD427D">
        <w:rPr>
          <w:rFonts w:ascii="Times New Roman" w:hAnsi="Times New Roman"/>
          <w:b/>
          <w:bCs/>
          <w:color w:val="000000"/>
          <w:sz w:val="28"/>
          <w:szCs w:val="28"/>
          <w:shd w:val="clear" w:color="auto" w:fill="FFFFFF"/>
          <w:lang w:val="de-DE"/>
        </w:rPr>
        <w:t xml:space="preserve">ình thành kiến thức mới </w:t>
      </w:r>
    </w:p>
    <w:p w:rsidR="00C85DB7" w:rsidRDefault="00C85DB7" w:rsidP="00C85DB7">
      <w:pPr>
        <w:spacing w:before="120" w:after="120" w:line="240" w:lineRule="auto"/>
        <w:ind w:right="255" w:firstLine="709"/>
        <w:jc w:val="both"/>
        <w:rPr>
          <w:rFonts w:ascii="Times New Roman" w:hAnsi="Times New Roman"/>
          <w:b/>
          <w:sz w:val="28"/>
          <w:szCs w:val="28"/>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sidRPr="0061400E">
        <w:rPr>
          <w:rFonts w:ascii="Times New Roman" w:hAnsi="Times New Roman"/>
          <w:b/>
          <w:sz w:val="28"/>
          <w:szCs w:val="28"/>
          <w:lang w:val="vi-VN"/>
        </w:rPr>
        <w:t xml:space="preserve">   </w:t>
      </w:r>
    </w:p>
    <w:p w:rsidR="00C85DB7" w:rsidRPr="00B4306C" w:rsidRDefault="00C85DB7" w:rsidP="00C85DB7">
      <w:pPr>
        <w:spacing w:before="120" w:after="120" w:line="240" w:lineRule="auto"/>
        <w:ind w:right="255" w:firstLine="709"/>
        <w:jc w:val="both"/>
        <w:rPr>
          <w:rFonts w:ascii="Times New Roman" w:hAnsi="Times New Roman"/>
          <w:sz w:val="28"/>
          <w:szCs w:val="28"/>
        </w:rPr>
      </w:pPr>
      <w:r w:rsidRPr="00B4306C">
        <w:rPr>
          <w:rFonts w:ascii="Times New Roman" w:hAnsi="Times New Roman"/>
          <w:sz w:val="28"/>
          <w:szCs w:val="28"/>
        </w:rPr>
        <w:t xml:space="preserve">- Học sinh </w:t>
      </w:r>
      <w:r>
        <w:rPr>
          <w:rFonts w:ascii="Times New Roman" w:hAnsi="Times New Roman"/>
          <w:sz w:val="28"/>
          <w:szCs w:val="28"/>
        </w:rPr>
        <w:t xml:space="preserve">nhận </w:t>
      </w:r>
      <w:r w:rsidRPr="00B4306C">
        <w:rPr>
          <w:rFonts w:ascii="Times New Roman" w:hAnsi="Times New Roman"/>
          <w:sz w:val="28"/>
          <w:szCs w:val="28"/>
        </w:rPr>
        <w:t xml:space="preserve">biết </w:t>
      </w:r>
      <w:r>
        <w:rPr>
          <w:rFonts w:ascii="Times New Roman" w:hAnsi="Times New Roman"/>
          <w:sz w:val="28"/>
          <w:szCs w:val="28"/>
        </w:rPr>
        <w:t xml:space="preserve">được hai bóng đèn </w:t>
      </w:r>
      <w:r w:rsidRPr="00B4306C">
        <w:rPr>
          <w:rFonts w:ascii="Times New Roman" w:hAnsi="Times New Roman"/>
          <w:sz w:val="28"/>
          <w:szCs w:val="28"/>
        </w:rPr>
        <w:t>hai bóng đèn</w:t>
      </w:r>
      <w:r w:rsidRPr="00895566">
        <w:rPr>
          <w:rFonts w:ascii="Times New Roman" w:hAnsi="Times New Roman"/>
          <w:sz w:val="28"/>
          <w:szCs w:val="28"/>
        </w:rPr>
        <w:t xml:space="preserve"> </w:t>
      </w:r>
      <w:r w:rsidRPr="00B4306C">
        <w:rPr>
          <w:rFonts w:ascii="Times New Roman" w:hAnsi="Times New Roman"/>
          <w:sz w:val="28"/>
          <w:szCs w:val="28"/>
        </w:rPr>
        <w:t>mắc song song</w:t>
      </w:r>
      <w:r>
        <w:rPr>
          <w:rFonts w:ascii="Times New Roman" w:hAnsi="Times New Roman"/>
          <w:sz w:val="28"/>
          <w:szCs w:val="28"/>
        </w:rPr>
        <w:t xml:space="preserve"> và mắc được hai bóng đèn mắc song song</w:t>
      </w:r>
      <w:r w:rsidRPr="00B4306C">
        <w:rPr>
          <w:rFonts w:ascii="Times New Roman" w:hAnsi="Times New Roman"/>
          <w:sz w:val="28"/>
          <w:szCs w:val="28"/>
        </w:rPr>
        <w:t>.</w:t>
      </w:r>
    </w:p>
    <w:p w:rsidR="00C85DB7" w:rsidRPr="00B4306C" w:rsidRDefault="00C85DB7" w:rsidP="00C85DB7">
      <w:pPr>
        <w:spacing w:before="120" w:after="120" w:line="240" w:lineRule="auto"/>
        <w:ind w:right="255" w:firstLine="709"/>
        <w:jc w:val="both"/>
        <w:rPr>
          <w:rFonts w:ascii="Times New Roman" w:hAnsi="Times New Roman"/>
          <w:sz w:val="28"/>
          <w:szCs w:val="28"/>
        </w:rPr>
      </w:pPr>
      <w:r w:rsidRPr="00B4306C">
        <w:rPr>
          <w:rFonts w:ascii="Times New Roman" w:hAnsi="Times New Roman"/>
          <w:sz w:val="28"/>
          <w:szCs w:val="28"/>
        </w:rPr>
        <w:t>- Biết mắc thí nghiệm, thực hành đo và phát hiện được quy luật về hiệu điện thế và cường độ dòng điện trong mạch điện mắc song song hai bóng đèn.</w:t>
      </w:r>
    </w:p>
    <w:p w:rsidR="00C85DB7" w:rsidRDefault="00C85DB7" w:rsidP="00C85DB7">
      <w:pPr>
        <w:spacing w:before="120" w:after="120" w:line="240" w:lineRule="auto"/>
        <w:ind w:firstLine="709"/>
        <w:jc w:val="both"/>
        <w:rPr>
          <w:rFonts w:ascii="Times New Roman" w:eastAsia="Calibri" w:hAnsi="Times New Roman"/>
          <w:b/>
          <w:sz w:val="28"/>
          <w:szCs w:val="28"/>
        </w:rPr>
      </w:pPr>
      <w:r w:rsidRPr="00731D07">
        <w:rPr>
          <w:rFonts w:ascii="Times New Roman" w:eastAsia="Calibri" w:hAnsi="Times New Roman"/>
          <w:b/>
          <w:sz w:val="28"/>
          <w:szCs w:val="28"/>
          <w:lang w:val="vi-VN"/>
        </w:rPr>
        <w:t>b) Nội dung:</w:t>
      </w:r>
    </w:p>
    <w:p w:rsidR="00C85DB7" w:rsidRPr="008939E1" w:rsidRDefault="00C85DB7" w:rsidP="00C85DB7">
      <w:pPr>
        <w:spacing w:before="120" w:after="120" w:line="240" w:lineRule="auto"/>
        <w:ind w:firstLine="709"/>
        <w:jc w:val="both"/>
        <w:rPr>
          <w:rFonts w:ascii="Times New Roman" w:eastAsia="Calibri" w:hAnsi="Times New Roman"/>
          <w:sz w:val="28"/>
          <w:szCs w:val="28"/>
          <w:vertAlign w:val="subscript"/>
        </w:rPr>
      </w:pPr>
      <w:r>
        <w:rPr>
          <w:rFonts w:ascii="Times New Roman" w:eastAsia="Calibri" w:hAnsi="Times New Roman"/>
          <w:i/>
          <w:sz w:val="28"/>
          <w:szCs w:val="28"/>
        </w:rPr>
        <w:t xml:space="preserve">- </w:t>
      </w:r>
      <w:r>
        <w:rPr>
          <w:rFonts w:ascii="Times New Roman" w:eastAsia="Calibri" w:hAnsi="Times New Roman"/>
          <w:sz w:val="28"/>
          <w:szCs w:val="28"/>
        </w:rPr>
        <w:t>Hiệu điện thế giữa hai đầu các đèn mắc song song là bằng nhau và bằng hiệu điện thế giữa hai điểm nối chung: U</w:t>
      </w:r>
      <w:r>
        <w:rPr>
          <w:rFonts w:ascii="Times New Roman" w:eastAsia="Calibri" w:hAnsi="Times New Roman"/>
          <w:sz w:val="28"/>
          <w:szCs w:val="28"/>
          <w:vertAlign w:val="subscript"/>
        </w:rPr>
        <w:t>12</w:t>
      </w:r>
      <w:r>
        <w:rPr>
          <w:rFonts w:ascii="Times New Roman" w:eastAsia="Calibri" w:hAnsi="Times New Roman"/>
          <w:sz w:val="28"/>
          <w:szCs w:val="28"/>
        </w:rPr>
        <w:t xml:space="preserve"> = U</w:t>
      </w:r>
      <w:r>
        <w:rPr>
          <w:rFonts w:ascii="Times New Roman" w:eastAsia="Calibri" w:hAnsi="Times New Roman"/>
          <w:sz w:val="28"/>
          <w:szCs w:val="28"/>
          <w:vertAlign w:val="subscript"/>
        </w:rPr>
        <w:t>34</w:t>
      </w:r>
      <w:r>
        <w:rPr>
          <w:rFonts w:ascii="Times New Roman" w:eastAsia="Calibri" w:hAnsi="Times New Roman"/>
          <w:sz w:val="28"/>
          <w:szCs w:val="28"/>
        </w:rPr>
        <w:t xml:space="preserve"> = U</w:t>
      </w:r>
      <w:r>
        <w:rPr>
          <w:rFonts w:ascii="Times New Roman" w:eastAsia="Calibri" w:hAnsi="Times New Roman"/>
          <w:sz w:val="28"/>
          <w:szCs w:val="28"/>
          <w:vertAlign w:val="subscript"/>
        </w:rPr>
        <w:t>MN</w:t>
      </w:r>
    </w:p>
    <w:p w:rsidR="00C85DB7" w:rsidRDefault="00C85DB7" w:rsidP="00C85DB7">
      <w:pPr>
        <w:spacing w:before="120" w:after="120" w:line="240" w:lineRule="auto"/>
        <w:ind w:firstLine="709"/>
        <w:jc w:val="both"/>
        <w:rPr>
          <w:rFonts w:ascii="Times New Roman" w:eastAsia="Calibri" w:hAnsi="Times New Roman"/>
          <w:sz w:val="28"/>
          <w:szCs w:val="28"/>
        </w:rPr>
      </w:pPr>
      <w:r>
        <w:rPr>
          <w:rFonts w:ascii="Times New Roman" w:eastAsia="Calibri" w:hAnsi="Times New Roman"/>
          <w:sz w:val="28"/>
          <w:szCs w:val="28"/>
        </w:rPr>
        <w:lastRenderedPageBreak/>
        <w:t>- Cường độ dòng điện mạch chính bằng tổng các cường độ dòng điện mạch rẽ.</w:t>
      </w:r>
    </w:p>
    <w:p w:rsidR="00C85DB7" w:rsidRPr="008939E1" w:rsidRDefault="00C85DB7" w:rsidP="00C85DB7">
      <w:pPr>
        <w:spacing w:before="120" w:after="120" w:line="240" w:lineRule="auto"/>
        <w:jc w:val="both"/>
        <w:rPr>
          <w:rFonts w:ascii="Times New Roman" w:eastAsia="Calibri" w:hAnsi="Times New Roman"/>
          <w:sz w:val="28"/>
          <w:szCs w:val="28"/>
          <w:vertAlign w:val="subscript"/>
        </w:rPr>
      </w:pPr>
      <w:r>
        <w:rPr>
          <w:rFonts w:ascii="Times New Roman" w:eastAsia="Calibri" w:hAnsi="Times New Roman"/>
          <w:sz w:val="28"/>
          <w:szCs w:val="28"/>
        </w:rPr>
        <w:t>I = I</w:t>
      </w:r>
      <w:r>
        <w:rPr>
          <w:rFonts w:ascii="Times New Roman" w:eastAsia="Calibri" w:hAnsi="Times New Roman"/>
          <w:sz w:val="28"/>
          <w:szCs w:val="28"/>
          <w:vertAlign w:val="subscript"/>
        </w:rPr>
        <w:t>1</w:t>
      </w:r>
      <w:r>
        <w:rPr>
          <w:rFonts w:ascii="Times New Roman" w:eastAsia="Calibri" w:hAnsi="Times New Roman"/>
          <w:sz w:val="28"/>
          <w:szCs w:val="28"/>
        </w:rPr>
        <w:t xml:space="preserve"> + I</w:t>
      </w:r>
      <w:r>
        <w:rPr>
          <w:rFonts w:ascii="Times New Roman" w:eastAsia="Calibri" w:hAnsi="Times New Roman"/>
          <w:sz w:val="28"/>
          <w:szCs w:val="28"/>
          <w:vertAlign w:val="subscript"/>
        </w:rPr>
        <w:t>2</w:t>
      </w:r>
    </w:p>
    <w:p w:rsidR="00C85DB7" w:rsidRPr="003D6EE2" w:rsidRDefault="00C85DB7" w:rsidP="00C85DB7">
      <w:pPr>
        <w:spacing w:before="120" w:after="120" w:line="240" w:lineRule="auto"/>
        <w:ind w:firstLine="709"/>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sidRPr="008939E1">
        <w:rPr>
          <w:rFonts w:ascii="Times New Roman" w:hAnsi="Times New Roman"/>
          <w:sz w:val="28"/>
          <w:szCs w:val="28"/>
          <w:lang w:val="de-DE"/>
        </w:rPr>
        <w:t xml:space="preserve">Học sinh </w:t>
      </w:r>
      <w:r>
        <w:rPr>
          <w:rFonts w:ascii="Times New Roman" w:hAnsi="Times New Roman"/>
          <w:sz w:val="28"/>
          <w:szCs w:val="28"/>
          <w:lang w:val="de-DE"/>
        </w:rPr>
        <w:t>l</w:t>
      </w:r>
      <w:r w:rsidRPr="0066604C">
        <w:rPr>
          <w:rFonts w:ascii="Times New Roman" w:hAnsi="Times New Roman"/>
          <w:sz w:val="28"/>
          <w:szCs w:val="28"/>
          <w:lang w:val="de-DE"/>
        </w:rPr>
        <w:t>ắp đ</w:t>
      </w:r>
      <w:r>
        <w:rPr>
          <w:rFonts w:ascii="Times New Roman" w:hAnsi="Times New Roman"/>
          <w:sz w:val="28"/>
          <w:szCs w:val="28"/>
          <w:lang w:val="de-DE"/>
        </w:rPr>
        <w:t>úng</w:t>
      </w:r>
      <w:r w:rsidRPr="0066604C">
        <w:rPr>
          <w:rFonts w:ascii="Times New Roman" w:hAnsi="Times New Roman"/>
          <w:sz w:val="28"/>
          <w:szCs w:val="28"/>
          <w:lang w:val="de-DE"/>
        </w:rPr>
        <w:t xml:space="preserve"> các mạch điện</w:t>
      </w:r>
      <w:r>
        <w:rPr>
          <w:rFonts w:ascii="Times New Roman" w:hAnsi="Times New Roman"/>
          <w:sz w:val="28"/>
          <w:szCs w:val="28"/>
          <w:lang w:val="de-DE"/>
        </w:rPr>
        <w:t>, tiến hành đúng thí nghiệm, đọc kết quả chính xác</w:t>
      </w:r>
      <w:r w:rsidRPr="0066604C">
        <w:rPr>
          <w:rFonts w:ascii="Times New Roman" w:hAnsi="Times New Roman"/>
          <w:sz w:val="28"/>
          <w:szCs w:val="28"/>
          <w:lang w:val="de-DE"/>
        </w:rPr>
        <w:t xml:space="preserve"> và</w:t>
      </w:r>
      <w:r>
        <w:rPr>
          <w:rFonts w:ascii="Times New Roman" w:hAnsi="Times New Roman"/>
          <w:b/>
          <w:sz w:val="28"/>
          <w:szCs w:val="28"/>
          <w:lang w:val="de-DE"/>
        </w:rPr>
        <w:t xml:space="preserve"> </w:t>
      </w:r>
      <w:r w:rsidRPr="008939E1">
        <w:rPr>
          <w:rFonts w:ascii="Times New Roman" w:hAnsi="Times New Roman"/>
          <w:sz w:val="28"/>
          <w:szCs w:val="28"/>
          <w:lang w:val="de-DE"/>
        </w:rPr>
        <w:t>hoàn thành Báo cáo thực hành trang 81 sgk.</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5460"/>
        <w:gridCol w:w="3607"/>
      </w:tblGrid>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Nội dung</w:t>
            </w:r>
          </w:p>
        </w:tc>
      </w:tr>
      <w:tr w:rsidR="00C85DB7" w:rsidRPr="003D6EE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1: </w:t>
            </w:r>
            <w:r>
              <w:rPr>
                <w:rFonts w:ascii="Times New Roman" w:eastAsia="Calibri" w:hAnsi="Times New Roman"/>
                <w:b/>
                <w:i/>
                <w:color w:val="000000"/>
                <w:sz w:val="28"/>
                <w:szCs w:val="28"/>
              </w:rPr>
              <w:t>Mắc song song hai bóng đèn</w:t>
            </w:r>
          </w:p>
        </w:tc>
      </w:tr>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sidRPr="003D6EE2">
              <w:rPr>
                <w:rFonts w:ascii="Times New Roman" w:eastAsia="Calibri" w:hAnsi="Times New Roman"/>
                <w:b/>
                <w:bCs/>
                <w:i/>
                <w:iCs/>
                <w:color w:val="000000"/>
                <w:sz w:val="28"/>
                <w:szCs w:val="28"/>
                <w:lang w:val="vi-VN"/>
              </w:rPr>
              <w:t>Chuyển giao nhiệm vụ học tập</w:t>
            </w:r>
          </w:p>
          <w:p w:rsidR="00C85DB7" w:rsidRPr="0066604C" w:rsidRDefault="00C85DB7" w:rsidP="00051F78">
            <w:pPr>
              <w:spacing w:before="120" w:after="120"/>
              <w:jc w:val="both"/>
              <w:rPr>
                <w:rFonts w:ascii="Times New Roman" w:eastAsia="Calibri" w:hAnsi="Times New Roman"/>
                <w:bCs/>
                <w:iCs/>
                <w:color w:val="000000"/>
                <w:sz w:val="28"/>
                <w:szCs w:val="28"/>
              </w:rPr>
            </w:pPr>
            <w:r w:rsidRPr="0066604C">
              <w:rPr>
                <w:rFonts w:ascii="Times New Roman" w:eastAsia="Calibri" w:hAnsi="Times New Roman"/>
                <w:bCs/>
                <w:iCs/>
                <w:color w:val="000000"/>
                <w:sz w:val="28"/>
                <w:szCs w:val="28"/>
              </w:rPr>
              <w:t>- GV Cho học sinh quan sát hình 28.1a sgk giới thiệu về mạch điện gồm hai bóng đèn mắc song song: giới thiệu các điểm nối chung của hai bóng đèn, mạch rẽ, mạch chính.</w:t>
            </w:r>
          </w:p>
          <w:p w:rsidR="00C85DB7" w:rsidRPr="0066604C" w:rsidRDefault="00C85DB7" w:rsidP="00051F78">
            <w:pPr>
              <w:spacing w:before="120" w:after="120"/>
              <w:jc w:val="both"/>
              <w:rPr>
                <w:rFonts w:ascii="Times New Roman" w:eastAsia="Calibri" w:hAnsi="Times New Roman"/>
                <w:bCs/>
                <w:iCs/>
                <w:color w:val="000000"/>
                <w:sz w:val="28"/>
                <w:szCs w:val="28"/>
              </w:rPr>
            </w:pPr>
            <w:r w:rsidRPr="0066604C">
              <w:rPr>
                <w:rFonts w:ascii="Times New Roman" w:eastAsia="Calibri" w:hAnsi="Times New Roman"/>
                <w:bCs/>
                <w:iCs/>
                <w:color w:val="000000"/>
                <w:sz w:val="28"/>
                <w:szCs w:val="28"/>
              </w:rPr>
              <w:t>- Cho hs quan sát video về cách mắc mạch điện hình 28.1a. Yêu cầu hs thực hiện và hoàn thành yêu cầu ở câu C2 sgk.</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 xml:space="preserve">- </w:t>
            </w:r>
            <w:r w:rsidRPr="008F09AB">
              <w:rPr>
                <w:rFonts w:ascii="Times New Roman" w:hAnsi="Times New Roman"/>
                <w:iCs/>
                <w:sz w:val="28"/>
                <w:szCs w:val="28"/>
                <w:lang w:val="de-DE"/>
              </w:rPr>
              <w:t>Học sinh</w:t>
            </w:r>
          </w:p>
          <w:p w:rsidR="00C85DB7" w:rsidRPr="008F09AB"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 xml:space="preserve">+ </w:t>
            </w:r>
            <w:r w:rsidRPr="008F09AB">
              <w:rPr>
                <w:rFonts w:ascii="Times New Roman" w:hAnsi="Times New Roman"/>
                <w:iCs/>
                <w:sz w:val="28"/>
                <w:szCs w:val="28"/>
                <w:lang w:val="de-DE"/>
              </w:rPr>
              <w:t>Quan sát hình 28.1a nhận biết mạch điện gồm hai bóng đèn mắc song song theo sự giới thiệu của GV.</w:t>
            </w:r>
          </w:p>
          <w:p w:rsidR="00C85DB7" w:rsidRPr="008F09AB"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 xml:space="preserve">+ </w:t>
            </w:r>
            <w:r w:rsidRPr="008F09AB">
              <w:rPr>
                <w:rFonts w:ascii="Times New Roman" w:hAnsi="Times New Roman"/>
                <w:iCs/>
                <w:sz w:val="28"/>
                <w:szCs w:val="28"/>
                <w:lang w:val="de-DE"/>
              </w:rPr>
              <w:t xml:space="preserve"> Quan sát gv hướng dẫn mắc mạch điện hình 28.1a trên video, lắp mạch điện theo nhóm, hoàn thành các yêu cầu ở C2.</w:t>
            </w:r>
          </w:p>
          <w:p w:rsidR="00C85DB7" w:rsidRPr="008F09AB" w:rsidRDefault="00C85DB7" w:rsidP="00051F78">
            <w:pPr>
              <w:jc w:val="both"/>
              <w:rPr>
                <w:rFonts w:ascii="Times New Roman" w:hAnsi="Times New Roman"/>
                <w:sz w:val="28"/>
                <w:szCs w:val="28"/>
              </w:rPr>
            </w:pPr>
            <w:r w:rsidRPr="008F09AB">
              <w:rPr>
                <w:rFonts w:ascii="Times New Roman" w:hAnsi="Times New Roman"/>
                <w:i/>
                <w:sz w:val="28"/>
                <w:szCs w:val="28"/>
              </w:rPr>
              <w:t xml:space="preserve">- Giáo viên: </w:t>
            </w:r>
          </w:p>
          <w:p w:rsidR="00C85DB7" w:rsidRPr="008F09AB" w:rsidRDefault="00C85DB7" w:rsidP="00051F78">
            <w:pPr>
              <w:jc w:val="both"/>
              <w:rPr>
                <w:rFonts w:ascii="Times New Roman" w:hAnsi="Times New Roman"/>
                <w:bCs/>
                <w:sz w:val="28"/>
                <w:szCs w:val="28"/>
                <w:lang w:val="nl-NL"/>
              </w:rPr>
            </w:pPr>
            <w:r w:rsidRPr="008F09AB">
              <w:rPr>
                <w:rFonts w:ascii="Times New Roman" w:hAnsi="Times New Roman"/>
                <w:sz w:val="28"/>
                <w:szCs w:val="28"/>
              </w:rPr>
              <w:t xml:space="preserve">+ </w:t>
            </w:r>
            <w:r w:rsidRPr="008F09AB">
              <w:rPr>
                <w:rFonts w:ascii="Times New Roman" w:hAnsi="Times New Roman"/>
                <w:bCs/>
                <w:sz w:val="28"/>
                <w:szCs w:val="28"/>
                <w:lang w:val="nl-NL"/>
              </w:rPr>
              <w:t>Phát dụng cụ cho các nhóm.</w:t>
            </w:r>
          </w:p>
          <w:p w:rsidR="00C85DB7" w:rsidRPr="008F09AB" w:rsidRDefault="00C85DB7" w:rsidP="00051F78">
            <w:pPr>
              <w:jc w:val="both"/>
              <w:rPr>
                <w:rFonts w:ascii="Times New Roman" w:hAnsi="Times New Roman"/>
                <w:sz w:val="28"/>
                <w:szCs w:val="28"/>
              </w:rPr>
            </w:pPr>
            <w:r w:rsidRPr="008F09AB">
              <w:rPr>
                <w:rFonts w:ascii="Times New Roman" w:hAnsi="Times New Roman"/>
                <w:bCs/>
                <w:sz w:val="28"/>
                <w:szCs w:val="28"/>
                <w:lang w:val="nl-NL"/>
              </w:rPr>
              <w:t xml:space="preserve">+ </w:t>
            </w:r>
            <w:r w:rsidRPr="008F09AB">
              <w:rPr>
                <w:rFonts w:ascii="Times New Roman" w:hAnsi="Times New Roman"/>
                <w:sz w:val="28"/>
                <w:szCs w:val="28"/>
              </w:rPr>
              <w:t>Điều khiển lớp làm TN và thảo luận theo nhóm</w:t>
            </w:r>
            <w:r>
              <w:rPr>
                <w:rFonts w:ascii="Times New Roman" w:hAnsi="Times New Roman"/>
                <w:sz w:val="28"/>
                <w:szCs w:val="28"/>
              </w:rPr>
              <w:t>.</w:t>
            </w:r>
          </w:p>
          <w:p w:rsidR="00C85DB7" w:rsidRPr="008F09AB"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 Giúp đỡ những nhóm yếu khi tiến hành TN.</w:t>
            </w:r>
          </w:p>
          <w:p w:rsidR="00C85DB7" w:rsidRPr="005D4FD1"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Hết thời gian, yêu cầ</w:t>
            </w:r>
            <w:r>
              <w:rPr>
                <w:rFonts w:ascii="Times New Roman" w:hAnsi="Times New Roman"/>
                <w:bCs/>
                <w:sz w:val="28"/>
                <w:szCs w:val="28"/>
                <w:lang w:val="nl-NL"/>
              </w:rPr>
              <w:t>u các nhóm báo cáo T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8F09AB" w:rsidRDefault="00C85DB7" w:rsidP="00051F78">
            <w:pPr>
              <w:spacing w:before="120" w:after="120"/>
              <w:rPr>
                <w:rFonts w:ascii="Times New Roman" w:hAnsi="Times New Roman"/>
                <w:iCs/>
                <w:sz w:val="28"/>
                <w:szCs w:val="28"/>
                <w:lang w:val="de-DE"/>
              </w:rPr>
            </w:pPr>
            <w:r w:rsidRPr="008F09AB">
              <w:rPr>
                <w:rFonts w:ascii="Times New Roman" w:hAnsi="Times New Roman"/>
                <w:iCs/>
                <w:sz w:val="28"/>
                <w:szCs w:val="28"/>
                <w:lang w:val="de-DE"/>
              </w:rPr>
              <w:t>- Đại điện các nhóm trình bày kết quả</w:t>
            </w:r>
            <w:r>
              <w:rPr>
                <w:rFonts w:ascii="Times New Roman" w:hAnsi="Times New Roman"/>
                <w:iCs/>
                <w:sz w:val="28"/>
                <w:szCs w:val="28"/>
                <w:lang w:val="de-DE"/>
              </w:rPr>
              <w:t xml:space="preserve"> (trả lời câu C2)</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Học sinh nhận xét, bổ sung, đánh giá.</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lastRenderedPageBreak/>
              <w:t>- Giáo viên nhận xét, đánh giá.</w:t>
            </w:r>
          </w:p>
          <w:p w:rsidR="00C85DB7" w:rsidRPr="00F110EA" w:rsidRDefault="00C85DB7" w:rsidP="00051F78">
            <w:pPr>
              <w:spacing w:before="120" w:after="120" w:line="240" w:lineRule="auto"/>
              <w:rPr>
                <w:rFonts w:ascii="Times New Roman" w:eastAsia="Calibri" w:hAnsi="Times New Roman"/>
                <w:b/>
                <w:i/>
                <w:color w:val="000000"/>
                <w:sz w:val="28"/>
                <w:szCs w:val="28"/>
              </w:rPr>
            </w:pPr>
            <w:r w:rsidRPr="008F09AB">
              <w:rPr>
                <w:rFonts w:ascii="Times New Roman" w:hAnsi="Times New Roman"/>
                <w:sz w:val="28"/>
                <w:szCs w:val="28"/>
              </w:rPr>
              <w:t>-&gt;Giáo viên chốt kiến thứ</w:t>
            </w:r>
            <w:r>
              <w:rPr>
                <w:rFonts w:ascii="Times New Roman" w:hAnsi="Times New Roman"/>
                <w:sz w:val="28"/>
                <w:szCs w:val="28"/>
              </w:rPr>
              <w:t>c.</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 xml:space="preserve">I. </w:t>
            </w:r>
            <w:r w:rsidRPr="008F09AB">
              <w:rPr>
                <w:rFonts w:ascii="Times New Roman" w:eastAsia="Calibri" w:hAnsi="Times New Roman"/>
                <w:b/>
                <w:color w:val="000000"/>
                <w:sz w:val="28"/>
                <w:szCs w:val="28"/>
              </w:rPr>
              <w:t>Mắc song song hai bóng đèn</w:t>
            </w:r>
          </w:p>
        </w:tc>
      </w:tr>
      <w:tr w:rsidR="00C85DB7" w:rsidRPr="003D6EE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 xml:space="preserve">Hoạt động 2.2: </w:t>
            </w:r>
            <w:r>
              <w:rPr>
                <w:rFonts w:ascii="Times New Roman" w:eastAsia="Calibri" w:hAnsi="Times New Roman"/>
                <w:b/>
                <w:i/>
                <w:color w:val="000000"/>
                <w:sz w:val="28"/>
                <w:szCs w:val="28"/>
              </w:rPr>
              <w:t>Đo hiệu điện thế đối với đoạn mạch song song</w:t>
            </w:r>
          </w:p>
        </w:tc>
      </w:tr>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Chuyển giao nhiệm vụ học tập</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xml:space="preserve">- GV yêu cầu: </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Từ mạch điện hình 28.1a, hãy vẽ lại sơ đồ mạch điện.</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Cho hs xem video hướng dẫn lắp mạch điện. Thông qua video hướng dẫn lắp mạch điện, Gv yêu cầu hs mắc vôn kế vào hai điểm 1 và  2, đóng công tắc, đọc số chỉ U</w:t>
            </w:r>
            <w:r>
              <w:rPr>
                <w:rFonts w:ascii="Times New Roman" w:eastAsia="Calibri" w:hAnsi="Times New Roman"/>
                <w:color w:val="000000"/>
                <w:sz w:val="28"/>
                <w:szCs w:val="28"/>
                <w:vertAlign w:val="subscript"/>
              </w:rPr>
              <w:t>12</w:t>
            </w:r>
            <w:r>
              <w:rPr>
                <w:rFonts w:ascii="Times New Roman" w:eastAsia="Calibri" w:hAnsi="Times New Roman"/>
                <w:color w:val="000000"/>
                <w:sz w:val="28"/>
                <w:szCs w:val="28"/>
              </w:rPr>
              <w:t xml:space="preserve"> của vôn kế, ghi vào bảng 1 của báo cáo.</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Tương tự, lần lượt mắc vôn kế vào hai điểm 3 và 4, M và N. Đóng công tắc và đọc số chỉ U</w:t>
            </w:r>
            <w:r>
              <w:rPr>
                <w:rFonts w:ascii="Times New Roman" w:eastAsia="Calibri" w:hAnsi="Times New Roman"/>
                <w:color w:val="000000"/>
                <w:sz w:val="28"/>
                <w:szCs w:val="28"/>
                <w:vertAlign w:val="subscript"/>
              </w:rPr>
              <w:t>34</w:t>
            </w:r>
            <w:r>
              <w:rPr>
                <w:rFonts w:ascii="Times New Roman" w:eastAsia="Calibri" w:hAnsi="Times New Roman"/>
                <w:color w:val="000000"/>
                <w:sz w:val="28"/>
                <w:szCs w:val="28"/>
              </w:rPr>
              <w:t xml:space="preserve"> và U</w:t>
            </w:r>
            <w:r>
              <w:rPr>
                <w:rFonts w:ascii="Times New Roman" w:eastAsia="Calibri" w:hAnsi="Times New Roman"/>
                <w:color w:val="000000"/>
                <w:sz w:val="28"/>
                <w:szCs w:val="28"/>
                <w:vertAlign w:val="subscript"/>
              </w:rPr>
              <w:t>MN</w:t>
            </w:r>
            <w:r>
              <w:rPr>
                <w:rFonts w:ascii="Times New Roman" w:eastAsia="Calibri" w:hAnsi="Times New Roman"/>
                <w:color w:val="000000"/>
                <w:sz w:val="28"/>
                <w:szCs w:val="28"/>
              </w:rPr>
              <w:t>. Ghi vào bảng 1 báo cáo.</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oàn thành nhận xét 2.c) của báo cáo.</w:t>
            </w:r>
          </w:p>
          <w:p w:rsidR="00C85DB7" w:rsidRDefault="00C85DB7" w:rsidP="00051F78">
            <w:pPr>
              <w:spacing w:before="120" w:after="120" w:line="240" w:lineRule="auto"/>
              <w:rPr>
                <w:rFonts w:ascii="Times New Roman" w:eastAsia="Calibri" w:hAnsi="Times New Roman"/>
                <w:b/>
                <w:color w:val="000000"/>
                <w:sz w:val="28"/>
                <w:szCs w:val="28"/>
              </w:rPr>
            </w:pPr>
            <w:r w:rsidRPr="0089321D">
              <w:rPr>
                <w:rFonts w:ascii="Times New Roman" w:eastAsia="Calibri" w:hAnsi="Times New Roman"/>
                <w:b/>
                <w:color w:val="000000"/>
                <w:sz w:val="28"/>
                <w:szCs w:val="28"/>
              </w:rPr>
              <w:t>*Thực hiện nhiệm vụ</w:t>
            </w:r>
          </w:p>
          <w:p w:rsidR="00C85DB7" w:rsidRPr="007440A4" w:rsidRDefault="00C85DB7" w:rsidP="00051F78">
            <w:pPr>
              <w:spacing w:before="120" w:after="120" w:line="240" w:lineRule="auto"/>
              <w:rPr>
                <w:rFonts w:ascii="Times New Roman" w:eastAsia="Calibri" w:hAnsi="Times New Roman"/>
                <w:color w:val="000000"/>
                <w:sz w:val="28"/>
                <w:szCs w:val="28"/>
              </w:rPr>
            </w:pPr>
            <w:r w:rsidRPr="007440A4">
              <w:rPr>
                <w:rFonts w:ascii="Times New Roman" w:eastAsia="Calibri" w:hAnsi="Times New Roman"/>
                <w:color w:val="000000"/>
                <w:sz w:val="28"/>
                <w:szCs w:val="28"/>
              </w:rPr>
              <w:t>- Học sinh</w:t>
            </w:r>
          </w:p>
          <w:p w:rsidR="00C85DB7" w:rsidRPr="007440A4" w:rsidRDefault="00C85DB7" w:rsidP="00051F78">
            <w:pPr>
              <w:spacing w:before="120" w:after="120" w:line="240" w:lineRule="auto"/>
              <w:rPr>
                <w:rFonts w:ascii="Times New Roman" w:eastAsia="Calibri" w:hAnsi="Times New Roman"/>
                <w:color w:val="000000"/>
                <w:sz w:val="28"/>
                <w:szCs w:val="28"/>
              </w:rPr>
            </w:pPr>
            <w:r w:rsidRPr="007440A4">
              <w:rPr>
                <w:rFonts w:ascii="Times New Roman" w:eastAsia="Calibri" w:hAnsi="Times New Roman"/>
                <w:color w:val="000000"/>
                <w:sz w:val="28"/>
                <w:szCs w:val="28"/>
              </w:rPr>
              <w:t>+ Vẽ sơ đồ mạch điện hình 28.1a theo nhóm. Hoàn thành vào báo cáo.</w:t>
            </w:r>
          </w:p>
          <w:p w:rsidR="00C85DB7" w:rsidRPr="00BC44F5"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w:t>
            </w:r>
            <w:r w:rsidRPr="007440A4">
              <w:rPr>
                <w:rFonts w:ascii="Times New Roman" w:eastAsia="Calibri" w:hAnsi="Times New Roman"/>
                <w:color w:val="000000"/>
                <w:sz w:val="28"/>
                <w:szCs w:val="28"/>
              </w:rPr>
              <w:t xml:space="preserve"> Quan sát video hướng dẫ</w:t>
            </w:r>
            <w:r>
              <w:rPr>
                <w:rFonts w:ascii="Times New Roman" w:eastAsia="Calibri" w:hAnsi="Times New Roman"/>
                <w:color w:val="000000"/>
                <w:sz w:val="28"/>
                <w:szCs w:val="28"/>
              </w:rPr>
              <w:t>n và kết hợp với sơ đồ mạch điện hình 28.1a,</w:t>
            </w:r>
            <w:r w:rsidRPr="007440A4">
              <w:rPr>
                <w:rFonts w:ascii="Times New Roman" w:eastAsia="Calibri" w:hAnsi="Times New Roman"/>
                <w:color w:val="000000"/>
                <w:sz w:val="28"/>
                <w:szCs w:val="28"/>
              </w:rPr>
              <w:t xml:space="preserve"> mắc mạch điện theo nhóm </w:t>
            </w:r>
            <w:r>
              <w:rPr>
                <w:rFonts w:ascii="Times New Roman" w:eastAsia="Calibri" w:hAnsi="Times New Roman"/>
                <w:color w:val="000000"/>
                <w:sz w:val="28"/>
                <w:szCs w:val="28"/>
              </w:rPr>
              <w:t xml:space="preserve">để </w:t>
            </w:r>
            <w:r w:rsidRPr="007440A4">
              <w:rPr>
                <w:rFonts w:ascii="Times New Roman" w:eastAsia="Calibri" w:hAnsi="Times New Roman"/>
                <w:color w:val="000000"/>
                <w:sz w:val="28"/>
                <w:szCs w:val="28"/>
              </w:rPr>
              <w:t>thực hiện các yêu cầu</w:t>
            </w:r>
            <w:r>
              <w:rPr>
                <w:rFonts w:ascii="Times New Roman" w:eastAsia="Calibri" w:hAnsi="Times New Roman"/>
                <w:color w:val="000000"/>
                <w:sz w:val="28"/>
                <w:szCs w:val="28"/>
              </w:rPr>
              <w:t xml:space="preserve"> của GV</w:t>
            </w:r>
            <w:r w:rsidRPr="007440A4">
              <w:rPr>
                <w:rFonts w:ascii="Times New Roman" w:eastAsia="Calibri" w:hAnsi="Times New Roman"/>
                <w:color w:val="000000"/>
                <w:sz w:val="28"/>
                <w:szCs w:val="28"/>
              </w:rPr>
              <w:t>, đọc và ghi các kết quả U</w:t>
            </w:r>
            <w:r w:rsidRPr="007440A4">
              <w:rPr>
                <w:rFonts w:ascii="Times New Roman" w:eastAsia="Calibri" w:hAnsi="Times New Roman"/>
                <w:color w:val="000000"/>
                <w:sz w:val="28"/>
                <w:szCs w:val="28"/>
                <w:vertAlign w:val="subscript"/>
              </w:rPr>
              <w:t>12</w:t>
            </w:r>
            <w:r w:rsidRPr="007440A4">
              <w:rPr>
                <w:rFonts w:ascii="Times New Roman" w:eastAsia="Calibri" w:hAnsi="Times New Roman"/>
                <w:color w:val="000000"/>
                <w:sz w:val="28"/>
                <w:szCs w:val="28"/>
              </w:rPr>
              <w:t>, U</w:t>
            </w:r>
            <w:r w:rsidRPr="007440A4">
              <w:rPr>
                <w:rFonts w:ascii="Times New Roman" w:eastAsia="Calibri" w:hAnsi="Times New Roman"/>
                <w:color w:val="000000"/>
                <w:sz w:val="28"/>
                <w:szCs w:val="28"/>
                <w:vertAlign w:val="subscript"/>
              </w:rPr>
              <w:t>34</w:t>
            </w:r>
            <w:r w:rsidRPr="007440A4">
              <w:rPr>
                <w:rFonts w:ascii="Times New Roman" w:eastAsia="Calibri" w:hAnsi="Times New Roman"/>
                <w:color w:val="000000"/>
                <w:sz w:val="28"/>
                <w:szCs w:val="28"/>
              </w:rPr>
              <w:t>, U</w:t>
            </w:r>
            <w:r w:rsidRPr="007440A4">
              <w:rPr>
                <w:rFonts w:ascii="Times New Roman" w:eastAsia="Calibri" w:hAnsi="Times New Roman"/>
                <w:color w:val="000000"/>
                <w:sz w:val="28"/>
                <w:szCs w:val="28"/>
                <w:vertAlign w:val="subscript"/>
              </w:rPr>
              <w:t>MN.</w:t>
            </w:r>
            <w:r>
              <w:rPr>
                <w:rFonts w:ascii="Times New Roman" w:eastAsia="Calibri" w:hAnsi="Times New Roman"/>
                <w:color w:val="000000"/>
                <w:sz w:val="28"/>
                <w:szCs w:val="28"/>
              </w:rPr>
              <w:t xml:space="preserve"> vào báo cáo.</w:t>
            </w:r>
          </w:p>
          <w:p w:rsidR="00C85DB7" w:rsidRDefault="00C85DB7" w:rsidP="00051F78">
            <w:pPr>
              <w:spacing w:before="120" w:after="120" w:line="240" w:lineRule="auto"/>
              <w:rPr>
                <w:rFonts w:ascii="Times New Roman" w:eastAsia="Calibri" w:hAnsi="Times New Roman"/>
                <w:color w:val="000000"/>
                <w:sz w:val="28"/>
                <w:szCs w:val="28"/>
              </w:rPr>
            </w:pPr>
            <w:r w:rsidRPr="007440A4">
              <w:rPr>
                <w:rFonts w:ascii="Times New Roman" w:eastAsia="Calibri" w:hAnsi="Times New Roman"/>
                <w:color w:val="000000"/>
                <w:sz w:val="28"/>
                <w:szCs w:val="28"/>
              </w:rPr>
              <w:t>+ Thảo luận hoàn thành nhận xét 2 .c) của báo cáo.</w:t>
            </w:r>
          </w:p>
          <w:p w:rsidR="00C85DB7" w:rsidRPr="008F09AB" w:rsidRDefault="00C85DB7" w:rsidP="00051F78">
            <w:pPr>
              <w:jc w:val="both"/>
              <w:rPr>
                <w:rFonts w:ascii="Times New Roman" w:hAnsi="Times New Roman"/>
                <w:sz w:val="28"/>
                <w:szCs w:val="28"/>
              </w:rPr>
            </w:pPr>
            <w:r w:rsidRPr="008F09AB">
              <w:rPr>
                <w:rFonts w:ascii="Times New Roman" w:hAnsi="Times New Roman"/>
                <w:i/>
                <w:sz w:val="28"/>
                <w:szCs w:val="28"/>
              </w:rPr>
              <w:t xml:space="preserve">- Giáo viên: </w:t>
            </w:r>
          </w:p>
          <w:p w:rsidR="00C85DB7" w:rsidRPr="008F09AB" w:rsidRDefault="00C85DB7" w:rsidP="00051F78">
            <w:pPr>
              <w:jc w:val="both"/>
              <w:rPr>
                <w:rFonts w:ascii="Times New Roman" w:hAnsi="Times New Roman"/>
                <w:bCs/>
                <w:sz w:val="28"/>
                <w:szCs w:val="28"/>
                <w:lang w:val="nl-NL"/>
              </w:rPr>
            </w:pPr>
            <w:r w:rsidRPr="008F09AB">
              <w:rPr>
                <w:rFonts w:ascii="Times New Roman" w:hAnsi="Times New Roman"/>
                <w:sz w:val="28"/>
                <w:szCs w:val="28"/>
              </w:rPr>
              <w:t xml:space="preserve">+ </w:t>
            </w:r>
            <w:r w:rsidRPr="008F09AB">
              <w:rPr>
                <w:rFonts w:ascii="Times New Roman" w:hAnsi="Times New Roman"/>
                <w:bCs/>
                <w:sz w:val="28"/>
                <w:szCs w:val="28"/>
                <w:lang w:val="nl-NL"/>
              </w:rPr>
              <w:t>Phát dụng cụ cho các nhóm.</w:t>
            </w:r>
          </w:p>
          <w:p w:rsidR="00C85DB7" w:rsidRPr="008F09AB" w:rsidRDefault="00C85DB7" w:rsidP="00051F78">
            <w:pPr>
              <w:jc w:val="both"/>
              <w:rPr>
                <w:rFonts w:ascii="Times New Roman" w:hAnsi="Times New Roman"/>
                <w:sz w:val="28"/>
                <w:szCs w:val="28"/>
              </w:rPr>
            </w:pPr>
            <w:r w:rsidRPr="008F09AB">
              <w:rPr>
                <w:rFonts w:ascii="Times New Roman" w:hAnsi="Times New Roman"/>
                <w:bCs/>
                <w:sz w:val="28"/>
                <w:szCs w:val="28"/>
                <w:lang w:val="nl-NL"/>
              </w:rPr>
              <w:t xml:space="preserve">+ </w:t>
            </w:r>
            <w:r w:rsidRPr="008F09AB">
              <w:rPr>
                <w:rFonts w:ascii="Times New Roman" w:hAnsi="Times New Roman"/>
                <w:sz w:val="28"/>
                <w:szCs w:val="28"/>
              </w:rPr>
              <w:t>Điều khiển lớp làm TN và thảo luận theo nhóm</w:t>
            </w:r>
            <w:r>
              <w:rPr>
                <w:rFonts w:ascii="Times New Roman" w:hAnsi="Times New Roman"/>
                <w:sz w:val="28"/>
                <w:szCs w:val="28"/>
              </w:rPr>
              <w:t>.</w:t>
            </w:r>
          </w:p>
          <w:p w:rsidR="00C85DB7" w:rsidRPr="007440A4"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 Giúp đỡ những nhóm yếu khi tiến hành T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8F09AB" w:rsidRDefault="00C85DB7" w:rsidP="00051F78">
            <w:pPr>
              <w:spacing w:before="120" w:after="120"/>
              <w:rPr>
                <w:rFonts w:ascii="Times New Roman" w:hAnsi="Times New Roman"/>
                <w:iCs/>
                <w:sz w:val="28"/>
                <w:szCs w:val="28"/>
                <w:lang w:val="de-DE"/>
              </w:rPr>
            </w:pPr>
            <w:r w:rsidRPr="008F09AB">
              <w:rPr>
                <w:rFonts w:ascii="Times New Roman" w:hAnsi="Times New Roman"/>
                <w:iCs/>
                <w:sz w:val="28"/>
                <w:szCs w:val="28"/>
                <w:lang w:val="de-DE"/>
              </w:rPr>
              <w:t>- Đại điện các nhóm trình bày kết quả</w:t>
            </w:r>
            <w:r>
              <w:rPr>
                <w:rFonts w:ascii="Times New Roman" w:hAnsi="Times New Roman"/>
                <w:iCs/>
                <w:sz w:val="28"/>
                <w:szCs w:val="28"/>
                <w:lang w:val="de-DE"/>
              </w:rPr>
              <w:t>: sơ đồ và nhận xét.</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Học sinh nhận xét, bổ sung, đánh giá.</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lastRenderedPageBreak/>
              <w:t>- Giáo viên nhận xét, đánh giá.</w:t>
            </w:r>
          </w:p>
          <w:p w:rsidR="00C85DB7" w:rsidRPr="0089321D" w:rsidRDefault="00C85DB7" w:rsidP="00051F78">
            <w:pPr>
              <w:spacing w:before="120" w:after="120" w:line="240" w:lineRule="auto"/>
              <w:rPr>
                <w:rFonts w:ascii="Times New Roman" w:eastAsia="Calibri" w:hAnsi="Times New Roman"/>
                <w:b/>
                <w:color w:val="000000"/>
                <w:sz w:val="28"/>
                <w:szCs w:val="28"/>
              </w:rPr>
            </w:pPr>
            <w:r w:rsidRPr="008F09AB">
              <w:rPr>
                <w:rFonts w:ascii="Times New Roman" w:hAnsi="Times New Roman"/>
                <w:sz w:val="28"/>
                <w:szCs w:val="28"/>
              </w:rPr>
              <w:t>-&gt;Giáo viên chốt kiến thứ</w:t>
            </w:r>
            <w:r>
              <w:rPr>
                <w:rFonts w:ascii="Times New Roman" w:hAnsi="Times New Roman"/>
                <w:sz w:val="28"/>
                <w:szCs w:val="28"/>
              </w:rPr>
              <w:t>c.</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2. Đo hiệu điện thế đối với đoạn mạch song song.</w:t>
            </w:r>
          </w:p>
          <w:p w:rsidR="00C85DB7" w:rsidRDefault="00C85DB7" w:rsidP="00051F78">
            <w:pPr>
              <w:tabs>
                <w:tab w:val="left" w:pos="1106"/>
              </w:tabs>
              <w:rPr>
                <w:rFonts w:ascii="Times New Roman" w:eastAsia="Calibri" w:hAnsi="Times New Roman"/>
                <w:sz w:val="28"/>
                <w:szCs w:val="28"/>
              </w:rPr>
            </w:pPr>
            <w:r>
              <w:rPr>
                <w:rFonts w:ascii="Times New Roman" w:eastAsia="Calibri" w:hAnsi="Times New Roman"/>
                <w:sz w:val="28"/>
                <w:szCs w:val="28"/>
              </w:rPr>
              <w:tab/>
            </w: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r>
              <w:rPr>
                <w:rFonts w:ascii="Times New Roman" w:eastAsia="Calibri" w:hAnsi="Times New Roman"/>
                <w:sz w:val="28"/>
                <w:szCs w:val="28"/>
              </w:rPr>
              <w:t>Sơ đồ mạch điện hình 28.1a. Trong đó vôn kế được mắc với hai đầu bóng đèn 2.</w:t>
            </w:r>
          </w:p>
          <w:p w:rsidR="00C85DB7" w:rsidRDefault="00C85DB7" w:rsidP="00051F78">
            <w:pPr>
              <w:tabs>
                <w:tab w:val="left" w:pos="1106"/>
              </w:tabs>
              <w:rPr>
                <w:rFonts w:ascii="Times New Roman" w:eastAsia="Calibri" w:hAnsi="Times New Roman"/>
                <w:sz w:val="28"/>
                <w:szCs w:val="28"/>
              </w:rPr>
            </w:pPr>
            <w:r>
              <w:rPr>
                <w:rFonts w:ascii="Times New Roman" w:eastAsia="Calibri" w:hAnsi="Times New Roman"/>
                <w:noProof/>
                <w:sz w:val="28"/>
                <w:szCs w:val="28"/>
              </w:rPr>
              <w:drawing>
                <wp:anchor distT="0" distB="0" distL="114300" distR="114300" simplePos="0" relativeHeight="251666944" behindDoc="0" locked="0" layoutInCell="1" allowOverlap="1" wp14:anchorId="3CE9524B" wp14:editId="5E06E761">
                  <wp:simplePos x="0" y="0"/>
                  <wp:positionH relativeFrom="column">
                    <wp:posOffset>24130</wp:posOffset>
                  </wp:positionH>
                  <wp:positionV relativeFrom="paragraph">
                    <wp:posOffset>62230</wp:posOffset>
                  </wp:positionV>
                  <wp:extent cx="1974215" cy="1769745"/>
                  <wp:effectExtent l="0" t="0" r="6985" b="1905"/>
                  <wp:wrapSquare wrapText="bothSides"/>
                  <wp:docPr id="30" name="Picture 30" descr="E:\CHUYEN MON\tải xuố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CHUYEN MON\tải xuống (1).png"/>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1974215" cy="1769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DB7" w:rsidRDefault="00C85DB7" w:rsidP="00051F78">
            <w:pPr>
              <w:spacing w:before="120" w:after="120" w:line="240" w:lineRule="auto"/>
              <w:ind w:firstLine="709"/>
              <w:jc w:val="both"/>
              <w:rPr>
                <w:rFonts w:ascii="Times New Roman" w:eastAsia="Calibri" w:hAnsi="Times New Roman"/>
                <w:i/>
                <w:sz w:val="28"/>
                <w:szCs w:val="28"/>
              </w:rPr>
            </w:pPr>
          </w:p>
          <w:p w:rsidR="00C85DB7" w:rsidRDefault="00C85DB7" w:rsidP="00051F78">
            <w:pPr>
              <w:spacing w:before="120" w:after="120" w:line="240" w:lineRule="auto"/>
              <w:jc w:val="both"/>
              <w:rPr>
                <w:rFonts w:ascii="Times New Roman" w:eastAsia="Calibri" w:hAnsi="Times New Roman"/>
                <w:sz w:val="28"/>
                <w:szCs w:val="28"/>
              </w:rPr>
            </w:pPr>
            <w:r>
              <w:rPr>
                <w:rFonts w:ascii="Times New Roman" w:eastAsia="Calibri" w:hAnsi="Times New Roman"/>
                <w:i/>
                <w:sz w:val="28"/>
                <w:szCs w:val="28"/>
              </w:rPr>
              <w:t xml:space="preserve">- </w:t>
            </w:r>
            <w:r>
              <w:rPr>
                <w:rFonts w:ascii="Times New Roman" w:eastAsia="Calibri" w:hAnsi="Times New Roman"/>
                <w:sz w:val="28"/>
                <w:szCs w:val="28"/>
              </w:rPr>
              <w:t xml:space="preserve">Hiệu điện thế giữa hai đầu các đèn mắc song song là bằng nhau và bằng hiệu điện thế giữa hai điểm nối chung: </w:t>
            </w:r>
          </w:p>
          <w:p w:rsidR="00C85DB7" w:rsidRPr="007440A4" w:rsidRDefault="00C85DB7" w:rsidP="00051F78">
            <w:pPr>
              <w:spacing w:before="120" w:after="120" w:line="240" w:lineRule="auto"/>
              <w:ind w:firstLine="709"/>
              <w:jc w:val="both"/>
              <w:rPr>
                <w:rFonts w:ascii="Times New Roman" w:eastAsia="Calibri" w:hAnsi="Times New Roman"/>
                <w:sz w:val="28"/>
                <w:szCs w:val="28"/>
                <w:vertAlign w:val="subscript"/>
              </w:rPr>
            </w:pPr>
            <w:r>
              <w:rPr>
                <w:rFonts w:ascii="Times New Roman" w:eastAsia="Calibri" w:hAnsi="Times New Roman"/>
                <w:sz w:val="28"/>
                <w:szCs w:val="28"/>
              </w:rPr>
              <w:t>U</w:t>
            </w:r>
            <w:r>
              <w:rPr>
                <w:rFonts w:ascii="Times New Roman" w:eastAsia="Calibri" w:hAnsi="Times New Roman"/>
                <w:sz w:val="28"/>
                <w:szCs w:val="28"/>
                <w:vertAlign w:val="subscript"/>
              </w:rPr>
              <w:t>12</w:t>
            </w:r>
            <w:r>
              <w:rPr>
                <w:rFonts w:ascii="Times New Roman" w:eastAsia="Calibri" w:hAnsi="Times New Roman"/>
                <w:sz w:val="28"/>
                <w:szCs w:val="28"/>
              </w:rPr>
              <w:t xml:space="preserve"> = U</w:t>
            </w:r>
            <w:r>
              <w:rPr>
                <w:rFonts w:ascii="Times New Roman" w:eastAsia="Calibri" w:hAnsi="Times New Roman"/>
                <w:sz w:val="28"/>
                <w:szCs w:val="28"/>
                <w:vertAlign w:val="subscript"/>
              </w:rPr>
              <w:t>34</w:t>
            </w:r>
            <w:r>
              <w:rPr>
                <w:rFonts w:ascii="Times New Roman" w:eastAsia="Calibri" w:hAnsi="Times New Roman"/>
                <w:sz w:val="28"/>
                <w:szCs w:val="28"/>
              </w:rPr>
              <w:t xml:space="preserve"> = U</w:t>
            </w:r>
            <w:r>
              <w:rPr>
                <w:rFonts w:ascii="Times New Roman" w:eastAsia="Calibri" w:hAnsi="Times New Roman"/>
                <w:sz w:val="28"/>
                <w:szCs w:val="28"/>
                <w:vertAlign w:val="subscript"/>
              </w:rPr>
              <w:t>MN</w:t>
            </w:r>
          </w:p>
        </w:tc>
      </w:tr>
      <w:tr w:rsidR="00C85DB7" w:rsidRPr="003D6EE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 xml:space="preserve">Hoạt động 2.3: </w:t>
            </w:r>
            <w:r>
              <w:rPr>
                <w:rFonts w:ascii="Times New Roman" w:eastAsia="Calibri" w:hAnsi="Times New Roman"/>
                <w:b/>
                <w:i/>
                <w:color w:val="000000"/>
                <w:sz w:val="28"/>
                <w:szCs w:val="28"/>
              </w:rPr>
              <w:t>Đo cường độ dòng điện đối với đoạn mạch song song</w:t>
            </w:r>
          </w:p>
        </w:tc>
      </w:tr>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Chuyển giao nhiệm vụ</w:t>
            </w:r>
          </w:p>
          <w:p w:rsidR="00C85DB7" w:rsidRPr="00B02D28" w:rsidRDefault="00C85DB7" w:rsidP="00051F78">
            <w:pPr>
              <w:spacing w:before="120" w:after="120" w:line="240" w:lineRule="auto"/>
              <w:rPr>
                <w:rFonts w:ascii="Times New Roman" w:eastAsia="Calibri" w:hAnsi="Times New Roman"/>
                <w:color w:val="000000"/>
                <w:sz w:val="28"/>
                <w:szCs w:val="28"/>
              </w:rPr>
            </w:pPr>
            <w:r w:rsidRPr="00B02D28">
              <w:rPr>
                <w:rFonts w:ascii="Times New Roman" w:eastAsia="Calibri" w:hAnsi="Times New Roman"/>
                <w:color w:val="000000"/>
                <w:sz w:val="28"/>
                <w:szCs w:val="28"/>
              </w:rPr>
              <w:t xml:space="preserve">- Gv cho hs quan sát hình 28.2 và giới thiệu mắc ampe kế nối tiếp với đèn. </w:t>
            </w:r>
          </w:p>
          <w:p w:rsidR="00C85DB7" w:rsidRPr="00B02D28"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xml:space="preserve">- </w:t>
            </w:r>
            <w:r w:rsidRPr="00B02D28">
              <w:rPr>
                <w:rFonts w:ascii="Times New Roman" w:eastAsia="Calibri" w:hAnsi="Times New Roman"/>
                <w:color w:val="000000"/>
                <w:sz w:val="28"/>
                <w:szCs w:val="28"/>
              </w:rPr>
              <w:t xml:space="preserve">Cho hs xem video hướng dẫn mắc mạch điện như hình 28.2. Yêu cầu </w:t>
            </w:r>
            <w:r>
              <w:rPr>
                <w:rFonts w:ascii="Times New Roman" w:eastAsia="Calibri" w:hAnsi="Times New Roman"/>
                <w:color w:val="000000"/>
                <w:sz w:val="28"/>
                <w:szCs w:val="28"/>
              </w:rPr>
              <w:t xml:space="preserve">hs làm việc theo nhóm </w:t>
            </w:r>
            <w:r w:rsidRPr="00B02D28">
              <w:rPr>
                <w:rFonts w:ascii="Times New Roman" w:eastAsia="Calibri" w:hAnsi="Times New Roman"/>
                <w:color w:val="000000"/>
                <w:sz w:val="28"/>
                <w:szCs w:val="28"/>
              </w:rPr>
              <w:t>đọc và ghi giá trị I</w:t>
            </w:r>
            <w:r w:rsidRPr="00B02D28">
              <w:rPr>
                <w:rFonts w:ascii="Times New Roman" w:eastAsia="Calibri" w:hAnsi="Times New Roman"/>
                <w:color w:val="000000"/>
                <w:sz w:val="28"/>
                <w:szCs w:val="28"/>
                <w:vertAlign w:val="subscript"/>
              </w:rPr>
              <w:t>1</w:t>
            </w:r>
            <w:r w:rsidRPr="00B02D28">
              <w:rPr>
                <w:rFonts w:ascii="Times New Roman" w:eastAsia="Calibri" w:hAnsi="Times New Roman"/>
                <w:color w:val="000000"/>
                <w:sz w:val="28"/>
                <w:szCs w:val="28"/>
              </w:rPr>
              <w:t xml:space="preserve"> của cường độ dòng điện qua mạch rẽ này vào bảng 2 của báo cáo.</w:t>
            </w:r>
          </w:p>
          <w:p w:rsidR="00C85DB7" w:rsidRPr="00B02D28" w:rsidRDefault="00C85DB7" w:rsidP="00051F78">
            <w:pPr>
              <w:spacing w:before="120" w:after="120" w:line="240" w:lineRule="auto"/>
              <w:rPr>
                <w:rFonts w:ascii="Times New Roman" w:eastAsia="Calibri" w:hAnsi="Times New Roman"/>
                <w:color w:val="000000"/>
                <w:sz w:val="28"/>
                <w:szCs w:val="28"/>
              </w:rPr>
            </w:pPr>
            <w:r w:rsidRPr="00B02D28">
              <w:rPr>
                <w:rFonts w:ascii="Times New Roman" w:eastAsia="Calibri" w:hAnsi="Times New Roman"/>
                <w:color w:val="000000"/>
                <w:sz w:val="28"/>
                <w:szCs w:val="28"/>
              </w:rPr>
              <w:t>- Tương tự, đo cường độ dòng điện I</w:t>
            </w:r>
            <w:r w:rsidRPr="00B02D28">
              <w:rPr>
                <w:rFonts w:ascii="Times New Roman" w:eastAsia="Calibri" w:hAnsi="Times New Roman"/>
                <w:color w:val="000000"/>
                <w:sz w:val="28"/>
                <w:szCs w:val="28"/>
                <w:vertAlign w:val="subscript"/>
              </w:rPr>
              <w:t>2</w:t>
            </w:r>
            <w:r w:rsidRPr="00B02D28">
              <w:rPr>
                <w:rFonts w:ascii="Times New Roman" w:eastAsia="Calibri" w:hAnsi="Times New Roman"/>
                <w:color w:val="000000"/>
                <w:sz w:val="28"/>
                <w:szCs w:val="28"/>
              </w:rPr>
              <w:t xml:space="preserve"> của cường độ dòng điện qua mạch rẽ nối với đèn 2 và đo cường độ dòng điện I qua mạch chính.</w:t>
            </w:r>
          </w:p>
          <w:p w:rsidR="00C85DB7" w:rsidRDefault="00C85DB7" w:rsidP="00051F78">
            <w:pPr>
              <w:spacing w:before="120" w:after="120" w:line="240" w:lineRule="auto"/>
              <w:rPr>
                <w:rFonts w:ascii="Times New Roman" w:eastAsia="Calibri" w:hAnsi="Times New Roman"/>
                <w:color w:val="000000"/>
                <w:sz w:val="28"/>
                <w:szCs w:val="28"/>
              </w:rPr>
            </w:pPr>
            <w:r w:rsidRPr="00B02D28">
              <w:rPr>
                <w:rFonts w:ascii="Times New Roman" w:eastAsia="Calibri" w:hAnsi="Times New Roman"/>
                <w:color w:val="000000"/>
                <w:sz w:val="28"/>
                <w:szCs w:val="28"/>
              </w:rPr>
              <w:t>- Hoàn thành nhận xét 3.b) của báo cáo.</w:t>
            </w:r>
          </w:p>
          <w:p w:rsidR="00C85DB7" w:rsidRDefault="00C85DB7" w:rsidP="00051F78">
            <w:pPr>
              <w:spacing w:before="120" w:after="120" w:line="240" w:lineRule="auto"/>
              <w:rPr>
                <w:rFonts w:ascii="Times New Roman" w:eastAsia="Calibri" w:hAnsi="Times New Roman"/>
                <w:b/>
                <w:color w:val="000000"/>
                <w:sz w:val="28"/>
                <w:szCs w:val="28"/>
              </w:rPr>
            </w:pPr>
            <w:r w:rsidRPr="00AA5D51">
              <w:rPr>
                <w:rFonts w:ascii="Times New Roman" w:eastAsia="Calibri" w:hAnsi="Times New Roman"/>
                <w:b/>
                <w:color w:val="000000"/>
                <w:sz w:val="28"/>
                <w:szCs w:val="28"/>
              </w:rPr>
              <w:t>* Thực hiện nhiệm vụ</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ọc sinh</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Quan sát sơ đồ hình 28.2, quan sát video hướng dẫn. Mắc mạch điện theo nhóm thực hiện các yêu cầu của giáo viên. Đọc và ghi các giá trị I</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I</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I vào báo cáo nhóm.</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oàn thành nhận xét 3.b) của báo cáo thực hành.</w:t>
            </w:r>
          </w:p>
          <w:p w:rsidR="00C85DB7" w:rsidRPr="00AA5D51"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Giáo viên</w:t>
            </w:r>
          </w:p>
          <w:p w:rsidR="00C85DB7" w:rsidRPr="008F09AB" w:rsidRDefault="00C85DB7" w:rsidP="00051F78">
            <w:pPr>
              <w:jc w:val="both"/>
              <w:rPr>
                <w:rFonts w:ascii="Times New Roman" w:hAnsi="Times New Roman"/>
                <w:bCs/>
                <w:sz w:val="28"/>
                <w:szCs w:val="28"/>
                <w:lang w:val="nl-NL"/>
              </w:rPr>
            </w:pPr>
            <w:r w:rsidRPr="008F09AB">
              <w:rPr>
                <w:rFonts w:ascii="Times New Roman" w:hAnsi="Times New Roman"/>
                <w:sz w:val="28"/>
                <w:szCs w:val="28"/>
              </w:rPr>
              <w:t xml:space="preserve">+ </w:t>
            </w:r>
            <w:r w:rsidRPr="008F09AB">
              <w:rPr>
                <w:rFonts w:ascii="Times New Roman" w:hAnsi="Times New Roman"/>
                <w:bCs/>
                <w:sz w:val="28"/>
                <w:szCs w:val="28"/>
                <w:lang w:val="nl-NL"/>
              </w:rPr>
              <w:t>Phát dụng cụ cho các nhóm.</w:t>
            </w:r>
          </w:p>
          <w:p w:rsidR="00C85DB7" w:rsidRPr="008F09AB" w:rsidRDefault="00C85DB7" w:rsidP="00051F78">
            <w:pPr>
              <w:jc w:val="both"/>
              <w:rPr>
                <w:rFonts w:ascii="Times New Roman" w:hAnsi="Times New Roman"/>
                <w:sz w:val="28"/>
                <w:szCs w:val="28"/>
              </w:rPr>
            </w:pPr>
            <w:r w:rsidRPr="008F09AB">
              <w:rPr>
                <w:rFonts w:ascii="Times New Roman" w:hAnsi="Times New Roman"/>
                <w:bCs/>
                <w:sz w:val="28"/>
                <w:szCs w:val="28"/>
                <w:lang w:val="nl-NL"/>
              </w:rPr>
              <w:t xml:space="preserve">+ </w:t>
            </w:r>
            <w:r w:rsidRPr="008F09AB">
              <w:rPr>
                <w:rFonts w:ascii="Times New Roman" w:hAnsi="Times New Roman"/>
                <w:sz w:val="28"/>
                <w:szCs w:val="28"/>
              </w:rPr>
              <w:t>Điều khiển lớp làm TN và thảo luận theo nhóm</w:t>
            </w:r>
            <w:r>
              <w:rPr>
                <w:rFonts w:ascii="Times New Roman" w:hAnsi="Times New Roman"/>
                <w:sz w:val="28"/>
                <w:szCs w:val="28"/>
              </w:rPr>
              <w:t>.</w:t>
            </w:r>
          </w:p>
          <w:p w:rsidR="00C85DB7" w:rsidRPr="007440A4"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 Giúp đỡ những nhóm yếu khi tiến hành T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8F09AB" w:rsidRDefault="00C85DB7" w:rsidP="00051F78">
            <w:pPr>
              <w:spacing w:before="120" w:after="120"/>
              <w:rPr>
                <w:rFonts w:ascii="Times New Roman" w:hAnsi="Times New Roman"/>
                <w:iCs/>
                <w:sz w:val="28"/>
                <w:szCs w:val="28"/>
                <w:lang w:val="de-DE"/>
              </w:rPr>
            </w:pPr>
            <w:r w:rsidRPr="008F09AB">
              <w:rPr>
                <w:rFonts w:ascii="Times New Roman" w:hAnsi="Times New Roman"/>
                <w:iCs/>
                <w:sz w:val="28"/>
                <w:szCs w:val="28"/>
                <w:lang w:val="de-DE"/>
              </w:rPr>
              <w:t>- Đại điện các nhóm trình bày kết quả</w:t>
            </w:r>
            <w:r>
              <w:rPr>
                <w:rFonts w:ascii="Times New Roman" w:hAnsi="Times New Roman"/>
                <w:iCs/>
                <w:sz w:val="28"/>
                <w:szCs w:val="28"/>
                <w:lang w:val="de-DE"/>
              </w:rPr>
              <w:t>: phần nhận xét.</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Học sinh nhận xét, bổ sung, đánh giá.</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hAnsi="Times New Roman"/>
                <w:sz w:val="28"/>
                <w:szCs w:val="28"/>
              </w:rPr>
            </w:pPr>
            <w:r w:rsidRPr="008F09AB">
              <w:rPr>
                <w:rFonts w:ascii="Times New Roman" w:hAnsi="Times New Roman"/>
                <w:sz w:val="28"/>
                <w:szCs w:val="28"/>
              </w:rPr>
              <w:t>-&gt;Giáo viên chốt kiến thứ</w:t>
            </w:r>
            <w:r>
              <w:rPr>
                <w:rFonts w:ascii="Times New Roman" w:hAnsi="Times New Roman"/>
                <w:sz w:val="28"/>
                <w:szCs w:val="28"/>
              </w:rPr>
              <w:t>c.</w:t>
            </w: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sz w:val="28"/>
                <w:szCs w:val="28"/>
              </w:rPr>
              <w:t>- Hs hoàn thành nộp báo cáo thực hành cho giáo viên.</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III.</w:t>
            </w:r>
            <w:r>
              <w:rPr>
                <w:rFonts w:ascii="Times New Roman" w:eastAsia="Calibri" w:hAnsi="Times New Roman"/>
                <w:b/>
                <w:i/>
                <w:color w:val="000000"/>
                <w:sz w:val="28"/>
                <w:szCs w:val="28"/>
              </w:rPr>
              <w:t xml:space="preserve"> Đo cường độ dòng điện đối với đoạn mạch song song</w:t>
            </w:r>
          </w:p>
          <w:p w:rsidR="00C85DB7" w:rsidRDefault="00C85DB7" w:rsidP="00051F78">
            <w:pPr>
              <w:ind w:firstLine="720"/>
              <w:rPr>
                <w:rFonts w:ascii="Times New Roman" w:eastAsia="Calibri" w:hAnsi="Times New Roman"/>
                <w:sz w:val="28"/>
                <w:szCs w:val="28"/>
              </w:rPr>
            </w:pPr>
            <w:r w:rsidRPr="00895566">
              <w:rPr>
                <w:rFonts w:ascii="Times New Roman" w:eastAsia="Calibri" w:hAnsi="Times New Roman"/>
                <w:noProof/>
                <w:sz w:val="28"/>
                <w:szCs w:val="28"/>
              </w:rPr>
              <w:drawing>
                <wp:anchor distT="0" distB="0" distL="114300" distR="114300" simplePos="0" relativeHeight="251662848" behindDoc="1" locked="0" layoutInCell="1" allowOverlap="1" wp14:anchorId="49E74FCD" wp14:editId="49ED43F6">
                  <wp:simplePos x="0" y="0"/>
                  <wp:positionH relativeFrom="column">
                    <wp:posOffset>-5080</wp:posOffset>
                  </wp:positionH>
                  <wp:positionV relativeFrom="paragraph">
                    <wp:posOffset>234315</wp:posOffset>
                  </wp:positionV>
                  <wp:extent cx="2153285" cy="1879600"/>
                  <wp:effectExtent l="0" t="0" r="0" b="6350"/>
                  <wp:wrapThrough wrapText="bothSides">
                    <wp:wrapPolygon edited="0">
                      <wp:start x="0" y="0"/>
                      <wp:lineTo x="0" y="21454"/>
                      <wp:lineTo x="21403" y="21454"/>
                      <wp:lineTo x="21403" y="0"/>
                      <wp:lineTo x="0" y="0"/>
                    </wp:wrapPolygon>
                  </wp:wrapThrough>
                  <wp:docPr id="31" name="Picture 31" descr="Giải bài 28 vật lí 7: Thực hành: Đo hiệu điện thế và cường độ dòng điện đối với đoạn mạch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ải bài 28 vật lí 7: Thực hành: Đo hiệu điện thế và cường độ dòng điện đối với đoạn mạch song song"/>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153285" cy="1879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spacing w:before="120" w:after="120" w:line="240" w:lineRule="auto"/>
              <w:ind w:firstLine="709"/>
              <w:jc w:val="both"/>
              <w:rPr>
                <w:rFonts w:ascii="Times New Roman" w:eastAsia="Calibri" w:hAnsi="Times New Roman"/>
                <w:sz w:val="28"/>
                <w:szCs w:val="28"/>
              </w:rPr>
            </w:pPr>
          </w:p>
          <w:p w:rsidR="00C85DB7" w:rsidRDefault="00C85DB7" w:rsidP="00051F78">
            <w:pPr>
              <w:spacing w:before="120" w:after="120" w:line="240" w:lineRule="auto"/>
              <w:jc w:val="both"/>
              <w:rPr>
                <w:rFonts w:ascii="Times New Roman" w:eastAsia="Calibri" w:hAnsi="Times New Roman"/>
                <w:sz w:val="28"/>
                <w:szCs w:val="28"/>
              </w:rPr>
            </w:pPr>
            <w:r>
              <w:rPr>
                <w:rFonts w:ascii="Times New Roman" w:eastAsia="Calibri" w:hAnsi="Times New Roman"/>
                <w:sz w:val="28"/>
                <w:szCs w:val="28"/>
              </w:rPr>
              <w:t>- Cường độ dòng điện mạch chính bằng tổng các cường độ dòng điện mạch rẽ.</w:t>
            </w:r>
          </w:p>
          <w:p w:rsidR="00C85DB7" w:rsidRPr="008939E1" w:rsidRDefault="00C85DB7" w:rsidP="00051F78">
            <w:pPr>
              <w:spacing w:before="120" w:after="120" w:line="240" w:lineRule="auto"/>
              <w:jc w:val="both"/>
              <w:rPr>
                <w:rFonts w:ascii="Times New Roman" w:eastAsia="Calibri" w:hAnsi="Times New Roman"/>
                <w:sz w:val="28"/>
                <w:szCs w:val="28"/>
                <w:vertAlign w:val="subscript"/>
              </w:rPr>
            </w:pPr>
            <w:r>
              <w:rPr>
                <w:rFonts w:ascii="Times New Roman" w:eastAsia="Calibri" w:hAnsi="Times New Roman"/>
                <w:sz w:val="28"/>
                <w:szCs w:val="28"/>
              </w:rPr>
              <w:t>I = I</w:t>
            </w:r>
            <w:r>
              <w:rPr>
                <w:rFonts w:ascii="Times New Roman" w:eastAsia="Calibri" w:hAnsi="Times New Roman"/>
                <w:sz w:val="28"/>
                <w:szCs w:val="28"/>
                <w:vertAlign w:val="subscript"/>
              </w:rPr>
              <w:t>1</w:t>
            </w:r>
            <w:r>
              <w:rPr>
                <w:rFonts w:ascii="Times New Roman" w:eastAsia="Calibri" w:hAnsi="Times New Roman"/>
                <w:sz w:val="28"/>
                <w:szCs w:val="28"/>
              </w:rPr>
              <w:t xml:space="preserve"> + I</w:t>
            </w:r>
            <w:r>
              <w:rPr>
                <w:rFonts w:ascii="Times New Roman" w:eastAsia="Calibri" w:hAnsi="Times New Roman"/>
                <w:sz w:val="28"/>
                <w:szCs w:val="28"/>
                <w:vertAlign w:val="subscript"/>
              </w:rPr>
              <w:t>2</w:t>
            </w:r>
          </w:p>
          <w:p w:rsidR="00C85DB7" w:rsidRPr="00012E42" w:rsidRDefault="00C85DB7" w:rsidP="00051F78">
            <w:pPr>
              <w:rPr>
                <w:rFonts w:ascii="Times New Roman" w:eastAsia="Calibri" w:hAnsi="Times New Roman"/>
                <w:sz w:val="28"/>
                <w:szCs w:val="28"/>
              </w:rPr>
            </w:pPr>
          </w:p>
        </w:tc>
      </w:tr>
    </w:tbl>
    <w:p w:rsidR="00C85DB7" w:rsidRPr="0061400E" w:rsidRDefault="00C85DB7" w:rsidP="00C85DB7">
      <w:pPr>
        <w:spacing w:before="120" w:after="120" w:line="240" w:lineRule="auto"/>
        <w:ind w:firstLine="709"/>
        <w:rPr>
          <w:rFonts w:ascii="Times New Roman" w:hAnsi="Times New Roman"/>
          <w:b/>
          <w:bCs/>
          <w:color w:val="000000"/>
          <w:sz w:val="28"/>
          <w:szCs w:val="28"/>
          <w:shd w:val="clear" w:color="auto" w:fill="FFFFFF"/>
        </w:rPr>
      </w:pPr>
      <w:r w:rsidRPr="0061400E">
        <w:rPr>
          <w:rFonts w:ascii="Times New Roman" w:hAnsi="Times New Roman"/>
          <w:b/>
          <w:bCs/>
          <w:color w:val="000000"/>
          <w:sz w:val="28"/>
          <w:szCs w:val="28"/>
          <w:shd w:val="clear" w:color="auto" w:fill="FFFFFF"/>
          <w:lang w:val="vi-VN"/>
        </w:rPr>
        <w:lastRenderedPageBreak/>
        <w:t>3</w:t>
      </w:r>
      <w:r>
        <w:rPr>
          <w:rFonts w:ascii="Times New Roman" w:hAnsi="Times New Roman"/>
          <w:b/>
          <w:bCs/>
          <w:color w:val="000000"/>
          <w:sz w:val="28"/>
          <w:szCs w:val="28"/>
          <w:shd w:val="clear" w:color="auto" w:fill="FFFFFF"/>
        </w:rPr>
        <w:t>.</w:t>
      </w:r>
      <w:r w:rsidRPr="0061400E">
        <w:rPr>
          <w:rFonts w:ascii="Times New Roman" w:hAnsi="Times New Roman"/>
          <w:b/>
          <w:bCs/>
          <w:color w:val="000000"/>
          <w:sz w:val="28"/>
          <w:szCs w:val="28"/>
          <w:shd w:val="clear" w:color="auto" w:fill="FFFFFF"/>
        </w:rPr>
        <w:t xml:space="preserve"> </w:t>
      </w:r>
      <w:r w:rsidRPr="0061400E">
        <w:rPr>
          <w:rFonts w:ascii="Times New Roman" w:hAnsi="Times New Roman"/>
          <w:b/>
          <w:bCs/>
          <w:color w:val="000000"/>
          <w:sz w:val="28"/>
          <w:szCs w:val="28"/>
          <w:shd w:val="clear" w:color="auto" w:fill="FFFFFF"/>
          <w:lang w:val="vi-VN"/>
        </w:rPr>
        <w:t xml:space="preserve">Hoạt động </w:t>
      </w:r>
      <w:r>
        <w:rPr>
          <w:rFonts w:ascii="Times New Roman" w:hAnsi="Times New Roman"/>
          <w:b/>
          <w:bCs/>
          <w:color w:val="000000"/>
          <w:sz w:val="28"/>
          <w:szCs w:val="28"/>
          <w:shd w:val="clear" w:color="auto" w:fill="FFFFFF"/>
        </w:rPr>
        <w:t>l</w:t>
      </w:r>
      <w:r w:rsidRPr="0061400E">
        <w:rPr>
          <w:rFonts w:ascii="Times New Roman" w:hAnsi="Times New Roman"/>
          <w:b/>
          <w:bCs/>
          <w:color w:val="000000"/>
          <w:sz w:val="28"/>
          <w:szCs w:val="28"/>
          <w:shd w:val="clear" w:color="auto" w:fill="FFFFFF"/>
          <w:lang w:val="vi-VN"/>
        </w:rPr>
        <w:t>uyện tập</w:t>
      </w:r>
      <w:r w:rsidRPr="0061400E">
        <w:rPr>
          <w:rFonts w:ascii="Times New Roman" w:hAnsi="Times New Roman"/>
          <w:b/>
          <w:bCs/>
          <w:color w:val="000000"/>
          <w:sz w:val="28"/>
          <w:szCs w:val="28"/>
          <w:shd w:val="clear" w:color="auto" w:fill="FFFFFF"/>
        </w:rPr>
        <w:t xml:space="preserve"> </w:t>
      </w:r>
    </w:p>
    <w:p w:rsidR="00C85DB7" w:rsidRPr="00012E42" w:rsidRDefault="00C85DB7" w:rsidP="00C85DB7">
      <w:pPr>
        <w:spacing w:before="120" w:after="120" w:line="240" w:lineRule="auto"/>
        <w:ind w:right="255" w:firstLine="709"/>
        <w:jc w:val="both"/>
        <w:rPr>
          <w:rFonts w:ascii="Times New Roman" w:hAnsi="Times New Roman"/>
          <w:sz w:val="28"/>
          <w:szCs w:val="28"/>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Pr>
          <w:rFonts w:ascii="Times New Roman" w:hAnsi="Times New Roman"/>
          <w:b/>
          <w:sz w:val="28"/>
          <w:szCs w:val="28"/>
        </w:rPr>
        <w:t xml:space="preserve"> </w:t>
      </w:r>
      <w:r w:rsidRPr="00012E42">
        <w:rPr>
          <w:rFonts w:ascii="Times New Roman" w:hAnsi="Times New Roman"/>
          <w:sz w:val="28"/>
          <w:szCs w:val="28"/>
        </w:rPr>
        <w:t>Dùng các kiến thức vừa tìm được về mối liên hệ giữa các cường độ dòng điện và hiệu điện thế đối với đoạn mạch song song làm một số bài tập đơn giản để củng cố kiến thức.</w:t>
      </w:r>
    </w:p>
    <w:p w:rsidR="00C85DB7" w:rsidRPr="00012E42" w:rsidRDefault="00C85DB7" w:rsidP="00C85DB7">
      <w:pPr>
        <w:spacing w:before="120" w:after="120" w:line="240" w:lineRule="auto"/>
        <w:ind w:firstLine="709"/>
        <w:jc w:val="both"/>
        <w:rPr>
          <w:rFonts w:ascii="Times New Roman" w:eastAsia="Calibri" w:hAnsi="Times New Roman"/>
          <w:sz w:val="28"/>
          <w:szCs w:val="28"/>
        </w:rPr>
      </w:pPr>
      <w:r w:rsidRPr="00731D07">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sidRPr="00012E42">
        <w:rPr>
          <w:rFonts w:ascii="Times New Roman" w:eastAsia="Calibri" w:hAnsi="Times New Roman"/>
          <w:sz w:val="28"/>
          <w:szCs w:val="28"/>
        </w:rPr>
        <w:t xml:space="preserve"> bài tập tự luận 1</w:t>
      </w:r>
    </w:p>
    <w:p w:rsidR="00C85DB7" w:rsidRPr="00BF5B62" w:rsidRDefault="00C85DB7" w:rsidP="00C85DB7">
      <w:pPr>
        <w:spacing w:before="120" w:after="120" w:line="240" w:lineRule="auto"/>
        <w:ind w:firstLine="709"/>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S</w:t>
      </w:r>
      <w:r w:rsidRPr="003D6EE2">
        <w:rPr>
          <w:rFonts w:ascii="Times New Roman" w:hAnsi="Times New Roman"/>
          <w:b/>
          <w:sz w:val="28"/>
          <w:szCs w:val="28"/>
          <w:lang w:val="de-DE"/>
        </w:rPr>
        <w:t xml:space="preserve">ản phẩm: </w:t>
      </w:r>
      <w:r w:rsidRPr="00BF5B62">
        <w:rPr>
          <w:rFonts w:ascii="Times New Roman" w:hAnsi="Times New Roman"/>
          <w:sz w:val="28"/>
          <w:szCs w:val="28"/>
          <w:lang w:val="de-DE"/>
        </w:rPr>
        <w:t>Học sinh hoàn thành bài tập 1</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4390"/>
        <w:gridCol w:w="4677"/>
      </w:tblGrid>
      <w:tr w:rsidR="00C85DB7" w:rsidRPr="003D6EE2" w:rsidTr="00051F78">
        <w:tc>
          <w:tcPr>
            <w:tcW w:w="4390"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Hoạt động của giáo viên và học sinh</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Nội dung</w:t>
            </w:r>
          </w:p>
        </w:tc>
      </w:tr>
      <w:tr w:rsidR="00C85DB7" w:rsidRPr="003D6EE2" w:rsidTr="00051F78">
        <w:tc>
          <w:tcPr>
            <w:tcW w:w="4390" w:type="dxa"/>
            <w:tcBorders>
              <w:top w:val="single" w:sz="4" w:space="0" w:color="auto"/>
              <w:left w:val="single" w:sz="4" w:space="0" w:color="auto"/>
              <w:bottom w:val="single" w:sz="4" w:space="0" w:color="auto"/>
              <w:right w:val="single" w:sz="4" w:space="0" w:color="auto"/>
            </w:tcBorders>
            <w:shd w:val="clear" w:color="auto" w:fill="auto"/>
          </w:tcPr>
          <w:p w:rsidR="00C85DB7" w:rsidRPr="00BF5B62" w:rsidRDefault="00C85DB7" w:rsidP="00051F78">
            <w:pPr>
              <w:spacing w:before="120" w:after="120"/>
              <w:jc w:val="both"/>
              <w:rPr>
                <w:rFonts w:ascii="Times New Roman" w:eastAsia="Calibri" w:hAnsi="Times New Roman"/>
                <w:b/>
                <w:bCs/>
                <w:i/>
                <w:iCs/>
                <w:sz w:val="28"/>
                <w:szCs w:val="28"/>
                <w:lang w:val="vi-VN"/>
              </w:rPr>
            </w:pPr>
            <w:r w:rsidRPr="00BF5B62">
              <w:rPr>
                <w:rFonts w:ascii="Times New Roman" w:eastAsia="Calibri" w:hAnsi="Times New Roman"/>
                <w:b/>
                <w:bCs/>
                <w:i/>
                <w:iCs/>
                <w:sz w:val="28"/>
                <w:szCs w:val="28"/>
              </w:rPr>
              <w:t>*</w:t>
            </w:r>
            <w:r w:rsidRPr="00BF5B62">
              <w:rPr>
                <w:rFonts w:ascii="Times New Roman" w:eastAsia="Calibri" w:hAnsi="Times New Roman"/>
                <w:b/>
                <w:bCs/>
                <w:i/>
                <w:iCs/>
                <w:sz w:val="28"/>
                <w:szCs w:val="28"/>
                <w:lang w:val="vi-VN"/>
              </w:rPr>
              <w:t xml:space="preserve"> Chuyển giao nhiệm vụ</w:t>
            </w:r>
          </w:p>
          <w:p w:rsidR="00C85DB7" w:rsidRPr="00BF5B62" w:rsidRDefault="00C85DB7" w:rsidP="00051F78">
            <w:pPr>
              <w:spacing w:before="120" w:after="120"/>
              <w:jc w:val="both"/>
              <w:rPr>
                <w:rFonts w:ascii="Times New Roman" w:eastAsia="Calibri" w:hAnsi="Times New Roman"/>
                <w:bCs/>
                <w:iCs/>
                <w:sz w:val="28"/>
                <w:szCs w:val="28"/>
              </w:rPr>
            </w:pPr>
            <w:r>
              <w:rPr>
                <w:rFonts w:ascii="Times New Roman" w:eastAsia="Calibri" w:hAnsi="Times New Roman"/>
                <w:bCs/>
                <w:iCs/>
                <w:sz w:val="28"/>
                <w:szCs w:val="28"/>
              </w:rPr>
              <w:t xml:space="preserve">- </w:t>
            </w:r>
            <w:r w:rsidRPr="00BF5B62">
              <w:rPr>
                <w:rFonts w:ascii="Times New Roman" w:eastAsia="Calibri" w:hAnsi="Times New Roman"/>
                <w:bCs/>
                <w:iCs/>
                <w:sz w:val="28"/>
                <w:szCs w:val="28"/>
              </w:rPr>
              <w:t xml:space="preserve">GV yêu cầu HS làm việc </w:t>
            </w:r>
            <w:r>
              <w:rPr>
                <w:rFonts w:ascii="Times New Roman" w:eastAsia="Calibri" w:hAnsi="Times New Roman"/>
                <w:bCs/>
                <w:iCs/>
                <w:sz w:val="28"/>
                <w:szCs w:val="28"/>
              </w:rPr>
              <w:t>cá nhân làm bài tập 1  ( bài tập do giáo viên yêu cầu)</w:t>
            </w:r>
          </w:p>
          <w:p w:rsidR="00C85DB7" w:rsidRPr="00BF5B62" w:rsidRDefault="00C85DB7" w:rsidP="00051F78">
            <w:pPr>
              <w:spacing w:before="120" w:after="120"/>
              <w:rPr>
                <w:rFonts w:ascii="Times New Roman" w:hAnsi="Times New Roman"/>
                <w:b/>
                <w:i/>
                <w:iCs/>
                <w:sz w:val="28"/>
                <w:szCs w:val="28"/>
                <w:lang w:val="de-DE"/>
              </w:rPr>
            </w:pPr>
            <w:r w:rsidRPr="00BF5B62">
              <w:rPr>
                <w:rFonts w:ascii="Times New Roman" w:hAnsi="Times New Roman"/>
                <w:b/>
                <w:i/>
                <w:iCs/>
                <w:sz w:val="28"/>
                <w:szCs w:val="28"/>
                <w:lang w:val="de-DE"/>
              </w:rPr>
              <w:t>*Thực hiện nhiệm vụ</w:t>
            </w:r>
          </w:p>
          <w:p w:rsidR="00C85DB7" w:rsidRPr="00BF5B62"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 Cá nhân</w:t>
            </w:r>
            <w:r w:rsidRPr="00BF5B62">
              <w:rPr>
                <w:rFonts w:ascii="Times New Roman" w:hAnsi="Times New Roman"/>
                <w:iCs/>
                <w:sz w:val="28"/>
                <w:szCs w:val="28"/>
                <w:lang w:val="de-DE"/>
              </w:rPr>
              <w:t xml:space="preserve"> </w:t>
            </w:r>
            <w:r>
              <w:rPr>
                <w:rFonts w:ascii="Times New Roman" w:hAnsi="Times New Roman"/>
                <w:iCs/>
                <w:sz w:val="28"/>
                <w:szCs w:val="28"/>
                <w:lang w:val="de-DE"/>
              </w:rPr>
              <w:t>làm bài tập 1</w:t>
            </w:r>
          </w:p>
          <w:p w:rsidR="00C85DB7" w:rsidRDefault="00C85DB7" w:rsidP="00051F78">
            <w:pPr>
              <w:spacing w:before="120" w:after="120"/>
              <w:rPr>
                <w:rFonts w:ascii="Times New Roman" w:hAnsi="Times New Roman"/>
                <w:b/>
                <w:i/>
                <w:iCs/>
                <w:sz w:val="28"/>
                <w:szCs w:val="28"/>
                <w:lang w:val="de-DE"/>
              </w:rPr>
            </w:pPr>
            <w:r w:rsidRPr="00BF5B62">
              <w:rPr>
                <w:rFonts w:ascii="Times New Roman" w:hAnsi="Times New Roman"/>
                <w:b/>
                <w:i/>
                <w:iCs/>
                <w:sz w:val="28"/>
                <w:szCs w:val="28"/>
                <w:lang w:val="de-DE"/>
              </w:rPr>
              <w:t>*Báo cáo kết quả và thảo luận</w:t>
            </w:r>
          </w:p>
          <w:p w:rsidR="00C85DB7" w:rsidRPr="009002DD" w:rsidRDefault="00C85DB7" w:rsidP="00051F78">
            <w:pPr>
              <w:spacing w:before="120" w:after="120"/>
              <w:rPr>
                <w:rFonts w:ascii="Times New Roman" w:hAnsi="Times New Roman"/>
                <w:i/>
                <w:iCs/>
                <w:sz w:val="28"/>
                <w:szCs w:val="28"/>
                <w:lang w:val="de-DE"/>
              </w:rPr>
            </w:pPr>
            <w:r w:rsidRPr="009002DD">
              <w:rPr>
                <w:rFonts w:ascii="Times New Roman" w:hAnsi="Times New Roman"/>
                <w:i/>
                <w:iCs/>
                <w:sz w:val="28"/>
                <w:szCs w:val="28"/>
                <w:lang w:val="de-DE"/>
              </w:rPr>
              <w:t xml:space="preserve">- Cá nhân xung phong </w:t>
            </w:r>
            <w:r>
              <w:rPr>
                <w:rFonts w:ascii="Times New Roman" w:hAnsi="Times New Roman"/>
                <w:i/>
                <w:iCs/>
                <w:sz w:val="28"/>
                <w:szCs w:val="28"/>
                <w:lang w:val="de-DE"/>
              </w:rPr>
              <w:t xml:space="preserve">lên bảng </w:t>
            </w:r>
            <w:r w:rsidRPr="009002DD">
              <w:rPr>
                <w:rFonts w:ascii="Times New Roman" w:hAnsi="Times New Roman"/>
                <w:i/>
                <w:iCs/>
                <w:sz w:val="28"/>
                <w:szCs w:val="28"/>
                <w:lang w:val="de-DE"/>
              </w:rPr>
              <w:t>làm</w:t>
            </w:r>
            <w:r>
              <w:rPr>
                <w:rFonts w:ascii="Times New Roman" w:hAnsi="Times New Roman"/>
                <w:i/>
                <w:iCs/>
                <w:sz w:val="28"/>
                <w:szCs w:val="28"/>
                <w:lang w:val="de-DE"/>
              </w:rPr>
              <w:t>.</w:t>
            </w:r>
          </w:p>
          <w:p w:rsidR="00C85DB7" w:rsidRPr="00BF5B62" w:rsidRDefault="00C85DB7" w:rsidP="00051F78">
            <w:pPr>
              <w:spacing w:before="120" w:after="120"/>
              <w:jc w:val="both"/>
              <w:rPr>
                <w:rFonts w:ascii="Times New Roman" w:hAnsi="Times New Roman"/>
                <w:b/>
                <w:i/>
                <w:iCs/>
                <w:sz w:val="28"/>
                <w:szCs w:val="28"/>
                <w:lang w:val="de-DE"/>
              </w:rPr>
            </w:pPr>
            <w:r w:rsidRPr="00BF5B62">
              <w:rPr>
                <w:rFonts w:ascii="Times New Roman" w:hAnsi="Times New Roman"/>
                <w:b/>
                <w:i/>
                <w:iCs/>
                <w:sz w:val="28"/>
                <w:szCs w:val="28"/>
                <w:lang w:val="de-DE"/>
              </w:rPr>
              <w:t>* Đánh giá kết quả thực hiện nhiệm vụ</w:t>
            </w:r>
          </w:p>
          <w:p w:rsidR="00C85DB7" w:rsidRPr="00BF5B62" w:rsidRDefault="00C85DB7" w:rsidP="00051F78">
            <w:pPr>
              <w:jc w:val="both"/>
              <w:rPr>
                <w:rFonts w:ascii="Times New Roman" w:hAnsi="Times New Roman"/>
                <w:sz w:val="28"/>
                <w:szCs w:val="28"/>
              </w:rPr>
            </w:pPr>
            <w:r w:rsidRPr="00BF5B62">
              <w:rPr>
                <w:rFonts w:ascii="Times New Roman" w:hAnsi="Times New Roman"/>
                <w:sz w:val="28"/>
                <w:szCs w:val="28"/>
              </w:rPr>
              <w:t>- Học sinh nhận xét, bổ sung, đánh giá.</w:t>
            </w:r>
          </w:p>
          <w:p w:rsidR="00C85DB7" w:rsidRPr="00F110EA" w:rsidRDefault="00C85DB7" w:rsidP="00051F78">
            <w:pPr>
              <w:spacing w:before="120" w:after="120" w:line="240" w:lineRule="auto"/>
              <w:rPr>
                <w:rFonts w:ascii="Times New Roman" w:eastAsia="Calibri" w:hAnsi="Times New Roman"/>
                <w:b/>
                <w:i/>
                <w:color w:val="000000"/>
                <w:sz w:val="28"/>
                <w:szCs w:val="28"/>
              </w:rPr>
            </w:pPr>
            <w:r w:rsidRPr="00BF5B62">
              <w:rPr>
                <w:rFonts w:ascii="Times New Roman" w:hAnsi="Times New Roman"/>
                <w:sz w:val="28"/>
                <w:szCs w:val="28"/>
              </w:rPr>
              <w:t>- Giáo viên nhậ</w:t>
            </w:r>
            <w:r>
              <w:rPr>
                <w:rFonts w:ascii="Times New Roman" w:hAnsi="Times New Roman"/>
                <w:sz w:val="28"/>
                <w:szCs w:val="28"/>
              </w:rPr>
              <w:t>n xét, đánh giá chung .</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C85DB7" w:rsidRPr="008973A8"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u w:val="single"/>
              </w:rPr>
              <w:t>Bài tập</w:t>
            </w:r>
            <w:r w:rsidRPr="008973A8">
              <w:rPr>
                <w:rFonts w:ascii="Times New Roman" w:eastAsia="Calibri" w:hAnsi="Times New Roman"/>
                <w:color w:val="000000"/>
                <w:sz w:val="28"/>
                <w:szCs w:val="28"/>
                <w:u w:val="single"/>
              </w:rPr>
              <w:t xml:space="preserve"> 1:</w:t>
            </w:r>
            <w:r w:rsidRPr="008973A8">
              <w:rPr>
                <w:rFonts w:ascii="Times New Roman" w:eastAsia="Calibri" w:hAnsi="Times New Roman"/>
                <w:color w:val="000000"/>
                <w:sz w:val="28"/>
                <w:szCs w:val="28"/>
              </w:rPr>
              <w:t xml:space="preserve"> Cho mạch điện có sơ đồ như hình 28.6.</w:t>
            </w:r>
          </w:p>
          <w:p w:rsidR="00C85DB7" w:rsidRPr="008973A8" w:rsidRDefault="00C85DB7" w:rsidP="00051F78">
            <w:pPr>
              <w:spacing w:before="120" w:after="120" w:line="240" w:lineRule="auto"/>
              <w:rPr>
                <w:rFonts w:ascii="Times New Roman" w:eastAsia="Calibri" w:hAnsi="Times New Roman"/>
                <w:color w:val="000000"/>
                <w:sz w:val="28"/>
                <w:szCs w:val="28"/>
              </w:rPr>
            </w:pPr>
            <w:r w:rsidRPr="008973A8">
              <w:rPr>
                <w:rFonts w:ascii="Times New Roman" w:eastAsia="Calibri" w:hAnsi="Times New Roman"/>
                <w:color w:val="000000"/>
                <w:sz w:val="28"/>
                <w:szCs w:val="28"/>
              </w:rPr>
              <w:t>a. Biết hiệu điện thế giữa hai đầu đèn Đ</w:t>
            </w:r>
            <w:r w:rsidRPr="008973A8">
              <w:rPr>
                <w:rFonts w:ascii="Times New Roman" w:eastAsia="Calibri" w:hAnsi="Times New Roman"/>
                <w:color w:val="000000"/>
                <w:sz w:val="28"/>
                <w:szCs w:val="28"/>
                <w:vertAlign w:val="subscript"/>
              </w:rPr>
              <w:t>1</w:t>
            </w:r>
            <w:r w:rsidRPr="008973A8">
              <w:rPr>
                <w:rFonts w:ascii="Times New Roman" w:eastAsia="Calibri" w:hAnsi="Times New Roman"/>
                <w:color w:val="000000"/>
                <w:sz w:val="28"/>
                <w:szCs w:val="28"/>
              </w:rPr>
              <w:t xml:space="preserve"> là U</w:t>
            </w:r>
            <w:r w:rsidRPr="008973A8">
              <w:rPr>
                <w:rFonts w:ascii="Times New Roman" w:eastAsia="Calibri" w:hAnsi="Times New Roman"/>
                <w:color w:val="000000"/>
                <w:sz w:val="28"/>
                <w:szCs w:val="28"/>
                <w:vertAlign w:val="subscript"/>
              </w:rPr>
              <w:t xml:space="preserve">1 </w:t>
            </w:r>
            <w:r w:rsidRPr="008973A8">
              <w:rPr>
                <w:rFonts w:ascii="Times New Roman" w:eastAsia="Calibri" w:hAnsi="Times New Roman"/>
                <w:color w:val="000000"/>
                <w:sz w:val="28"/>
                <w:szCs w:val="28"/>
              </w:rPr>
              <w:t>= 2,8V.  Hãy cho biết hiệu điện thế U</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 xml:space="preserve"> giữa hai đầu đèn Đ</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w:t>
            </w:r>
          </w:p>
          <w:p w:rsidR="00C85DB7" w:rsidRDefault="00C85DB7" w:rsidP="00051F78">
            <w:pPr>
              <w:spacing w:before="120" w:after="120" w:line="240" w:lineRule="auto"/>
              <w:rPr>
                <w:rFonts w:ascii="Times New Roman" w:eastAsia="Calibri" w:hAnsi="Times New Roman"/>
                <w:color w:val="000000"/>
                <w:sz w:val="28"/>
                <w:szCs w:val="28"/>
              </w:rPr>
            </w:pPr>
            <w:r w:rsidRPr="008973A8">
              <w:rPr>
                <w:rFonts w:ascii="Times New Roman" w:eastAsia="Calibri" w:hAnsi="Times New Roman"/>
                <w:color w:val="000000"/>
                <w:sz w:val="28"/>
                <w:szCs w:val="28"/>
              </w:rPr>
              <w:t>b. Biết cường độ dòng điện chạy qua nguồn điện là  I = 0,45A và chạ</w:t>
            </w:r>
            <w:r>
              <w:rPr>
                <w:rFonts w:ascii="Times New Roman" w:eastAsia="Calibri" w:hAnsi="Times New Roman"/>
                <w:color w:val="000000"/>
                <w:sz w:val="28"/>
                <w:szCs w:val="28"/>
              </w:rPr>
              <w:t xml:space="preserve">y qua </w:t>
            </w:r>
            <w:r w:rsidRPr="008973A8">
              <w:rPr>
                <w:rFonts w:ascii="Times New Roman" w:eastAsia="Calibri" w:hAnsi="Times New Roman"/>
                <w:color w:val="000000"/>
                <w:sz w:val="28"/>
                <w:szCs w:val="28"/>
              </w:rPr>
              <w:t>đèn Đ</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 xml:space="preserve"> là I</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 xml:space="preserve"> = 0,22A. Tính cường độ dòng điện I</w:t>
            </w:r>
            <w:r w:rsidRPr="008973A8">
              <w:rPr>
                <w:rFonts w:ascii="Times New Roman" w:eastAsia="Calibri" w:hAnsi="Times New Roman"/>
                <w:color w:val="000000"/>
                <w:sz w:val="28"/>
                <w:szCs w:val="28"/>
                <w:vertAlign w:val="subscript"/>
              </w:rPr>
              <w:t>1</w:t>
            </w:r>
            <w:r w:rsidRPr="008973A8">
              <w:rPr>
                <w:rFonts w:ascii="Times New Roman" w:eastAsia="Calibri" w:hAnsi="Times New Roman"/>
                <w:color w:val="000000"/>
                <w:sz w:val="28"/>
                <w:szCs w:val="28"/>
              </w:rPr>
              <w:t xml:space="preserve"> chạy qua đèn Đ</w:t>
            </w:r>
            <w:r w:rsidRPr="008973A8">
              <w:rPr>
                <w:rFonts w:ascii="Times New Roman" w:eastAsia="Calibri" w:hAnsi="Times New Roman"/>
                <w:color w:val="000000"/>
                <w:sz w:val="28"/>
                <w:szCs w:val="28"/>
                <w:vertAlign w:val="subscript"/>
              </w:rPr>
              <w:t>1</w:t>
            </w:r>
            <w:r w:rsidRPr="008973A8">
              <w:rPr>
                <w:rFonts w:ascii="Times New Roman" w:eastAsia="Calibri" w:hAnsi="Times New Roman"/>
                <w:color w:val="000000"/>
                <w:sz w:val="28"/>
                <w:szCs w:val="28"/>
              </w:rPr>
              <w:t>.</w:t>
            </w:r>
          </w:p>
          <w:p w:rsidR="00C85DB7" w:rsidRDefault="00C85DB7" w:rsidP="00051F78">
            <w:pPr>
              <w:spacing w:before="120" w:after="120" w:line="240" w:lineRule="auto"/>
              <w:rPr>
                <w:rFonts w:ascii="Times New Roman" w:eastAsia="Calibri" w:hAnsi="Times New Roman"/>
                <w:color w:val="000000"/>
                <w:sz w:val="28"/>
                <w:szCs w:val="28"/>
              </w:rPr>
            </w:pPr>
            <w:r w:rsidRPr="008973A8">
              <w:rPr>
                <w:rFonts w:ascii="Times New Roman" w:eastAsia="Calibri" w:hAnsi="Times New Roman"/>
                <w:noProof/>
                <w:color w:val="000000"/>
                <w:sz w:val="28"/>
                <w:szCs w:val="28"/>
              </w:rPr>
              <w:drawing>
                <wp:anchor distT="0" distB="0" distL="114300" distR="114300" simplePos="0" relativeHeight="251671040" behindDoc="0" locked="0" layoutInCell="1" allowOverlap="1" wp14:anchorId="2E552210" wp14:editId="130896A8">
                  <wp:simplePos x="0" y="0"/>
                  <wp:positionH relativeFrom="column">
                    <wp:posOffset>594360</wp:posOffset>
                  </wp:positionH>
                  <wp:positionV relativeFrom="paragraph">
                    <wp:posOffset>20320</wp:posOffset>
                  </wp:positionV>
                  <wp:extent cx="1470660" cy="1128395"/>
                  <wp:effectExtent l="0" t="0" r="0" b="0"/>
                  <wp:wrapSquare wrapText="bothSides"/>
                  <wp:docPr id="32" name="Picture 32"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BT Vật Lí 7 | Giải bài tập Sách bài tập Vật Lí 7"/>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1470660" cy="1128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Đáp án:</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a. Vì đèn Đ</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mắc song song với đèn Đ</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nên U</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 U</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 2,8V.</w:t>
            </w:r>
          </w:p>
          <w:p w:rsidR="00C85DB7" w:rsidRDefault="00C85DB7" w:rsidP="00051F78">
            <w:pPr>
              <w:spacing w:before="120" w:after="120" w:line="240" w:lineRule="auto"/>
              <w:rPr>
                <w:rFonts w:ascii="Times New Roman" w:eastAsia="Calibri" w:hAnsi="Times New Roman"/>
                <w:color w:val="000000"/>
                <w:sz w:val="28"/>
                <w:szCs w:val="28"/>
                <w:vertAlign w:val="subscript"/>
              </w:rPr>
            </w:pPr>
            <w:r>
              <w:rPr>
                <w:rFonts w:ascii="Times New Roman" w:eastAsia="Calibri" w:hAnsi="Times New Roman"/>
                <w:color w:val="000000"/>
                <w:sz w:val="28"/>
                <w:szCs w:val="28"/>
              </w:rPr>
              <w:t>b. Vì đèn Đ</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mắc song song với đèn Đ</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nên I = I</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 I</w:t>
            </w:r>
            <w:r>
              <w:rPr>
                <w:rFonts w:ascii="Times New Roman" w:eastAsia="Calibri" w:hAnsi="Times New Roman"/>
                <w:color w:val="000000"/>
                <w:sz w:val="28"/>
                <w:szCs w:val="28"/>
                <w:vertAlign w:val="subscript"/>
              </w:rPr>
              <w:t>2</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vertAlign w:val="subscript"/>
              </w:rPr>
              <w:t xml:space="preserve">=&gt; </w:t>
            </w:r>
            <w:r>
              <w:rPr>
                <w:rFonts w:ascii="Times New Roman" w:eastAsia="Calibri" w:hAnsi="Times New Roman"/>
                <w:color w:val="000000"/>
                <w:sz w:val="28"/>
                <w:szCs w:val="28"/>
              </w:rPr>
              <w:t>I</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 I - I</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w:t>
            </w:r>
          </w:p>
          <w:p w:rsidR="00C85DB7" w:rsidRPr="008973A8"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xml:space="preserve">       = 0,45 – 0,22 = 0,23A</w:t>
            </w:r>
          </w:p>
        </w:tc>
      </w:tr>
    </w:tbl>
    <w:p w:rsidR="00C85DB7"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sidRPr="0061400E">
        <w:rPr>
          <w:rFonts w:ascii="Times New Roman" w:hAnsi="Times New Roman"/>
          <w:b/>
          <w:bCs/>
          <w:color w:val="000000"/>
          <w:sz w:val="28"/>
          <w:szCs w:val="28"/>
          <w:shd w:val="clear" w:color="auto" w:fill="FFFFFF"/>
          <w:lang w:val="de-DE"/>
        </w:rPr>
        <w:t xml:space="preserve">4. Hoạt động </w:t>
      </w:r>
      <w:r>
        <w:rPr>
          <w:rFonts w:ascii="Times New Roman" w:hAnsi="Times New Roman"/>
          <w:b/>
          <w:bCs/>
          <w:color w:val="000000"/>
          <w:sz w:val="28"/>
          <w:szCs w:val="28"/>
          <w:shd w:val="clear" w:color="auto" w:fill="FFFFFF"/>
          <w:lang w:val="de-DE"/>
        </w:rPr>
        <w:t>vận dụng</w:t>
      </w:r>
    </w:p>
    <w:p w:rsidR="00C85DB7" w:rsidRPr="0061400E" w:rsidRDefault="00C85DB7" w:rsidP="00C85DB7">
      <w:pPr>
        <w:spacing w:before="120" w:after="120" w:line="240" w:lineRule="auto"/>
        <w:ind w:right="255" w:firstLine="709"/>
        <w:jc w:val="both"/>
        <w:rPr>
          <w:rFonts w:ascii="Times New Roman" w:hAnsi="Times New Roman"/>
          <w:sz w:val="28"/>
          <w:szCs w:val="28"/>
          <w:lang w:val="vi-VN"/>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sidRPr="0061400E">
        <w:rPr>
          <w:rFonts w:ascii="Times New Roman" w:hAnsi="Times New Roman"/>
          <w:b/>
          <w:sz w:val="28"/>
          <w:szCs w:val="28"/>
          <w:lang w:val="vi-VN"/>
        </w:rPr>
        <w:t xml:space="preserve"> </w:t>
      </w:r>
      <w:r w:rsidRPr="009002DD">
        <w:rPr>
          <w:rFonts w:ascii="Times New Roman" w:hAnsi="Times New Roman"/>
          <w:sz w:val="28"/>
          <w:szCs w:val="28"/>
        </w:rPr>
        <w:t>Hs vận dụng các kiến thức đã học vào thực tế cuộc sống.</w:t>
      </w:r>
      <w:r w:rsidRPr="0061400E">
        <w:rPr>
          <w:rFonts w:ascii="Times New Roman" w:hAnsi="Times New Roman"/>
          <w:b/>
          <w:sz w:val="28"/>
          <w:szCs w:val="28"/>
          <w:lang w:val="vi-VN"/>
        </w:rPr>
        <w:t xml:space="preserve">  </w:t>
      </w:r>
    </w:p>
    <w:p w:rsidR="00C85DB7" w:rsidRPr="00BF5B62" w:rsidRDefault="00C85DB7" w:rsidP="00C85DB7">
      <w:pPr>
        <w:spacing w:before="120" w:after="120" w:line="240" w:lineRule="auto"/>
        <w:ind w:firstLine="709"/>
        <w:jc w:val="both"/>
        <w:rPr>
          <w:rFonts w:ascii="Times New Roman" w:eastAsia="Calibri" w:hAnsi="Times New Roman"/>
          <w:sz w:val="28"/>
          <w:szCs w:val="28"/>
        </w:rPr>
      </w:pPr>
      <w:r w:rsidRPr="00731D07">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Pr>
          <w:rFonts w:ascii="Times New Roman" w:eastAsia="Calibri" w:hAnsi="Times New Roman"/>
          <w:sz w:val="28"/>
          <w:szCs w:val="28"/>
        </w:rPr>
        <w:t>Làm bài tập 2.</w:t>
      </w:r>
    </w:p>
    <w:p w:rsidR="00C85DB7" w:rsidRPr="003D6EE2" w:rsidRDefault="00C85DB7" w:rsidP="00C85DB7">
      <w:pPr>
        <w:spacing w:before="120" w:after="120" w:line="240" w:lineRule="auto"/>
        <w:ind w:firstLine="709"/>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S</w:t>
      </w:r>
      <w:r w:rsidRPr="003D6EE2">
        <w:rPr>
          <w:rFonts w:ascii="Times New Roman" w:hAnsi="Times New Roman"/>
          <w:b/>
          <w:sz w:val="28"/>
          <w:szCs w:val="28"/>
          <w:lang w:val="de-DE"/>
        </w:rPr>
        <w:t xml:space="preserve">ản phẩm: </w:t>
      </w:r>
      <w:r>
        <w:rPr>
          <w:rFonts w:ascii="Times New Roman" w:hAnsi="Times New Roman"/>
          <w:sz w:val="28"/>
          <w:szCs w:val="28"/>
          <w:lang w:val="de-DE"/>
        </w:rPr>
        <w:t>Hs hoàn thành bài tập 2</w:t>
      </w:r>
      <w:r w:rsidRPr="009002DD">
        <w:rPr>
          <w:rFonts w:ascii="Times New Roman" w:hAnsi="Times New Roman"/>
          <w:sz w:val="28"/>
          <w:szCs w:val="28"/>
          <w:lang w:val="de-DE"/>
        </w:rPr>
        <w:t>.</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4531"/>
        <w:gridCol w:w="4536"/>
      </w:tblGrid>
      <w:tr w:rsidR="00C85DB7" w:rsidRPr="003D6EE2" w:rsidTr="00051F78">
        <w:tc>
          <w:tcPr>
            <w:tcW w:w="4531"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lastRenderedPageBreak/>
              <w:t>Hoạt động của giáo viên và học sinh</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Nội dung</w:t>
            </w:r>
          </w:p>
        </w:tc>
      </w:tr>
      <w:tr w:rsidR="00C85DB7" w:rsidRPr="003D6EE2" w:rsidTr="00051F78">
        <w:tc>
          <w:tcPr>
            <w:tcW w:w="4531"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sidRPr="003D6EE2">
              <w:rPr>
                <w:rFonts w:ascii="Times New Roman" w:eastAsia="Calibri" w:hAnsi="Times New Roman"/>
                <w:b/>
                <w:bCs/>
                <w:i/>
                <w:iCs/>
                <w:color w:val="000000"/>
                <w:sz w:val="28"/>
                <w:szCs w:val="28"/>
                <w:lang w:val="vi-VN"/>
              </w:rPr>
              <w:t>Chuyển giao nhiệm vụ học tập</w:t>
            </w:r>
          </w:p>
          <w:p w:rsidR="00C85DB7" w:rsidRPr="009002DD" w:rsidRDefault="00C85DB7" w:rsidP="00051F78">
            <w:pPr>
              <w:spacing w:before="120" w:after="120"/>
              <w:jc w:val="both"/>
              <w:rPr>
                <w:rFonts w:ascii="Times New Roman" w:eastAsia="Calibri" w:hAnsi="Times New Roman"/>
                <w:bCs/>
                <w:i/>
                <w:iCs/>
                <w:color w:val="000000"/>
                <w:sz w:val="28"/>
                <w:szCs w:val="28"/>
              </w:rPr>
            </w:pPr>
            <w:r w:rsidRPr="009002DD">
              <w:rPr>
                <w:rFonts w:ascii="Times New Roman" w:eastAsia="Calibri" w:hAnsi="Times New Roman"/>
                <w:bCs/>
                <w:i/>
                <w:iCs/>
                <w:color w:val="000000"/>
                <w:sz w:val="28"/>
                <w:szCs w:val="28"/>
              </w:rPr>
              <w:t>- Gv yêu cầu hs làm việc theo nhóm bài tậ</w:t>
            </w:r>
            <w:r>
              <w:rPr>
                <w:rFonts w:ascii="Times New Roman" w:eastAsia="Calibri" w:hAnsi="Times New Roman"/>
                <w:bCs/>
                <w:i/>
                <w:iCs/>
                <w:color w:val="000000"/>
                <w:sz w:val="28"/>
                <w:szCs w:val="28"/>
              </w:rPr>
              <w:t>p 2</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Thực hiện nhiệm vụ học tập</w:t>
            </w:r>
          </w:p>
          <w:p w:rsidR="00C85DB7" w:rsidRPr="009002DD" w:rsidRDefault="00C85DB7" w:rsidP="00051F78">
            <w:pPr>
              <w:spacing w:before="120" w:after="120"/>
              <w:rPr>
                <w:rFonts w:ascii="Times New Roman" w:hAnsi="Times New Roman"/>
                <w:i/>
                <w:iCs/>
                <w:sz w:val="28"/>
                <w:szCs w:val="28"/>
                <w:lang w:val="de-DE"/>
              </w:rPr>
            </w:pPr>
            <w:r>
              <w:rPr>
                <w:rFonts w:ascii="Times New Roman" w:hAnsi="Times New Roman"/>
                <w:i/>
                <w:iCs/>
                <w:sz w:val="28"/>
                <w:szCs w:val="28"/>
                <w:lang w:val="de-DE"/>
              </w:rPr>
              <w:t>- Hs thảo luận nhóm làm bt 2</w:t>
            </w:r>
            <w:r w:rsidRPr="009002DD">
              <w:rPr>
                <w:rFonts w:ascii="Times New Roman" w:hAnsi="Times New Roman"/>
                <w:i/>
                <w:iCs/>
                <w:sz w:val="28"/>
                <w:szCs w:val="28"/>
                <w:lang w:val="de-DE"/>
              </w:rPr>
              <w:t>. Ghi lại kết quả</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9002DD" w:rsidRDefault="00C85DB7" w:rsidP="00051F78">
            <w:pPr>
              <w:spacing w:before="120" w:after="120"/>
              <w:rPr>
                <w:rFonts w:ascii="Times New Roman" w:hAnsi="Times New Roman"/>
                <w:i/>
                <w:iCs/>
                <w:sz w:val="28"/>
                <w:szCs w:val="28"/>
                <w:lang w:val="de-DE"/>
              </w:rPr>
            </w:pPr>
            <w:r w:rsidRPr="009002DD">
              <w:rPr>
                <w:rFonts w:ascii="Times New Roman" w:hAnsi="Times New Roman"/>
                <w:i/>
                <w:iCs/>
                <w:sz w:val="28"/>
                <w:szCs w:val="28"/>
                <w:lang w:val="de-DE"/>
              </w:rPr>
              <w:t>- Đại diện nhóm trình bày.</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r>
              <w:rPr>
                <w:rFonts w:ascii="Times New Roman" w:hAnsi="Times New Roman"/>
                <w:b/>
                <w:i/>
                <w:iCs/>
                <w:sz w:val="28"/>
                <w:szCs w:val="28"/>
                <w:lang w:val="de-DE"/>
              </w:rPr>
              <w:t>.</w:t>
            </w:r>
          </w:p>
          <w:p w:rsidR="00C85DB7" w:rsidRPr="00BF5B62" w:rsidRDefault="00C85DB7" w:rsidP="00051F78">
            <w:pPr>
              <w:spacing w:before="120" w:after="120"/>
              <w:jc w:val="both"/>
              <w:rPr>
                <w:rFonts w:ascii="Times New Roman" w:hAnsi="Times New Roman"/>
                <w:sz w:val="28"/>
                <w:szCs w:val="28"/>
              </w:rPr>
            </w:pPr>
            <w:r w:rsidRPr="00BF5B62">
              <w:rPr>
                <w:rFonts w:ascii="Times New Roman" w:hAnsi="Times New Roman"/>
                <w:sz w:val="28"/>
                <w:szCs w:val="28"/>
              </w:rPr>
              <w:t xml:space="preserve"> - Học sinh nhận xét, bổ sung, đánh giá.</w:t>
            </w:r>
          </w:p>
          <w:p w:rsidR="00C85DB7" w:rsidRPr="00F110EA" w:rsidRDefault="00C85DB7" w:rsidP="00051F78">
            <w:pPr>
              <w:spacing w:before="120" w:after="120" w:line="240" w:lineRule="auto"/>
              <w:rPr>
                <w:rFonts w:ascii="Times New Roman" w:eastAsia="Calibri" w:hAnsi="Times New Roman"/>
                <w:b/>
                <w:i/>
                <w:color w:val="000000"/>
                <w:sz w:val="28"/>
                <w:szCs w:val="28"/>
              </w:rPr>
            </w:pPr>
            <w:r w:rsidRPr="00BF5B62">
              <w:rPr>
                <w:rFonts w:ascii="Times New Roman" w:hAnsi="Times New Roman"/>
                <w:sz w:val="28"/>
                <w:szCs w:val="28"/>
              </w:rPr>
              <w:t>- Giáo viên nhậ</w:t>
            </w:r>
            <w:r>
              <w:rPr>
                <w:rFonts w:ascii="Times New Roman" w:hAnsi="Times New Roman"/>
                <w:sz w:val="28"/>
                <w:szCs w:val="28"/>
              </w:rPr>
              <w:t>n xét, đánh giá chung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color w:val="000000"/>
                <w:sz w:val="28"/>
                <w:szCs w:val="28"/>
              </w:rPr>
            </w:pPr>
            <w:r w:rsidRPr="009002DD">
              <w:rPr>
                <w:rFonts w:ascii="Times New Roman" w:eastAsia="Calibri" w:hAnsi="Times New Roman"/>
                <w:color w:val="000000"/>
                <w:sz w:val="28"/>
                <w:szCs w:val="28"/>
                <w:u w:val="single"/>
              </w:rPr>
              <w:t>Bài tậ</w:t>
            </w:r>
            <w:r>
              <w:rPr>
                <w:rFonts w:ascii="Times New Roman" w:eastAsia="Calibri" w:hAnsi="Times New Roman"/>
                <w:color w:val="000000"/>
                <w:sz w:val="28"/>
                <w:szCs w:val="28"/>
                <w:u w:val="single"/>
              </w:rPr>
              <w:t>p 2</w:t>
            </w:r>
            <w:r w:rsidRPr="009002DD">
              <w:rPr>
                <w:rFonts w:ascii="Times New Roman" w:eastAsia="Calibri" w:hAnsi="Times New Roman"/>
                <w:color w:val="000000"/>
                <w:sz w:val="28"/>
                <w:szCs w:val="28"/>
                <w:u w:val="single"/>
              </w:rPr>
              <w:t>:</w:t>
            </w:r>
            <w:r w:rsidRPr="009002DD">
              <w:rPr>
                <w:rFonts w:ascii="Times New Roman" w:eastAsia="Calibri" w:hAnsi="Times New Roman"/>
                <w:color w:val="000000"/>
                <w:sz w:val="28"/>
                <w:szCs w:val="28"/>
              </w:rPr>
              <w:t xml:space="preserve"> </w:t>
            </w:r>
            <w:r>
              <w:rPr>
                <w:rFonts w:ascii="Times New Roman" w:eastAsia="Calibri" w:hAnsi="Times New Roman"/>
                <w:color w:val="000000"/>
                <w:sz w:val="28"/>
                <w:szCs w:val="28"/>
              </w:rPr>
              <w:t>Trên hầu hết các bóng đèn, quạt điện, và các dụng cụ điện khác được sử dụng trong gia đình của chúng ta đều có ghi 220V. Hỏi:</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a. Khi các dụng cụ này hoạt động bình thường thì hiệu điện thế giữa hai đầu mỗi dụng cụ là bao nhiêu?</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b. Các dụng cụ này được mắc nối tiếp hay song song ở mạng điện trong gia đình, biết rằng hiệu điện thế của mạng điện trong gia đình là 220V.</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Đáp án :</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a. Khi các dụng cụ này hoạt động bình thường thì hiệu điện thế giữa hai đầu mỗi dụng cụ là 220V (bằng với hiệu điện thế định mức).</w:t>
            </w:r>
          </w:p>
          <w:p w:rsidR="00C85DB7" w:rsidRPr="009002DD"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b. Các dụng cụ này được mắc song song ở mạng điện gia đình vì các dụng cụ điện có hiệu điện thế định mức bằng nhau và bằng với hiệu điện thế của mạng điện trong gia đình.</w:t>
            </w:r>
          </w:p>
        </w:tc>
      </w:tr>
    </w:tbl>
    <w:p w:rsidR="00C85DB7" w:rsidRPr="002B4997" w:rsidRDefault="00C85DB7" w:rsidP="00C85DB7">
      <w:pPr>
        <w:tabs>
          <w:tab w:val="left" w:pos="1902"/>
        </w:tabs>
        <w:spacing w:before="120" w:after="120" w:line="240" w:lineRule="auto"/>
        <w:rPr>
          <w:rFonts w:ascii="Times New Roman" w:hAnsi="Times New Roman"/>
          <w:i/>
          <w:sz w:val="28"/>
          <w:szCs w:val="28"/>
        </w:rPr>
      </w:pPr>
    </w:p>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Default="00C85DB7" w:rsidP="00C85DB7"/>
    <w:p w:rsidR="00C85DB7" w:rsidRDefault="00C85DB7" w:rsidP="00C85DB7">
      <w:pPr>
        <w:pStyle w:val="Heading1"/>
        <w:rPr>
          <w:color w:val="FF0000"/>
          <w:sz w:val="32"/>
          <w:szCs w:val="32"/>
        </w:rPr>
      </w:pPr>
      <w:bookmarkStart w:id="45" w:name="_Toc63557614"/>
      <w:bookmarkStart w:id="46" w:name="_Toc63557729"/>
      <w:bookmarkStart w:id="47" w:name="_Toc66803519"/>
      <w:r>
        <w:rPr>
          <w:color w:val="FF0000"/>
          <w:sz w:val="32"/>
          <w:szCs w:val="32"/>
        </w:rPr>
        <w:t>BÀI 29</w:t>
      </w:r>
      <w:r w:rsidRPr="00AC783D">
        <w:rPr>
          <w:color w:val="FF0000"/>
          <w:sz w:val="32"/>
          <w:szCs w:val="32"/>
        </w:rPr>
        <w:t xml:space="preserve">: </w:t>
      </w:r>
      <w:r>
        <w:rPr>
          <w:color w:val="FF0000"/>
          <w:sz w:val="32"/>
          <w:szCs w:val="32"/>
        </w:rPr>
        <w:t>AN TOÀN KHI SỬ DỤNG ĐIỆN</w:t>
      </w:r>
      <w:bookmarkEnd w:id="45"/>
      <w:bookmarkEnd w:id="46"/>
      <w:bookmarkEnd w:id="47"/>
    </w:p>
    <w:p w:rsidR="00C85DB7" w:rsidRDefault="00C85DB7" w:rsidP="00C85DB7"/>
    <w:p w:rsidR="00C85DB7" w:rsidRPr="00F665D0" w:rsidRDefault="00C85DB7" w:rsidP="00C85DB7">
      <w:pPr>
        <w:spacing w:before="120" w:after="120" w:line="240" w:lineRule="auto"/>
        <w:ind w:firstLine="567"/>
        <w:jc w:val="both"/>
        <w:rPr>
          <w:rFonts w:ascii="Times New Roman" w:hAnsi="Times New Roman"/>
          <w:b/>
          <w:sz w:val="28"/>
          <w:szCs w:val="28"/>
        </w:rPr>
      </w:pPr>
      <w:r w:rsidRPr="00F665D0">
        <w:rPr>
          <w:rFonts w:ascii="Times New Roman" w:hAnsi="Times New Roman"/>
          <w:b/>
          <w:bCs/>
          <w:sz w:val="28"/>
          <w:szCs w:val="28"/>
        </w:rPr>
        <w:t>I</w:t>
      </w:r>
      <w:r w:rsidRPr="00F665D0">
        <w:rPr>
          <w:rFonts w:ascii="Times New Roman" w:hAnsi="Times New Roman"/>
          <w:b/>
          <w:sz w:val="28"/>
          <w:szCs w:val="28"/>
        </w:rPr>
        <w:t>. Mục tiêu:</w:t>
      </w:r>
    </w:p>
    <w:p w:rsidR="00C85DB7" w:rsidRPr="00F665D0" w:rsidRDefault="00C85DB7" w:rsidP="00C85DB7">
      <w:pPr>
        <w:tabs>
          <w:tab w:val="left" w:pos="0"/>
        </w:tabs>
        <w:spacing w:before="120" w:after="120" w:line="240" w:lineRule="auto"/>
        <w:ind w:firstLine="567"/>
        <w:rPr>
          <w:rFonts w:ascii="Times New Roman" w:hAnsi="Times New Roman"/>
          <w:sz w:val="28"/>
          <w:szCs w:val="28"/>
          <w:lang w:val="pt-BR"/>
        </w:rPr>
      </w:pPr>
      <w:r w:rsidRPr="00F665D0">
        <w:rPr>
          <w:rFonts w:ascii="Times New Roman" w:hAnsi="Times New Roman"/>
          <w:b/>
          <w:sz w:val="28"/>
          <w:szCs w:val="28"/>
        </w:rPr>
        <w:t>1. Kiến thức</w:t>
      </w:r>
      <w:r w:rsidRPr="00F665D0">
        <w:rPr>
          <w:rFonts w:ascii="Times New Roman" w:hAnsi="Times New Roman"/>
          <w:sz w:val="28"/>
          <w:szCs w:val="28"/>
        </w:rPr>
        <w:t>:</w:t>
      </w:r>
      <w:r w:rsidRPr="00F665D0">
        <w:rPr>
          <w:rFonts w:ascii="Times New Roman" w:hAnsi="Times New Roman"/>
          <w:sz w:val="28"/>
          <w:szCs w:val="28"/>
          <w:lang w:val="pt-BR"/>
        </w:rPr>
        <w:t xml:space="preserve"> </w:t>
      </w:r>
    </w:p>
    <w:p w:rsidR="00C85DB7" w:rsidRPr="00F665D0" w:rsidRDefault="00C85DB7" w:rsidP="00C85DB7">
      <w:pPr>
        <w:spacing w:before="120" w:after="120" w:line="240" w:lineRule="auto"/>
        <w:ind w:right="109" w:firstLine="567"/>
        <w:jc w:val="both"/>
        <w:rPr>
          <w:rFonts w:ascii="Times New Roman" w:hAnsi="Times New Roman"/>
          <w:sz w:val="28"/>
          <w:szCs w:val="28"/>
        </w:rPr>
      </w:pPr>
      <w:r w:rsidRPr="00F665D0">
        <w:rPr>
          <w:rFonts w:ascii="Times New Roman" w:hAnsi="Times New Roman"/>
          <w:sz w:val="28"/>
          <w:szCs w:val="28"/>
        </w:rPr>
        <w:t xml:space="preserve">- Biết giới hạn nguy hiểm của dòng điện đối với cơ thể người. </w:t>
      </w:r>
    </w:p>
    <w:p w:rsidR="00C85DB7" w:rsidRPr="00F665D0" w:rsidRDefault="00C85DB7" w:rsidP="00C85DB7">
      <w:pPr>
        <w:spacing w:before="120" w:after="120" w:line="240" w:lineRule="auto"/>
        <w:ind w:firstLine="567"/>
        <w:rPr>
          <w:rFonts w:ascii="Times New Roman" w:hAnsi="Times New Roman"/>
          <w:sz w:val="28"/>
          <w:szCs w:val="28"/>
        </w:rPr>
      </w:pPr>
      <w:r w:rsidRPr="00F665D0">
        <w:rPr>
          <w:rFonts w:ascii="Times New Roman" w:hAnsi="Times New Roman"/>
          <w:sz w:val="28"/>
          <w:szCs w:val="28"/>
        </w:rPr>
        <w:t xml:space="preserve">- Biết sử dụng đúng loại cầu chì để tránh tác hại của hiện tượng đoản mạch. </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sz w:val="28"/>
          <w:szCs w:val="28"/>
        </w:rPr>
        <w:t xml:space="preserve">- Áp dụng các </w:t>
      </w:r>
      <w:r w:rsidRPr="00F665D0">
        <w:rPr>
          <w:rFonts w:ascii="Times New Roman" w:hAnsi="Times New Roman"/>
          <w:sz w:val="28"/>
          <w:szCs w:val="28"/>
          <w:lang w:val="sv-SE"/>
        </w:rPr>
        <w:t>quy tắc an toàn khi sử dụng điện vào cuộc sống.</w:t>
      </w:r>
    </w:p>
    <w:p w:rsidR="00C85DB7" w:rsidRPr="00F665D0" w:rsidRDefault="00C85DB7" w:rsidP="00C85DB7">
      <w:pPr>
        <w:spacing w:before="120" w:after="120" w:line="240" w:lineRule="auto"/>
        <w:ind w:firstLine="567"/>
        <w:rPr>
          <w:rFonts w:ascii="Times New Roman" w:hAnsi="Times New Roman"/>
          <w:b/>
          <w:bCs/>
          <w:sz w:val="28"/>
          <w:szCs w:val="28"/>
        </w:rPr>
      </w:pPr>
      <w:r w:rsidRPr="00F665D0">
        <w:rPr>
          <w:rFonts w:ascii="Times New Roman" w:hAnsi="Times New Roman"/>
          <w:b/>
          <w:sz w:val="28"/>
          <w:szCs w:val="28"/>
          <w:shd w:val="clear" w:color="auto" w:fill="FFFFFF"/>
          <w:lang w:val="nl-NL"/>
        </w:rPr>
        <w:t>2</w:t>
      </w:r>
      <w:r w:rsidRPr="00F665D0">
        <w:rPr>
          <w:rFonts w:ascii="Times New Roman" w:hAnsi="Times New Roman"/>
          <w:b/>
          <w:sz w:val="28"/>
          <w:szCs w:val="28"/>
          <w:shd w:val="clear" w:color="auto" w:fill="FFFFFF"/>
          <w:lang w:val="vi-VN"/>
        </w:rPr>
        <w:t xml:space="preserve">. </w:t>
      </w:r>
      <w:r w:rsidRPr="00F665D0">
        <w:rPr>
          <w:rFonts w:ascii="Times New Roman" w:hAnsi="Times New Roman"/>
          <w:b/>
          <w:sz w:val="28"/>
          <w:szCs w:val="28"/>
          <w:shd w:val="clear" w:color="auto" w:fill="FFFFFF"/>
          <w:lang w:val="nl-NL"/>
        </w:rPr>
        <w:t>N</w:t>
      </w:r>
      <w:r w:rsidRPr="00F665D0">
        <w:rPr>
          <w:rFonts w:ascii="Times New Roman" w:hAnsi="Times New Roman"/>
          <w:b/>
          <w:sz w:val="28"/>
          <w:szCs w:val="28"/>
          <w:shd w:val="clear" w:color="auto" w:fill="FFFFFF"/>
          <w:lang w:val="vi-VN"/>
        </w:rPr>
        <w:t>ăng lực</w:t>
      </w:r>
      <w:r w:rsidRPr="00F665D0">
        <w:rPr>
          <w:rFonts w:ascii="Times New Roman" w:hAnsi="Times New Roman"/>
          <w:b/>
          <w:sz w:val="28"/>
          <w:szCs w:val="28"/>
          <w:shd w:val="clear" w:color="auto" w:fill="FFFFFF"/>
        </w:rPr>
        <w:t>:</w:t>
      </w:r>
    </w:p>
    <w:p w:rsidR="00C85DB7" w:rsidRPr="00F665D0" w:rsidRDefault="00C85DB7" w:rsidP="00C85DB7">
      <w:pPr>
        <w:pBdr>
          <w:bar w:val="single" w:sz="4" w:color="auto"/>
        </w:pBdr>
        <w:spacing w:before="120" w:after="120" w:line="240" w:lineRule="auto"/>
        <w:ind w:firstLine="567"/>
        <w:jc w:val="both"/>
        <w:rPr>
          <w:rFonts w:ascii="Times New Roman" w:hAnsi="Times New Roman"/>
          <w:b/>
          <w:sz w:val="28"/>
          <w:szCs w:val="28"/>
          <w:lang w:val="nl-NL"/>
        </w:rPr>
      </w:pPr>
      <w:r w:rsidRPr="00F665D0">
        <w:rPr>
          <w:rFonts w:ascii="Times New Roman" w:hAnsi="Times New Roman"/>
          <w:b/>
          <w:sz w:val="28"/>
          <w:szCs w:val="28"/>
        </w:rPr>
        <w:t>2.1. Năng lực chung:</w:t>
      </w:r>
    </w:p>
    <w:p w:rsidR="00C85DB7" w:rsidRPr="00F665D0" w:rsidRDefault="00C85DB7" w:rsidP="00C85DB7">
      <w:pPr>
        <w:pStyle w:val="NormalWeb"/>
        <w:kinsoku w:val="0"/>
        <w:overflowPunct w:val="0"/>
        <w:spacing w:before="120" w:beforeAutospacing="0" w:after="120" w:afterAutospacing="0"/>
        <w:ind w:firstLine="567"/>
        <w:jc w:val="both"/>
        <w:textAlignment w:val="baseline"/>
        <w:rPr>
          <w:sz w:val="28"/>
          <w:szCs w:val="28"/>
          <w:lang w:val="sv-SE"/>
        </w:rPr>
      </w:pPr>
      <w:r w:rsidRPr="00F665D0">
        <w:rPr>
          <w:b/>
          <w:i/>
          <w:sz w:val="28"/>
          <w:szCs w:val="28"/>
          <w:lang w:val="en-US"/>
        </w:rPr>
        <w:t>- Năng lực tự chủ và tự học:</w:t>
      </w:r>
      <w:r w:rsidRPr="00F665D0">
        <w:rPr>
          <w:i/>
          <w:sz w:val="28"/>
          <w:szCs w:val="28"/>
          <w:lang w:val="en-US"/>
        </w:rPr>
        <w:t xml:space="preserve"> </w:t>
      </w:r>
      <w:r w:rsidRPr="00F665D0">
        <w:rPr>
          <w:sz w:val="28"/>
          <w:szCs w:val="28"/>
          <w:lang w:val="en-US"/>
        </w:rPr>
        <w:t xml:space="preserve">Tìm hiểu thông tin, đọc sách giáo khoa, quan sát tranh ảnh, để tìm hiểu </w:t>
      </w:r>
      <w:r w:rsidRPr="00F665D0">
        <w:rPr>
          <w:sz w:val="28"/>
          <w:szCs w:val="28"/>
        </w:rPr>
        <w:t xml:space="preserve">các </w:t>
      </w:r>
      <w:r w:rsidRPr="00F665D0">
        <w:rPr>
          <w:sz w:val="28"/>
          <w:szCs w:val="28"/>
          <w:lang w:val="sv-SE"/>
        </w:rPr>
        <w:t>quy tắc an toàn khi sử dụng điện vào cuộc sống.</w:t>
      </w:r>
    </w:p>
    <w:p w:rsidR="00C85DB7" w:rsidRPr="00F665D0" w:rsidRDefault="00C85DB7" w:rsidP="00C85DB7">
      <w:pPr>
        <w:pStyle w:val="NormalWeb"/>
        <w:kinsoku w:val="0"/>
        <w:overflowPunct w:val="0"/>
        <w:spacing w:before="120" w:beforeAutospacing="0" w:after="120" w:afterAutospacing="0"/>
        <w:ind w:firstLine="567"/>
        <w:jc w:val="both"/>
        <w:textAlignment w:val="baseline"/>
        <w:rPr>
          <w:sz w:val="28"/>
          <w:szCs w:val="28"/>
          <w:lang w:val="sv-SE"/>
        </w:rPr>
      </w:pPr>
      <w:r w:rsidRPr="00F665D0">
        <w:rPr>
          <w:b/>
          <w:i/>
          <w:sz w:val="28"/>
          <w:szCs w:val="28"/>
          <w:lang w:val="en-US"/>
        </w:rPr>
        <w:t>- Năng lực giáo tiếp và hợp tác:</w:t>
      </w:r>
      <w:r w:rsidRPr="00F665D0">
        <w:rPr>
          <w:i/>
          <w:sz w:val="28"/>
          <w:szCs w:val="28"/>
          <w:lang w:val="en-US"/>
        </w:rPr>
        <w:t xml:space="preserve"> </w:t>
      </w:r>
      <w:r w:rsidRPr="00F665D0">
        <w:rPr>
          <w:sz w:val="28"/>
          <w:szCs w:val="28"/>
          <w:lang w:val="en-US"/>
        </w:rPr>
        <w:t xml:space="preserve">Thảo luận nhóm để thiết kế thí nghiệm, thực hiện thí nghiệm, hợp tác giải quyết </w:t>
      </w:r>
      <w:r w:rsidRPr="00F665D0">
        <w:rPr>
          <w:sz w:val="28"/>
          <w:szCs w:val="28"/>
        </w:rPr>
        <w:t xml:space="preserve">các </w:t>
      </w:r>
      <w:r w:rsidRPr="00F665D0">
        <w:rPr>
          <w:sz w:val="28"/>
          <w:szCs w:val="28"/>
          <w:lang w:val="sv-SE"/>
        </w:rPr>
        <w:t>quy tắc an toàn khi sử dụng điện vào cuộc sống.</w:t>
      </w:r>
    </w:p>
    <w:p w:rsidR="00C85DB7" w:rsidRPr="00F665D0" w:rsidRDefault="00C85DB7" w:rsidP="00C85DB7">
      <w:pPr>
        <w:pStyle w:val="NormalWeb"/>
        <w:kinsoku w:val="0"/>
        <w:overflowPunct w:val="0"/>
        <w:spacing w:before="120" w:beforeAutospacing="0" w:after="120" w:afterAutospacing="0"/>
        <w:ind w:firstLine="567"/>
        <w:jc w:val="both"/>
        <w:textAlignment w:val="baseline"/>
        <w:rPr>
          <w:b/>
          <w:sz w:val="28"/>
          <w:szCs w:val="28"/>
        </w:rPr>
      </w:pPr>
      <w:r w:rsidRPr="00F665D0">
        <w:rPr>
          <w:b/>
          <w:sz w:val="28"/>
          <w:szCs w:val="28"/>
        </w:rPr>
        <w:t xml:space="preserve">2.2. Năng lực đặc thù: </w:t>
      </w:r>
    </w:p>
    <w:p w:rsidR="00C85DB7" w:rsidRPr="00F665D0" w:rsidRDefault="00C85DB7" w:rsidP="00C85DB7">
      <w:pPr>
        <w:spacing w:before="120" w:after="120" w:line="240" w:lineRule="auto"/>
        <w:ind w:right="109" w:firstLine="567"/>
        <w:jc w:val="both"/>
        <w:rPr>
          <w:rFonts w:ascii="Times New Roman" w:hAnsi="Times New Roman"/>
          <w:sz w:val="28"/>
          <w:szCs w:val="28"/>
        </w:rPr>
      </w:pPr>
      <w:r w:rsidRPr="00F665D0">
        <w:rPr>
          <w:rFonts w:ascii="Times New Roman" w:hAnsi="Times New Roman"/>
          <w:b/>
          <w:i/>
          <w:sz w:val="28"/>
          <w:szCs w:val="28"/>
        </w:rPr>
        <w:t xml:space="preserve">- Năng lực nhận thức: </w:t>
      </w:r>
      <w:r w:rsidRPr="00F665D0">
        <w:rPr>
          <w:rFonts w:ascii="Times New Roman" w:hAnsi="Times New Roman"/>
          <w:bCs/>
          <w:sz w:val="28"/>
          <w:szCs w:val="28"/>
          <w:lang w:val="nl-NL"/>
        </w:rPr>
        <w:t xml:space="preserve">Xác định được </w:t>
      </w:r>
      <w:r w:rsidRPr="00F665D0">
        <w:rPr>
          <w:rFonts w:ascii="Times New Roman" w:hAnsi="Times New Roman"/>
          <w:sz w:val="28"/>
          <w:szCs w:val="28"/>
        </w:rPr>
        <w:t xml:space="preserve">giới hạn nguy hiểm của dòng điện đối với cơ thể người. </w:t>
      </w:r>
    </w:p>
    <w:p w:rsidR="00C85DB7" w:rsidRPr="00F665D0" w:rsidRDefault="00C85DB7" w:rsidP="00C85DB7">
      <w:pPr>
        <w:pBdr>
          <w:bar w:val="single" w:sz="4" w:color="auto"/>
        </w:pBdr>
        <w:spacing w:before="120" w:after="120" w:line="240" w:lineRule="auto"/>
        <w:ind w:firstLine="567"/>
        <w:jc w:val="both"/>
        <w:rPr>
          <w:rFonts w:ascii="Times New Roman" w:hAnsi="Times New Roman"/>
          <w:sz w:val="28"/>
          <w:szCs w:val="28"/>
        </w:rPr>
      </w:pPr>
      <w:r w:rsidRPr="00F665D0">
        <w:rPr>
          <w:rFonts w:ascii="Times New Roman" w:hAnsi="Times New Roman"/>
          <w:b/>
          <w:i/>
          <w:sz w:val="28"/>
          <w:szCs w:val="28"/>
        </w:rPr>
        <w:t xml:space="preserve">- Năng lực tìm hiểu: </w:t>
      </w:r>
      <w:r w:rsidRPr="00F665D0">
        <w:rPr>
          <w:rFonts w:ascii="Times New Roman" w:hAnsi="Times New Roman"/>
          <w:bCs/>
          <w:sz w:val="28"/>
          <w:szCs w:val="28"/>
          <w:lang w:val="nl-NL"/>
        </w:rPr>
        <w:t xml:space="preserve">Dựa vào quan sát thí nghiệm, </w:t>
      </w:r>
      <w:r w:rsidRPr="00F665D0">
        <w:rPr>
          <w:rFonts w:ascii="Times New Roman" w:hAnsi="Times New Roman"/>
          <w:sz w:val="28"/>
          <w:szCs w:val="28"/>
        </w:rPr>
        <w:t xml:space="preserve">sử dụng đúng loại cầu chì để tránh tác hại của hiện tượng đoản mạch. </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
          <w:i/>
          <w:sz w:val="28"/>
          <w:szCs w:val="28"/>
        </w:rPr>
        <w:t>- Vận dụng kiến thức, kỹ năng đã học:</w:t>
      </w:r>
      <w:r w:rsidRPr="00F665D0">
        <w:rPr>
          <w:rFonts w:ascii="Times New Roman" w:hAnsi="Times New Roman"/>
          <w:i/>
          <w:sz w:val="28"/>
          <w:szCs w:val="28"/>
        </w:rPr>
        <w:t xml:space="preserve"> </w:t>
      </w:r>
      <w:r w:rsidRPr="00F665D0">
        <w:rPr>
          <w:rFonts w:ascii="Times New Roman" w:hAnsi="Times New Roman"/>
          <w:sz w:val="28"/>
          <w:szCs w:val="28"/>
        </w:rPr>
        <w:t xml:space="preserve">Áp dụng các </w:t>
      </w:r>
      <w:r w:rsidRPr="00F665D0">
        <w:rPr>
          <w:rFonts w:ascii="Times New Roman" w:hAnsi="Times New Roman"/>
          <w:sz w:val="28"/>
          <w:szCs w:val="28"/>
          <w:lang w:val="sv-SE"/>
        </w:rPr>
        <w:t>quy tắc an toàn khi sử dụng điện vào cuộc sống.</w:t>
      </w:r>
    </w:p>
    <w:p w:rsidR="00C85DB7" w:rsidRPr="00F665D0" w:rsidRDefault="00C85DB7" w:rsidP="00C85DB7">
      <w:pPr>
        <w:pBdr>
          <w:bar w:val="single" w:sz="4" w:color="auto"/>
        </w:pBdr>
        <w:spacing w:before="120" w:after="120" w:line="240" w:lineRule="auto"/>
        <w:ind w:firstLine="567"/>
        <w:jc w:val="both"/>
        <w:rPr>
          <w:rFonts w:ascii="Times New Roman" w:hAnsi="Times New Roman"/>
          <w:i/>
          <w:sz w:val="28"/>
          <w:szCs w:val="28"/>
        </w:rPr>
      </w:pPr>
      <w:r w:rsidRPr="00F665D0">
        <w:rPr>
          <w:rFonts w:ascii="Times New Roman" w:hAnsi="Times New Roman"/>
          <w:b/>
          <w:bCs/>
          <w:sz w:val="28"/>
          <w:szCs w:val="28"/>
          <w:lang w:val="nl-NL"/>
        </w:rPr>
        <w:t xml:space="preserve">3. Phẩm chất: </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Trung thực trong việc báo cáo kết quả thí nghiệm.</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Chăm chỉ đọc tài liệu, chuẩn bị những nội dung của bài học.</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Nhân ái, trách nhiệm: Hợp tác giữa các thành viên trong nhóm.</w:t>
      </w:r>
    </w:p>
    <w:p w:rsidR="00C85DB7" w:rsidRPr="00F665D0" w:rsidRDefault="00C85DB7" w:rsidP="00C85DB7">
      <w:pPr>
        <w:spacing w:before="120" w:after="120" w:line="240" w:lineRule="auto"/>
        <w:ind w:firstLine="567"/>
        <w:jc w:val="both"/>
        <w:rPr>
          <w:rFonts w:ascii="Times New Roman" w:hAnsi="Times New Roman"/>
          <w:b/>
          <w:bCs/>
          <w:sz w:val="28"/>
          <w:szCs w:val="28"/>
          <w:shd w:val="clear" w:color="auto" w:fill="FFFFFF"/>
        </w:rPr>
      </w:pPr>
      <w:r w:rsidRPr="00F665D0">
        <w:rPr>
          <w:rFonts w:ascii="Times New Roman" w:hAnsi="Times New Roman"/>
          <w:b/>
          <w:bCs/>
          <w:sz w:val="28"/>
          <w:szCs w:val="28"/>
          <w:shd w:val="clear" w:color="auto" w:fill="FFFFFF"/>
          <w:lang w:val="vi-VN"/>
        </w:rPr>
        <w:t xml:space="preserve">II. </w:t>
      </w:r>
      <w:r w:rsidRPr="00F665D0">
        <w:rPr>
          <w:rFonts w:ascii="Times New Roman" w:hAnsi="Times New Roman"/>
          <w:b/>
          <w:bCs/>
          <w:sz w:val="28"/>
          <w:szCs w:val="28"/>
          <w:shd w:val="clear" w:color="auto" w:fill="FFFFFF"/>
        </w:rPr>
        <w:t>Thiết bị dạy học và học liệu</w:t>
      </w:r>
    </w:p>
    <w:p w:rsidR="00C85DB7" w:rsidRPr="00F665D0" w:rsidRDefault="00C85DB7" w:rsidP="00C85DB7">
      <w:pPr>
        <w:pBdr>
          <w:bar w:val="single" w:sz="4" w:color="auto"/>
        </w:pBdr>
        <w:spacing w:before="120" w:after="120" w:line="240" w:lineRule="auto"/>
        <w:ind w:firstLine="567"/>
        <w:jc w:val="both"/>
        <w:rPr>
          <w:rFonts w:ascii="Times New Roman" w:hAnsi="Times New Roman"/>
          <w:b/>
          <w:bCs/>
          <w:sz w:val="28"/>
          <w:szCs w:val="28"/>
          <w:lang w:val="nl-NL"/>
        </w:rPr>
      </w:pPr>
      <w:r w:rsidRPr="00F665D0">
        <w:rPr>
          <w:rFonts w:ascii="Times New Roman" w:hAnsi="Times New Roman"/>
          <w:b/>
          <w:bCs/>
          <w:sz w:val="28"/>
          <w:szCs w:val="28"/>
          <w:lang w:val="nl-NL"/>
        </w:rPr>
        <w:t>1. Giáo viên:</w:t>
      </w:r>
    </w:p>
    <w:p w:rsidR="00C85DB7" w:rsidRPr="00F665D0" w:rsidRDefault="00C85DB7" w:rsidP="00C85DB7">
      <w:pPr>
        <w:spacing w:before="120" w:after="120" w:line="240" w:lineRule="auto"/>
        <w:ind w:firstLine="567"/>
        <w:jc w:val="both"/>
        <w:rPr>
          <w:rFonts w:ascii="Times New Roman" w:hAnsi="Times New Roman"/>
          <w:sz w:val="28"/>
          <w:szCs w:val="28"/>
          <w:lang w:val="pt-BR"/>
        </w:rPr>
      </w:pPr>
      <w:r w:rsidRPr="00F665D0">
        <w:rPr>
          <w:rFonts w:ascii="Times New Roman" w:hAnsi="Times New Roman"/>
          <w:sz w:val="28"/>
          <w:szCs w:val="28"/>
          <w:lang w:val="pt-BR"/>
        </w:rPr>
        <w:t>- Kế hoạch bài học.</w:t>
      </w:r>
    </w:p>
    <w:p w:rsidR="00C85DB7" w:rsidRPr="00F665D0" w:rsidRDefault="00C85DB7" w:rsidP="00C85DB7">
      <w:pPr>
        <w:spacing w:before="120" w:after="120" w:line="240" w:lineRule="auto"/>
        <w:ind w:firstLine="567"/>
        <w:jc w:val="both"/>
        <w:rPr>
          <w:rFonts w:ascii="Times New Roman" w:hAnsi="Times New Roman"/>
          <w:sz w:val="28"/>
          <w:szCs w:val="28"/>
          <w:lang w:val="pt-BR"/>
        </w:rPr>
      </w:pPr>
      <w:r w:rsidRPr="00F665D0">
        <w:rPr>
          <w:rFonts w:ascii="Times New Roman" w:hAnsi="Times New Roman"/>
          <w:sz w:val="28"/>
          <w:szCs w:val="28"/>
          <w:lang w:val="pt-BR"/>
        </w:rPr>
        <w:t>- Bộ thí nghiệm các hình 29.1, 29.2, 29.3</w:t>
      </w:r>
    </w:p>
    <w:p w:rsidR="00C85DB7" w:rsidRPr="00F665D0" w:rsidRDefault="00C85DB7" w:rsidP="00C85DB7">
      <w:pPr>
        <w:spacing w:before="120" w:after="120" w:line="240" w:lineRule="auto"/>
        <w:ind w:firstLine="567"/>
        <w:jc w:val="both"/>
        <w:rPr>
          <w:rFonts w:ascii="Times New Roman" w:hAnsi="Times New Roman"/>
          <w:sz w:val="28"/>
          <w:szCs w:val="28"/>
          <w:lang w:val="pt-BR"/>
        </w:rPr>
      </w:pPr>
      <w:r w:rsidRPr="00F665D0">
        <w:rPr>
          <w:rFonts w:ascii="Times New Roman" w:hAnsi="Times New Roman"/>
          <w:sz w:val="28"/>
          <w:szCs w:val="28"/>
          <w:lang w:val="pt-BR"/>
        </w:rPr>
        <w:t>- Hình vẽ phóng to hình 29.5</w:t>
      </w:r>
    </w:p>
    <w:p w:rsidR="00C85DB7" w:rsidRPr="00F665D0" w:rsidRDefault="00C85DB7" w:rsidP="00C85DB7">
      <w:pPr>
        <w:spacing w:before="120" w:after="120" w:line="240" w:lineRule="auto"/>
        <w:ind w:firstLine="567"/>
        <w:jc w:val="both"/>
        <w:rPr>
          <w:rFonts w:ascii="Times New Roman" w:hAnsi="Times New Roman"/>
          <w:b/>
          <w:bCs/>
          <w:sz w:val="28"/>
          <w:szCs w:val="28"/>
          <w:lang w:val="nl-NL"/>
        </w:rPr>
      </w:pPr>
      <w:r w:rsidRPr="00F665D0">
        <w:rPr>
          <w:rFonts w:ascii="Times New Roman" w:hAnsi="Times New Roman"/>
          <w:sz w:val="28"/>
          <w:szCs w:val="28"/>
          <w:lang w:val="pt-BR"/>
        </w:rPr>
        <w:t>- Phiếu học tập cho các nhóm: Phụ lục</w:t>
      </w:r>
    </w:p>
    <w:p w:rsidR="00C85DB7" w:rsidRPr="00F665D0" w:rsidRDefault="00C85DB7" w:rsidP="00C85DB7">
      <w:pPr>
        <w:spacing w:before="120" w:after="120" w:line="240" w:lineRule="auto"/>
        <w:ind w:firstLine="567"/>
        <w:jc w:val="both"/>
        <w:rPr>
          <w:rFonts w:ascii="Times New Roman" w:hAnsi="Times New Roman"/>
          <w:b/>
          <w:bCs/>
          <w:sz w:val="28"/>
          <w:szCs w:val="28"/>
          <w:lang w:val="nl-NL"/>
        </w:rPr>
      </w:pPr>
      <w:r w:rsidRPr="00F665D0">
        <w:rPr>
          <w:rFonts w:ascii="Times New Roman" w:hAnsi="Times New Roman"/>
          <w:b/>
          <w:bCs/>
          <w:sz w:val="28"/>
          <w:szCs w:val="28"/>
          <w:lang w:val="nl-NL"/>
        </w:rPr>
        <w:t xml:space="preserve">2. Học sinh: </w:t>
      </w:r>
    </w:p>
    <w:p w:rsidR="00C85DB7" w:rsidRPr="00F665D0" w:rsidRDefault="00C85DB7" w:rsidP="00C85DB7">
      <w:pP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lastRenderedPageBreak/>
        <w:t>- Vở ghi, sách giáo khoa.</w:t>
      </w:r>
    </w:p>
    <w:p w:rsidR="00C85DB7" w:rsidRPr="00F665D0" w:rsidRDefault="00C85DB7" w:rsidP="00C85DB7">
      <w:pPr>
        <w:pBdr>
          <w:bar w:val="single" w:sz="4" w:color="auto"/>
        </w:pBdr>
        <w:spacing w:before="120" w:after="120" w:line="240" w:lineRule="auto"/>
        <w:ind w:firstLine="567"/>
        <w:jc w:val="both"/>
        <w:rPr>
          <w:rFonts w:ascii="Times New Roman" w:hAnsi="Times New Roman"/>
          <w:b/>
          <w:bCs/>
          <w:sz w:val="28"/>
          <w:szCs w:val="28"/>
          <w:lang w:val="nl-NL"/>
        </w:rPr>
      </w:pPr>
      <w:r w:rsidRPr="00F665D0">
        <w:rPr>
          <w:rFonts w:ascii="Times New Roman" w:hAnsi="Times New Roman"/>
          <w:b/>
          <w:bCs/>
          <w:sz w:val="28"/>
          <w:szCs w:val="28"/>
          <w:lang w:val="nl-NL"/>
        </w:rPr>
        <w:t>III. Tiến trình dạy học</w:t>
      </w:r>
    </w:p>
    <w:p w:rsidR="00C85DB7" w:rsidRPr="00F665D0" w:rsidRDefault="00C85DB7" w:rsidP="00C85DB7">
      <w:pPr>
        <w:spacing w:before="120" w:after="120" w:line="240" w:lineRule="auto"/>
        <w:ind w:right="255" w:firstLine="567"/>
        <w:jc w:val="both"/>
        <w:rPr>
          <w:rFonts w:ascii="Times New Roman" w:hAnsi="Times New Roman"/>
          <w:b/>
          <w:sz w:val="28"/>
          <w:szCs w:val="28"/>
          <w:lang w:val="vi-VN"/>
        </w:rPr>
      </w:pPr>
      <w:r w:rsidRPr="00F665D0">
        <w:rPr>
          <w:rFonts w:ascii="Times New Roman" w:hAnsi="Times New Roman"/>
          <w:b/>
          <w:sz w:val="28"/>
          <w:szCs w:val="28"/>
        </w:rPr>
        <w:t>1. Hoạt động 1: Xác định vấn đề</w:t>
      </w:r>
    </w:p>
    <w:p w:rsidR="00C85DB7" w:rsidRPr="00F665D0" w:rsidRDefault="00C85DB7" w:rsidP="00C85DB7">
      <w:pPr>
        <w:spacing w:before="120" w:after="120" w:line="240" w:lineRule="auto"/>
        <w:ind w:firstLine="567"/>
        <w:jc w:val="both"/>
        <w:rPr>
          <w:rFonts w:ascii="Times New Roman" w:hAnsi="Times New Roman"/>
          <w:sz w:val="28"/>
          <w:szCs w:val="28"/>
          <w:lang w:val="nl-NL"/>
        </w:rPr>
      </w:pPr>
      <w:r w:rsidRPr="00F665D0">
        <w:rPr>
          <w:rFonts w:ascii="Times New Roman" w:hAnsi="Times New Roman"/>
          <w:b/>
          <w:sz w:val="28"/>
          <w:szCs w:val="28"/>
        </w:rPr>
        <w:t xml:space="preserve">a) </w:t>
      </w:r>
      <w:r w:rsidRPr="00F665D0">
        <w:rPr>
          <w:rFonts w:ascii="Times New Roman" w:hAnsi="Times New Roman"/>
          <w:b/>
          <w:sz w:val="28"/>
          <w:szCs w:val="28"/>
          <w:lang w:val="vi-VN"/>
        </w:rPr>
        <w:t xml:space="preserve">Mục tiêu:  </w:t>
      </w:r>
      <w:r w:rsidRPr="00F665D0">
        <w:rPr>
          <w:rFonts w:ascii="Times New Roman" w:hAnsi="Times New Roman"/>
          <w:sz w:val="28"/>
          <w:szCs w:val="28"/>
          <w:lang w:val="nl-NL"/>
        </w:rPr>
        <w:t>Tạo hứng thú cho HS trong học tập, tạo sự tò mò cần thiết của tiết học.</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sz w:val="28"/>
          <w:szCs w:val="28"/>
        </w:rPr>
        <w:t>Tổ chức tình huống học tập.</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b/>
          <w:sz w:val="28"/>
          <w:szCs w:val="28"/>
          <w:lang w:val="vi-VN"/>
        </w:rPr>
        <w:t>b) Nội dung:</w:t>
      </w:r>
      <w:r w:rsidRPr="00F665D0">
        <w:rPr>
          <w:rFonts w:ascii="Times New Roman" w:hAnsi="Times New Roman"/>
          <w:i/>
          <w:sz w:val="28"/>
          <w:szCs w:val="28"/>
        </w:rPr>
        <w:t xml:space="preserve"> </w:t>
      </w:r>
      <w:r w:rsidRPr="00F665D0">
        <w:rPr>
          <w:rFonts w:ascii="Times New Roman" w:hAnsi="Times New Roman"/>
          <w:sz w:val="28"/>
          <w:szCs w:val="28"/>
        </w:rPr>
        <w:t>Xác định mục tiêu trọng tâm cần hướng tới</w:t>
      </w:r>
    </w:p>
    <w:p w:rsidR="00C85DB7" w:rsidRPr="00F665D0" w:rsidRDefault="00C85DB7" w:rsidP="00C85DB7">
      <w:pPr>
        <w:spacing w:before="120" w:after="120" w:line="240" w:lineRule="auto"/>
        <w:ind w:firstLine="567"/>
        <w:jc w:val="both"/>
        <w:rPr>
          <w:rFonts w:ascii="Times New Roman" w:hAnsi="Times New Roman"/>
          <w:b/>
          <w:sz w:val="28"/>
          <w:szCs w:val="28"/>
          <w:lang w:val="de-DE"/>
        </w:rPr>
      </w:pPr>
      <w:r w:rsidRPr="00F665D0">
        <w:rPr>
          <w:rFonts w:ascii="Times New Roman" w:hAnsi="Times New Roman"/>
          <w:b/>
          <w:sz w:val="28"/>
          <w:szCs w:val="28"/>
          <w:lang w:val="vi-VN"/>
        </w:rPr>
        <w:t>c)</w:t>
      </w:r>
      <w:r w:rsidRPr="00F665D0">
        <w:rPr>
          <w:rFonts w:ascii="Times New Roman" w:hAnsi="Times New Roman"/>
          <w:i/>
          <w:sz w:val="28"/>
          <w:szCs w:val="28"/>
          <w:lang w:val="vi-VN"/>
        </w:rPr>
        <w:t xml:space="preserve"> </w:t>
      </w:r>
      <w:r w:rsidRPr="00F665D0">
        <w:rPr>
          <w:rFonts w:ascii="Times New Roman" w:hAnsi="Times New Roman"/>
          <w:b/>
          <w:sz w:val="28"/>
          <w:szCs w:val="28"/>
          <w:lang w:val="de-DE"/>
        </w:rPr>
        <w:t xml:space="preserve">Sản phẩm: </w:t>
      </w:r>
    </w:p>
    <w:p w:rsidR="00C85DB7" w:rsidRPr="00F665D0" w:rsidRDefault="00C85DB7" w:rsidP="00C85DB7">
      <w:pPr>
        <w:spacing w:before="120" w:after="120" w:line="240" w:lineRule="auto"/>
        <w:ind w:firstLine="567"/>
        <w:rPr>
          <w:rFonts w:ascii="Times New Roman" w:hAnsi="Times New Roman"/>
          <w:sz w:val="28"/>
          <w:szCs w:val="28"/>
        </w:rPr>
      </w:pPr>
      <w:r w:rsidRPr="00F665D0">
        <w:rPr>
          <w:rFonts w:ascii="Times New Roman" w:hAnsi="Times New Roman"/>
          <w:sz w:val="28"/>
          <w:szCs w:val="28"/>
          <w:lang w:val="nl-NL"/>
        </w:rPr>
        <w:t>- Dụng cụ điện sẽ hoạt động bình thường khi sử dụng nó đúng với hiệu điện thế định mức được ghi trên dụng cụ đó.</w:t>
      </w:r>
    </w:p>
    <w:p w:rsidR="00C85DB7" w:rsidRPr="00F665D0" w:rsidRDefault="00C85DB7" w:rsidP="00C85DB7">
      <w:pPr>
        <w:spacing w:before="120" w:after="120" w:line="240" w:lineRule="auto"/>
        <w:ind w:firstLine="567"/>
        <w:rPr>
          <w:rFonts w:ascii="Times New Roman" w:hAnsi="Times New Roman"/>
          <w:b/>
          <w:sz w:val="28"/>
          <w:szCs w:val="28"/>
          <w:shd w:val="clear" w:color="auto" w:fill="FFFFFF"/>
        </w:rPr>
      </w:pPr>
      <w:r w:rsidRPr="00F665D0">
        <w:rPr>
          <w:rFonts w:ascii="Times New Roman" w:hAnsi="Times New Roman"/>
          <w:b/>
          <w:iCs/>
          <w:sz w:val="28"/>
          <w:szCs w:val="28"/>
          <w:lang w:val="vi-VN"/>
        </w:rPr>
        <w:t>d</w:t>
      </w:r>
      <w:r w:rsidRPr="00F665D0">
        <w:rPr>
          <w:rFonts w:ascii="Times New Roman" w:hAnsi="Times New Roman"/>
          <w:b/>
          <w:iCs/>
          <w:sz w:val="28"/>
          <w:szCs w:val="28"/>
        </w:rPr>
        <w:t>)</w:t>
      </w:r>
      <w:r w:rsidRPr="00F665D0">
        <w:rPr>
          <w:rFonts w:ascii="Times New Roman" w:hAnsi="Times New Roman"/>
          <w:i/>
          <w:iCs/>
          <w:sz w:val="28"/>
          <w:szCs w:val="28"/>
        </w:rPr>
        <w:t xml:space="preserve"> </w:t>
      </w:r>
      <w:r w:rsidRPr="00F665D0">
        <w:rPr>
          <w:rFonts w:ascii="Times New Roman" w:hAnsi="Times New Roman"/>
          <w:b/>
          <w:sz w:val="28"/>
          <w:szCs w:val="28"/>
          <w:shd w:val="clear" w:color="auto" w:fill="FFFFFF"/>
        </w:rPr>
        <w:t>Tổ chức thực hiện</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420"/>
      </w:tblGrid>
      <w:tr w:rsidR="00C85DB7" w:rsidRPr="00F665D0"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c>
          <w:tcPr>
            <w:tcW w:w="5665" w:type="dxa"/>
            <w:tcBorders>
              <w:top w:val="single" w:sz="4" w:space="0" w:color="auto"/>
              <w:left w:val="single" w:sz="4" w:space="0" w:color="auto"/>
              <w:bottom w:val="single" w:sz="4" w:space="0" w:color="auto"/>
              <w:right w:val="single" w:sz="4" w:space="0" w:color="auto"/>
            </w:tcBorders>
          </w:tcPr>
          <w:p w:rsidR="00C85DB7" w:rsidRPr="00F665D0" w:rsidRDefault="00C85DB7" w:rsidP="00C85DB7">
            <w:pPr>
              <w:jc w:val="both"/>
              <w:rPr>
                <w:rFonts w:ascii="Times New Roman" w:hAnsi="Times New Roman"/>
                <w:b/>
                <w:i/>
                <w:sz w:val="28"/>
                <w:szCs w:val="28"/>
              </w:rPr>
            </w:pPr>
            <w:r w:rsidRPr="00F665D0">
              <w:rPr>
                <w:rFonts w:ascii="Times New Roman" w:hAnsi="Times New Roman"/>
                <w:b/>
                <w:i/>
                <w:sz w:val="28"/>
                <w:szCs w:val="28"/>
              </w:rPr>
              <w:t xml:space="preserve">*Chuyển giao nhiệm vụ: </w:t>
            </w:r>
          </w:p>
          <w:p w:rsidR="00C85DB7" w:rsidRPr="00F665D0" w:rsidRDefault="00C85DB7" w:rsidP="00C85DB7">
            <w:pPr>
              <w:jc w:val="both"/>
              <w:rPr>
                <w:rFonts w:ascii="Times New Roman" w:hAnsi="Times New Roman"/>
                <w:b/>
                <w:sz w:val="28"/>
                <w:szCs w:val="28"/>
              </w:rPr>
            </w:pPr>
            <w:r w:rsidRPr="00F665D0">
              <w:rPr>
                <w:rFonts w:ascii="Times New Roman" w:hAnsi="Times New Roman"/>
                <w:b/>
                <w:sz w:val="28"/>
                <w:szCs w:val="28"/>
              </w:rPr>
              <w:t>-&gt; Xuất phát từ tình huống có vấn đề:</w:t>
            </w:r>
          </w:p>
          <w:p w:rsidR="00C85DB7" w:rsidRPr="00F665D0" w:rsidRDefault="00C85DB7" w:rsidP="00C85DB7">
            <w:pPr>
              <w:jc w:val="both"/>
              <w:rPr>
                <w:rFonts w:ascii="Times New Roman" w:hAnsi="Times New Roman"/>
                <w:i/>
                <w:sz w:val="28"/>
                <w:szCs w:val="28"/>
              </w:rPr>
            </w:pPr>
            <w:r w:rsidRPr="00F665D0">
              <w:rPr>
                <w:rFonts w:ascii="Times New Roman" w:hAnsi="Times New Roman"/>
                <w:i/>
                <w:sz w:val="28"/>
                <w:szCs w:val="28"/>
              </w:rPr>
              <w:t>- Giáo viên yêu cầu:</w:t>
            </w:r>
          </w:p>
          <w:p w:rsidR="00C85DB7" w:rsidRPr="00F665D0" w:rsidRDefault="00C85DB7" w:rsidP="00C85DB7">
            <w:pPr>
              <w:jc w:val="both"/>
              <w:rPr>
                <w:rFonts w:ascii="Times New Roman" w:hAnsi="Times New Roman"/>
                <w:sz w:val="28"/>
                <w:szCs w:val="28"/>
                <w:lang w:val="nl-NL"/>
              </w:rPr>
            </w:pPr>
            <w:r w:rsidRPr="00F665D0">
              <w:rPr>
                <w:rFonts w:ascii="Times New Roman" w:hAnsi="Times New Roman"/>
                <w:sz w:val="28"/>
                <w:szCs w:val="28"/>
                <w:lang w:val="nl-NL"/>
              </w:rPr>
              <w:t>Có điện thật là ích lợi, thuận tiện nhưng nếu sử dụng điện không an toàn thì điện có thể gây thiệt hại về người và tài sản. Vậy sử dụng điện như thế nào là an toàn?</w:t>
            </w:r>
          </w:p>
          <w:p w:rsidR="00C85DB7" w:rsidRPr="00F665D0" w:rsidRDefault="00C85DB7" w:rsidP="00C85DB7">
            <w:pPr>
              <w:jc w:val="both"/>
              <w:rPr>
                <w:rFonts w:ascii="Times New Roman" w:hAnsi="Times New Roman"/>
                <w:i/>
                <w:sz w:val="28"/>
                <w:szCs w:val="28"/>
              </w:rPr>
            </w:pPr>
            <w:r w:rsidRPr="00F665D0">
              <w:rPr>
                <w:rFonts w:ascii="Times New Roman" w:hAnsi="Times New Roman"/>
                <w:i/>
                <w:sz w:val="28"/>
                <w:szCs w:val="28"/>
              </w:rPr>
              <w:t>- Học sinh tiếp nhận:</w:t>
            </w:r>
          </w:p>
          <w:p w:rsidR="00C85DB7" w:rsidRPr="00F665D0" w:rsidRDefault="00C85DB7" w:rsidP="00C85DB7">
            <w:pPr>
              <w:jc w:val="both"/>
              <w:rPr>
                <w:rFonts w:ascii="Times New Roman" w:hAnsi="Times New Roman"/>
                <w:b/>
                <w:i/>
                <w:sz w:val="28"/>
                <w:szCs w:val="28"/>
              </w:rPr>
            </w:pPr>
            <w:r w:rsidRPr="00F665D0">
              <w:rPr>
                <w:rFonts w:ascii="Times New Roman" w:hAnsi="Times New Roman"/>
                <w:b/>
                <w:i/>
                <w:sz w:val="28"/>
                <w:szCs w:val="28"/>
              </w:rPr>
              <w:t>*Thực hiện nhiệm vụ:</w:t>
            </w:r>
          </w:p>
          <w:p w:rsidR="00C85DB7" w:rsidRPr="00F665D0" w:rsidRDefault="00C85DB7" w:rsidP="00C85DB7">
            <w:pPr>
              <w:jc w:val="both"/>
              <w:rPr>
                <w:rFonts w:ascii="Times New Roman" w:hAnsi="Times New Roman"/>
                <w:sz w:val="28"/>
                <w:szCs w:val="28"/>
              </w:rPr>
            </w:pPr>
            <w:r w:rsidRPr="00F665D0">
              <w:rPr>
                <w:rFonts w:ascii="Times New Roman" w:hAnsi="Times New Roman"/>
                <w:i/>
                <w:sz w:val="28"/>
                <w:szCs w:val="28"/>
              </w:rPr>
              <w:t xml:space="preserve">- Học sinh: </w:t>
            </w:r>
            <w:r w:rsidRPr="00F665D0">
              <w:rPr>
                <w:rFonts w:ascii="Times New Roman" w:hAnsi="Times New Roman"/>
                <w:sz w:val="28"/>
                <w:szCs w:val="28"/>
              </w:rPr>
              <w:t>Trả lời yêu cầu.</w:t>
            </w:r>
          </w:p>
          <w:p w:rsidR="00C85DB7" w:rsidRPr="00F665D0" w:rsidRDefault="00C85DB7" w:rsidP="00C85DB7">
            <w:pPr>
              <w:jc w:val="both"/>
              <w:rPr>
                <w:rFonts w:ascii="Times New Roman" w:hAnsi="Times New Roman"/>
                <w:sz w:val="28"/>
                <w:szCs w:val="28"/>
              </w:rPr>
            </w:pPr>
            <w:r w:rsidRPr="00F665D0">
              <w:rPr>
                <w:rFonts w:ascii="Times New Roman" w:hAnsi="Times New Roman"/>
                <w:i/>
                <w:sz w:val="28"/>
                <w:szCs w:val="28"/>
              </w:rPr>
              <w:t xml:space="preserve">- Giáo viên: </w:t>
            </w:r>
            <w:r w:rsidRPr="00F665D0">
              <w:rPr>
                <w:rFonts w:ascii="Times New Roman" w:hAnsi="Times New Roman"/>
                <w:sz w:val="28"/>
                <w:szCs w:val="28"/>
              </w:rPr>
              <w:t>Theo dõi và bổ sung khi cần.</w:t>
            </w:r>
          </w:p>
          <w:p w:rsidR="00C85DB7" w:rsidRPr="00F665D0" w:rsidRDefault="00C85DB7" w:rsidP="00C85DB7">
            <w:pPr>
              <w:jc w:val="both"/>
              <w:rPr>
                <w:rFonts w:ascii="Times New Roman" w:hAnsi="Times New Roman"/>
                <w:b/>
                <w:i/>
                <w:sz w:val="28"/>
                <w:szCs w:val="28"/>
              </w:rPr>
            </w:pPr>
            <w:r w:rsidRPr="00F665D0">
              <w:rPr>
                <w:rFonts w:ascii="Times New Roman" w:hAnsi="Times New Roman"/>
                <w:i/>
                <w:sz w:val="28"/>
                <w:szCs w:val="28"/>
              </w:rPr>
              <w:t>- Dự kiến sản phẩm:</w:t>
            </w:r>
            <w:r w:rsidRPr="00F665D0">
              <w:rPr>
                <w:rFonts w:ascii="Times New Roman" w:hAnsi="Times New Roman"/>
                <w:bCs/>
                <w:sz w:val="28"/>
                <w:szCs w:val="28"/>
                <w:lang w:val="nl-NL"/>
              </w:rPr>
              <w:t xml:space="preserve"> HS lên bảng trả lời.</w:t>
            </w:r>
          </w:p>
          <w:p w:rsidR="00C85DB7" w:rsidRPr="00F665D0" w:rsidRDefault="00C85DB7" w:rsidP="00C85DB7">
            <w:pPr>
              <w:jc w:val="both"/>
              <w:rPr>
                <w:rFonts w:ascii="Times New Roman" w:hAnsi="Times New Roman"/>
                <w:sz w:val="28"/>
                <w:szCs w:val="28"/>
              </w:rPr>
            </w:pPr>
            <w:r w:rsidRPr="00F665D0">
              <w:rPr>
                <w:rFonts w:ascii="Times New Roman" w:hAnsi="Times New Roman"/>
                <w:b/>
                <w:i/>
                <w:sz w:val="28"/>
                <w:szCs w:val="28"/>
              </w:rPr>
              <w:t>*Báo cáo kết quả:</w:t>
            </w:r>
            <w:r w:rsidRPr="00F665D0">
              <w:rPr>
                <w:rFonts w:ascii="Times New Roman" w:hAnsi="Times New Roman"/>
                <w:b/>
                <w:sz w:val="28"/>
                <w:szCs w:val="28"/>
              </w:rPr>
              <w:t xml:space="preserve"> </w:t>
            </w:r>
            <w:r w:rsidRPr="00F665D0">
              <w:rPr>
                <w:rFonts w:ascii="Times New Roman" w:hAnsi="Times New Roman"/>
                <w:sz w:val="28"/>
                <w:szCs w:val="28"/>
              </w:rPr>
              <w:t>HS lên bảng trả lời.</w:t>
            </w:r>
          </w:p>
          <w:p w:rsidR="00C85DB7" w:rsidRPr="00F665D0" w:rsidRDefault="00C85DB7" w:rsidP="00C85DB7">
            <w:pPr>
              <w:jc w:val="both"/>
              <w:rPr>
                <w:rFonts w:ascii="Times New Roman" w:hAnsi="Times New Roman"/>
                <w:b/>
                <w:i/>
                <w:sz w:val="28"/>
                <w:szCs w:val="28"/>
              </w:rPr>
            </w:pPr>
            <w:r w:rsidRPr="00F665D0">
              <w:rPr>
                <w:rFonts w:ascii="Times New Roman" w:hAnsi="Times New Roman"/>
                <w:b/>
                <w:i/>
                <w:sz w:val="28"/>
                <w:szCs w:val="28"/>
              </w:rPr>
              <w:t>*Đánh giá kết quả:</w:t>
            </w:r>
          </w:p>
          <w:p w:rsidR="00C85DB7" w:rsidRPr="00F665D0" w:rsidRDefault="00C85DB7" w:rsidP="00C85DB7">
            <w:pPr>
              <w:jc w:val="both"/>
              <w:rPr>
                <w:rFonts w:ascii="Times New Roman" w:hAnsi="Times New Roman"/>
                <w:sz w:val="28"/>
                <w:szCs w:val="28"/>
              </w:rPr>
            </w:pPr>
            <w:r w:rsidRPr="00F665D0">
              <w:rPr>
                <w:rFonts w:ascii="Times New Roman" w:hAnsi="Times New Roman"/>
                <w:i/>
                <w:sz w:val="28"/>
                <w:szCs w:val="28"/>
              </w:rPr>
              <w:t>- Học sinh nhận xét, bổ sung, đánh giá:</w:t>
            </w:r>
          </w:p>
          <w:p w:rsidR="00C85DB7" w:rsidRPr="00F665D0" w:rsidRDefault="00C85DB7" w:rsidP="00C85DB7">
            <w:pPr>
              <w:jc w:val="both"/>
              <w:rPr>
                <w:rFonts w:ascii="Times New Roman" w:hAnsi="Times New Roman"/>
                <w:i/>
                <w:sz w:val="28"/>
                <w:szCs w:val="28"/>
              </w:rPr>
            </w:pPr>
            <w:r w:rsidRPr="00F665D0">
              <w:rPr>
                <w:rFonts w:ascii="Times New Roman" w:hAnsi="Times New Roman"/>
                <w:i/>
                <w:sz w:val="28"/>
                <w:szCs w:val="28"/>
              </w:rPr>
              <w:t xml:space="preserve">- Giáo viên nhận xét, đánh giá: </w:t>
            </w:r>
          </w:p>
          <w:p w:rsidR="00C85DB7" w:rsidRPr="00F665D0" w:rsidRDefault="00C85DB7" w:rsidP="00C85DB7">
            <w:pPr>
              <w:jc w:val="both"/>
              <w:rPr>
                <w:rFonts w:ascii="Times New Roman" w:hAnsi="Times New Roman"/>
                <w:bCs/>
                <w:sz w:val="28"/>
                <w:szCs w:val="28"/>
                <w:lang w:val="nl-NL"/>
              </w:rPr>
            </w:pPr>
            <w:r w:rsidRPr="00F665D0">
              <w:rPr>
                <w:rFonts w:ascii="Times New Roman" w:hAnsi="Times New Roman"/>
                <w:i/>
                <w:sz w:val="28"/>
                <w:szCs w:val="28"/>
              </w:rPr>
              <w:t>-&gt;Giáo viên gieo vấn đề cần tìm hiểu trong bài học</w:t>
            </w:r>
            <w:r w:rsidRPr="00F665D0">
              <w:rPr>
                <w:rFonts w:ascii="Times New Roman" w:hAnsi="Times New Roman"/>
                <w:b/>
                <w:bCs/>
                <w:i/>
                <w:sz w:val="28"/>
                <w:szCs w:val="28"/>
                <w:lang w:val="nl-NL"/>
              </w:rPr>
              <w:t xml:space="preserve"> </w:t>
            </w:r>
            <w:r w:rsidRPr="00F665D0">
              <w:rPr>
                <w:rFonts w:ascii="Times New Roman" w:hAnsi="Times New Roman"/>
                <w:bCs/>
                <w:sz w:val="28"/>
                <w:szCs w:val="28"/>
                <w:lang w:val="nl-NL"/>
              </w:rPr>
              <w:t>Để trả lời câu hỏi trên đầy đủ và chính xác nhất chúng ta vào bài học hôm nay.</w:t>
            </w:r>
          </w:p>
          <w:p w:rsidR="00C85DB7" w:rsidRPr="00F665D0" w:rsidRDefault="00C85DB7" w:rsidP="00C85DB7">
            <w:pPr>
              <w:jc w:val="both"/>
              <w:rPr>
                <w:rFonts w:ascii="Times New Roman" w:hAnsi="Times New Roman"/>
                <w:b/>
                <w:sz w:val="28"/>
                <w:szCs w:val="28"/>
              </w:rPr>
            </w:pPr>
            <w:r w:rsidRPr="00F665D0">
              <w:rPr>
                <w:rFonts w:ascii="Times New Roman" w:hAnsi="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color w:val="1D1B11"/>
                <w:sz w:val="28"/>
                <w:szCs w:val="28"/>
              </w:rPr>
            </w:pPr>
            <w:r w:rsidRPr="00F665D0">
              <w:rPr>
                <w:rFonts w:ascii="Times New Roman" w:hAnsi="Times New Roman"/>
                <w:color w:val="1D1B11"/>
                <w:sz w:val="28"/>
                <w:szCs w:val="28"/>
              </w:rPr>
              <w:t>- HS lắng nghe để nắm được nội dung cần nghiên cứu trong bài.</w:t>
            </w:r>
          </w:p>
          <w:p w:rsidR="00C85DB7" w:rsidRPr="00F665D0" w:rsidRDefault="00C85DB7" w:rsidP="00C85DB7">
            <w:pPr>
              <w:rPr>
                <w:rFonts w:ascii="Times New Roman" w:hAnsi="Times New Roman"/>
                <w:b/>
                <w:sz w:val="28"/>
                <w:szCs w:val="28"/>
              </w:rPr>
            </w:pPr>
          </w:p>
        </w:tc>
      </w:tr>
    </w:tbl>
    <w:p w:rsidR="00C85DB7" w:rsidRPr="00F665D0" w:rsidRDefault="00C85DB7" w:rsidP="00C85DB7">
      <w:pPr>
        <w:spacing w:before="120" w:after="120" w:line="240" w:lineRule="auto"/>
        <w:ind w:firstLine="567"/>
        <w:jc w:val="both"/>
        <w:rPr>
          <w:rFonts w:ascii="Times New Roman" w:hAnsi="Times New Roman"/>
          <w:b/>
          <w:bCs/>
          <w:sz w:val="28"/>
          <w:szCs w:val="28"/>
          <w:shd w:val="clear" w:color="auto" w:fill="FFFFFF"/>
          <w:lang w:val="de-DE"/>
        </w:rPr>
      </w:pPr>
      <w:r w:rsidRPr="00F665D0">
        <w:rPr>
          <w:rFonts w:ascii="Times New Roman" w:hAnsi="Times New Roman"/>
          <w:b/>
          <w:bCs/>
          <w:sz w:val="28"/>
          <w:szCs w:val="28"/>
          <w:shd w:val="clear" w:color="auto" w:fill="FFFFFF"/>
          <w:lang w:val="de-DE"/>
        </w:rPr>
        <w:t xml:space="preserve">2. Hoạt động 2: Hình thành kiến thức mới </w:t>
      </w:r>
    </w:p>
    <w:p w:rsidR="00C85DB7" w:rsidRPr="00F665D0" w:rsidRDefault="00C85DB7" w:rsidP="00C85DB7">
      <w:pPr>
        <w:spacing w:before="120" w:after="120" w:line="240" w:lineRule="auto"/>
        <w:ind w:firstLine="567"/>
        <w:jc w:val="both"/>
        <w:rPr>
          <w:rFonts w:ascii="Times New Roman" w:hAnsi="Times New Roman"/>
          <w:sz w:val="28"/>
          <w:szCs w:val="28"/>
          <w:lang w:val="de-DE"/>
        </w:rPr>
      </w:pPr>
      <w:r w:rsidRPr="00F665D0">
        <w:rPr>
          <w:rFonts w:ascii="Times New Roman" w:hAnsi="Times New Roman"/>
          <w:b/>
          <w:sz w:val="28"/>
          <w:szCs w:val="28"/>
          <w:lang w:val="de-DE"/>
        </w:rPr>
        <w:lastRenderedPageBreak/>
        <w:t>a) Mục tiêu</w:t>
      </w:r>
      <w:r w:rsidRPr="00F665D0">
        <w:rPr>
          <w:rFonts w:ascii="Times New Roman" w:hAnsi="Times New Roman"/>
          <w:sz w:val="28"/>
          <w:szCs w:val="28"/>
          <w:lang w:val="de-DE"/>
        </w:rPr>
        <w:t xml:space="preserve">: </w:t>
      </w:r>
      <w:r w:rsidRPr="00F665D0">
        <w:rPr>
          <w:rFonts w:ascii="Times New Roman" w:hAnsi="Times New Roman"/>
          <w:sz w:val="28"/>
          <w:szCs w:val="28"/>
        </w:rPr>
        <w:t xml:space="preserve">Áp dụng các </w:t>
      </w:r>
      <w:r w:rsidRPr="00F665D0">
        <w:rPr>
          <w:rFonts w:ascii="Times New Roman" w:hAnsi="Times New Roman"/>
          <w:sz w:val="28"/>
          <w:szCs w:val="28"/>
          <w:lang w:val="sv-SE"/>
        </w:rPr>
        <w:t>quy tắc an toàn khi sử dụng điện vào cuộc sống.</w:t>
      </w:r>
    </w:p>
    <w:p w:rsidR="00C85DB7" w:rsidRPr="00F665D0" w:rsidRDefault="00C85DB7" w:rsidP="00C85DB7">
      <w:pPr>
        <w:pBdr>
          <w:bar w:val="single" w:sz="4" w:color="auto"/>
        </w:pBdr>
        <w:spacing w:before="120" w:after="120" w:line="240" w:lineRule="auto"/>
        <w:ind w:firstLine="567"/>
        <w:contextualSpacing/>
        <w:jc w:val="both"/>
        <w:rPr>
          <w:rFonts w:ascii="Times New Roman" w:hAnsi="Times New Roman"/>
          <w:sz w:val="28"/>
          <w:szCs w:val="28"/>
          <w:lang w:val="vi-VN"/>
        </w:rPr>
      </w:pPr>
      <w:r w:rsidRPr="00F665D0">
        <w:rPr>
          <w:rFonts w:ascii="Times New Roman" w:hAnsi="Times New Roman"/>
          <w:b/>
          <w:sz w:val="28"/>
          <w:szCs w:val="28"/>
          <w:lang w:val="de-DE"/>
        </w:rPr>
        <w:t xml:space="preserve">b) </w:t>
      </w:r>
      <w:r w:rsidRPr="00F665D0">
        <w:rPr>
          <w:rFonts w:ascii="Times New Roman" w:hAnsi="Times New Roman"/>
          <w:b/>
          <w:sz w:val="28"/>
          <w:szCs w:val="28"/>
          <w:lang w:val="vi-VN"/>
        </w:rPr>
        <w:t>Nội dung</w:t>
      </w:r>
      <w:r w:rsidRPr="00F665D0">
        <w:rPr>
          <w:rFonts w:ascii="Times New Roman" w:hAnsi="Times New Roman"/>
          <w:sz w:val="28"/>
          <w:szCs w:val="28"/>
          <w:lang w:val="vi-VN"/>
        </w:rPr>
        <w:t xml:space="preserve">: </w:t>
      </w:r>
    </w:p>
    <w:p w:rsidR="00C85DB7" w:rsidRPr="00F665D0" w:rsidRDefault="00C85DB7" w:rsidP="00C85DB7">
      <w:pPr>
        <w:pBdr>
          <w:bar w:val="single" w:sz="4" w:color="auto"/>
        </w:pBdr>
        <w:spacing w:before="120" w:after="120" w:line="240" w:lineRule="auto"/>
        <w:ind w:firstLine="567"/>
        <w:contextualSpacing/>
        <w:jc w:val="both"/>
        <w:rPr>
          <w:rFonts w:ascii="Times New Roman" w:hAnsi="Times New Roman"/>
          <w:color w:val="1D1B11"/>
          <w:sz w:val="28"/>
          <w:szCs w:val="28"/>
        </w:rPr>
      </w:pPr>
      <w:r w:rsidRPr="00F665D0">
        <w:rPr>
          <w:rFonts w:ascii="Times New Roman" w:hAnsi="Times New Roman"/>
          <w:sz w:val="28"/>
          <w:szCs w:val="28"/>
        </w:rPr>
        <w:t xml:space="preserve">- Nêu được </w:t>
      </w:r>
      <w:r w:rsidRPr="00F665D0">
        <w:rPr>
          <w:rFonts w:ascii="Times New Roman" w:hAnsi="Times New Roman"/>
          <w:color w:val="1D1B11"/>
          <w:sz w:val="28"/>
          <w:szCs w:val="28"/>
        </w:rPr>
        <w:t>các tác dụng và giới hạn nguy hiểm của dòng điện đối với cơ thể người.</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sz w:val="28"/>
          <w:szCs w:val="28"/>
        </w:rPr>
        <w:t xml:space="preserve">- Biết sử dụng đúng loại cầu chì để tránh tác hại của hiện tượng đoản mạch. </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b/>
          <w:sz w:val="28"/>
          <w:szCs w:val="28"/>
        </w:rPr>
        <w:t>c)</w:t>
      </w:r>
      <w:r w:rsidRPr="00F665D0">
        <w:rPr>
          <w:rFonts w:ascii="Times New Roman" w:hAnsi="Times New Roman"/>
          <w:b/>
          <w:sz w:val="28"/>
          <w:szCs w:val="28"/>
          <w:lang w:val="vi-VN"/>
        </w:rPr>
        <w:t xml:space="preserve"> Sản phẩm: </w:t>
      </w:r>
      <w:r w:rsidRPr="00F665D0">
        <w:rPr>
          <w:rFonts w:ascii="Times New Roman" w:hAnsi="Times New Roman"/>
          <w:sz w:val="28"/>
          <w:szCs w:val="28"/>
        </w:rPr>
        <w:t xml:space="preserve">Học sinh hoàn thành được nhận xét </w:t>
      </w:r>
      <w:r w:rsidRPr="00F665D0">
        <w:rPr>
          <w:rFonts w:ascii="Times New Roman" w:hAnsi="Times New Roman"/>
          <w:color w:val="1D1B11"/>
          <w:sz w:val="28"/>
          <w:szCs w:val="28"/>
        </w:rPr>
        <w:t>dòng điện có thể đi qua cơ thể người</w:t>
      </w:r>
      <w:r w:rsidRPr="00F665D0">
        <w:rPr>
          <w:rFonts w:ascii="Times New Roman" w:hAnsi="Times New Roman"/>
          <w:sz w:val="28"/>
          <w:szCs w:val="28"/>
        </w:rPr>
        <w:t xml:space="preserve">, </w:t>
      </w:r>
      <w:r w:rsidRPr="00F665D0">
        <w:rPr>
          <w:rFonts w:ascii="Times New Roman" w:hAnsi="Times New Roman"/>
          <w:color w:val="1D1B11"/>
          <w:sz w:val="28"/>
          <w:szCs w:val="28"/>
        </w:rPr>
        <w:t>giới hạn nguy hiểm đối với dòng điện đi qua cơ thể người</w:t>
      </w:r>
      <w:r w:rsidRPr="00F665D0">
        <w:rPr>
          <w:rFonts w:ascii="Times New Roman" w:hAnsi="Times New Roman"/>
          <w:sz w:val="28"/>
          <w:szCs w:val="28"/>
        </w:rPr>
        <w:t>, h</w:t>
      </w:r>
      <w:r w:rsidRPr="00F665D0">
        <w:rPr>
          <w:rFonts w:ascii="Times New Roman" w:hAnsi="Times New Roman"/>
          <w:color w:val="1D1B11"/>
          <w:sz w:val="28"/>
          <w:szCs w:val="28"/>
        </w:rPr>
        <w:t xml:space="preserve">iện tượng đoản mạch và tác dụng của cầu chì </w:t>
      </w:r>
      <w:r w:rsidRPr="00F665D0">
        <w:rPr>
          <w:rFonts w:ascii="Times New Roman" w:hAnsi="Times New Roman"/>
          <w:sz w:val="28"/>
          <w:szCs w:val="28"/>
        </w:rPr>
        <w:t>từ đó rút ra kết luận</w:t>
      </w:r>
    </w:p>
    <w:p w:rsidR="00C85DB7" w:rsidRDefault="00C85DB7" w:rsidP="00C85DB7">
      <w:pPr>
        <w:widowControl w:val="0"/>
        <w:spacing w:before="120" w:after="120" w:line="240" w:lineRule="auto"/>
        <w:ind w:firstLine="709"/>
        <w:contextualSpacing/>
        <w:jc w:val="both"/>
        <w:rPr>
          <w:rFonts w:ascii="Times New Roman" w:hAnsi="Times New Roman"/>
          <w:b/>
          <w:sz w:val="28"/>
          <w:szCs w:val="28"/>
          <w:lang w:val="vi-VN"/>
        </w:rPr>
      </w:pPr>
      <w:r w:rsidRPr="00F665D0">
        <w:rPr>
          <w:rFonts w:ascii="Times New Roman" w:hAnsi="Times New Roman"/>
          <w:b/>
          <w:sz w:val="28"/>
          <w:szCs w:val="28"/>
        </w:rPr>
        <w:t>d)</w:t>
      </w:r>
      <w:r w:rsidRPr="00F665D0">
        <w:rPr>
          <w:rFonts w:ascii="Times New Roman" w:hAnsi="Times New Roman"/>
          <w:b/>
          <w:sz w:val="28"/>
          <w:szCs w:val="28"/>
          <w:lang w:val="vi-VN"/>
        </w:rPr>
        <w:t xml:space="preserve"> </w:t>
      </w:r>
      <w:r w:rsidRPr="00F665D0">
        <w:rPr>
          <w:rFonts w:ascii="Times New Roman" w:hAnsi="Times New Roman"/>
          <w:b/>
          <w:sz w:val="28"/>
          <w:szCs w:val="28"/>
        </w:rPr>
        <w:t>Tổ chức thực hiện</w:t>
      </w:r>
      <w:r w:rsidRPr="00F665D0">
        <w:rPr>
          <w:rFonts w:ascii="Times New Roman" w:hAnsi="Times New Roman"/>
          <w:b/>
          <w:sz w:val="28"/>
          <w:szCs w:val="28"/>
          <w:lang w:val="vi-VN"/>
        </w:rPr>
        <w:t xml:space="preserve">: </w:t>
      </w:r>
    </w:p>
    <w:p w:rsidR="00C85DB7" w:rsidRPr="00F665D0" w:rsidRDefault="00C85DB7" w:rsidP="00C85DB7">
      <w:pPr>
        <w:widowControl w:val="0"/>
        <w:spacing w:before="120" w:after="120" w:line="240" w:lineRule="auto"/>
        <w:ind w:firstLine="709"/>
        <w:contextualSpacing/>
        <w:jc w:val="both"/>
        <w:rPr>
          <w:rFonts w:ascii="Times New Roman" w:hAnsi="Times New Roman"/>
          <w:b/>
          <w:sz w:val="28"/>
          <w:szCs w:val="28"/>
          <w:lang w:val="vi-VN"/>
        </w:rPr>
      </w:pPr>
    </w:p>
    <w:tbl>
      <w:tblPr>
        <w:tblW w:w="9077" w:type="dxa"/>
        <w:tblLook w:val="04A0" w:firstRow="1" w:lastRow="0" w:firstColumn="1" w:lastColumn="0" w:noHBand="0" w:noVBand="1"/>
      </w:tblPr>
      <w:tblGrid>
        <w:gridCol w:w="5098"/>
        <w:gridCol w:w="3969"/>
        <w:gridCol w:w="10"/>
      </w:tblGrid>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rPr>
          <w:gridAfter w:val="1"/>
          <w:wAfter w:w="10" w:type="dxa"/>
        </w:trPr>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b/>
                <w:sz w:val="28"/>
                <w:szCs w:val="28"/>
              </w:rPr>
              <w:t xml:space="preserve">Hoạt động 2.1: </w:t>
            </w:r>
            <w:r w:rsidRPr="00F665D0">
              <w:rPr>
                <w:rFonts w:ascii="Times New Roman" w:hAnsi="Times New Roman"/>
                <w:b/>
                <w:color w:val="1D1B11"/>
                <w:sz w:val="28"/>
                <w:szCs w:val="28"/>
              </w:rPr>
              <w:t>Tìm hiểu các tác dụng và giới hạn nguy hiểm của dòng điện đối với cơ thể người</w:t>
            </w:r>
            <w:r w:rsidRPr="00F665D0">
              <w:rPr>
                <w:rFonts w:ascii="Times New Roman" w:hAnsi="Times New Roman"/>
                <w:color w:val="1D1B11"/>
                <w:sz w:val="28"/>
                <w:szCs w:val="28"/>
              </w:rPr>
              <w:t>.</w:t>
            </w:r>
          </w:p>
        </w:tc>
      </w:tr>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Chuyển giao nhiệm vụ</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GV cắm bút thử điện vào một trong hai lỗ của ổ lấy điện để HS quan sát</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Tay cầm bút thử điện phải như thế nào thì bóng đèn của bút thử điện sáng ?</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Nếu tay chạm vào đầu kia của bút thử điện để cắm vào lỗ của ổ lấy điện được không? Vì sao?</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GV chuyển giao nhiệm vụ học tập:</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Giáo viên yêu cầu:</w:t>
            </w:r>
            <w:r w:rsidRPr="00F665D0">
              <w:rPr>
                <w:rFonts w:ascii="Times New Roman" w:hAnsi="Times New Roman"/>
                <w:color w:val="1D1B11"/>
                <w:sz w:val="28"/>
                <w:szCs w:val="28"/>
              </w:rPr>
              <w:t xml:space="preserve"> HS làm việc theo nhóm: Lắp mạch điện H29.1 để hoàn thành nhận xét.</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Thực hiện nhiệm vụ</w:t>
            </w:r>
          </w:p>
          <w:p w:rsidR="00C85DB7" w:rsidRPr="00F665D0" w:rsidRDefault="00C85DB7" w:rsidP="00051F78">
            <w:pPr>
              <w:spacing w:before="120" w:after="120" w:line="240" w:lineRule="auto"/>
              <w:jc w:val="both"/>
              <w:rPr>
                <w:rFonts w:ascii="Times New Roman" w:hAnsi="Times New Roman"/>
                <w:sz w:val="28"/>
                <w:szCs w:val="28"/>
                <w:lang w:val="fr-FR"/>
              </w:rPr>
            </w:pPr>
            <w:r w:rsidRPr="00F665D0">
              <w:rPr>
                <w:rFonts w:ascii="Times New Roman" w:hAnsi="Times New Roman"/>
                <w:i/>
                <w:sz w:val="28"/>
                <w:szCs w:val="28"/>
              </w:rPr>
              <w:t>- Học sinh:</w:t>
            </w:r>
            <w:r w:rsidRPr="00F665D0">
              <w:rPr>
                <w:rFonts w:ascii="Times New Roman" w:hAnsi="Times New Roman"/>
                <w:sz w:val="28"/>
                <w:szCs w:val="28"/>
                <w:lang w:val="fr-FR"/>
              </w:rPr>
              <w:t xml:space="preserve"> </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HS quan sát GV làm thí nghiệm để trả lời câu hỏi của GV và trả lời câu C1.</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xml:space="preserve">- HS làm việc theo nhóm mắc mạch điện H29.1, quan sát và hoàn thành nhận xét </w:t>
            </w:r>
          </w:p>
          <w:p w:rsidR="00C85DB7" w:rsidRPr="00F665D0" w:rsidRDefault="00C85DB7" w:rsidP="00051F78">
            <w:pPr>
              <w:spacing w:before="120" w:after="120" w:line="240" w:lineRule="auto"/>
              <w:jc w:val="both"/>
              <w:rPr>
                <w:rFonts w:ascii="Times New Roman" w:hAnsi="Times New Roman"/>
                <w:noProof/>
                <w:sz w:val="28"/>
                <w:szCs w:val="28"/>
              </w:rPr>
            </w:pPr>
            <w:r w:rsidRPr="00F665D0">
              <w:rPr>
                <w:rFonts w:ascii="Times New Roman" w:hAnsi="Times New Roman"/>
                <w:sz w:val="28"/>
                <w:szCs w:val="28"/>
              </w:rPr>
              <w:t>+</w:t>
            </w:r>
            <w:r w:rsidRPr="00F665D0">
              <w:rPr>
                <w:rFonts w:ascii="Times New Roman" w:hAnsi="Times New Roman"/>
                <w:sz w:val="28"/>
                <w:szCs w:val="28"/>
                <w:lang w:val="fr-FR"/>
              </w:rPr>
              <w:t xml:space="preserve"> </w:t>
            </w:r>
            <w:r w:rsidRPr="00F665D0">
              <w:rPr>
                <w:rFonts w:ascii="Times New Roman" w:hAnsi="Times New Roman"/>
                <w:noProof/>
                <w:sz w:val="28"/>
                <w:szCs w:val="28"/>
              </w:rPr>
              <w:t>Đại diện nhóm trình bày C1.</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i/>
                <w:sz w:val="28"/>
                <w:szCs w:val="28"/>
              </w:rPr>
              <w:t xml:space="preserve">- Giáo viên: </w:t>
            </w:r>
          </w:p>
          <w:p w:rsidR="00C85DB7" w:rsidRPr="00F665D0" w:rsidRDefault="00C85DB7" w:rsidP="00051F78">
            <w:pPr>
              <w:spacing w:before="120" w:after="120" w:line="240" w:lineRule="auto"/>
              <w:jc w:val="both"/>
              <w:rPr>
                <w:rFonts w:ascii="Times New Roman" w:hAnsi="Times New Roman"/>
                <w:bCs/>
                <w:sz w:val="28"/>
                <w:szCs w:val="28"/>
                <w:lang w:val="nl-NL"/>
              </w:rPr>
            </w:pPr>
            <w:r w:rsidRPr="00F665D0">
              <w:rPr>
                <w:rFonts w:ascii="Times New Roman" w:hAnsi="Times New Roman"/>
                <w:sz w:val="28"/>
                <w:szCs w:val="28"/>
              </w:rPr>
              <w:t xml:space="preserve">+ </w:t>
            </w:r>
            <w:r w:rsidRPr="00F665D0">
              <w:rPr>
                <w:rFonts w:ascii="Times New Roman" w:hAnsi="Times New Roman"/>
                <w:bCs/>
                <w:sz w:val="28"/>
                <w:szCs w:val="28"/>
                <w:lang w:val="nl-NL"/>
              </w:rPr>
              <w:t>Phát dụng cụ cho các nhóm.</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bCs/>
                <w:sz w:val="28"/>
                <w:szCs w:val="28"/>
                <w:lang w:val="nl-NL"/>
              </w:rPr>
              <w:t xml:space="preserve">+ </w:t>
            </w:r>
            <w:r w:rsidRPr="00F665D0">
              <w:rPr>
                <w:rFonts w:ascii="Times New Roman" w:hAnsi="Times New Roman"/>
                <w:sz w:val="28"/>
                <w:szCs w:val="28"/>
              </w:rPr>
              <w:t>Điều khiển lớp làm TN và thảo luận theo nhóm, cặp đôi.</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 Hướng dẫn các bước tiến hành TN. Giúp đỡ những nhóm yếu khi tiến hành TN.</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lastRenderedPageBreak/>
              <w:t>Hết thời gian, yêu cầu các nhóm báo cáo TN.</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 Yêu cầu HS tự tìm hiểu cấu tạo loa điện trong SGK.</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 Đại diện các nhóm HS báo cáo kết quả hoạt động. Trả lời câu C1 và hoàn thành Nhận xét 1.</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Đánh giá kết quả thực hiện nhiệm vụ</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Giáo viên nhận xét, đánh giá.</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gt;Giáo viên chốt kiến thức và ghi bảng:</w:t>
            </w:r>
          </w:p>
          <w:p w:rsidR="00C85DB7" w:rsidRPr="00F665D0" w:rsidRDefault="00C85DB7" w:rsidP="00051F78">
            <w:pPr>
              <w:spacing w:before="120" w:after="120" w:line="240" w:lineRule="auto"/>
              <w:jc w:val="both"/>
              <w:rPr>
                <w:rFonts w:ascii="Times New Roman" w:hAnsi="Times New Roman"/>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Yêu cầu HS đọc phần thông tin mục 2 và trả lời câu hỏi: Giới hạn nguy hiểm đối với dòng điện đi qua cơ thể người là bao nhiêu?</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Cá nhân HS đọc phần thông tin trong mục 2 và trả lời câu hỏi GV đưa ra.</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Tổ chức cho HS làm bài tập 29.2(SBT)</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rPr>
              <w:t xml:space="preserve">- Một trong những nguyên nhân gây hoả hoạn là do chập điện (đoản mạch). </w:t>
            </w:r>
            <w:r w:rsidRPr="00F665D0">
              <w:rPr>
                <w:rFonts w:ascii="Times New Roman" w:hAnsi="Times New Roman"/>
                <w:color w:val="1D1B11"/>
                <w:sz w:val="28"/>
                <w:szCs w:val="28"/>
                <w:lang w:val="fr-FR"/>
              </w:rPr>
              <w:t>Chúng ta sẽ tìm hiểu về hiện tượng này.</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lastRenderedPageBreak/>
              <w:t>I- Dòng điện đi qua cơ thể người có thể gây nguy hiểm</w:t>
            </w:r>
          </w:p>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1- Dòng điện có thể đi qua cơ thể người</w:t>
            </w: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u w:val="single"/>
              </w:rPr>
            </w:pPr>
          </w:p>
          <w:p w:rsidR="00C85DB7" w:rsidRPr="00F665D0" w:rsidRDefault="00C85DB7" w:rsidP="00051F78">
            <w:pPr>
              <w:spacing w:before="120" w:after="120" w:line="240" w:lineRule="auto"/>
              <w:jc w:val="both"/>
              <w:rPr>
                <w:rFonts w:ascii="Times New Roman" w:hAnsi="Times New Roman"/>
                <w:color w:val="1D1B11"/>
                <w:sz w:val="28"/>
                <w:szCs w:val="28"/>
                <w:u w:val="single"/>
              </w:rPr>
            </w:pP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u w:val="single"/>
              </w:rPr>
              <w:t>Nhận xét</w:t>
            </w:r>
            <w:r w:rsidRPr="00F665D0">
              <w:rPr>
                <w:rFonts w:ascii="Times New Roman" w:hAnsi="Times New Roman"/>
                <w:color w:val="1D1B11"/>
                <w:sz w:val="28"/>
                <w:szCs w:val="28"/>
              </w:rPr>
              <w:t>: Dòng điện có thể đi qua cơ thể người khi chạm vào mạch điện tại bất kì vị trí nào của cơ thể.</w:t>
            </w:r>
          </w:p>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2- Giới hạn nguy hiểm đối với dòng điện đi qua cơ thể người</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I &gt; 10mA: cơ co mạnh</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I &gt; 25mA: gây tổn thương tim</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I &gt; 70mA (40V): tim ngừng đập</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Làm bài tập 29.2 trên bảng phụ.</w:t>
            </w:r>
          </w:p>
        </w:tc>
      </w:tr>
      <w:tr w:rsidR="00C85DB7" w:rsidRPr="00F665D0" w:rsidTr="00051F78">
        <w:tc>
          <w:tcPr>
            <w:tcW w:w="9077" w:type="dxa"/>
            <w:gridSpan w:val="3"/>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sz w:val="28"/>
                <w:szCs w:val="28"/>
                <w:lang w:val="nl-NL"/>
              </w:rPr>
            </w:pPr>
            <w:r w:rsidRPr="00F665D0">
              <w:rPr>
                <w:rFonts w:ascii="Times New Roman" w:hAnsi="Times New Roman"/>
                <w:b/>
                <w:sz w:val="28"/>
                <w:szCs w:val="28"/>
              </w:rPr>
              <w:lastRenderedPageBreak/>
              <w:t xml:space="preserve">Hoạt động 2.2: </w:t>
            </w:r>
            <w:r w:rsidRPr="00F665D0">
              <w:rPr>
                <w:rFonts w:ascii="Times New Roman" w:hAnsi="Times New Roman"/>
                <w:b/>
                <w:sz w:val="28"/>
                <w:szCs w:val="28"/>
                <w:lang w:val="nl-NL"/>
              </w:rPr>
              <w:t>Tìm hiểu hiện tượng đoản mạch và tác dụng của cầu chì.</w:t>
            </w:r>
            <w:r w:rsidRPr="00F665D0">
              <w:rPr>
                <w:rFonts w:ascii="Times New Roman" w:hAnsi="Times New Roman"/>
                <w:sz w:val="28"/>
                <w:szCs w:val="28"/>
                <w:lang w:val="nl-NL"/>
              </w:rPr>
              <w:t xml:space="preserve"> </w:t>
            </w:r>
          </w:p>
        </w:tc>
      </w:tr>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Chuyển giao nhiệm vụ</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GV làm thí nghiệm, ghi lại số chỉ của ampe kế, thấy được khi bị đoản mạch số chỉ của ampe kế lớn hơn nhiều so với lúc bình thường.</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i/>
                <w:sz w:val="28"/>
                <w:szCs w:val="28"/>
              </w:rPr>
              <w:t xml:space="preserve">- Học sinh tiếp nhận: </w:t>
            </w:r>
          </w:p>
          <w:p w:rsidR="00C85DB7" w:rsidRPr="00F665D0" w:rsidRDefault="00C85DB7" w:rsidP="00051F78">
            <w:pPr>
              <w:spacing w:before="120" w:after="120" w:line="240" w:lineRule="auto"/>
              <w:jc w:val="both"/>
              <w:rPr>
                <w:rFonts w:ascii="Times New Roman" w:hAnsi="Times New Roman"/>
                <w:b/>
                <w:i/>
                <w:sz w:val="28"/>
                <w:szCs w:val="28"/>
              </w:rPr>
            </w:pPr>
            <w:r w:rsidRPr="00F665D0">
              <w:rPr>
                <w:rFonts w:ascii="Times New Roman" w:hAnsi="Times New Roman"/>
                <w:b/>
                <w:i/>
                <w:sz w:val="28"/>
                <w:szCs w:val="28"/>
              </w:rPr>
              <w:t>*Thực hiện nhiệm vụ:</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i/>
                <w:sz w:val="28"/>
                <w:szCs w:val="28"/>
              </w:rPr>
              <w:t>- Học sinh:</w:t>
            </w:r>
            <w:r w:rsidRPr="00F665D0">
              <w:rPr>
                <w:rFonts w:ascii="Times New Roman" w:hAnsi="Times New Roman"/>
                <w:color w:val="1D1B11"/>
                <w:sz w:val="28"/>
                <w:szCs w:val="28"/>
                <w:lang w:val="fr-FR"/>
              </w:rPr>
              <w:t>quan sát thí nghiệm để trả lời câu C3, quan sát cầu chì và hiểu được ý nghĩa con số ghi trên cầu chì và trả lời câu C4, C5.</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Thảo luận nhóm về tác hại của hiện tượng đoản mạch.</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xml:space="preserve">- Giáo viên: </w:t>
            </w:r>
            <w:r w:rsidRPr="00F665D0">
              <w:rPr>
                <w:rFonts w:ascii="Times New Roman" w:hAnsi="Times New Roman"/>
                <w:sz w:val="28"/>
                <w:szCs w:val="28"/>
              </w:rPr>
              <w:t>Điều khiển lớp thảo luận.</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i/>
                <w:sz w:val="28"/>
                <w:szCs w:val="28"/>
              </w:rPr>
              <w:lastRenderedPageBreak/>
              <w:t xml:space="preserve">- Dự kiến sản phẩm: </w:t>
            </w:r>
            <w:r w:rsidRPr="00F665D0">
              <w:rPr>
                <w:rFonts w:ascii="Times New Roman" w:hAnsi="Times New Roman"/>
                <w:sz w:val="28"/>
                <w:szCs w:val="28"/>
              </w:rPr>
              <w:t>h</w:t>
            </w:r>
            <w:r w:rsidRPr="00F665D0">
              <w:rPr>
                <w:rFonts w:ascii="Times New Roman" w:hAnsi="Times New Roman"/>
                <w:color w:val="1D1B11"/>
                <w:sz w:val="28"/>
                <w:szCs w:val="28"/>
              </w:rPr>
              <w:t xml:space="preserve">iện tượng đoản mạch và tác dụng của cầu chì </w:t>
            </w:r>
            <w:r w:rsidRPr="00F665D0">
              <w:rPr>
                <w:rFonts w:ascii="Times New Roman" w:hAnsi="Times New Roman"/>
                <w:sz w:val="28"/>
                <w:szCs w:val="28"/>
              </w:rPr>
              <w:t>từ đó rút ra kết luận.</w:t>
            </w:r>
          </w:p>
          <w:p w:rsidR="00C85DB7" w:rsidRPr="00F665D0" w:rsidRDefault="00C85DB7" w:rsidP="00051F78">
            <w:pPr>
              <w:tabs>
                <w:tab w:val="center" w:pos="4320"/>
                <w:tab w:val="right" w:pos="8640"/>
              </w:tabs>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tabs>
                <w:tab w:val="center" w:pos="4320"/>
                <w:tab w:val="right" w:pos="8640"/>
              </w:tabs>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 Đại diện các nhóm HS báo cáo kết quả hoạt động. Trả lời câu C2, C3 và hoàn thành Nhận xét.</w:t>
            </w:r>
          </w:p>
          <w:p w:rsidR="00C85DB7" w:rsidRPr="00F665D0" w:rsidRDefault="00C85DB7" w:rsidP="00051F78">
            <w:pPr>
              <w:tabs>
                <w:tab w:val="center" w:pos="4320"/>
                <w:tab w:val="right" w:pos="8640"/>
              </w:tabs>
              <w:spacing w:before="120" w:after="120" w:line="240" w:lineRule="auto"/>
              <w:jc w:val="both"/>
              <w:rPr>
                <w:rFonts w:ascii="Times New Roman" w:hAnsi="Times New Roman"/>
                <w:sz w:val="28"/>
                <w:szCs w:val="28"/>
              </w:rPr>
            </w:pPr>
            <w:r w:rsidRPr="00F665D0">
              <w:rPr>
                <w:rFonts w:ascii="Times New Roman" w:hAnsi="Times New Roman"/>
                <w:iCs/>
                <w:sz w:val="28"/>
                <w:szCs w:val="28"/>
                <w:lang w:val="de-DE"/>
              </w:rPr>
              <w:t>HS báo cáo kết quả hoạt động. Trả lời câu C4, C5 và hoàn thành Kết luận.</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b/>
                <w:i/>
                <w:iCs/>
                <w:sz w:val="28"/>
                <w:szCs w:val="28"/>
                <w:lang w:val="de-DE"/>
              </w:rPr>
              <w:t>*Đánh giá kết quả thực hiện nhiệm vụ</w:t>
            </w:r>
            <w:r w:rsidRPr="00F665D0">
              <w:rPr>
                <w:rFonts w:ascii="Times New Roman" w:hAnsi="Times New Roman"/>
                <w:i/>
                <w:sz w:val="28"/>
                <w:szCs w:val="28"/>
              </w:rPr>
              <w:t xml:space="preserve"> </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Giáo viên nhận xét, đánh giá.</w:t>
            </w:r>
          </w:p>
          <w:p w:rsidR="00C85DB7" w:rsidRPr="00F665D0" w:rsidRDefault="00C85DB7" w:rsidP="00051F78">
            <w:pPr>
              <w:spacing w:before="120" w:after="120" w:line="240" w:lineRule="auto"/>
              <w:rPr>
                <w:rFonts w:ascii="Times New Roman" w:hAnsi="Times New Roman"/>
                <w:b/>
                <w:sz w:val="28"/>
                <w:szCs w:val="28"/>
              </w:rPr>
            </w:pPr>
            <w:r w:rsidRPr="00F665D0">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lastRenderedPageBreak/>
              <w:t>II- Hiện tượng đoản mạch và tác dụng của cầu chì</w:t>
            </w:r>
          </w:p>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1- Hiện tượng đoản mạch (ngắn mạch)</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xml:space="preserve">- </w:t>
            </w:r>
            <w:r w:rsidRPr="00F665D0">
              <w:rPr>
                <w:rFonts w:ascii="Times New Roman" w:hAnsi="Times New Roman"/>
                <w:color w:val="1D1B11"/>
                <w:sz w:val="28"/>
                <w:szCs w:val="28"/>
                <w:u w:val="single"/>
              </w:rPr>
              <w:t>Nhận xét</w:t>
            </w:r>
            <w:r w:rsidRPr="00F665D0">
              <w:rPr>
                <w:rFonts w:ascii="Times New Roman" w:hAnsi="Times New Roman"/>
                <w:color w:val="1D1B11"/>
                <w:sz w:val="28"/>
                <w:szCs w:val="28"/>
              </w:rPr>
              <w:t>: Khi bị đoản mạch, dòng điện trong mạch có cường độ rất lớn. Các tác hại của hiện tượng đoản mạch: gây hoả hoạn, làm hỏng các dụng cụ dùng điện,...</w:t>
            </w:r>
          </w:p>
          <w:p w:rsidR="00C85DB7" w:rsidRPr="00F665D0" w:rsidRDefault="00C85DB7" w:rsidP="00051F78">
            <w:pPr>
              <w:spacing w:before="120" w:after="120" w:line="240" w:lineRule="auto"/>
              <w:jc w:val="both"/>
              <w:rPr>
                <w:rFonts w:ascii="Times New Roman" w:hAnsi="Times New Roman"/>
                <w:b/>
                <w:color w:val="1D1B11"/>
                <w:sz w:val="28"/>
                <w:szCs w:val="28"/>
                <w:lang w:val="fr-FR"/>
              </w:rPr>
            </w:pPr>
            <w:r w:rsidRPr="00F665D0">
              <w:rPr>
                <w:rFonts w:ascii="Times New Roman" w:hAnsi="Times New Roman"/>
                <w:b/>
                <w:color w:val="1D1B11"/>
                <w:sz w:val="28"/>
                <w:szCs w:val="28"/>
                <w:lang w:val="fr-FR"/>
              </w:rPr>
              <w:t>2- Tác dụng của cầu chì</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lang w:val="fr-FR"/>
              </w:rPr>
              <w:t>C3: Khi đoản mạch: dây chì nóng lên, chảy và đứt làm ngắt mạch điện.</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lang w:val="fr-FR"/>
              </w:rPr>
              <w:lastRenderedPageBreak/>
              <w:t>C4: Ý nghĩa của số ampe ghi trên mỗi cầu chì: Dòng điện có cường độ vượt quá giá trị đó thì dây chì sẽ đứt.</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C5: Với mạch điện thắp sáng bóng đèn (0,1A đến 1A) thì nên dùng cầu chì có ghi 1A.</w:t>
            </w:r>
          </w:p>
          <w:p w:rsidR="00C85DB7" w:rsidRPr="00F665D0" w:rsidRDefault="00C85DB7" w:rsidP="00051F78">
            <w:pPr>
              <w:spacing w:before="120" w:after="120" w:line="240" w:lineRule="auto"/>
              <w:jc w:val="both"/>
              <w:rPr>
                <w:rFonts w:ascii="Times New Roman" w:hAnsi="Times New Roman"/>
                <w:sz w:val="28"/>
                <w:szCs w:val="28"/>
              </w:rPr>
            </w:pPr>
          </w:p>
        </w:tc>
      </w:tr>
      <w:tr w:rsidR="00C85DB7" w:rsidRPr="00F665D0" w:rsidTr="00051F78">
        <w:tc>
          <w:tcPr>
            <w:tcW w:w="9077" w:type="dxa"/>
            <w:gridSpan w:val="3"/>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tabs>
                <w:tab w:val="left" w:pos="1395"/>
              </w:tabs>
              <w:spacing w:before="120" w:after="120" w:line="240" w:lineRule="auto"/>
              <w:jc w:val="both"/>
              <w:rPr>
                <w:rFonts w:ascii="Times New Roman" w:hAnsi="Times New Roman"/>
                <w:b/>
                <w:color w:val="1D1B11"/>
                <w:sz w:val="28"/>
                <w:szCs w:val="28"/>
              </w:rPr>
            </w:pPr>
            <w:r w:rsidRPr="00F665D0">
              <w:rPr>
                <w:rFonts w:ascii="Times New Roman" w:hAnsi="Times New Roman"/>
                <w:b/>
                <w:sz w:val="28"/>
                <w:szCs w:val="28"/>
              </w:rPr>
              <w:lastRenderedPageBreak/>
              <w:t xml:space="preserve">Hoạt động 2.2: </w:t>
            </w:r>
            <w:r w:rsidRPr="00F665D0">
              <w:rPr>
                <w:rFonts w:ascii="Times New Roman" w:hAnsi="Times New Roman"/>
                <w:b/>
                <w:sz w:val="28"/>
                <w:szCs w:val="28"/>
                <w:lang w:val="nl-NL"/>
              </w:rPr>
              <w:t xml:space="preserve">Tìm hiểu </w:t>
            </w:r>
            <w:r w:rsidRPr="00F665D0">
              <w:rPr>
                <w:rFonts w:ascii="Times New Roman" w:hAnsi="Times New Roman"/>
                <w:b/>
                <w:color w:val="1D1B11"/>
                <w:sz w:val="28"/>
                <w:szCs w:val="28"/>
              </w:rPr>
              <w:t>các quy tắc an toàn khi sử dụng điện.</w:t>
            </w:r>
          </w:p>
        </w:tc>
      </w:tr>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Chuyển giao nhiệm vụ</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HS hoạt động cá nhân tìm hiểu 4 quy tắc an toàn khi sử dụng điện.</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i/>
                <w:sz w:val="28"/>
                <w:szCs w:val="28"/>
              </w:rPr>
              <w:t xml:space="preserve">- Học sinh tiếp nhận: </w:t>
            </w:r>
          </w:p>
          <w:p w:rsidR="00C85DB7" w:rsidRPr="00F665D0" w:rsidRDefault="00C85DB7" w:rsidP="00051F78">
            <w:pPr>
              <w:spacing w:before="120" w:after="120" w:line="240" w:lineRule="auto"/>
              <w:jc w:val="both"/>
              <w:rPr>
                <w:rFonts w:ascii="Times New Roman" w:hAnsi="Times New Roman"/>
                <w:b/>
                <w:i/>
                <w:sz w:val="28"/>
                <w:szCs w:val="28"/>
              </w:rPr>
            </w:pPr>
            <w:r w:rsidRPr="00F665D0">
              <w:rPr>
                <w:rFonts w:ascii="Times New Roman" w:hAnsi="Times New Roman"/>
                <w:b/>
                <w:i/>
                <w:sz w:val="28"/>
                <w:szCs w:val="28"/>
              </w:rPr>
              <w:t>*Thực hiện nhiệm vụ:</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i/>
                <w:sz w:val="28"/>
                <w:szCs w:val="28"/>
              </w:rPr>
              <w:t xml:space="preserve">- Học sinh: </w:t>
            </w:r>
            <w:r w:rsidRPr="00F665D0">
              <w:rPr>
                <w:rFonts w:ascii="Times New Roman" w:hAnsi="Times New Roman"/>
                <w:color w:val="1D1B11"/>
                <w:sz w:val="28"/>
                <w:szCs w:val="28"/>
              </w:rPr>
              <w:t>tìm hiểu 4 quy tắc an toàn khi sử dụng điệ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Thảo luận nhóm về quy tắc an toàn khi sử dụng điện.</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xml:space="preserve">- Giáo viên: </w:t>
            </w:r>
            <w:r w:rsidRPr="00F665D0">
              <w:rPr>
                <w:rFonts w:ascii="Times New Roman" w:hAnsi="Times New Roman"/>
                <w:sz w:val="28"/>
                <w:szCs w:val="28"/>
              </w:rPr>
              <w:t>Điều khiển lớp thảo luậ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i/>
                <w:sz w:val="28"/>
                <w:szCs w:val="28"/>
              </w:rPr>
              <w:t xml:space="preserve">- Dự kiến sản phẩm: </w:t>
            </w:r>
            <w:r w:rsidRPr="00F665D0">
              <w:rPr>
                <w:rFonts w:ascii="Times New Roman" w:hAnsi="Times New Roman"/>
                <w:color w:val="1D1B11"/>
                <w:sz w:val="28"/>
                <w:szCs w:val="28"/>
              </w:rPr>
              <w:t>quy tắc an toàn khi sử dụng điện.</w:t>
            </w:r>
          </w:p>
          <w:p w:rsidR="00C85DB7" w:rsidRPr="00F665D0" w:rsidRDefault="00C85DB7" w:rsidP="00051F78">
            <w:pPr>
              <w:tabs>
                <w:tab w:val="center" w:pos="4320"/>
                <w:tab w:val="right" w:pos="8640"/>
              </w:tabs>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iCs/>
                <w:sz w:val="28"/>
                <w:szCs w:val="28"/>
                <w:lang w:val="de-DE"/>
              </w:rPr>
              <w:t>- Đại diện các nhóm HS báo cáo kết quả hoạt động, v</w:t>
            </w:r>
            <w:r w:rsidRPr="00F665D0">
              <w:rPr>
                <w:rFonts w:ascii="Times New Roman" w:hAnsi="Times New Roman"/>
                <w:color w:val="1D1B11"/>
                <w:sz w:val="28"/>
                <w:szCs w:val="28"/>
              </w:rPr>
              <w:t>ận dụng quy tắc để trả lời C6</w:t>
            </w:r>
          </w:p>
          <w:p w:rsidR="00C85DB7" w:rsidRPr="00F665D0" w:rsidRDefault="00C85DB7" w:rsidP="00051F78">
            <w:pPr>
              <w:tabs>
                <w:tab w:val="center" w:pos="4320"/>
                <w:tab w:val="right" w:pos="8640"/>
              </w:tabs>
              <w:spacing w:before="120" w:after="120" w:line="240" w:lineRule="auto"/>
              <w:jc w:val="both"/>
              <w:rPr>
                <w:rFonts w:ascii="Times New Roman" w:hAnsi="Times New Roman"/>
                <w:i/>
                <w:sz w:val="28"/>
                <w:szCs w:val="28"/>
              </w:rPr>
            </w:pPr>
            <w:r w:rsidRPr="00F665D0">
              <w:rPr>
                <w:rFonts w:ascii="Times New Roman" w:hAnsi="Times New Roman"/>
                <w:b/>
                <w:i/>
                <w:iCs/>
                <w:sz w:val="28"/>
                <w:szCs w:val="28"/>
                <w:lang w:val="de-DE"/>
              </w:rPr>
              <w:t>*Đánh giá kết quả thực hiện nhiệm vụ</w:t>
            </w:r>
            <w:r w:rsidRPr="00F665D0">
              <w:rPr>
                <w:rFonts w:ascii="Times New Roman" w:hAnsi="Times New Roman"/>
                <w:i/>
                <w:sz w:val="28"/>
                <w:szCs w:val="28"/>
              </w:rPr>
              <w:t xml:space="preserve"> </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Giáo viên nhận xét, đánh giá.</w:t>
            </w:r>
          </w:p>
          <w:p w:rsidR="00C85DB7"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gt;Giáo viên chốt kiến thức và ghi bảng:</w:t>
            </w:r>
          </w:p>
          <w:p w:rsidR="00C85DB7" w:rsidRPr="00F665D0" w:rsidRDefault="00C85DB7" w:rsidP="00051F78">
            <w:pPr>
              <w:spacing w:before="120" w:after="120" w:line="240" w:lineRule="auto"/>
              <w:jc w:val="both"/>
              <w:rPr>
                <w:rFonts w:ascii="Times New Roman" w:hAnsi="Times New Roman"/>
                <w:b/>
                <w:bCs/>
                <w:i/>
                <w:iCs/>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tabs>
                <w:tab w:val="left" w:pos="1395"/>
              </w:tabs>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III- Các quy tắc an toàn khi sử dụng điệ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lang w:val="fr-FR"/>
              </w:rPr>
              <w:t>+ Lõi dây có chỗ bị hở. Khắc phục: dùng băng dính cách điện quấn nhiều vòng,...</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color w:val="1D1B11"/>
                <w:sz w:val="28"/>
                <w:szCs w:val="28"/>
                <w:lang w:val="fr-FR"/>
              </w:rPr>
              <w:t xml:space="preserve">+ Nắp cầu chì ghi 2A lại được nối bằng dây chì 10A quá xa mức quy định. </w:t>
            </w:r>
            <w:r w:rsidRPr="00F665D0">
              <w:rPr>
                <w:rFonts w:ascii="Times New Roman" w:hAnsi="Times New Roman"/>
                <w:color w:val="1D1B11"/>
                <w:sz w:val="28"/>
                <w:szCs w:val="28"/>
              </w:rPr>
              <w:t>Khi dòng điện trong mạch có cường độ 9A, dây chì chưa bị đứt còn dụng cụ dùng điện bị hỏng. Nên dùng dây chì ghi 2A.</w:t>
            </w:r>
          </w:p>
          <w:p w:rsidR="00C85DB7" w:rsidRPr="00F665D0" w:rsidRDefault="00C85DB7" w:rsidP="00051F78">
            <w:pPr>
              <w:spacing w:before="120" w:after="120" w:line="240" w:lineRule="auto"/>
              <w:jc w:val="both"/>
              <w:rPr>
                <w:rFonts w:ascii="Times New Roman" w:hAnsi="Times New Roman"/>
                <w:b/>
                <w:color w:val="1D1B11"/>
                <w:sz w:val="28"/>
                <w:szCs w:val="28"/>
              </w:rPr>
            </w:pPr>
          </w:p>
        </w:tc>
      </w:tr>
    </w:tbl>
    <w:p w:rsidR="00C85DB7" w:rsidRPr="00F665D0" w:rsidRDefault="00C85DB7" w:rsidP="00C85DB7">
      <w:pPr>
        <w:spacing w:before="120" w:after="120" w:line="240" w:lineRule="auto"/>
        <w:ind w:firstLine="709"/>
        <w:rPr>
          <w:rFonts w:ascii="Times New Roman" w:hAnsi="Times New Roman"/>
          <w:b/>
          <w:sz w:val="28"/>
          <w:szCs w:val="28"/>
        </w:rPr>
      </w:pPr>
      <w:r w:rsidRPr="00F665D0">
        <w:rPr>
          <w:rFonts w:ascii="Times New Roman" w:hAnsi="Times New Roman"/>
          <w:b/>
          <w:sz w:val="28"/>
          <w:szCs w:val="28"/>
        </w:rPr>
        <w:t>3. Hoạt động 3. Luyện tập</w:t>
      </w:r>
    </w:p>
    <w:p w:rsidR="00C85DB7" w:rsidRPr="00F665D0" w:rsidRDefault="00C85DB7" w:rsidP="00C85DB7">
      <w:pPr>
        <w:spacing w:before="120" w:after="120" w:line="240" w:lineRule="auto"/>
        <w:ind w:right="-234" w:firstLine="709"/>
        <w:rPr>
          <w:rFonts w:ascii="Times New Roman" w:hAnsi="Times New Roman"/>
          <w:sz w:val="28"/>
          <w:szCs w:val="28"/>
        </w:rPr>
      </w:pPr>
      <w:r w:rsidRPr="00F665D0">
        <w:rPr>
          <w:rFonts w:ascii="Times New Roman" w:hAnsi="Times New Roman"/>
          <w:b/>
          <w:sz w:val="28"/>
          <w:szCs w:val="28"/>
        </w:rPr>
        <w:t xml:space="preserve">a) Mục tiêu: </w:t>
      </w:r>
      <w:r w:rsidRPr="00F665D0">
        <w:rPr>
          <w:rFonts w:ascii="Times New Roman" w:hAnsi="Times New Roman"/>
          <w:sz w:val="28"/>
          <w:szCs w:val="28"/>
        </w:rPr>
        <w:t>Dùng các kiến thức vật lí để Luyện tập củng cố nội dung bài học.</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sz w:val="28"/>
          <w:szCs w:val="28"/>
        </w:rPr>
      </w:pPr>
      <w:r w:rsidRPr="00F665D0">
        <w:rPr>
          <w:rFonts w:ascii="Times New Roman" w:hAnsi="Times New Roman"/>
          <w:b/>
          <w:sz w:val="28"/>
          <w:szCs w:val="28"/>
          <w:lang w:val="de-DE"/>
        </w:rPr>
        <w:lastRenderedPageBreak/>
        <w:t xml:space="preserve">b) </w:t>
      </w:r>
      <w:r w:rsidRPr="00F665D0">
        <w:rPr>
          <w:rFonts w:ascii="Times New Roman" w:hAnsi="Times New Roman"/>
          <w:b/>
          <w:sz w:val="28"/>
          <w:szCs w:val="28"/>
          <w:lang w:val="vi-VN"/>
        </w:rPr>
        <w:t xml:space="preserve">Nội dung: </w:t>
      </w:r>
      <w:r w:rsidRPr="00F665D0">
        <w:rPr>
          <w:rFonts w:ascii="Times New Roman" w:hAnsi="Times New Roman"/>
          <w:sz w:val="28"/>
          <w:szCs w:val="28"/>
        </w:rPr>
        <w:t>Hệ thống BT trắc nghiệm của GV trong phần Phụ lục</w:t>
      </w:r>
    </w:p>
    <w:p w:rsidR="00C85DB7" w:rsidRPr="00F665D0" w:rsidRDefault="00C85DB7" w:rsidP="00C85DB7">
      <w:pPr>
        <w:widowControl w:val="0"/>
        <w:spacing w:before="120" w:after="120" w:line="240" w:lineRule="auto"/>
        <w:ind w:firstLine="709"/>
        <w:contextualSpacing/>
        <w:jc w:val="both"/>
        <w:rPr>
          <w:rFonts w:ascii="Times New Roman" w:hAnsi="Times New Roman"/>
          <w:sz w:val="28"/>
          <w:szCs w:val="28"/>
        </w:rPr>
      </w:pPr>
      <w:r w:rsidRPr="00F665D0">
        <w:rPr>
          <w:rFonts w:ascii="Times New Roman" w:hAnsi="Times New Roman"/>
          <w:b/>
          <w:sz w:val="28"/>
          <w:szCs w:val="28"/>
          <w:lang w:val="de-DE"/>
        </w:rPr>
        <w:t>c)</w:t>
      </w:r>
      <w:r w:rsidRPr="00F665D0">
        <w:rPr>
          <w:rFonts w:ascii="Times New Roman" w:hAnsi="Times New Roman"/>
          <w:b/>
          <w:sz w:val="28"/>
          <w:szCs w:val="28"/>
          <w:lang w:val="vi-VN"/>
        </w:rPr>
        <w:t xml:space="preserve"> Sản phẩm: </w:t>
      </w:r>
      <w:r w:rsidRPr="00F665D0">
        <w:rPr>
          <w:rFonts w:ascii="Times New Roman" w:hAnsi="Times New Roman"/>
          <w:sz w:val="28"/>
          <w:szCs w:val="28"/>
        </w:rPr>
        <w:t>HS hoàn thiện 10 câu hỏi trắc nghiệm</w:t>
      </w:r>
    </w:p>
    <w:p w:rsidR="00C85DB7" w:rsidRDefault="00C85DB7" w:rsidP="00C85DB7">
      <w:pPr>
        <w:widowControl w:val="0"/>
        <w:spacing w:before="120" w:after="120" w:line="240" w:lineRule="auto"/>
        <w:ind w:firstLine="709"/>
        <w:contextualSpacing/>
        <w:jc w:val="both"/>
        <w:rPr>
          <w:rFonts w:ascii="Times New Roman" w:hAnsi="Times New Roman"/>
          <w:b/>
          <w:sz w:val="28"/>
          <w:szCs w:val="28"/>
          <w:lang w:val="vi-VN"/>
        </w:rPr>
      </w:pPr>
      <w:r w:rsidRPr="00F665D0">
        <w:rPr>
          <w:rFonts w:ascii="Times New Roman" w:hAnsi="Times New Roman"/>
          <w:b/>
          <w:sz w:val="28"/>
          <w:szCs w:val="28"/>
        </w:rPr>
        <w:t>d)</w:t>
      </w:r>
      <w:r w:rsidRPr="00F665D0">
        <w:rPr>
          <w:rFonts w:ascii="Times New Roman" w:hAnsi="Times New Roman"/>
          <w:b/>
          <w:sz w:val="28"/>
          <w:szCs w:val="28"/>
          <w:lang w:val="vi-VN"/>
        </w:rPr>
        <w:t xml:space="preserve"> </w:t>
      </w:r>
      <w:r w:rsidRPr="00F665D0">
        <w:rPr>
          <w:rFonts w:ascii="Times New Roman" w:hAnsi="Times New Roman"/>
          <w:b/>
          <w:sz w:val="28"/>
          <w:szCs w:val="28"/>
        </w:rPr>
        <w:t>Tổ chức thực hiện</w:t>
      </w:r>
      <w:r w:rsidRPr="00F665D0">
        <w:rPr>
          <w:rFonts w:ascii="Times New Roman" w:hAnsi="Times New Roman"/>
          <w:b/>
          <w:sz w:val="28"/>
          <w:szCs w:val="28"/>
          <w:lang w:val="vi-VN"/>
        </w:rPr>
        <w:t xml:space="preserve">: </w:t>
      </w:r>
    </w:p>
    <w:p w:rsidR="00C85DB7" w:rsidRPr="00F665D0" w:rsidRDefault="00C85DB7" w:rsidP="00C85DB7">
      <w:pPr>
        <w:widowControl w:val="0"/>
        <w:spacing w:before="120" w:after="120" w:line="240" w:lineRule="auto"/>
        <w:ind w:firstLine="709"/>
        <w:contextualSpacing/>
        <w:jc w:val="both"/>
        <w:rPr>
          <w:rFonts w:ascii="Times New Roman" w:hAnsi="Times New Roman"/>
          <w:b/>
          <w:sz w:val="28"/>
          <w:szCs w:val="28"/>
          <w:lang w:val="vi-VN"/>
        </w:rPr>
      </w:pPr>
    </w:p>
    <w:tbl>
      <w:tblPr>
        <w:tblW w:w="9067" w:type="dxa"/>
        <w:tblLook w:val="04A0" w:firstRow="1" w:lastRow="0" w:firstColumn="1" w:lastColumn="0" w:noHBand="0" w:noVBand="1"/>
      </w:tblPr>
      <w:tblGrid>
        <w:gridCol w:w="5807"/>
        <w:gridCol w:w="3260"/>
      </w:tblGrid>
      <w:tr w:rsidR="00C85DB7" w:rsidRPr="00F665D0"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 xml:space="preserve"> Chuyển giao nhiệm vụ</w:t>
            </w:r>
          </w:p>
          <w:p w:rsidR="00C85DB7" w:rsidRPr="00F665D0" w:rsidRDefault="00C85DB7" w:rsidP="00051F78">
            <w:pPr>
              <w:spacing w:before="120" w:after="120" w:line="240" w:lineRule="auto"/>
              <w:jc w:val="both"/>
              <w:rPr>
                <w:rFonts w:ascii="Times New Roman" w:hAnsi="Times New Roman"/>
                <w:bCs/>
                <w:iCs/>
                <w:sz w:val="28"/>
                <w:szCs w:val="28"/>
              </w:rPr>
            </w:pPr>
            <w:r w:rsidRPr="00F665D0">
              <w:rPr>
                <w:rFonts w:ascii="Times New Roman" w:hAnsi="Times New Roman"/>
                <w:bCs/>
                <w:iCs/>
                <w:sz w:val="28"/>
                <w:szCs w:val="28"/>
              </w:rPr>
              <w:t>GV yêu cầu HS làm việc theo nhóm trả lời vào phiếu học tập cho các nhóm</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Thực hiện nhiệm vụ</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Thảo luận nhóm. Trả lời BT trắc nghiệm</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tabs>
                <w:tab w:val="center" w:pos="4320"/>
                <w:tab w:val="right" w:pos="8640"/>
              </w:tabs>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 Đại diện các nhóm HS báo cáo kết quả hoạt động. Trả lời câu hỏi trắc nghiệm trong phiếu học tập.</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 Đánh giá kết quả thực hiện nhiệm vụ</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sz w:val="28"/>
                <w:szCs w:val="28"/>
              </w:rPr>
              <w:t>- Giáo viên nhận xét, đánh giá chung các nhóm.</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Phụ lục (BT trắc nghiệm)</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1: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2: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3: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4: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5: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6: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7: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8: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9: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10: </w:t>
            </w:r>
          </w:p>
        </w:tc>
      </w:tr>
    </w:tbl>
    <w:p w:rsidR="00C85DB7" w:rsidRPr="00F665D0" w:rsidRDefault="00C85DB7" w:rsidP="00C85DB7">
      <w:pPr>
        <w:spacing w:before="120" w:after="120" w:line="240" w:lineRule="auto"/>
        <w:ind w:firstLine="709"/>
        <w:jc w:val="both"/>
        <w:rPr>
          <w:rFonts w:ascii="Times New Roman" w:hAnsi="Times New Roman"/>
          <w:b/>
          <w:bCs/>
          <w:sz w:val="28"/>
          <w:szCs w:val="28"/>
          <w:shd w:val="clear" w:color="auto" w:fill="FFFFFF"/>
          <w:lang w:val="de-DE"/>
        </w:rPr>
      </w:pPr>
      <w:r w:rsidRPr="00F665D0">
        <w:rPr>
          <w:rFonts w:ascii="Times New Roman" w:hAnsi="Times New Roman"/>
          <w:b/>
          <w:bCs/>
          <w:sz w:val="28"/>
          <w:szCs w:val="28"/>
          <w:shd w:val="clear" w:color="auto" w:fill="FFFFFF"/>
          <w:lang w:val="de-DE"/>
        </w:rPr>
        <w:t>4. Hoạt động 4: Vận dụng</w:t>
      </w:r>
    </w:p>
    <w:p w:rsidR="00C85DB7" w:rsidRPr="00F665D0" w:rsidRDefault="00C85DB7" w:rsidP="00C85DB7">
      <w:pPr>
        <w:spacing w:before="120" w:after="120" w:line="240" w:lineRule="auto"/>
        <w:ind w:firstLine="709"/>
        <w:jc w:val="both"/>
        <w:rPr>
          <w:rFonts w:ascii="Times New Roman" w:hAnsi="Times New Roman"/>
          <w:sz w:val="28"/>
          <w:szCs w:val="28"/>
        </w:rPr>
      </w:pPr>
      <w:r w:rsidRPr="00F665D0">
        <w:rPr>
          <w:rFonts w:ascii="Times New Roman" w:hAnsi="Times New Roman"/>
          <w:b/>
          <w:sz w:val="28"/>
          <w:szCs w:val="28"/>
          <w:lang w:val="de-DE"/>
        </w:rPr>
        <w:t xml:space="preserve">a) Mục tiêu: </w:t>
      </w:r>
      <w:r w:rsidRPr="00F665D0">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sz w:val="28"/>
          <w:szCs w:val="28"/>
          <w:shd w:val="clear" w:color="auto" w:fill="FFFFFF"/>
          <w:lang w:val="vi-VN"/>
        </w:rPr>
      </w:pPr>
      <w:r w:rsidRPr="00F665D0">
        <w:rPr>
          <w:rFonts w:ascii="Times New Roman" w:hAnsi="Times New Roman"/>
          <w:b/>
          <w:sz w:val="28"/>
          <w:szCs w:val="28"/>
          <w:lang w:val="de-DE"/>
        </w:rPr>
        <w:t xml:space="preserve">b) </w:t>
      </w:r>
      <w:r w:rsidRPr="00F665D0">
        <w:rPr>
          <w:rFonts w:ascii="Times New Roman" w:hAnsi="Times New Roman"/>
          <w:b/>
          <w:sz w:val="28"/>
          <w:szCs w:val="28"/>
          <w:lang w:val="vi-VN"/>
        </w:rPr>
        <w:t xml:space="preserve">Nội dung: </w:t>
      </w:r>
      <w:r w:rsidRPr="00F665D0">
        <w:rPr>
          <w:rFonts w:ascii="Times New Roman" w:hAnsi="Times New Roman"/>
          <w:sz w:val="28"/>
          <w:szCs w:val="28"/>
        </w:rPr>
        <w:t>Vận dụng làm bài tập</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F665D0">
        <w:rPr>
          <w:rFonts w:ascii="Times New Roman" w:hAnsi="Times New Roman"/>
          <w:b/>
          <w:sz w:val="28"/>
          <w:szCs w:val="28"/>
        </w:rPr>
        <w:t>c)</w:t>
      </w:r>
      <w:r w:rsidRPr="00F665D0">
        <w:rPr>
          <w:rFonts w:ascii="Times New Roman" w:hAnsi="Times New Roman"/>
          <w:b/>
          <w:sz w:val="28"/>
          <w:szCs w:val="28"/>
          <w:lang w:val="vi-VN"/>
        </w:rPr>
        <w:t xml:space="preserve"> Sản phẩm: </w:t>
      </w:r>
      <w:r w:rsidRPr="00F665D0">
        <w:rPr>
          <w:rFonts w:ascii="Times New Roman" w:hAnsi="Times New Roman"/>
          <w:sz w:val="28"/>
          <w:szCs w:val="28"/>
        </w:rPr>
        <w:t xml:space="preserve">Bài làm của HS câu </w:t>
      </w:r>
    </w:p>
    <w:p w:rsidR="00C85DB7" w:rsidRDefault="00C85DB7" w:rsidP="00C85DB7">
      <w:pPr>
        <w:pBdr>
          <w:bar w:val="single" w:sz="4" w:color="auto"/>
        </w:pBdr>
        <w:spacing w:before="120" w:after="120" w:line="240" w:lineRule="auto"/>
        <w:ind w:firstLine="709"/>
        <w:contextualSpacing/>
        <w:jc w:val="both"/>
        <w:rPr>
          <w:rFonts w:ascii="Times New Roman" w:hAnsi="Times New Roman"/>
          <w:b/>
          <w:sz w:val="28"/>
          <w:szCs w:val="28"/>
          <w:lang w:val="vi-VN"/>
        </w:rPr>
      </w:pPr>
      <w:r w:rsidRPr="00F665D0">
        <w:rPr>
          <w:rFonts w:ascii="Times New Roman" w:hAnsi="Times New Roman"/>
          <w:b/>
          <w:sz w:val="28"/>
          <w:szCs w:val="28"/>
          <w:lang w:val="vi-VN"/>
        </w:rPr>
        <w:t>d</w:t>
      </w:r>
      <w:r w:rsidRPr="00F665D0">
        <w:rPr>
          <w:rFonts w:ascii="Times New Roman" w:hAnsi="Times New Roman"/>
          <w:b/>
          <w:sz w:val="28"/>
          <w:szCs w:val="28"/>
        </w:rPr>
        <w:t>)</w:t>
      </w:r>
      <w:r w:rsidRPr="00F665D0">
        <w:rPr>
          <w:rFonts w:ascii="Times New Roman" w:hAnsi="Times New Roman"/>
          <w:b/>
          <w:sz w:val="28"/>
          <w:szCs w:val="28"/>
          <w:lang w:val="vi-VN"/>
        </w:rPr>
        <w:t xml:space="preserve"> Tổ chức thực hiện: </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b/>
          <w:sz w:val="28"/>
          <w:szCs w:val="28"/>
          <w:lang w:val="vi-VN"/>
        </w:rPr>
      </w:pPr>
    </w:p>
    <w:tbl>
      <w:tblPr>
        <w:tblW w:w="9067" w:type="dxa"/>
        <w:tblLook w:val="04A0" w:firstRow="1" w:lastRow="0" w:firstColumn="1" w:lastColumn="0" w:noHBand="0" w:noVBand="1"/>
      </w:tblPr>
      <w:tblGrid>
        <w:gridCol w:w="5098"/>
        <w:gridCol w:w="3969"/>
      </w:tblGrid>
      <w:tr w:rsidR="00C85DB7" w:rsidRPr="00F665D0"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 xml:space="preserve"> Chuyển giao nhiệm vụ học tập</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GV: Yêu cầu HS vận dụng trả lời các câu hỏi sau:</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Câu 1: Khi mạch điện ở gia đình bị đoản mạch thì có thể gây ra hỏa hoạn vì hiện tượng đoản mạch sẽ gây ra cường độ dòng điện rất lớn dẫn tới hiện tượng tỏa nhiệt lượng mạnh gây cháy nổ. </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shd w:val="clear" w:color="auto" w:fill="FFFFFF"/>
              </w:rPr>
              <w:t>Câu 2: Tại sao chim đậu trên dây điện cao thế lại không bị nguy hiểm? Chim bị giật chết khi đậu trên đường dây tải điện trong trường hợp nào?</w:t>
            </w:r>
          </w:p>
          <w:p w:rsidR="00C85DB7" w:rsidRPr="00F665D0" w:rsidRDefault="00C85DB7" w:rsidP="00051F78">
            <w:pPr>
              <w:pBdr>
                <w:bar w:val="single" w:sz="4" w:color="auto"/>
              </w:pBd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lastRenderedPageBreak/>
              <w:t>*Thực hiện nhiệm vụ học tập</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Hoạt động cá nhân, hoàn thiện câu trả lời.</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Cá nhân HS trả lời câu hỏi.</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Đánh giá kết quả thực hiện nhiệm vụ</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b/>
                <w:i/>
                <w:sz w:val="28"/>
                <w:szCs w:val="28"/>
              </w:rPr>
            </w:pPr>
            <w:r w:rsidRPr="00F665D0">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lastRenderedPageBreak/>
              <w:t>Câu 1: Biện pháp:</w:t>
            </w:r>
          </w:p>
          <w:p w:rsidR="00C85DB7" w:rsidRPr="00F665D0" w:rsidRDefault="00C85DB7" w:rsidP="009A60F5">
            <w:pPr>
              <w:numPr>
                <w:ilvl w:val="0"/>
                <w:numId w:val="37"/>
              </w:numPr>
              <w:shd w:val="clear" w:color="auto" w:fill="FFFFFF"/>
              <w:tabs>
                <w:tab w:val="clear" w:pos="720"/>
                <w:tab w:val="left" w:pos="216"/>
              </w:tabs>
              <w:spacing w:before="120" w:after="120" w:line="240" w:lineRule="auto"/>
              <w:ind w:left="38" w:firstLine="0"/>
              <w:jc w:val="both"/>
              <w:rPr>
                <w:rFonts w:ascii="Times New Roman" w:hAnsi="Times New Roman"/>
                <w:color w:val="000000"/>
                <w:sz w:val="28"/>
                <w:szCs w:val="28"/>
              </w:rPr>
            </w:pPr>
            <w:r w:rsidRPr="00F665D0">
              <w:rPr>
                <w:rFonts w:ascii="Times New Roman" w:hAnsi="Times New Roman"/>
                <w:color w:val="000000"/>
                <w:sz w:val="28"/>
                <w:szCs w:val="28"/>
              </w:rPr>
              <w:t>Cần lắp cầu chì ở mỗi công tắc để ngắt mạch ngay khi cường độ dòng điện qua cầu chì quá lớn. </w:t>
            </w:r>
          </w:p>
          <w:p w:rsidR="00C85DB7" w:rsidRPr="00F665D0" w:rsidRDefault="00C85DB7" w:rsidP="009A60F5">
            <w:pPr>
              <w:numPr>
                <w:ilvl w:val="0"/>
                <w:numId w:val="37"/>
              </w:numPr>
              <w:shd w:val="clear" w:color="auto" w:fill="FFFFFF"/>
              <w:tabs>
                <w:tab w:val="clear" w:pos="720"/>
                <w:tab w:val="left" w:pos="216"/>
              </w:tabs>
              <w:spacing w:before="120" w:after="120" w:line="240" w:lineRule="auto"/>
              <w:ind w:left="38" w:firstLine="0"/>
              <w:jc w:val="both"/>
              <w:rPr>
                <w:rFonts w:ascii="Times New Roman" w:hAnsi="Times New Roman"/>
                <w:color w:val="000000"/>
                <w:sz w:val="28"/>
                <w:szCs w:val="28"/>
              </w:rPr>
            </w:pPr>
            <w:r w:rsidRPr="00F665D0">
              <w:rPr>
                <w:rFonts w:ascii="Times New Roman" w:hAnsi="Times New Roman"/>
                <w:color w:val="000000"/>
                <w:sz w:val="28"/>
                <w:szCs w:val="28"/>
              </w:rPr>
              <w:t>Mỗi thiết bị điện cần sử dụng công tắc riêng.</w:t>
            </w:r>
          </w:p>
          <w:p w:rsidR="00C85DB7" w:rsidRPr="00F665D0" w:rsidRDefault="00C85DB7" w:rsidP="009A60F5">
            <w:pPr>
              <w:numPr>
                <w:ilvl w:val="0"/>
                <w:numId w:val="37"/>
              </w:numPr>
              <w:shd w:val="clear" w:color="auto" w:fill="FFFFFF"/>
              <w:tabs>
                <w:tab w:val="clear" w:pos="720"/>
                <w:tab w:val="left" w:pos="216"/>
              </w:tabs>
              <w:spacing w:before="120" w:after="120" w:line="240" w:lineRule="auto"/>
              <w:ind w:left="38" w:firstLine="0"/>
              <w:jc w:val="both"/>
              <w:rPr>
                <w:rFonts w:ascii="Times New Roman" w:hAnsi="Times New Roman"/>
                <w:color w:val="000000"/>
                <w:sz w:val="28"/>
                <w:szCs w:val="28"/>
              </w:rPr>
            </w:pPr>
            <w:r w:rsidRPr="00F665D0">
              <w:rPr>
                <w:rFonts w:ascii="Times New Roman" w:hAnsi="Times New Roman"/>
                <w:color w:val="000000"/>
                <w:sz w:val="28"/>
                <w:szCs w:val="28"/>
              </w:rPr>
              <w:t>Tắt các thiết điện rút phích cắm ngay khi không còn sử dụng.</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 xml:space="preserve">Câu 2: Với những con chim đậu trên dây điện các bạn quan sát  để ý  kỹ sẽ thấy rằng chúng đều </w:t>
            </w:r>
            <w:r w:rsidRPr="00F665D0">
              <w:rPr>
                <w:rFonts w:ascii="Times New Roman" w:hAnsi="Times New Roman"/>
                <w:color w:val="000000"/>
                <w:sz w:val="28"/>
                <w:szCs w:val="28"/>
              </w:rPr>
              <w:lastRenderedPageBreak/>
              <w:t>đậu hai chân trên cùng  một dây điện. Lúc này cơ thể của chúng chỉ tiếp xúc với một dây, hay nói cách khác là điện thế giữa hai chân của chúng bằng nhau, không có sự chênh áp, do đó không có dòng điện truyền qua cơ thể chúng nên chúng không bị điện giật.</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Chúng bị điện giật khi chúng không đậu hai chân lên cùng một dây.</w:t>
            </w:r>
          </w:p>
        </w:tc>
      </w:tr>
    </w:tbl>
    <w:p w:rsidR="00C85DB7" w:rsidRPr="00F665D0" w:rsidRDefault="00C85DB7" w:rsidP="00C85DB7">
      <w:pPr>
        <w:spacing w:before="120" w:after="120" w:line="240" w:lineRule="auto"/>
        <w:rPr>
          <w:rFonts w:ascii="Times New Roman" w:hAnsi="Times New Roman"/>
          <w:b/>
          <w:sz w:val="28"/>
          <w:szCs w:val="28"/>
        </w:rPr>
      </w:pPr>
    </w:p>
    <w:p w:rsidR="00C85DB7" w:rsidRPr="00F665D0" w:rsidRDefault="00C85DB7" w:rsidP="00C85DB7">
      <w:pPr>
        <w:spacing w:before="120" w:after="120" w:line="240" w:lineRule="auto"/>
        <w:rPr>
          <w:rFonts w:ascii="Times New Roman" w:hAnsi="Times New Roman"/>
          <w:b/>
          <w:sz w:val="28"/>
          <w:szCs w:val="28"/>
        </w:rPr>
      </w:pPr>
      <w:r w:rsidRPr="00F665D0">
        <w:rPr>
          <w:rFonts w:ascii="Times New Roman" w:hAnsi="Times New Roman"/>
          <w:b/>
          <w:sz w:val="28"/>
          <w:szCs w:val="28"/>
        </w:rPr>
        <w:t>PHỤ LỤC: (BT TRẮC NGHIỆM)</w:t>
      </w:r>
    </w:p>
    <w:p w:rsidR="00C85DB7" w:rsidRPr="00F665D0" w:rsidRDefault="00C85DB7" w:rsidP="00C85DB7">
      <w:pPr>
        <w:spacing w:before="120" w:after="120" w:line="240" w:lineRule="auto"/>
        <w:rPr>
          <w:rFonts w:ascii="Times New Roman" w:hAnsi="Times New Roman"/>
          <w:b/>
          <w:sz w:val="28"/>
          <w:szCs w:val="28"/>
        </w:rPr>
      </w:pPr>
      <w:r w:rsidRPr="00F665D0">
        <w:rPr>
          <w:rFonts w:ascii="Times New Roman" w:hAnsi="Times New Roman"/>
          <w:b/>
          <w:sz w:val="28"/>
          <w:szCs w:val="28"/>
        </w:rPr>
        <w:t>Em hãy chọn đáp án mà em cho là đúng nhất trong các câu sau</w:t>
      </w:r>
    </w:p>
    <w:tbl>
      <w:tblPr>
        <w:tblW w:w="0" w:type="auto"/>
        <w:tblLook w:val="04A0" w:firstRow="1" w:lastRow="0" w:firstColumn="1" w:lastColumn="0" w:noHBand="0" w:noVBand="1"/>
      </w:tblPr>
      <w:tblGrid>
        <w:gridCol w:w="9576"/>
      </w:tblGrid>
      <w:tr w:rsidR="00C85DB7" w:rsidRPr="00F665D0" w:rsidTr="00051F78">
        <w:tc>
          <w:tcPr>
            <w:tcW w:w="9576" w:type="dxa"/>
            <w:shd w:val="clear" w:color="auto" w:fill="auto"/>
          </w:tcPr>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1:</w:t>
            </w:r>
            <w:r w:rsidRPr="00F665D0">
              <w:rPr>
                <w:rFonts w:ascii="Times New Roman" w:hAnsi="Times New Roman"/>
                <w:sz w:val="28"/>
                <w:szCs w:val="28"/>
              </w:rPr>
              <w:t> Phát biểu nào dưới đây sa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Cơ thể người và động vật là những vật dẫn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Cơ thể người và động vật không cho dòng điện chạy qu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Sẽ không có dòng điện chạy qua cơ thể khi lỡ có chạm tay vào dây điện nếu chân ta đi dép nhựa, đứng trên bàn (cách điện với đấ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Không nên đến gần đường dây điện cao thế.</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Cơ thể người và động vật đều dẫn điện và cho dòng điện chạy qua </w:t>
            </w:r>
            <w:r w:rsidRPr="00F665D0">
              <w:rPr>
                <w:rFonts w:ascii="Cambria Math" w:hAnsi="Cambria Math" w:cs="Cambria Math"/>
                <w:sz w:val="28"/>
                <w:szCs w:val="28"/>
              </w:rPr>
              <w:t>⇒</w:t>
            </w:r>
            <w:r w:rsidRPr="00F665D0">
              <w:rPr>
                <w:rFonts w:ascii="Times New Roman" w:hAnsi="Times New Roman"/>
                <w:sz w:val="28"/>
                <w:szCs w:val="28"/>
              </w:rPr>
              <w:t xml:space="preserve"> Đáp án B</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2:</w:t>
            </w:r>
            <w:r w:rsidRPr="00F665D0">
              <w:rPr>
                <w:rFonts w:ascii="Times New Roman" w:hAnsi="Times New Roman"/>
                <w:sz w:val="28"/>
                <w:szCs w:val="28"/>
              </w:rPr>
              <w:t> Dùng từ thích hợp điền vào chỗ trống</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òng điện……chạy qua cơ thể người khi chạm vào mạch điện tại một vị trí ..... của cơ thể.</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có thể, bất kì nào</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có thể, tay, châ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sẽ, trên đầu tóc</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không thể, nào đó</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Dòng điện có thể chạy qua cơ thể người khi chạm vào mạch điện tại một vị trí bất kì nào của cơ thể </w:t>
            </w:r>
            <w:r w:rsidRPr="00F665D0">
              <w:rPr>
                <w:rFonts w:ascii="Cambria Math" w:hAnsi="Cambria Math" w:cs="Cambria Math"/>
                <w:sz w:val="28"/>
                <w:szCs w:val="28"/>
              </w:rPr>
              <w:t>⇒</w:t>
            </w:r>
            <w:r w:rsidRPr="00F665D0">
              <w:rPr>
                <w:rFonts w:ascii="Times New Roman" w:hAnsi="Times New Roman"/>
                <w:sz w:val="28"/>
                <w:szCs w:val="28"/>
              </w:rPr>
              <w:t xml:space="preserve"> Đáp án 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3:</w:t>
            </w:r>
            <w:r w:rsidRPr="00F665D0">
              <w:rPr>
                <w:rFonts w:ascii="Times New Roman" w:hAnsi="Times New Roman"/>
                <w:sz w:val="28"/>
                <w:szCs w:val="28"/>
              </w:rPr>
              <w:t> Khi đi qua cơ thể người, dòng điện có thể</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Gây ra các vết bỏng</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Làm tim ngừng đập</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hần kinh bị tê liệ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lastRenderedPageBreak/>
              <w:t>D. Cả A, B và C</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Khi đi qua cơ thể người, dòng điện có thể gây ra các vết bỏng, làm tim ngừng đập, thần kinh bị tê liệt </w:t>
            </w:r>
            <w:r w:rsidRPr="00F665D0">
              <w:rPr>
                <w:rFonts w:ascii="Cambria Math" w:hAnsi="Cambria Math" w:cs="Cambria Math"/>
                <w:sz w:val="28"/>
                <w:szCs w:val="28"/>
              </w:rPr>
              <w:t>⇒</w:t>
            </w:r>
            <w:r w:rsidRPr="00F665D0">
              <w:rPr>
                <w:rFonts w:ascii="Times New Roman" w:hAnsi="Times New Roman"/>
                <w:sz w:val="28"/>
                <w:szCs w:val="28"/>
              </w:rPr>
              <w:t xml:space="preserve"> Đáp án D</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4:</w:t>
            </w:r>
            <w:r w:rsidRPr="00F665D0">
              <w:rPr>
                <w:rFonts w:ascii="Times New Roman" w:hAnsi="Times New Roman"/>
                <w:sz w:val="28"/>
                <w:szCs w:val="28"/>
              </w:rPr>
              <w:t> Mạng điện có điện thế bao nhiêu thì có thể gây chết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Dưới 220 V</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Trên 40 V</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rên 100 V</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Trên 220 V</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Mạng điện có điện thế trên 40V </w:t>
            </w:r>
            <w:r w:rsidRPr="00F665D0">
              <w:rPr>
                <w:rFonts w:ascii="Cambria Math" w:hAnsi="Cambria Math" w:cs="Cambria Math"/>
                <w:sz w:val="28"/>
                <w:szCs w:val="28"/>
              </w:rPr>
              <w:t>⇒</w:t>
            </w:r>
            <w:r w:rsidRPr="00F665D0">
              <w:rPr>
                <w:rFonts w:ascii="Times New Roman" w:hAnsi="Times New Roman"/>
                <w:sz w:val="28"/>
                <w:szCs w:val="28"/>
              </w:rPr>
              <w:t xml:space="preserve"> làm tim ngừng đập </w:t>
            </w:r>
            <w:r w:rsidRPr="00F665D0">
              <w:rPr>
                <w:rFonts w:ascii="Cambria Math" w:hAnsi="Cambria Math" w:cs="Cambria Math"/>
                <w:sz w:val="28"/>
                <w:szCs w:val="28"/>
              </w:rPr>
              <w:t>⇒</w:t>
            </w:r>
            <w:r w:rsidRPr="00F665D0">
              <w:rPr>
                <w:rFonts w:ascii="Times New Roman" w:hAnsi="Times New Roman"/>
                <w:sz w:val="28"/>
                <w:szCs w:val="28"/>
              </w:rPr>
              <w:t xml:space="preserve"> có thể gây chết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Cambria Math" w:hAnsi="Cambria Math" w:cs="Cambria Math"/>
                <w:sz w:val="28"/>
                <w:szCs w:val="28"/>
              </w:rPr>
              <w:t>⇒</w:t>
            </w:r>
            <w:r w:rsidRPr="00F665D0">
              <w:rPr>
                <w:rFonts w:ascii="Times New Roman" w:hAnsi="Times New Roman"/>
                <w:sz w:val="28"/>
                <w:szCs w:val="28"/>
              </w:rPr>
              <w:t xml:space="preserve"> Đáp án B</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5:</w:t>
            </w:r>
            <w:r w:rsidRPr="00F665D0">
              <w:rPr>
                <w:rFonts w:ascii="Times New Roman" w:hAnsi="Times New Roman"/>
                <w:sz w:val="28"/>
                <w:szCs w:val="28"/>
              </w:rPr>
              <w:t> Thế nào là hiện tượng đoản mạch?</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Khi dây điện bị đứ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Khi hai cực của nguồn bị nối tắ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Khi dây dẫn điện quá ngắ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ả ba trường hợp trên đều đúng.</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Khi hai cực của nguồn điện bị nối tắt (không qua vật sử dụng điện) thì xảy ra hiện tượng đoản mạch </w:t>
            </w:r>
            <w:r w:rsidRPr="00F665D0">
              <w:rPr>
                <w:rFonts w:ascii="Cambria Math" w:hAnsi="Cambria Math" w:cs="Cambria Math"/>
                <w:sz w:val="28"/>
                <w:szCs w:val="28"/>
              </w:rPr>
              <w:t>⇒</w:t>
            </w:r>
            <w:r w:rsidRPr="00F665D0">
              <w:rPr>
                <w:rFonts w:ascii="Times New Roman" w:hAnsi="Times New Roman"/>
                <w:sz w:val="28"/>
                <w:szCs w:val="28"/>
              </w:rPr>
              <w:t xml:space="preserve"> Đáp án B</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6:</w:t>
            </w:r>
            <w:r w:rsidRPr="00F665D0">
              <w:rPr>
                <w:rFonts w:ascii="Times New Roman" w:hAnsi="Times New Roman"/>
                <w:sz w:val="28"/>
                <w:szCs w:val="28"/>
              </w:rPr>
              <w:t> Khi có hiện tượng đoản mạch thì xảy ra điều gì?</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Hiệu điện thế không đổ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Hiệu điện thế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Cường độ dòng điện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ường độ dòng điện không đổi.</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Khi có hiện tượng đoản mạch thì cường độ dòng điện tăng vọt </w:t>
            </w:r>
            <w:r w:rsidRPr="00F665D0">
              <w:rPr>
                <w:rFonts w:ascii="Cambria Math" w:hAnsi="Cambria Math" w:cs="Cambria Math"/>
                <w:sz w:val="28"/>
                <w:szCs w:val="28"/>
              </w:rPr>
              <w:t>⇒</w:t>
            </w:r>
            <w:r w:rsidRPr="00F665D0">
              <w:rPr>
                <w:rFonts w:ascii="Times New Roman" w:hAnsi="Times New Roman"/>
                <w:sz w:val="28"/>
                <w:szCs w:val="28"/>
              </w:rPr>
              <w:t xml:space="preserve"> Đáp án C</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7:</w:t>
            </w:r>
            <w:r w:rsidRPr="00F665D0">
              <w:rPr>
                <w:rFonts w:ascii="Times New Roman" w:hAnsi="Times New Roman"/>
                <w:sz w:val="28"/>
                <w:szCs w:val="28"/>
              </w:rPr>
              <w:t> Tác hại nào sau đây không phải do hiện tượng đoản mạch gây r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Làm cường độ dòng điện trong mạch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Làm hỏng, cháy vỏ bọc cách điện của dây dẫ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Làm cho số chỉ trên công tơ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Làm cháy các vật gần chỗ bị đoản mạch.</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Hiện tượng đoản mạch không làm cho số chỉ trên công tơ tăng vọt </w:t>
            </w:r>
            <w:r w:rsidRPr="00F665D0">
              <w:rPr>
                <w:rFonts w:ascii="Cambria Math" w:hAnsi="Cambria Math" w:cs="Cambria Math"/>
                <w:sz w:val="28"/>
                <w:szCs w:val="28"/>
              </w:rPr>
              <w:t>⇒</w:t>
            </w:r>
            <w:r w:rsidRPr="00F665D0">
              <w:rPr>
                <w:rFonts w:ascii="Times New Roman" w:hAnsi="Times New Roman"/>
                <w:sz w:val="28"/>
                <w:szCs w:val="28"/>
              </w:rPr>
              <w:t xml:space="preserve"> Đáp án c</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lastRenderedPageBreak/>
              <w:t>Bài 8:</w:t>
            </w:r>
            <w:r w:rsidRPr="00F665D0">
              <w:rPr>
                <w:rFonts w:ascii="Times New Roman" w:hAnsi="Times New Roman"/>
                <w:sz w:val="28"/>
                <w:szCs w:val="28"/>
              </w:rPr>
              <w:t> Vì sao khi đang sử dụng điện, dù có lớp vỏ bọc bằng nhựa ta cũng không nên cầm tay trực tiếp vào dây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Tránh trường hợp bị bỏng tay do dây nóng.</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Tránh trường hợp điện giật do dây bị hở.</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ránh trường hợp dòng điện bị tắc nghẽn do ta gập dây.</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ả ba lí do trên.</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Có nhiều trường hợp dây điện bị hở, khi tay chạm vào có thể bị điện giật, vì thế không nên cầm trực tiếp vào dây điện </w:t>
            </w:r>
            <w:r w:rsidRPr="00F665D0">
              <w:rPr>
                <w:rFonts w:ascii="Cambria Math" w:hAnsi="Cambria Math" w:cs="Cambria Math"/>
                <w:sz w:val="28"/>
                <w:szCs w:val="28"/>
              </w:rPr>
              <w:t>⇒</w:t>
            </w:r>
            <w:r w:rsidRPr="00F665D0">
              <w:rPr>
                <w:rFonts w:ascii="Times New Roman" w:hAnsi="Times New Roman"/>
                <w:sz w:val="28"/>
                <w:szCs w:val="28"/>
              </w:rPr>
              <w:t xml:space="preserve"> Đáp án D</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9:</w:t>
            </w:r>
            <w:r w:rsidRPr="00F665D0">
              <w:rPr>
                <w:rFonts w:ascii="Times New Roman" w:hAnsi="Times New Roman"/>
                <w:sz w:val="28"/>
                <w:szCs w:val="28"/>
              </w:rPr>
              <w:t> Vì sao dòng điện có thể đi qua cơ thể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Vì người là vật dẫ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Vì người là chất bán dẫ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Vì cơ thể người cho các điện tích đi theo một chiều.</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Vì trong người có điện tích dễ dàng dịch chuyển từ đầu xuống chân.</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Dòng điện có thể đi qua cơ thể người vì người cũng là vật dẫn </w:t>
            </w:r>
            <w:r w:rsidRPr="00F665D0">
              <w:rPr>
                <w:rFonts w:ascii="Cambria Math" w:hAnsi="Cambria Math" w:cs="Cambria Math"/>
                <w:sz w:val="28"/>
                <w:szCs w:val="28"/>
              </w:rPr>
              <w:t>⇒</w:t>
            </w:r>
            <w:r w:rsidRPr="00F665D0">
              <w:rPr>
                <w:rFonts w:ascii="Times New Roman" w:hAnsi="Times New Roman"/>
                <w:sz w:val="28"/>
                <w:szCs w:val="28"/>
              </w:rPr>
              <w:t xml:space="preserve"> Đáp án 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10:</w:t>
            </w:r>
            <w:r w:rsidRPr="00F665D0">
              <w:rPr>
                <w:rFonts w:ascii="Times New Roman" w:hAnsi="Times New Roman"/>
                <w:sz w:val="28"/>
                <w:szCs w:val="28"/>
              </w:rPr>
              <w:t> Làm cách nào để tránh các tác hại của dòng điện đối với cơ thể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Không sử dụng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Sống cách xa nơi sản xuất ra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hực hiện các quy tắc an toàn khi sử dụng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hỉ sử dụng dòng điện có cường độ nhỏ.</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rPr>
                <w:rFonts w:ascii="Times New Roman" w:hAnsi="Times New Roman"/>
                <w:b/>
                <w:sz w:val="28"/>
                <w:szCs w:val="28"/>
              </w:rPr>
            </w:pPr>
            <w:r w:rsidRPr="00F665D0">
              <w:rPr>
                <w:rFonts w:ascii="Times New Roman" w:hAnsi="Times New Roman"/>
                <w:sz w:val="28"/>
                <w:szCs w:val="28"/>
              </w:rPr>
              <w:t xml:space="preserve">Để tránh các tác hại của dòng điện đối với cơ thể người ta cần thực hiện các quy tắc an toàn khi sử dụng điện </w:t>
            </w:r>
            <w:r w:rsidRPr="00F665D0">
              <w:rPr>
                <w:rFonts w:ascii="Cambria Math" w:hAnsi="Cambria Math" w:cs="Cambria Math"/>
                <w:sz w:val="28"/>
                <w:szCs w:val="28"/>
              </w:rPr>
              <w:t>⇒</w:t>
            </w:r>
            <w:r w:rsidRPr="00F665D0">
              <w:rPr>
                <w:rFonts w:ascii="Times New Roman" w:hAnsi="Times New Roman"/>
                <w:sz w:val="28"/>
                <w:szCs w:val="28"/>
              </w:rPr>
              <w:t xml:space="preserve"> Đáp án C</w:t>
            </w:r>
          </w:p>
        </w:tc>
      </w:tr>
    </w:tbl>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Default="00C85DB7" w:rsidP="00C85DB7"/>
    <w:p w:rsidR="00C85DB7" w:rsidRPr="00AC783D" w:rsidRDefault="00C85DB7" w:rsidP="00C85DB7">
      <w:pPr>
        <w:pStyle w:val="Heading1"/>
        <w:rPr>
          <w:color w:val="FF0000"/>
          <w:sz w:val="32"/>
          <w:szCs w:val="32"/>
        </w:rPr>
      </w:pPr>
      <w:bookmarkStart w:id="48" w:name="_Toc63557615"/>
      <w:bookmarkStart w:id="49" w:name="_Toc63557730"/>
      <w:bookmarkStart w:id="50" w:name="_Toc66803520"/>
      <w:r>
        <w:rPr>
          <w:color w:val="FF0000"/>
          <w:sz w:val="32"/>
          <w:szCs w:val="32"/>
        </w:rPr>
        <w:t>BÀI 30</w:t>
      </w:r>
      <w:r w:rsidRPr="00AC783D">
        <w:rPr>
          <w:color w:val="FF0000"/>
          <w:sz w:val="32"/>
          <w:szCs w:val="32"/>
        </w:rPr>
        <w:t xml:space="preserve">: </w:t>
      </w:r>
      <w:r>
        <w:rPr>
          <w:color w:val="FF0000"/>
          <w:sz w:val="32"/>
          <w:szCs w:val="32"/>
        </w:rPr>
        <w:t>TỔNG KẾT CHƯƠNG 3: ĐIỆN HỌC</w:t>
      </w:r>
      <w:bookmarkEnd w:id="48"/>
      <w:bookmarkEnd w:id="49"/>
      <w:bookmarkEnd w:id="50"/>
    </w:p>
    <w:p w:rsidR="00C85DB7" w:rsidRDefault="00C85DB7" w:rsidP="00C85DB7">
      <w:pPr>
        <w:spacing w:after="0" w:line="240" w:lineRule="auto"/>
        <w:ind w:firstLine="567"/>
        <w:rPr>
          <w:rFonts w:ascii="Times New Roman" w:hAnsi="Times New Roman"/>
          <w:b/>
          <w:bCs/>
          <w:color w:val="000000"/>
          <w:sz w:val="28"/>
          <w:szCs w:val="28"/>
          <w:shd w:val="clear" w:color="auto" w:fill="FFFFFF"/>
          <w:lang w:val="vi-VN"/>
        </w:rPr>
      </w:pPr>
    </w:p>
    <w:p w:rsidR="00C85DB7" w:rsidRDefault="00C85DB7" w:rsidP="00C85DB7">
      <w:pPr>
        <w:spacing w:before="120" w:after="120" w:line="240" w:lineRule="auto"/>
        <w:ind w:firstLine="567"/>
        <w:rPr>
          <w:rFonts w:ascii="Times New Roman" w:hAnsi="Times New Roman"/>
          <w:color w:val="000000"/>
          <w:sz w:val="28"/>
          <w:szCs w:val="28"/>
          <w:lang w:val="nl-NL"/>
        </w:rPr>
      </w:pPr>
      <w:r w:rsidRPr="001B5D52">
        <w:rPr>
          <w:rFonts w:ascii="Times New Roman" w:hAnsi="Times New Roman"/>
          <w:b/>
          <w:bCs/>
          <w:color w:val="000000"/>
          <w:sz w:val="28"/>
          <w:szCs w:val="28"/>
          <w:shd w:val="clear" w:color="auto" w:fill="FFFFFF"/>
          <w:lang w:val="vi-VN"/>
        </w:rPr>
        <w:t>I. Mục tiêu</w:t>
      </w:r>
    </w:p>
    <w:p w:rsidR="00C85DB7" w:rsidRPr="001B5D52" w:rsidRDefault="00C85DB7" w:rsidP="00C85DB7">
      <w:pPr>
        <w:spacing w:before="120" w:after="120" w:line="240" w:lineRule="auto"/>
        <w:ind w:firstLine="567"/>
        <w:rPr>
          <w:rFonts w:ascii="Times New Roman" w:hAnsi="Times New Roman"/>
          <w:b/>
          <w:color w:val="000000"/>
          <w:sz w:val="28"/>
          <w:szCs w:val="28"/>
          <w:shd w:val="clear" w:color="auto" w:fill="FFFFFF"/>
        </w:rPr>
      </w:pPr>
      <w:r w:rsidRPr="001B5D52">
        <w:rPr>
          <w:rFonts w:ascii="Times New Roman" w:hAnsi="Times New Roman"/>
          <w:b/>
          <w:color w:val="000000"/>
          <w:sz w:val="28"/>
          <w:szCs w:val="28"/>
          <w:shd w:val="clear" w:color="auto" w:fill="FFFFFF"/>
          <w:lang w:val="vi-VN"/>
        </w:rPr>
        <w:t>1. Kiến thức</w:t>
      </w:r>
      <w:r w:rsidRPr="001B5D52">
        <w:rPr>
          <w:rFonts w:ascii="Times New Roman" w:hAnsi="Times New Roman"/>
          <w:b/>
          <w:color w:val="000000"/>
          <w:sz w:val="28"/>
          <w:szCs w:val="28"/>
          <w:shd w:val="clear" w:color="auto" w:fill="FFFFFF"/>
        </w:rPr>
        <w:t>:</w:t>
      </w:r>
    </w:p>
    <w:p w:rsidR="00C85DB7" w:rsidRPr="001B5D52" w:rsidRDefault="00C85DB7" w:rsidP="00C85DB7">
      <w:pPr>
        <w:spacing w:before="120" w:after="120" w:line="240" w:lineRule="auto"/>
        <w:ind w:firstLine="567"/>
        <w:rPr>
          <w:rFonts w:ascii="Times New Roman" w:hAnsi="Times New Roman"/>
          <w:b/>
          <w:color w:val="000000"/>
          <w:sz w:val="28"/>
          <w:szCs w:val="28"/>
          <w:shd w:val="clear" w:color="auto" w:fill="FFFFFF"/>
        </w:rPr>
      </w:pPr>
      <w:r w:rsidRPr="001B5D52">
        <w:rPr>
          <w:rFonts w:ascii="Times New Roman" w:hAnsi="Times New Roman"/>
          <w:sz w:val="28"/>
          <w:szCs w:val="28"/>
        </w:rPr>
        <w:t>- Hệ thống lại toàn bộ kiến thức chương 3 - Điện học.</w:t>
      </w:r>
    </w:p>
    <w:p w:rsidR="00C85DB7" w:rsidRPr="001B5D52" w:rsidRDefault="00C85DB7" w:rsidP="00C85DB7">
      <w:pPr>
        <w:spacing w:before="120" w:after="120" w:line="240" w:lineRule="auto"/>
        <w:ind w:firstLine="567"/>
        <w:rPr>
          <w:rFonts w:ascii="Times New Roman" w:eastAsia="Calibri" w:hAnsi="Times New Roman"/>
          <w:b/>
          <w:bCs/>
          <w:color w:val="000000"/>
          <w:sz w:val="28"/>
          <w:szCs w:val="28"/>
        </w:rPr>
      </w:pPr>
      <w:r w:rsidRPr="001B5D52">
        <w:rPr>
          <w:rFonts w:ascii="Times New Roman" w:hAnsi="Times New Roman"/>
          <w:b/>
          <w:color w:val="000000"/>
          <w:sz w:val="28"/>
          <w:szCs w:val="28"/>
          <w:shd w:val="clear" w:color="auto" w:fill="FFFFFF"/>
          <w:lang w:val="nl-NL"/>
        </w:rPr>
        <w:t>2</w:t>
      </w:r>
      <w:r w:rsidRPr="001B5D52">
        <w:rPr>
          <w:rFonts w:ascii="Times New Roman" w:hAnsi="Times New Roman"/>
          <w:b/>
          <w:color w:val="000000"/>
          <w:sz w:val="28"/>
          <w:szCs w:val="28"/>
          <w:shd w:val="clear" w:color="auto" w:fill="FFFFFF"/>
          <w:lang w:val="vi-VN"/>
        </w:rPr>
        <w:t xml:space="preserve">. </w:t>
      </w:r>
      <w:r w:rsidRPr="001B5D52">
        <w:rPr>
          <w:rFonts w:ascii="Times New Roman" w:hAnsi="Times New Roman"/>
          <w:b/>
          <w:color w:val="000000"/>
          <w:sz w:val="28"/>
          <w:szCs w:val="28"/>
          <w:shd w:val="clear" w:color="auto" w:fill="FFFFFF"/>
          <w:lang w:val="nl-NL"/>
        </w:rPr>
        <w:t>N</w:t>
      </w:r>
      <w:r w:rsidRPr="001B5D52">
        <w:rPr>
          <w:rFonts w:ascii="Times New Roman" w:hAnsi="Times New Roman"/>
          <w:b/>
          <w:color w:val="000000"/>
          <w:sz w:val="28"/>
          <w:szCs w:val="28"/>
          <w:shd w:val="clear" w:color="auto" w:fill="FFFFFF"/>
          <w:lang w:val="vi-VN"/>
        </w:rPr>
        <w:t>ăng lực</w:t>
      </w:r>
      <w:r w:rsidRPr="001B5D52">
        <w:rPr>
          <w:rFonts w:ascii="Times New Roman" w:hAnsi="Times New Roman"/>
          <w:b/>
          <w:color w:val="000000"/>
          <w:sz w:val="28"/>
          <w:szCs w:val="28"/>
          <w:shd w:val="clear" w:color="auto" w:fill="FFFFFF"/>
        </w:rPr>
        <w:t>:</w:t>
      </w:r>
    </w:p>
    <w:p w:rsidR="00C85DB7" w:rsidRPr="001B5D52"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1B5D52">
        <w:rPr>
          <w:b/>
          <w:color w:val="000000"/>
          <w:sz w:val="28"/>
          <w:szCs w:val="28"/>
        </w:rPr>
        <w:t>2.1. Năng lực chung</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xml:space="preserve"> Năng lực tự chủ và tự học: đọc tài liệu, ghi chép cá nhân.</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Năng lực giáo tiếp và hợp tác nhóm: Thảo luận và phản biện</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Năng lực giải quyết vấn đề và sáng tạo</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Năng lực trình bày và trao đổi thông tin.</w:t>
      </w:r>
    </w:p>
    <w:p w:rsidR="00C85DB7" w:rsidRPr="00006E80" w:rsidRDefault="00C85DB7" w:rsidP="00C85DB7">
      <w:pPr>
        <w:pBdr>
          <w:bar w:val="single" w:sz="4" w:color="auto"/>
        </w:pBdr>
        <w:spacing w:before="120" w:after="120" w:line="240" w:lineRule="auto"/>
        <w:ind w:firstLine="567"/>
        <w:jc w:val="both"/>
        <w:rPr>
          <w:rFonts w:ascii="Times New Roman" w:hAnsi="Times New Roman"/>
          <w:b/>
          <w:color w:val="000000"/>
          <w:sz w:val="28"/>
          <w:szCs w:val="28"/>
        </w:rPr>
      </w:pPr>
      <w:r w:rsidRPr="00006E80">
        <w:rPr>
          <w:rFonts w:ascii="Times New Roman" w:hAnsi="Times New Roman"/>
          <w:b/>
          <w:color w:val="000000"/>
          <w:sz w:val="28"/>
          <w:szCs w:val="28"/>
        </w:rPr>
        <w:t xml:space="preserve">2.2. Năng lực đặc thù: </w:t>
      </w:r>
    </w:p>
    <w:p w:rsidR="00C85DB7" w:rsidRPr="00006E80" w:rsidRDefault="00C85DB7" w:rsidP="00C85DB7">
      <w:pPr>
        <w:pBdr>
          <w:bar w:val="single" w:sz="4" w:color="auto"/>
        </w:pBdr>
        <w:spacing w:before="120" w:after="120" w:line="240" w:lineRule="auto"/>
        <w:ind w:firstLine="567"/>
        <w:jc w:val="both"/>
        <w:rPr>
          <w:rFonts w:ascii="Times New Roman" w:hAnsi="Times New Roman"/>
          <w:color w:val="000000"/>
          <w:sz w:val="28"/>
          <w:szCs w:val="28"/>
        </w:rPr>
      </w:pPr>
      <w:r w:rsidRPr="00006E80">
        <w:rPr>
          <w:rFonts w:ascii="Times New Roman" w:hAnsi="Times New Roman"/>
          <w:color w:val="000000"/>
          <w:sz w:val="28"/>
          <w:szCs w:val="28"/>
        </w:rPr>
        <w:t>- Năng lực tìm hiểu tự nhiên:</w:t>
      </w:r>
    </w:p>
    <w:p w:rsidR="00C85DB7" w:rsidRPr="00006E80" w:rsidRDefault="00C85DB7" w:rsidP="00C85DB7">
      <w:pPr>
        <w:pBdr>
          <w:bar w:val="single" w:sz="4" w:color="auto"/>
        </w:pBdr>
        <w:spacing w:before="120" w:after="120" w:line="240" w:lineRule="auto"/>
        <w:ind w:firstLine="567"/>
        <w:jc w:val="both"/>
        <w:rPr>
          <w:rFonts w:ascii="Times New Roman" w:hAnsi="Times New Roman"/>
          <w:color w:val="000000"/>
          <w:sz w:val="28"/>
          <w:szCs w:val="28"/>
        </w:rPr>
      </w:pPr>
      <w:r w:rsidRPr="00006E80">
        <w:rPr>
          <w:rFonts w:ascii="Times New Roman" w:hAnsi="Times New Roman"/>
          <w:color w:val="000000"/>
          <w:sz w:val="28"/>
          <w:szCs w:val="28"/>
        </w:rPr>
        <w:t xml:space="preserve">- Vận dụng kiến thức, kỹ năng đã học: </w:t>
      </w:r>
      <w:r w:rsidRPr="00006E80">
        <w:rPr>
          <w:rFonts w:ascii="Times New Roman" w:hAnsi="Times New Roman"/>
          <w:sz w:val="28"/>
          <w:szCs w:val="28"/>
        </w:rPr>
        <w:t>Vận dụng kiến thức đã học để làm bài tập</w:t>
      </w:r>
    </w:p>
    <w:p w:rsidR="00C85DB7" w:rsidRPr="001B5D52" w:rsidRDefault="00C85DB7" w:rsidP="00C85DB7">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1B5D52">
        <w:rPr>
          <w:b/>
          <w:bCs/>
          <w:color w:val="000000"/>
          <w:sz w:val="28"/>
          <w:szCs w:val="28"/>
          <w:lang w:val="nl-NL"/>
        </w:rPr>
        <w:t>3. Phẩm chất:</w:t>
      </w:r>
    </w:p>
    <w:p w:rsidR="00C85DB7" w:rsidRPr="001B5D52" w:rsidRDefault="00C85DB7" w:rsidP="00C85DB7">
      <w:pPr>
        <w:spacing w:before="120" w:after="120" w:line="240" w:lineRule="auto"/>
        <w:ind w:firstLine="567"/>
        <w:jc w:val="both"/>
        <w:rPr>
          <w:rFonts w:ascii="Times New Roman" w:hAnsi="Times New Roman"/>
          <w:bCs/>
          <w:sz w:val="28"/>
          <w:szCs w:val="28"/>
          <w:lang w:val="nl-NL"/>
        </w:rPr>
      </w:pPr>
      <w:r w:rsidRPr="001B5D52">
        <w:rPr>
          <w:rFonts w:ascii="Times New Roman" w:hAnsi="Times New Roman"/>
          <w:bCs/>
          <w:sz w:val="28"/>
          <w:szCs w:val="28"/>
          <w:lang w:val="nl-NL"/>
        </w:rPr>
        <w:t>- Cẩn thận, tỉ mỉ, yêu thích bộ môn.</w:t>
      </w:r>
    </w:p>
    <w:p w:rsidR="00C85DB7" w:rsidRPr="001B5D52" w:rsidRDefault="00C85DB7" w:rsidP="00C85DB7">
      <w:pPr>
        <w:spacing w:before="120" w:after="120" w:line="240" w:lineRule="auto"/>
        <w:ind w:firstLine="567"/>
        <w:jc w:val="both"/>
        <w:rPr>
          <w:rFonts w:ascii="Times New Roman" w:hAnsi="Times New Roman"/>
          <w:bCs/>
          <w:sz w:val="28"/>
          <w:szCs w:val="28"/>
          <w:lang w:val="nl-NL"/>
        </w:rPr>
      </w:pPr>
      <w:r w:rsidRPr="001B5D52">
        <w:rPr>
          <w:rFonts w:ascii="Times New Roman" w:hAnsi="Times New Roman"/>
          <w:bCs/>
          <w:sz w:val="28"/>
          <w:szCs w:val="28"/>
          <w:lang w:val="nl-NL"/>
        </w:rPr>
        <w:tab/>
        <w:t>- Có sự tương tác, hợp tác giữa các thành viên trong nhóm.</w:t>
      </w:r>
    </w:p>
    <w:p w:rsidR="00C85DB7" w:rsidRPr="001B5D52"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sidRPr="001B5D52">
        <w:rPr>
          <w:rFonts w:ascii="Times New Roman" w:hAnsi="Times New Roman"/>
          <w:b/>
          <w:bCs/>
          <w:color w:val="000000"/>
          <w:sz w:val="28"/>
          <w:szCs w:val="28"/>
          <w:shd w:val="clear" w:color="auto" w:fill="FFFFFF"/>
          <w:lang w:val="vi-VN"/>
        </w:rPr>
        <w:t xml:space="preserve">II. </w:t>
      </w:r>
      <w:r w:rsidRPr="001B5D52">
        <w:rPr>
          <w:rFonts w:ascii="Times New Roman" w:hAnsi="Times New Roman"/>
          <w:b/>
          <w:bCs/>
          <w:color w:val="000000"/>
          <w:sz w:val="28"/>
          <w:szCs w:val="28"/>
          <w:shd w:val="clear" w:color="auto" w:fill="FFFFFF"/>
        </w:rPr>
        <w:t>Thiết bị dạy học và học liệu</w:t>
      </w:r>
    </w:p>
    <w:p w:rsidR="00C85DB7" w:rsidRPr="001B5D52" w:rsidRDefault="00C85DB7" w:rsidP="00C85DB7">
      <w:pPr>
        <w:spacing w:before="120" w:after="120" w:line="240" w:lineRule="auto"/>
        <w:ind w:firstLine="567"/>
        <w:jc w:val="both"/>
        <w:rPr>
          <w:rFonts w:ascii="Times New Roman" w:hAnsi="Times New Roman"/>
          <w:b/>
          <w:sz w:val="28"/>
          <w:szCs w:val="28"/>
        </w:rPr>
      </w:pPr>
      <w:r w:rsidRPr="001B5D52">
        <w:rPr>
          <w:rFonts w:ascii="Times New Roman" w:hAnsi="Times New Roman"/>
          <w:b/>
          <w:sz w:val="28"/>
          <w:szCs w:val="28"/>
        </w:rPr>
        <w:t>1. Chuẩn bị của giáo viên:</w:t>
      </w:r>
    </w:p>
    <w:p w:rsidR="00C85DB7" w:rsidRPr="001B5D52" w:rsidRDefault="00C85DB7" w:rsidP="00C85DB7">
      <w:pPr>
        <w:spacing w:before="120" w:after="120" w:line="240" w:lineRule="auto"/>
        <w:ind w:firstLine="567"/>
        <w:jc w:val="both"/>
        <w:rPr>
          <w:rFonts w:ascii="Times New Roman" w:hAnsi="Times New Roman"/>
          <w:sz w:val="28"/>
          <w:szCs w:val="28"/>
        </w:rPr>
      </w:pPr>
      <w:r w:rsidRPr="001B5D52">
        <w:rPr>
          <w:rFonts w:ascii="Times New Roman" w:hAnsi="Times New Roman"/>
          <w:sz w:val="28"/>
          <w:szCs w:val="28"/>
        </w:rPr>
        <w:tab/>
        <w:t>- Kế hoạch bài học.</w:t>
      </w:r>
    </w:p>
    <w:p w:rsidR="00C85DB7" w:rsidRPr="001B5D52" w:rsidRDefault="00C85DB7" w:rsidP="00C85DB7">
      <w:pPr>
        <w:spacing w:before="120" w:after="120" w:line="240" w:lineRule="auto"/>
        <w:ind w:firstLine="567"/>
        <w:jc w:val="both"/>
        <w:rPr>
          <w:rFonts w:ascii="Times New Roman" w:hAnsi="Times New Roman"/>
          <w:bCs/>
          <w:sz w:val="28"/>
          <w:szCs w:val="28"/>
          <w:lang w:val="nl-NL"/>
        </w:rPr>
      </w:pPr>
      <w:r w:rsidRPr="001B5D52">
        <w:rPr>
          <w:rFonts w:ascii="Times New Roman" w:hAnsi="Times New Roman"/>
          <w:sz w:val="28"/>
          <w:szCs w:val="28"/>
        </w:rPr>
        <w:tab/>
        <w:t xml:space="preserve">- Học liệu: Đồ dùng dạy học: </w:t>
      </w:r>
    </w:p>
    <w:p w:rsidR="00C85DB7" w:rsidRPr="001B5D52" w:rsidRDefault="00C85DB7" w:rsidP="00C85DB7">
      <w:pPr>
        <w:spacing w:before="120" w:after="120" w:line="240" w:lineRule="auto"/>
        <w:ind w:firstLine="567"/>
        <w:jc w:val="both"/>
        <w:rPr>
          <w:rFonts w:ascii="Times New Roman" w:hAnsi="Times New Roman"/>
          <w:b/>
          <w:sz w:val="28"/>
          <w:szCs w:val="28"/>
        </w:rPr>
      </w:pPr>
      <w:r w:rsidRPr="001B5D52">
        <w:rPr>
          <w:rFonts w:ascii="Times New Roman" w:hAnsi="Times New Roman"/>
          <w:b/>
          <w:sz w:val="28"/>
          <w:szCs w:val="28"/>
        </w:rPr>
        <w:tab/>
        <w:t>2. Chuẩn bị của học sinh:</w:t>
      </w:r>
    </w:p>
    <w:p w:rsidR="00C85DB7" w:rsidRPr="001B5D52" w:rsidRDefault="00C85DB7" w:rsidP="00C85DB7">
      <w:pPr>
        <w:spacing w:before="120" w:after="120" w:line="240" w:lineRule="auto"/>
        <w:ind w:firstLine="567"/>
        <w:jc w:val="both"/>
        <w:rPr>
          <w:rFonts w:ascii="Times New Roman" w:hAnsi="Times New Roman"/>
          <w:sz w:val="28"/>
          <w:szCs w:val="28"/>
        </w:rPr>
      </w:pPr>
      <w:r w:rsidRPr="001B5D52">
        <w:rPr>
          <w:rFonts w:ascii="Times New Roman" w:hAnsi="Times New Roman"/>
          <w:sz w:val="28"/>
          <w:szCs w:val="28"/>
        </w:rPr>
        <w:tab/>
        <w:t xml:space="preserve">- Nội dung kiến thức học sinh chuẩn bị trước ở nhà: </w:t>
      </w:r>
    </w:p>
    <w:p w:rsidR="00C85DB7" w:rsidRPr="001B5D52" w:rsidRDefault="00C85DB7" w:rsidP="00C85DB7">
      <w:pPr>
        <w:pBdr>
          <w:bar w:val="single" w:sz="4" w:color="auto"/>
        </w:pBdr>
        <w:spacing w:before="120" w:after="120" w:line="240" w:lineRule="auto"/>
        <w:ind w:firstLine="567"/>
        <w:jc w:val="both"/>
        <w:rPr>
          <w:rFonts w:ascii="Times New Roman" w:hAnsi="Times New Roman"/>
          <w:b/>
          <w:bCs/>
          <w:color w:val="000000"/>
          <w:sz w:val="28"/>
          <w:szCs w:val="28"/>
          <w:lang w:val="nl-NL"/>
        </w:rPr>
      </w:pPr>
      <w:r w:rsidRPr="001B5D52">
        <w:rPr>
          <w:rFonts w:ascii="Times New Roman" w:hAnsi="Times New Roman"/>
          <w:b/>
          <w:bCs/>
          <w:color w:val="000000"/>
          <w:sz w:val="28"/>
          <w:szCs w:val="28"/>
          <w:lang w:val="nl-NL"/>
        </w:rPr>
        <w:t>III. Tiến trình dạy học</w:t>
      </w:r>
    </w:p>
    <w:p w:rsidR="00C85DB7" w:rsidRPr="001B5D52" w:rsidRDefault="00C85DB7" w:rsidP="00C85DB7">
      <w:pPr>
        <w:spacing w:before="120" w:after="120" w:line="240" w:lineRule="auto"/>
        <w:ind w:firstLine="567"/>
        <w:jc w:val="both"/>
        <w:rPr>
          <w:rFonts w:ascii="Times New Roman" w:hAnsi="Times New Roman"/>
          <w:b/>
          <w:sz w:val="28"/>
          <w:szCs w:val="28"/>
          <w:lang w:val="vi-VN"/>
        </w:rPr>
      </w:pPr>
      <w:r w:rsidRPr="001B5D52">
        <w:rPr>
          <w:rFonts w:ascii="Times New Roman" w:hAnsi="Times New Roman"/>
          <w:b/>
          <w:sz w:val="28"/>
          <w:szCs w:val="28"/>
        </w:rPr>
        <w:t>1. Hoạt động 1: Mở đầu</w:t>
      </w:r>
    </w:p>
    <w:p w:rsidR="00C85DB7" w:rsidRPr="001B5D52" w:rsidRDefault="00C85DB7" w:rsidP="00C85DB7">
      <w:pPr>
        <w:spacing w:before="120" w:after="120" w:line="240" w:lineRule="auto"/>
        <w:ind w:firstLine="567"/>
        <w:jc w:val="both"/>
        <w:rPr>
          <w:rFonts w:ascii="Times New Roman" w:hAnsi="Times New Roman"/>
          <w:sz w:val="28"/>
          <w:szCs w:val="28"/>
          <w:lang w:val="vi-VN"/>
        </w:rPr>
      </w:pPr>
      <w:r w:rsidRPr="001B5D52">
        <w:rPr>
          <w:rFonts w:ascii="Times New Roman" w:hAnsi="Times New Roman"/>
          <w:b/>
          <w:sz w:val="28"/>
          <w:szCs w:val="28"/>
          <w:lang w:val="nl-NL"/>
        </w:rPr>
        <w:t>a) Mục tiêu</w:t>
      </w:r>
      <w:r w:rsidRPr="001B5D52">
        <w:rPr>
          <w:rFonts w:ascii="Times New Roman" w:hAnsi="Times New Roman"/>
          <w:sz w:val="28"/>
          <w:szCs w:val="28"/>
          <w:lang w:val="nl-NL"/>
        </w:rPr>
        <w:t xml:space="preserve">: </w:t>
      </w:r>
    </w:p>
    <w:p w:rsidR="00C85DB7" w:rsidRPr="001B5D52" w:rsidRDefault="00C85DB7" w:rsidP="00C85DB7">
      <w:pPr>
        <w:spacing w:before="120" w:after="120" w:line="240" w:lineRule="auto"/>
        <w:ind w:firstLine="567"/>
        <w:jc w:val="both"/>
        <w:rPr>
          <w:rFonts w:ascii="Times New Roman" w:hAnsi="Times New Roman"/>
          <w:sz w:val="28"/>
          <w:szCs w:val="28"/>
          <w:lang w:val="nl-NL"/>
        </w:rPr>
      </w:pPr>
      <w:r w:rsidRPr="001B5D52">
        <w:rPr>
          <w:rFonts w:ascii="Times New Roman" w:hAnsi="Times New Roman"/>
          <w:sz w:val="28"/>
          <w:szCs w:val="28"/>
          <w:lang w:val="nl-NL"/>
        </w:rPr>
        <w:t>Tạo hứng thú cho HS trong học tập, tạo sự tò mò cần thiết của tiết học.</w:t>
      </w:r>
    </w:p>
    <w:p w:rsidR="00C85DB7" w:rsidRPr="001B5D52" w:rsidRDefault="00C85DB7" w:rsidP="00C85DB7">
      <w:pPr>
        <w:spacing w:before="120" w:after="120" w:line="240" w:lineRule="auto"/>
        <w:ind w:firstLine="567"/>
        <w:jc w:val="both"/>
        <w:rPr>
          <w:rFonts w:ascii="Times New Roman" w:hAnsi="Times New Roman"/>
          <w:sz w:val="28"/>
          <w:szCs w:val="28"/>
        </w:rPr>
      </w:pPr>
      <w:r w:rsidRPr="001B5D52">
        <w:rPr>
          <w:rFonts w:ascii="Times New Roman" w:hAnsi="Times New Roman"/>
          <w:sz w:val="28"/>
          <w:szCs w:val="28"/>
        </w:rPr>
        <w:t>Tổ chức tình huống học tập.</w:t>
      </w:r>
    </w:p>
    <w:p w:rsidR="00C85DB7" w:rsidRPr="001B5D52" w:rsidRDefault="00C85DB7" w:rsidP="00C85DB7">
      <w:pPr>
        <w:spacing w:before="120" w:after="120" w:line="240" w:lineRule="auto"/>
        <w:ind w:firstLine="567"/>
        <w:jc w:val="both"/>
        <w:rPr>
          <w:rFonts w:ascii="Times New Roman" w:eastAsia="Calibri" w:hAnsi="Times New Roman"/>
          <w:b/>
          <w:sz w:val="28"/>
          <w:szCs w:val="28"/>
        </w:rPr>
      </w:pPr>
      <w:r w:rsidRPr="001B5D52">
        <w:rPr>
          <w:rFonts w:ascii="Times New Roman" w:eastAsia="Calibri" w:hAnsi="Times New Roman"/>
          <w:b/>
          <w:sz w:val="28"/>
          <w:szCs w:val="28"/>
          <w:lang w:val="vi-VN"/>
        </w:rPr>
        <w:t>b) Nội dung:</w:t>
      </w:r>
    </w:p>
    <w:p w:rsidR="00C85DB7" w:rsidRPr="001B5D52" w:rsidRDefault="00C85DB7" w:rsidP="00C85DB7">
      <w:pPr>
        <w:spacing w:before="120" w:after="120" w:line="240" w:lineRule="auto"/>
        <w:ind w:firstLine="567"/>
        <w:jc w:val="both"/>
        <w:rPr>
          <w:rFonts w:ascii="Times New Roman" w:eastAsia="Calibri" w:hAnsi="Times New Roman"/>
          <w:i/>
          <w:sz w:val="28"/>
          <w:szCs w:val="28"/>
        </w:rPr>
      </w:pPr>
      <w:r w:rsidRPr="001B5D52">
        <w:rPr>
          <w:rFonts w:ascii="Times New Roman" w:eastAsia="Calibri" w:hAnsi="Times New Roman"/>
          <w:sz w:val="28"/>
          <w:szCs w:val="28"/>
        </w:rPr>
        <w:t>- Hoạt động cá nhân, chung cả lớp.</w:t>
      </w:r>
    </w:p>
    <w:p w:rsidR="00C85DB7" w:rsidRPr="00314809" w:rsidRDefault="00C85DB7" w:rsidP="00C85DB7">
      <w:pPr>
        <w:spacing w:before="120" w:after="120" w:line="240" w:lineRule="auto"/>
        <w:ind w:firstLine="567"/>
        <w:jc w:val="both"/>
        <w:rPr>
          <w:rFonts w:ascii="Times New Roman" w:hAnsi="Times New Roman"/>
          <w:sz w:val="28"/>
          <w:szCs w:val="28"/>
          <w:lang w:val="de-DE"/>
        </w:rPr>
      </w:pPr>
      <w:r w:rsidRPr="001B5D52">
        <w:rPr>
          <w:rFonts w:ascii="Times New Roman" w:eastAsia="Calibri" w:hAnsi="Times New Roman"/>
          <w:b/>
          <w:sz w:val="28"/>
          <w:szCs w:val="28"/>
          <w:lang w:val="vi-VN"/>
        </w:rPr>
        <w:t>c)</w:t>
      </w:r>
      <w:r>
        <w:rPr>
          <w:rFonts w:ascii="Times New Roman" w:eastAsia="Calibri" w:hAnsi="Times New Roman"/>
          <w:b/>
          <w:sz w:val="28"/>
          <w:szCs w:val="28"/>
        </w:rPr>
        <w:t xml:space="preserve"> </w:t>
      </w:r>
      <w:r w:rsidRPr="001B5D52">
        <w:rPr>
          <w:rFonts w:ascii="Times New Roman" w:hAnsi="Times New Roman"/>
          <w:b/>
          <w:sz w:val="28"/>
          <w:szCs w:val="28"/>
          <w:lang w:val="de-DE"/>
        </w:rPr>
        <w:t xml:space="preserve">Sản phẩm: </w:t>
      </w:r>
      <w:r w:rsidRPr="00314809">
        <w:rPr>
          <w:rFonts w:ascii="Times New Roman" w:hAnsi="Times New Roman"/>
          <w:sz w:val="28"/>
          <w:szCs w:val="28"/>
          <w:lang w:val="de-DE"/>
        </w:rPr>
        <w:t>HS giải phần trò chơi ô chữ.</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sidRPr="001B5D52">
        <w:rPr>
          <w:rFonts w:ascii="Times New Roman" w:eastAsia="Calibri" w:hAnsi="Times New Roman"/>
          <w:b/>
          <w:iCs/>
          <w:color w:val="000000"/>
          <w:sz w:val="28"/>
          <w:szCs w:val="28"/>
          <w:lang w:val="vi-VN"/>
        </w:rPr>
        <w:lastRenderedPageBreak/>
        <w:t>d</w:t>
      </w:r>
      <w:r w:rsidRPr="001B5D52">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1B5D52">
        <w:rPr>
          <w:rFonts w:ascii="Times New Roman" w:hAnsi="Times New Roman"/>
          <w:b/>
          <w:color w:val="000000"/>
          <w:sz w:val="28"/>
          <w:szCs w:val="28"/>
          <w:shd w:val="clear" w:color="auto" w:fill="FFFFFF"/>
        </w:rPr>
        <w:t>Tổ chức thực hiện.</w:t>
      </w:r>
    </w:p>
    <w:p w:rsidR="00C85DB7" w:rsidRPr="001B5D52" w:rsidRDefault="00C85DB7" w:rsidP="00C85DB7">
      <w:pPr>
        <w:spacing w:before="120" w:after="120" w:line="240" w:lineRule="auto"/>
        <w:ind w:firstLine="709"/>
        <w:rPr>
          <w:rFonts w:ascii="Times New Roman" w:hAnsi="Times New Roman"/>
          <w:b/>
          <w:color w:val="000000"/>
          <w:sz w:val="28"/>
          <w:szCs w:val="28"/>
          <w:shd w:val="clear" w:color="auto" w:fill="FFFFFF"/>
        </w:rPr>
      </w:pPr>
    </w:p>
    <w:tbl>
      <w:tblPr>
        <w:tblStyle w:val="TableGrid2"/>
        <w:tblW w:w="9096" w:type="dxa"/>
        <w:tblLayout w:type="fixed"/>
        <w:tblLook w:val="04A0" w:firstRow="1" w:lastRow="0" w:firstColumn="1" w:lastColumn="0" w:noHBand="0" w:noVBand="1"/>
      </w:tblPr>
      <w:tblGrid>
        <w:gridCol w:w="5240"/>
        <w:gridCol w:w="3856"/>
      </w:tblGrid>
      <w:tr w:rsidR="00C85DB7" w:rsidRPr="001B5D52" w:rsidTr="00051F78">
        <w:tc>
          <w:tcPr>
            <w:tcW w:w="5240" w:type="dxa"/>
          </w:tcPr>
          <w:p w:rsidR="00C85DB7" w:rsidRPr="001B5D52" w:rsidRDefault="00C85DB7" w:rsidP="00051F78">
            <w:pPr>
              <w:ind w:firstLine="709"/>
              <w:jc w:val="center"/>
              <w:rPr>
                <w:rFonts w:ascii="Times New Roman" w:eastAsia="Calibri" w:hAnsi="Times New Roman"/>
                <w:i/>
                <w:iCs/>
                <w:color w:val="000000"/>
                <w:sz w:val="28"/>
                <w:szCs w:val="28"/>
                <w:lang w:val="vi-VN"/>
              </w:rPr>
            </w:pPr>
            <w:r w:rsidRPr="001B5D52">
              <w:rPr>
                <w:rFonts w:ascii="Times New Roman" w:hAnsi="Times New Roman"/>
                <w:b/>
                <w:color w:val="000000"/>
                <w:sz w:val="28"/>
                <w:szCs w:val="28"/>
                <w:lang w:val="es-VE"/>
              </w:rPr>
              <w:t>Hoạt động của giáo viên và học sinh</w:t>
            </w:r>
          </w:p>
        </w:tc>
        <w:tc>
          <w:tcPr>
            <w:tcW w:w="3856" w:type="dxa"/>
          </w:tcPr>
          <w:p w:rsidR="00C85DB7" w:rsidRPr="001B5D52" w:rsidRDefault="00C85DB7" w:rsidP="00051F78">
            <w:pPr>
              <w:ind w:firstLine="709"/>
              <w:jc w:val="center"/>
              <w:rPr>
                <w:rFonts w:ascii="Times New Roman" w:eastAsia="Calibri" w:hAnsi="Times New Roman"/>
                <w:i/>
                <w:iCs/>
                <w:color w:val="000000"/>
                <w:sz w:val="28"/>
                <w:szCs w:val="28"/>
                <w:lang w:val="vi-VN"/>
              </w:rPr>
            </w:pPr>
            <w:r w:rsidRPr="001B5D52">
              <w:rPr>
                <w:rFonts w:ascii="Times New Roman" w:hAnsi="Times New Roman"/>
                <w:b/>
                <w:color w:val="000000"/>
                <w:sz w:val="28"/>
                <w:szCs w:val="28"/>
                <w:lang w:val="es-VE"/>
              </w:rPr>
              <w:t>Nội dung</w:t>
            </w:r>
          </w:p>
        </w:tc>
      </w:tr>
      <w:tr w:rsidR="00C85DB7" w:rsidRPr="001B5D52" w:rsidTr="00051F78">
        <w:tc>
          <w:tcPr>
            <w:tcW w:w="5240" w:type="dxa"/>
          </w:tcPr>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i/>
                <w:sz w:val="28"/>
                <w:szCs w:val="28"/>
              </w:rPr>
              <w:t xml:space="preserve">+ </w:t>
            </w:r>
            <w:r w:rsidRPr="001B5D52">
              <w:rPr>
                <w:rFonts w:ascii="Times New Roman" w:hAnsi="Times New Roman"/>
                <w:sz w:val="28"/>
                <w:szCs w:val="28"/>
                <w:lang w:val="nl-NL"/>
              </w:rPr>
              <w:t>Chia lớp ra làm hai đội theo thứ tự mỗi đội được quyền chọn trước một hàng ngang bất kỳ và cử đại diện lên điền đúng từ hàng ngang thì được điểm, đội 2 được quyền điền chữ.</w:t>
            </w:r>
          </w:p>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sz w:val="28"/>
                <w:szCs w:val="28"/>
                <w:lang w:val="nl-NL"/>
              </w:rPr>
              <w:t>+ Nếu cả hai đội đều không điền đúng thì hàng ngang đó bỏ trống.</w:t>
            </w:r>
          </w:p>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sz w:val="28"/>
                <w:szCs w:val="28"/>
                <w:lang w:val="nl-NL"/>
              </w:rPr>
              <w:t>+ Lần lượt các đội chọn hàng ngang khác để điền chữ. Đội nào tìm ra từ hàng dọc trước tiên được + 2 điểm.</w:t>
            </w:r>
          </w:p>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sz w:val="28"/>
                <w:szCs w:val="28"/>
                <w:lang w:val="nl-NL"/>
              </w:rPr>
              <w:t>+ Phần thưởng cho đội chiến thắng là 1 tràng pháo tay..</w:t>
            </w:r>
          </w:p>
          <w:p w:rsidR="00C85DB7" w:rsidRPr="001B5D52" w:rsidRDefault="00C85DB7" w:rsidP="00051F78">
            <w:pPr>
              <w:ind w:firstLine="142"/>
              <w:jc w:val="both"/>
              <w:rPr>
                <w:rFonts w:ascii="Times New Roman" w:hAnsi="Times New Roman"/>
                <w:i/>
                <w:sz w:val="28"/>
                <w:szCs w:val="28"/>
              </w:rPr>
            </w:pPr>
            <w:r w:rsidRPr="001B5D52">
              <w:rPr>
                <w:rFonts w:ascii="Times New Roman" w:hAnsi="Times New Roman"/>
                <w:i/>
                <w:sz w:val="28"/>
                <w:szCs w:val="28"/>
              </w:rPr>
              <w:t>- Học sinh tiếp nhận:</w:t>
            </w:r>
          </w:p>
          <w:p w:rsidR="00C85DB7" w:rsidRPr="001B5D52" w:rsidRDefault="00C85DB7" w:rsidP="00051F78">
            <w:pPr>
              <w:ind w:firstLine="142"/>
              <w:jc w:val="both"/>
              <w:rPr>
                <w:rFonts w:ascii="Times New Roman" w:hAnsi="Times New Roman"/>
                <w:b/>
                <w:i/>
                <w:sz w:val="28"/>
                <w:szCs w:val="28"/>
              </w:rPr>
            </w:pPr>
            <w:r w:rsidRPr="001B5D52">
              <w:rPr>
                <w:rFonts w:ascii="Times New Roman" w:hAnsi="Times New Roman"/>
                <w:b/>
                <w:i/>
                <w:sz w:val="28"/>
                <w:szCs w:val="28"/>
              </w:rPr>
              <w:t>*Thực hiện nhiệm vụ</w:t>
            </w:r>
          </w:p>
          <w:p w:rsidR="00C85DB7" w:rsidRPr="001B5D52" w:rsidRDefault="00C85DB7" w:rsidP="00051F78">
            <w:pPr>
              <w:tabs>
                <w:tab w:val="left" w:pos="280"/>
                <w:tab w:val="left" w:pos="560"/>
                <w:tab w:val="left" w:pos="6720"/>
              </w:tabs>
              <w:ind w:firstLine="142"/>
              <w:jc w:val="both"/>
              <w:rPr>
                <w:rFonts w:ascii="Times New Roman" w:hAnsi="Times New Roman"/>
                <w:bCs/>
                <w:sz w:val="28"/>
                <w:szCs w:val="28"/>
                <w:lang w:val="nl-NL"/>
              </w:rPr>
            </w:pPr>
            <w:r w:rsidRPr="001B5D52">
              <w:rPr>
                <w:rFonts w:ascii="Times New Roman" w:hAnsi="Times New Roman"/>
                <w:i/>
                <w:sz w:val="28"/>
                <w:szCs w:val="28"/>
              </w:rPr>
              <w:t xml:space="preserve">- Học sinh: </w:t>
            </w:r>
            <w:r w:rsidRPr="001B5D52">
              <w:rPr>
                <w:rFonts w:ascii="Times New Roman" w:hAnsi="Times New Roman"/>
                <w:sz w:val="28"/>
                <w:szCs w:val="28"/>
                <w:lang w:val="nl-NL"/>
              </w:rPr>
              <w:t>Hai đội cử ra đội trưởng để điều hành các bạn trong đội. L</w:t>
            </w:r>
            <w:r w:rsidRPr="001B5D52">
              <w:rPr>
                <w:rFonts w:ascii="Times New Roman" w:hAnsi="Times New Roman"/>
                <w:sz w:val="28"/>
                <w:szCs w:val="28"/>
              </w:rPr>
              <w:t>àm việc cá nhân để trả lời yêu cầu của GV.</w:t>
            </w:r>
          </w:p>
          <w:p w:rsidR="00C85DB7" w:rsidRPr="001B5D52" w:rsidRDefault="00C85DB7" w:rsidP="00051F78">
            <w:pPr>
              <w:ind w:firstLine="142"/>
              <w:jc w:val="both"/>
              <w:rPr>
                <w:rFonts w:ascii="Times New Roman" w:hAnsi="Times New Roman"/>
                <w:sz w:val="28"/>
                <w:szCs w:val="28"/>
              </w:rPr>
            </w:pPr>
            <w:r w:rsidRPr="001B5D52">
              <w:rPr>
                <w:rFonts w:ascii="Times New Roman" w:hAnsi="Times New Roman"/>
                <w:i/>
                <w:sz w:val="28"/>
                <w:szCs w:val="28"/>
              </w:rPr>
              <w:t xml:space="preserve">- Giáo viên: </w:t>
            </w:r>
            <w:r w:rsidRPr="001B5D52">
              <w:rPr>
                <w:rFonts w:ascii="Times New Roman" w:hAnsi="Times New Roman"/>
                <w:sz w:val="28"/>
                <w:szCs w:val="28"/>
              </w:rPr>
              <w:t>theo dõi câu trả lời của HS để giúp đỡ khi cần.</w:t>
            </w:r>
          </w:p>
          <w:p w:rsidR="00C85DB7" w:rsidRPr="001B5D52" w:rsidRDefault="00C85DB7" w:rsidP="00051F78">
            <w:pPr>
              <w:ind w:firstLine="142"/>
              <w:jc w:val="both"/>
              <w:rPr>
                <w:rFonts w:ascii="Times New Roman" w:hAnsi="Times New Roman"/>
                <w:bCs/>
                <w:sz w:val="28"/>
                <w:szCs w:val="28"/>
                <w:lang w:val="nl-NL"/>
              </w:rPr>
            </w:pPr>
            <w:r w:rsidRPr="001B5D52">
              <w:rPr>
                <w:rFonts w:ascii="Times New Roman" w:hAnsi="Times New Roman"/>
                <w:i/>
                <w:sz w:val="28"/>
                <w:szCs w:val="28"/>
              </w:rPr>
              <w:t>- Dự kiến sản phẩm:</w:t>
            </w:r>
            <w:r w:rsidRPr="001B5D52">
              <w:rPr>
                <w:rFonts w:ascii="Times New Roman" w:hAnsi="Times New Roman"/>
                <w:bCs/>
                <w:sz w:val="28"/>
                <w:szCs w:val="28"/>
                <w:lang w:val="nl-NL"/>
              </w:rPr>
              <w:t xml:space="preserve"> </w:t>
            </w:r>
          </w:p>
          <w:p w:rsidR="00C85DB7" w:rsidRPr="001B5D52" w:rsidRDefault="00C85DB7" w:rsidP="00051F78">
            <w:pPr>
              <w:ind w:firstLine="142"/>
              <w:jc w:val="both"/>
              <w:rPr>
                <w:rFonts w:ascii="Times New Roman" w:hAnsi="Times New Roman"/>
                <w:sz w:val="28"/>
                <w:szCs w:val="28"/>
              </w:rPr>
            </w:pPr>
            <w:r w:rsidRPr="001B5D52">
              <w:rPr>
                <w:rFonts w:ascii="Times New Roman" w:hAnsi="Times New Roman"/>
                <w:b/>
                <w:i/>
                <w:sz w:val="28"/>
                <w:szCs w:val="28"/>
              </w:rPr>
              <w:t xml:space="preserve">*Báo cáo kết quả: </w:t>
            </w:r>
            <w:r w:rsidRPr="001B5D52">
              <w:rPr>
                <w:rFonts w:ascii="Times New Roman" w:hAnsi="Times New Roman"/>
                <w:sz w:val="28"/>
                <w:szCs w:val="28"/>
              </w:rPr>
              <w:t>HS trình bày trước lớp.</w:t>
            </w:r>
          </w:p>
          <w:p w:rsidR="00C85DB7" w:rsidRPr="001B5D52" w:rsidRDefault="00C85DB7" w:rsidP="00051F78">
            <w:pPr>
              <w:ind w:firstLine="142"/>
              <w:jc w:val="both"/>
              <w:rPr>
                <w:rFonts w:ascii="Times New Roman" w:hAnsi="Times New Roman"/>
                <w:b/>
                <w:i/>
                <w:sz w:val="28"/>
                <w:szCs w:val="28"/>
              </w:rPr>
            </w:pPr>
            <w:r w:rsidRPr="001B5D52">
              <w:rPr>
                <w:rFonts w:ascii="Times New Roman" w:hAnsi="Times New Roman"/>
                <w:b/>
                <w:i/>
                <w:sz w:val="28"/>
                <w:szCs w:val="28"/>
              </w:rPr>
              <w:t>*Đánh giá kết quả:</w:t>
            </w:r>
          </w:p>
          <w:p w:rsidR="00C85DB7" w:rsidRPr="001B5D52" w:rsidRDefault="00C85DB7" w:rsidP="00051F78">
            <w:pPr>
              <w:ind w:firstLine="142"/>
              <w:jc w:val="both"/>
              <w:rPr>
                <w:rFonts w:ascii="Times New Roman" w:hAnsi="Times New Roman"/>
                <w:sz w:val="28"/>
                <w:szCs w:val="28"/>
              </w:rPr>
            </w:pPr>
            <w:r w:rsidRPr="001B5D52">
              <w:rPr>
                <w:rFonts w:ascii="Times New Roman" w:hAnsi="Times New Roman"/>
                <w:i/>
                <w:sz w:val="28"/>
                <w:szCs w:val="28"/>
              </w:rPr>
              <w:t>- Học sinh nhận xét, bổ sung, đánh giá:</w:t>
            </w:r>
          </w:p>
          <w:p w:rsidR="00C85DB7" w:rsidRPr="001B5D52" w:rsidRDefault="00C85DB7" w:rsidP="00051F78">
            <w:pPr>
              <w:ind w:firstLine="142"/>
              <w:jc w:val="both"/>
              <w:rPr>
                <w:rFonts w:ascii="Times New Roman" w:hAnsi="Times New Roman"/>
                <w:i/>
                <w:sz w:val="28"/>
                <w:szCs w:val="28"/>
              </w:rPr>
            </w:pPr>
            <w:r w:rsidRPr="001B5D52">
              <w:rPr>
                <w:rFonts w:ascii="Times New Roman" w:hAnsi="Times New Roman"/>
                <w:i/>
                <w:sz w:val="28"/>
                <w:szCs w:val="28"/>
              </w:rPr>
              <w:t xml:space="preserve">- Giáo viên nhận xét, đánh giá: </w:t>
            </w:r>
          </w:p>
          <w:p w:rsidR="00C85DB7" w:rsidRPr="001B5D52" w:rsidRDefault="00C85DB7" w:rsidP="00051F78">
            <w:pPr>
              <w:ind w:firstLine="142"/>
              <w:jc w:val="both"/>
              <w:rPr>
                <w:rFonts w:ascii="Times New Roman" w:hAnsi="Times New Roman"/>
                <w:bCs/>
                <w:sz w:val="28"/>
                <w:szCs w:val="28"/>
                <w:lang w:val="nl-NL"/>
              </w:rPr>
            </w:pPr>
            <w:r w:rsidRPr="001B5D52">
              <w:rPr>
                <w:rFonts w:ascii="Times New Roman" w:hAnsi="Times New Roman"/>
                <w:i/>
                <w:sz w:val="28"/>
                <w:szCs w:val="28"/>
              </w:rPr>
              <w:t>-&gt;Giáo viên gieo vấn đề cần tìm hiểu trong bài học:</w:t>
            </w:r>
            <w:r w:rsidRPr="001B5D52">
              <w:rPr>
                <w:rFonts w:ascii="Times New Roman" w:hAnsi="Times New Roman"/>
                <w:b/>
                <w:bCs/>
                <w:sz w:val="28"/>
                <w:szCs w:val="28"/>
                <w:lang w:val="nl-NL"/>
              </w:rPr>
              <w:t xml:space="preserve"> </w:t>
            </w:r>
          </w:p>
          <w:p w:rsidR="00C85DB7" w:rsidRPr="001B5D52" w:rsidRDefault="00C85DB7" w:rsidP="00051F78">
            <w:pPr>
              <w:ind w:firstLine="142"/>
              <w:jc w:val="both"/>
              <w:rPr>
                <w:rFonts w:ascii="Times New Roman" w:hAnsi="Times New Roman"/>
                <w:b/>
                <w:i/>
                <w:iCs/>
                <w:sz w:val="28"/>
                <w:szCs w:val="28"/>
                <w:lang w:val="nl-NL"/>
              </w:rPr>
            </w:pPr>
            <w:r w:rsidRPr="001B5D52">
              <w:rPr>
                <w:rFonts w:ascii="Times New Roman" w:hAnsi="Times New Roman"/>
                <w:i/>
                <w:sz w:val="28"/>
                <w:szCs w:val="28"/>
              </w:rPr>
              <w:t xml:space="preserve">-&gt;Giáo viên nêu mục tiêu bài học: </w:t>
            </w:r>
            <w:r w:rsidRPr="001B5D52">
              <w:rPr>
                <w:rFonts w:ascii="Times New Roman" w:hAnsi="Times New Roman"/>
                <w:sz w:val="28"/>
                <w:szCs w:val="28"/>
              </w:rPr>
              <w:t>Bài học hôm nay chúng ta cùng hệ thống lại các kiến thức trong chương III – điện học và chuẩn bị cho kiểm tra HK II vào tiết sau..</w:t>
            </w:r>
          </w:p>
        </w:tc>
        <w:tc>
          <w:tcPr>
            <w:tcW w:w="3856" w:type="dxa"/>
          </w:tcPr>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Pr="009F6637" w:rsidRDefault="00C85DB7" w:rsidP="00051F78">
            <w:pPr>
              <w:ind w:firstLine="34"/>
              <w:contextualSpacing/>
              <w:rPr>
                <w:rFonts w:ascii="Times New Roman" w:eastAsia="Calibri" w:hAnsi="Times New Roman"/>
                <w:i/>
                <w:iCs/>
                <w:color w:val="000000"/>
                <w:sz w:val="24"/>
                <w:szCs w:val="24"/>
                <w:lang w:val="en-US"/>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
              <w:gridCol w:w="266"/>
              <w:gridCol w:w="268"/>
              <w:gridCol w:w="269"/>
              <w:gridCol w:w="265"/>
              <w:gridCol w:w="269"/>
              <w:gridCol w:w="270"/>
              <w:gridCol w:w="270"/>
              <w:gridCol w:w="268"/>
              <w:gridCol w:w="265"/>
              <w:gridCol w:w="266"/>
              <w:gridCol w:w="265"/>
              <w:gridCol w:w="255"/>
              <w:gridCol w:w="266"/>
            </w:tblGrid>
            <w:tr w:rsidR="00C85DB7" w:rsidRPr="00006E80" w:rsidTr="00051F78">
              <w:trPr>
                <w:trHeight w:val="324"/>
              </w:trPr>
              <w:tc>
                <w:tcPr>
                  <w:tcW w:w="1067" w:type="dxa"/>
                  <w:gridSpan w:val="4"/>
                  <w:vMerge w:val="restart"/>
                  <w:tcBorders>
                    <w:top w:val="nil"/>
                    <w:left w:val="nil"/>
                    <w:bottom w:val="nil"/>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0"/>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C</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Ự</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C</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D</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Ư</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Ơ</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G</w:t>
                  </w:r>
                </w:p>
              </w:tc>
              <w:tc>
                <w:tcPr>
                  <w:tcW w:w="521" w:type="dxa"/>
                  <w:gridSpan w:val="2"/>
                  <w:tcBorders>
                    <w:top w:val="nil"/>
                    <w:left w:val="single" w:sz="4" w:space="0" w:color="auto"/>
                    <w:bottom w:val="single" w:sz="4" w:space="0" w:color="auto"/>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trHeight w:val="130"/>
              </w:trPr>
              <w:tc>
                <w:tcPr>
                  <w:tcW w:w="1067" w:type="dxa"/>
                  <w:gridSpan w:val="4"/>
                  <w:vMerge/>
                  <w:tcBorders>
                    <w:top w:val="nil"/>
                    <w:left w:val="nil"/>
                    <w:bottom w:val="nil"/>
                    <w:right w:val="single" w:sz="4" w:space="0" w:color="auto"/>
                  </w:tcBorders>
                  <w:vAlign w:val="center"/>
                  <w:hideMark/>
                </w:tcPr>
                <w:p w:rsidR="00C85DB7" w:rsidRPr="00006E80" w:rsidRDefault="00C85DB7" w:rsidP="00051F78">
                  <w:pPr>
                    <w:rPr>
                      <w:rFonts w:ascii="Times New Roman" w:hAnsi="Times New Roman"/>
                      <w:sz w:val="18"/>
                      <w:szCs w:val="18"/>
                      <w:lang w:val="nl-NL"/>
                    </w:rPr>
                  </w:pP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A</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Ò</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A</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5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r>
            <w:tr w:rsidR="00C85DB7" w:rsidRPr="00006E80" w:rsidTr="00051F78">
              <w:trPr>
                <w:trHeight w:val="324"/>
              </w:trPr>
              <w:tc>
                <w:tcPr>
                  <w:tcW w:w="531" w:type="dxa"/>
                  <w:gridSpan w:val="2"/>
                  <w:tcBorders>
                    <w:top w:val="nil"/>
                    <w:left w:val="nil"/>
                    <w:bottom w:val="single" w:sz="4" w:space="0" w:color="auto"/>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V</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Ậ</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D</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Ẫ</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521" w:type="dxa"/>
                  <w:gridSpan w:val="2"/>
                  <w:tcBorders>
                    <w:top w:val="single" w:sz="4" w:space="0" w:color="auto"/>
                    <w:left w:val="single" w:sz="4" w:space="0" w:color="auto"/>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trHeight w:val="324"/>
              </w:trPr>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06"/>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P</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H</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Á</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S</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Á</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G</w:t>
                  </w:r>
                </w:p>
              </w:tc>
              <w:tc>
                <w:tcPr>
                  <w:tcW w:w="799" w:type="dxa"/>
                  <w:gridSpan w:val="3"/>
                  <w:tcBorders>
                    <w:top w:val="single" w:sz="4" w:space="0" w:color="auto"/>
                    <w:left w:val="single" w:sz="4" w:space="0" w:color="auto"/>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786" w:type="dxa"/>
                  <w:gridSpan w:val="3"/>
                  <w:vMerge w:val="restart"/>
                  <w:tcBorders>
                    <w:top w:val="nil"/>
                    <w:left w:val="nil"/>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trHeight w:val="324"/>
              </w:trPr>
              <w:tc>
                <w:tcPr>
                  <w:tcW w:w="1067" w:type="dxa"/>
                  <w:gridSpan w:val="4"/>
                  <w:vMerge w:val="restart"/>
                  <w:tcBorders>
                    <w:top w:val="single" w:sz="4" w:space="0" w:color="auto"/>
                    <w:left w:val="nil"/>
                    <w:bottom w:val="single" w:sz="4" w:space="0" w:color="auto"/>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L</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Ự</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C</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Ẩ</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Y</w:t>
                  </w:r>
                </w:p>
              </w:tc>
              <w:tc>
                <w:tcPr>
                  <w:tcW w:w="265" w:type="dxa"/>
                  <w:tcBorders>
                    <w:top w:val="nil"/>
                    <w:left w:val="single" w:sz="4" w:space="0" w:color="auto"/>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786" w:type="dxa"/>
                  <w:gridSpan w:val="3"/>
                  <w:vMerge/>
                  <w:tcBorders>
                    <w:top w:val="nil"/>
                    <w:left w:val="single" w:sz="4" w:space="0" w:color="auto"/>
                    <w:bottom w:val="nil"/>
                    <w:right w:val="nil"/>
                  </w:tcBorders>
                  <w:vAlign w:val="center"/>
                  <w:hideMark/>
                </w:tcPr>
                <w:p w:rsidR="00C85DB7" w:rsidRPr="00006E80" w:rsidRDefault="00C85DB7" w:rsidP="00051F78">
                  <w:pPr>
                    <w:rPr>
                      <w:rFonts w:ascii="Times New Roman" w:hAnsi="Times New Roman"/>
                      <w:sz w:val="18"/>
                      <w:szCs w:val="18"/>
                      <w:lang w:val="nl-NL"/>
                    </w:rPr>
                  </w:pPr>
                </w:p>
              </w:tc>
            </w:tr>
            <w:tr w:rsidR="00C85DB7" w:rsidRPr="00006E80" w:rsidTr="00051F78">
              <w:trPr>
                <w:gridAfter w:val="4"/>
                <w:wAfter w:w="1052" w:type="dxa"/>
                <w:trHeight w:val="130"/>
              </w:trPr>
              <w:tc>
                <w:tcPr>
                  <w:tcW w:w="1067" w:type="dxa"/>
                  <w:gridSpan w:val="4"/>
                  <w:vMerge/>
                  <w:tcBorders>
                    <w:top w:val="single" w:sz="4" w:space="0" w:color="auto"/>
                    <w:left w:val="nil"/>
                    <w:bottom w:val="single" w:sz="4" w:space="0" w:color="auto"/>
                    <w:right w:val="single" w:sz="4" w:space="0" w:color="auto"/>
                  </w:tcBorders>
                  <w:vAlign w:val="center"/>
                  <w:hideMark/>
                </w:tcPr>
                <w:p w:rsidR="00C85DB7" w:rsidRPr="00006E80" w:rsidRDefault="00C85DB7" w:rsidP="00051F78">
                  <w:pPr>
                    <w:rPr>
                      <w:rFonts w:ascii="Times New Roman" w:hAnsi="Times New Roman"/>
                      <w:sz w:val="18"/>
                      <w:szCs w:val="18"/>
                      <w:lang w:val="nl-NL"/>
                    </w:rPr>
                  </w:pPr>
                </w:p>
              </w:tc>
              <w:tc>
                <w:tcPr>
                  <w:tcW w:w="265" w:type="dxa"/>
                  <w:tcBorders>
                    <w:top w:val="single" w:sz="4" w:space="0" w:color="auto"/>
                    <w:left w:val="nil"/>
                    <w:bottom w:val="single" w:sz="4" w:space="0" w:color="auto"/>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H</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r>
            <w:tr w:rsidR="00C85DB7" w:rsidRPr="00006E80" w:rsidTr="00051F78">
              <w:trPr>
                <w:gridAfter w:val="4"/>
                <w:wAfter w:w="1052" w:type="dxa"/>
                <w:trHeight w:val="324"/>
              </w:trPr>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G</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U</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Ồ</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gridAfter w:val="4"/>
                <w:wAfter w:w="1051" w:type="dxa"/>
                <w:trHeight w:val="338"/>
              </w:trPr>
              <w:tc>
                <w:tcPr>
                  <w:tcW w:w="1333" w:type="dxa"/>
                  <w:gridSpan w:val="5"/>
                  <w:tcBorders>
                    <w:top w:val="single" w:sz="4" w:space="0" w:color="auto"/>
                    <w:left w:val="nil"/>
                    <w:bottom w:val="nil"/>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V</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Ô</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K</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Ế</w:t>
                  </w:r>
                </w:p>
              </w:tc>
            </w:tr>
          </w:tbl>
          <w:p w:rsidR="00C85DB7" w:rsidRPr="009F6637" w:rsidRDefault="00C85DB7" w:rsidP="00051F78">
            <w:pPr>
              <w:ind w:firstLine="34"/>
              <w:contextualSpacing/>
              <w:jc w:val="both"/>
              <w:rPr>
                <w:rFonts w:ascii="Times New Roman" w:eastAsia="Calibri" w:hAnsi="Times New Roman"/>
                <w:i/>
                <w:iCs/>
                <w:color w:val="000000"/>
                <w:sz w:val="28"/>
                <w:szCs w:val="28"/>
                <w:lang w:val="en-US"/>
              </w:rPr>
            </w:pPr>
          </w:p>
        </w:tc>
      </w:tr>
    </w:tbl>
    <w:p w:rsidR="00C85DB7" w:rsidRPr="001B5D52" w:rsidRDefault="00C85DB7" w:rsidP="00C85DB7">
      <w:pPr>
        <w:spacing w:after="0" w:line="240" w:lineRule="auto"/>
        <w:ind w:firstLine="709"/>
        <w:jc w:val="both"/>
        <w:rPr>
          <w:rFonts w:ascii="Times New Roman" w:hAnsi="Times New Roman"/>
          <w:b/>
          <w:bCs/>
          <w:color w:val="000000"/>
          <w:sz w:val="28"/>
          <w:szCs w:val="28"/>
          <w:shd w:val="clear" w:color="auto" w:fill="FFFFFF"/>
          <w:lang w:val="de-DE"/>
        </w:rPr>
      </w:pPr>
      <w:r w:rsidRPr="001B5D52">
        <w:rPr>
          <w:rFonts w:ascii="Times New Roman" w:hAnsi="Times New Roman"/>
          <w:b/>
          <w:bCs/>
          <w:color w:val="000000"/>
          <w:sz w:val="28"/>
          <w:szCs w:val="28"/>
          <w:shd w:val="clear" w:color="auto" w:fill="FFFFFF"/>
          <w:lang w:val="de-DE"/>
        </w:rPr>
        <w:t xml:space="preserve">2. Hoạt động 2: Luyện tập </w:t>
      </w:r>
    </w:p>
    <w:p w:rsidR="00C85DB7" w:rsidRPr="001B5D52" w:rsidRDefault="00C85DB7" w:rsidP="00C85DB7">
      <w:pPr>
        <w:spacing w:after="0" w:line="240" w:lineRule="auto"/>
        <w:ind w:firstLine="709"/>
        <w:jc w:val="both"/>
        <w:rPr>
          <w:rFonts w:ascii="Times New Roman" w:hAnsi="Times New Roman"/>
          <w:b/>
          <w:sz w:val="28"/>
          <w:szCs w:val="28"/>
        </w:rPr>
      </w:pPr>
      <w:r w:rsidRPr="001B5D52">
        <w:rPr>
          <w:rFonts w:ascii="Times New Roman" w:hAnsi="Times New Roman"/>
          <w:b/>
          <w:sz w:val="28"/>
          <w:szCs w:val="28"/>
        </w:rPr>
        <w:t xml:space="preserve">a) </w:t>
      </w:r>
      <w:r w:rsidRPr="001B5D52">
        <w:rPr>
          <w:rFonts w:ascii="Times New Roman" w:hAnsi="Times New Roman"/>
          <w:b/>
          <w:sz w:val="28"/>
          <w:szCs w:val="28"/>
          <w:lang w:val="vi-VN"/>
        </w:rPr>
        <w:t>Mục tiêu:</w:t>
      </w:r>
      <w:r w:rsidRPr="001B5D52">
        <w:rPr>
          <w:rFonts w:ascii="Times New Roman" w:hAnsi="Times New Roman"/>
          <w:b/>
          <w:sz w:val="28"/>
          <w:szCs w:val="28"/>
        </w:rPr>
        <w:t xml:space="preserve"> </w:t>
      </w:r>
      <w:r w:rsidRPr="001B5D52">
        <w:rPr>
          <w:rFonts w:ascii="Times New Roman" w:hAnsi="Times New Roman"/>
          <w:sz w:val="28"/>
          <w:szCs w:val="28"/>
        </w:rPr>
        <w:t>Hệ thống hóa kiến thức và làm một số bài tập.</w:t>
      </w:r>
    </w:p>
    <w:p w:rsidR="00C85DB7" w:rsidRPr="001B5D52" w:rsidRDefault="00C85DB7" w:rsidP="00C85DB7">
      <w:pPr>
        <w:spacing w:after="0" w:line="240" w:lineRule="auto"/>
        <w:ind w:firstLine="709"/>
        <w:jc w:val="both"/>
        <w:rPr>
          <w:rFonts w:ascii="Times New Roman" w:eastAsia="Calibri" w:hAnsi="Times New Roman"/>
          <w:i/>
          <w:sz w:val="28"/>
          <w:szCs w:val="28"/>
        </w:rPr>
      </w:pPr>
      <w:r w:rsidRPr="001B5D52">
        <w:rPr>
          <w:rFonts w:ascii="Times New Roman" w:eastAsia="Calibri" w:hAnsi="Times New Roman"/>
          <w:b/>
          <w:sz w:val="28"/>
          <w:szCs w:val="28"/>
          <w:lang w:val="vi-VN"/>
        </w:rPr>
        <w:t>b) Nội dung:</w:t>
      </w:r>
      <w:r w:rsidRPr="001B5D52">
        <w:rPr>
          <w:rFonts w:ascii="Times New Roman" w:eastAsia="Calibri" w:hAnsi="Times New Roman"/>
          <w:b/>
          <w:sz w:val="28"/>
          <w:szCs w:val="28"/>
        </w:rPr>
        <w:t xml:space="preserve"> </w:t>
      </w:r>
      <w:r w:rsidRPr="001B5D52">
        <w:rPr>
          <w:rFonts w:ascii="Times New Roman" w:eastAsia="Calibri" w:hAnsi="Times New Roman"/>
          <w:sz w:val="28"/>
          <w:szCs w:val="28"/>
        </w:rPr>
        <w:t>Nghiên cứu SGK</w:t>
      </w:r>
    </w:p>
    <w:p w:rsidR="00C85DB7" w:rsidRPr="001B5D52" w:rsidRDefault="00C85DB7" w:rsidP="00C85DB7">
      <w:pPr>
        <w:spacing w:after="0" w:line="240" w:lineRule="auto"/>
        <w:ind w:firstLine="709"/>
        <w:jc w:val="both"/>
        <w:rPr>
          <w:rFonts w:ascii="Times New Roman" w:hAnsi="Times New Roman"/>
          <w:sz w:val="28"/>
          <w:szCs w:val="28"/>
          <w:lang w:val="de-DE"/>
        </w:rPr>
      </w:pPr>
      <w:r w:rsidRPr="001B5D52">
        <w:rPr>
          <w:rFonts w:ascii="Times New Roman" w:eastAsia="Calibri" w:hAnsi="Times New Roman"/>
          <w:b/>
          <w:sz w:val="28"/>
          <w:szCs w:val="28"/>
          <w:lang w:val="vi-VN"/>
        </w:rPr>
        <w:t>c)</w:t>
      </w:r>
      <w:r w:rsidRPr="001B5D52">
        <w:rPr>
          <w:rFonts w:ascii="Times New Roman" w:eastAsia="Calibri" w:hAnsi="Times New Roman"/>
          <w:b/>
          <w:sz w:val="28"/>
          <w:szCs w:val="28"/>
        </w:rPr>
        <w:t xml:space="preserve"> </w:t>
      </w:r>
      <w:r w:rsidRPr="001B5D52">
        <w:rPr>
          <w:rFonts w:ascii="Times New Roman" w:hAnsi="Times New Roman"/>
          <w:b/>
          <w:sz w:val="28"/>
          <w:szCs w:val="28"/>
          <w:lang w:val="de-DE"/>
        </w:rPr>
        <w:t xml:space="preserve">Sản phẩm: </w:t>
      </w:r>
      <w:r w:rsidRPr="001B5D52">
        <w:rPr>
          <w:rFonts w:ascii="Times New Roman" w:hAnsi="Times New Roman"/>
          <w:sz w:val="28"/>
          <w:szCs w:val="28"/>
          <w:lang w:val="de-DE"/>
        </w:rPr>
        <w:t>Trả lời các câu hỏi của GV</w:t>
      </w:r>
    </w:p>
    <w:p w:rsidR="00C85DB7" w:rsidRPr="001B5D52" w:rsidRDefault="00C85DB7" w:rsidP="00C85DB7">
      <w:pPr>
        <w:spacing w:after="0" w:line="240" w:lineRule="auto"/>
        <w:ind w:firstLine="709"/>
        <w:rPr>
          <w:rFonts w:ascii="Times New Roman" w:hAnsi="Times New Roman"/>
          <w:b/>
          <w:color w:val="000000"/>
          <w:sz w:val="28"/>
          <w:szCs w:val="28"/>
          <w:shd w:val="clear" w:color="auto" w:fill="FFFFFF"/>
        </w:rPr>
      </w:pPr>
      <w:r w:rsidRPr="001B5D52">
        <w:rPr>
          <w:rFonts w:ascii="Times New Roman" w:eastAsia="Calibri" w:hAnsi="Times New Roman"/>
          <w:b/>
          <w:iCs/>
          <w:color w:val="000000"/>
          <w:sz w:val="28"/>
          <w:szCs w:val="28"/>
          <w:lang w:val="vi-VN"/>
        </w:rPr>
        <w:t>d</w:t>
      </w:r>
      <w:r w:rsidRPr="001B5D52">
        <w:rPr>
          <w:rFonts w:ascii="Times New Roman" w:eastAsia="Calibri" w:hAnsi="Times New Roman"/>
          <w:b/>
          <w:iCs/>
          <w:color w:val="000000"/>
          <w:sz w:val="28"/>
          <w:szCs w:val="28"/>
        </w:rPr>
        <w:t>)</w:t>
      </w:r>
      <w:r w:rsidRPr="001B5D52">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4815"/>
        <w:gridCol w:w="4252"/>
      </w:tblGrid>
      <w:tr w:rsidR="00C85DB7" w:rsidRPr="001B5D52" w:rsidTr="00051F78">
        <w:tc>
          <w:tcPr>
            <w:tcW w:w="4815"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ind w:firstLine="709"/>
              <w:jc w:val="center"/>
              <w:rPr>
                <w:rFonts w:ascii="Times New Roman" w:eastAsia="Calibri" w:hAnsi="Times New Roman"/>
                <w:b/>
                <w:color w:val="000000"/>
                <w:sz w:val="28"/>
                <w:szCs w:val="28"/>
              </w:rPr>
            </w:pPr>
            <w:r w:rsidRPr="001B5D52">
              <w:rPr>
                <w:rFonts w:ascii="Times New Roman" w:eastAsia="Calibri" w:hAnsi="Times New Roman"/>
                <w:b/>
                <w:color w:val="000000"/>
                <w:sz w:val="28"/>
                <w:szCs w:val="28"/>
              </w:rPr>
              <w:t>Hoạt động của giáo viên và học sinh</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ind w:firstLine="709"/>
              <w:jc w:val="center"/>
              <w:rPr>
                <w:rFonts w:ascii="Times New Roman" w:eastAsia="Calibri" w:hAnsi="Times New Roman"/>
                <w:b/>
                <w:color w:val="000000"/>
                <w:sz w:val="28"/>
                <w:szCs w:val="28"/>
              </w:rPr>
            </w:pPr>
            <w:r w:rsidRPr="001B5D52">
              <w:rPr>
                <w:rFonts w:ascii="Times New Roman" w:eastAsia="Calibri" w:hAnsi="Times New Roman"/>
                <w:b/>
                <w:color w:val="000000"/>
                <w:sz w:val="28"/>
                <w:szCs w:val="28"/>
              </w:rPr>
              <w:t>Nội dung</w:t>
            </w:r>
          </w:p>
        </w:tc>
      </w:tr>
      <w:tr w:rsidR="00C85DB7" w:rsidRPr="001B5D52" w:rsidTr="00051F78">
        <w:tc>
          <w:tcPr>
            <w:tcW w:w="4815"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eastAsia="Calibri" w:hAnsi="Times New Roman"/>
                <w:b/>
                <w:bCs/>
                <w:i/>
                <w:iCs/>
                <w:color w:val="000000"/>
                <w:sz w:val="28"/>
                <w:szCs w:val="28"/>
              </w:rPr>
              <w:t>*</w:t>
            </w:r>
            <w:r w:rsidRPr="001B5D52">
              <w:rPr>
                <w:rFonts w:ascii="Times New Roman" w:hAnsi="Times New Roman"/>
                <w:b/>
                <w:i/>
                <w:sz w:val="28"/>
                <w:szCs w:val="28"/>
              </w:rPr>
              <w:t>Chuyển giao nhiệm vụ</w:t>
            </w:r>
          </w:p>
          <w:p w:rsidR="00C85DB7" w:rsidRDefault="00C85DB7" w:rsidP="00051F78">
            <w:pPr>
              <w:spacing w:after="0" w:line="240" w:lineRule="auto"/>
              <w:jc w:val="both"/>
              <w:rPr>
                <w:rFonts w:ascii="Times New Roman" w:hAnsi="Times New Roman"/>
                <w:i/>
                <w:sz w:val="28"/>
                <w:szCs w:val="28"/>
              </w:rPr>
            </w:pPr>
            <w:r w:rsidRPr="001B5D52">
              <w:rPr>
                <w:rFonts w:ascii="Times New Roman" w:hAnsi="Times New Roman"/>
                <w:i/>
                <w:sz w:val="28"/>
                <w:szCs w:val="28"/>
              </w:rPr>
              <w:t>- Giáo viên yêu cầu nêu:</w:t>
            </w:r>
          </w:p>
          <w:p w:rsidR="00C85DB7" w:rsidRDefault="00C85DB7" w:rsidP="00051F78">
            <w:pPr>
              <w:spacing w:after="0" w:line="240" w:lineRule="auto"/>
              <w:jc w:val="both"/>
              <w:rPr>
                <w:rFonts w:ascii="Times New Roman" w:hAnsi="Times New Roman"/>
                <w:i/>
                <w:sz w:val="28"/>
                <w:szCs w:val="28"/>
              </w:rPr>
            </w:pPr>
          </w:p>
          <w:p w:rsidR="00C85DB7" w:rsidRPr="001B5D52" w:rsidRDefault="00C85DB7" w:rsidP="00051F78">
            <w:pPr>
              <w:spacing w:after="0" w:line="240" w:lineRule="auto"/>
              <w:jc w:val="both"/>
              <w:rPr>
                <w:rFonts w:ascii="Times New Roman" w:hAnsi="Times New Roman"/>
                <w:i/>
                <w:sz w:val="28"/>
                <w:szCs w:val="28"/>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bCs/>
                <w:sz w:val="28"/>
                <w:szCs w:val="28"/>
                <w:lang w:val="nl-NL"/>
              </w:rPr>
              <w:t>+</w:t>
            </w:r>
            <w:r w:rsidRPr="001B5D52">
              <w:rPr>
                <w:rFonts w:ascii="Times New Roman" w:hAnsi="Times New Roman"/>
                <w:sz w:val="28"/>
                <w:szCs w:val="28"/>
                <w:lang w:val="nl-NL"/>
              </w:rPr>
              <w:t xml:space="preserve"> Đơn vị và dụng cụ đo cường độ dòng </w:t>
            </w:r>
            <w:r w:rsidRPr="001B5D52">
              <w:rPr>
                <w:rFonts w:ascii="Times New Roman" w:hAnsi="Times New Roman"/>
                <w:sz w:val="28"/>
                <w:szCs w:val="28"/>
                <w:lang w:val="nl-NL"/>
              </w:rPr>
              <w:lastRenderedPageBreak/>
              <w:t>điện là gì. Đơn vị và dụng cụ đo hiệu điện thế là gì?</w:t>
            </w:r>
          </w:p>
          <w:p w:rsidR="00C85DB7"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Đặt câu với cụm từ: Hai cực của nguồn điện, hiệu điện thế.</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Trong mạch điện gồm hai bóng đèn mắc nối tiếp, cường độ dòng điện và hiệu điện thế có đặc điểm gì?</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Trong mạch điện gồm hai bóng đèn mắc song song, cường độ dòng điện và hiệu điện thế có đặc điểm gì?</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Nêu các quy tắc an toàn khi sử dụng điện.</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bCs/>
                <w:sz w:val="28"/>
                <w:szCs w:val="28"/>
                <w:lang w:val="nl-NL"/>
              </w:rPr>
              <w:t xml:space="preserve">+ </w:t>
            </w:r>
            <w:r w:rsidRPr="001B5D52">
              <w:rPr>
                <w:rFonts w:ascii="Times New Roman" w:hAnsi="Times New Roman"/>
                <w:sz w:val="28"/>
                <w:szCs w:val="28"/>
                <w:lang w:val="nl-NL"/>
              </w:rPr>
              <w:t xml:space="preserve">Quan sát hình 30.3 SGK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Thí nghiệm nào tương ứng với mạch điện kín và bóng đèn sáng.</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Yêu cầu HS đọc và trả lời nội dung câu hỏi 6.</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Cho HS quan sát mạch điện có sơ đồ như hình 30.4 SGK.</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Số chỉ của ampe kế A</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là bao nhiêu?</w:t>
            </w:r>
          </w:p>
          <w:p w:rsidR="00C85DB7" w:rsidRPr="001B5D52" w:rsidRDefault="00C85DB7" w:rsidP="00051F78">
            <w:pPr>
              <w:spacing w:after="0" w:line="240" w:lineRule="auto"/>
              <w:jc w:val="both"/>
              <w:rPr>
                <w:rFonts w:ascii="Times New Roman" w:hAnsi="Times New Roman"/>
                <w:sz w:val="28"/>
                <w:szCs w:val="28"/>
              </w:rPr>
            </w:pPr>
            <w:r w:rsidRPr="001B5D52">
              <w:rPr>
                <w:rFonts w:ascii="Times New Roman" w:hAnsi="Times New Roman"/>
                <w:i/>
                <w:sz w:val="28"/>
                <w:szCs w:val="28"/>
              </w:rPr>
              <w:t xml:space="preserve">- Học sinh tiếp nhận: </w:t>
            </w:r>
            <w:r w:rsidRPr="001B5D52">
              <w:rPr>
                <w:rFonts w:ascii="Times New Roman" w:hAnsi="Times New Roman"/>
                <w:sz w:val="28"/>
                <w:szCs w:val="28"/>
              </w:rPr>
              <w:t>Nghiên cứu nội dung bài học để trả lời.</w:t>
            </w:r>
          </w:p>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hAnsi="Times New Roman"/>
                <w:b/>
                <w:i/>
                <w:sz w:val="28"/>
                <w:szCs w:val="28"/>
              </w:rPr>
              <w:t>*Thực hiện nhiệm vụ</w:t>
            </w:r>
          </w:p>
          <w:p w:rsidR="00C85DB7" w:rsidRPr="001B5D52" w:rsidRDefault="00C85DB7" w:rsidP="00051F78">
            <w:pPr>
              <w:spacing w:after="0" w:line="240" w:lineRule="auto"/>
              <w:jc w:val="both"/>
              <w:rPr>
                <w:rFonts w:ascii="Times New Roman" w:hAnsi="Times New Roman"/>
                <w:sz w:val="28"/>
                <w:szCs w:val="28"/>
              </w:rPr>
            </w:pPr>
            <w:r w:rsidRPr="001B5D52">
              <w:rPr>
                <w:rFonts w:ascii="Times New Roman" w:hAnsi="Times New Roman"/>
                <w:i/>
                <w:sz w:val="28"/>
                <w:szCs w:val="28"/>
              </w:rPr>
              <w:t xml:space="preserve">- Học sinh: </w:t>
            </w:r>
            <w:r w:rsidRPr="001B5D52">
              <w:rPr>
                <w:rFonts w:ascii="Times New Roman" w:hAnsi="Times New Roman"/>
                <w:sz w:val="28"/>
                <w:szCs w:val="28"/>
              </w:rPr>
              <w:t>Thảo luận cặp đôi</w:t>
            </w:r>
            <w:r w:rsidRPr="001B5D52">
              <w:rPr>
                <w:rFonts w:ascii="Times New Roman" w:hAnsi="Times New Roman"/>
                <w:i/>
                <w:sz w:val="28"/>
                <w:szCs w:val="28"/>
              </w:rPr>
              <w:t xml:space="preserve"> </w:t>
            </w:r>
            <w:r w:rsidRPr="001B5D52">
              <w:rPr>
                <w:rFonts w:ascii="Times New Roman" w:hAnsi="Times New Roman"/>
                <w:sz w:val="28"/>
                <w:szCs w:val="28"/>
              </w:rPr>
              <w:t>Nghiên cứu SGK và ND bài học để trả lời các yêu cầu của GV.</w:t>
            </w:r>
          </w:p>
          <w:p w:rsidR="00C85DB7" w:rsidRPr="001B5D52" w:rsidRDefault="00C85DB7" w:rsidP="00051F78">
            <w:pPr>
              <w:spacing w:after="0" w:line="240" w:lineRule="auto"/>
              <w:jc w:val="both"/>
              <w:rPr>
                <w:rFonts w:ascii="Times New Roman" w:hAnsi="Times New Roman"/>
                <w:sz w:val="28"/>
                <w:szCs w:val="28"/>
              </w:rPr>
            </w:pPr>
            <w:r w:rsidRPr="001B5D52">
              <w:rPr>
                <w:rFonts w:ascii="Times New Roman" w:hAnsi="Times New Roman"/>
                <w:i/>
                <w:sz w:val="28"/>
                <w:szCs w:val="28"/>
              </w:rPr>
              <w:t xml:space="preserve">- Giáo viên: </w:t>
            </w:r>
            <w:r w:rsidRPr="001B5D52">
              <w:rPr>
                <w:rFonts w:ascii="Times New Roman" w:hAnsi="Times New Roman"/>
                <w:sz w:val="28"/>
                <w:szCs w:val="28"/>
              </w:rPr>
              <w:t>Điều khiển lớp thảo luận theo cặp đôi.</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i/>
                <w:sz w:val="28"/>
                <w:szCs w:val="28"/>
              </w:rPr>
              <w:t xml:space="preserve">- Dự kiến sản phẩm: </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b/>
                <w:i/>
                <w:sz w:val="28"/>
                <w:szCs w:val="28"/>
              </w:rPr>
              <w:t>*Báo cáo kết quả:</w:t>
            </w:r>
            <w:r w:rsidRPr="001B5D52">
              <w:rPr>
                <w:rFonts w:ascii="Times New Roman" w:hAnsi="Times New Roman"/>
                <w:bCs/>
                <w:sz w:val="28"/>
                <w:szCs w:val="28"/>
                <w:lang w:val="nl-NL"/>
              </w:rPr>
              <w:t xml:space="preserve"> </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bCs/>
                <w:sz w:val="28"/>
                <w:szCs w:val="28"/>
                <w:lang w:val="nl-NL"/>
              </w:rPr>
              <w:t>- HS thực trả lời câu hỏi</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bCs/>
                <w:sz w:val="28"/>
                <w:szCs w:val="28"/>
                <w:lang w:val="nl-NL"/>
              </w:rPr>
              <w:t>- GV gọi HS khác nhận xét, đánh giá.</w:t>
            </w:r>
          </w:p>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hAnsi="Times New Roman"/>
                <w:b/>
                <w:i/>
                <w:sz w:val="28"/>
                <w:szCs w:val="28"/>
              </w:rPr>
              <w:t>*Đánh giá kết quả</w:t>
            </w:r>
          </w:p>
          <w:p w:rsidR="00C85DB7" w:rsidRPr="001B5D52" w:rsidRDefault="00C85DB7" w:rsidP="00051F78">
            <w:pPr>
              <w:spacing w:after="0" w:line="240" w:lineRule="auto"/>
              <w:jc w:val="both"/>
              <w:rPr>
                <w:rFonts w:ascii="Times New Roman" w:hAnsi="Times New Roman"/>
                <w:i/>
                <w:sz w:val="28"/>
                <w:szCs w:val="28"/>
              </w:rPr>
            </w:pPr>
            <w:r w:rsidRPr="001B5D52">
              <w:rPr>
                <w:rFonts w:ascii="Times New Roman" w:hAnsi="Times New Roman"/>
                <w:i/>
                <w:sz w:val="28"/>
                <w:szCs w:val="28"/>
              </w:rPr>
              <w:t>- Học sinh nhận xét, bổ sung, đánh giá.</w:t>
            </w:r>
          </w:p>
          <w:p w:rsidR="00C85DB7" w:rsidRPr="001B5D52" w:rsidRDefault="00C85DB7" w:rsidP="00051F78">
            <w:pPr>
              <w:spacing w:after="0" w:line="240" w:lineRule="auto"/>
              <w:jc w:val="both"/>
              <w:rPr>
                <w:rFonts w:ascii="Times New Roman" w:hAnsi="Times New Roman"/>
                <w:i/>
                <w:sz w:val="28"/>
                <w:szCs w:val="28"/>
              </w:rPr>
            </w:pPr>
            <w:r w:rsidRPr="001B5D52">
              <w:rPr>
                <w:rFonts w:ascii="Times New Roman" w:hAnsi="Times New Roman"/>
                <w:i/>
                <w:sz w:val="28"/>
                <w:szCs w:val="28"/>
              </w:rPr>
              <w:t>- Giáo viên nhận xét, đánh giá.</w:t>
            </w:r>
          </w:p>
          <w:p w:rsidR="00C85DB7" w:rsidRPr="001B5D52" w:rsidRDefault="00C85DB7" w:rsidP="00051F78">
            <w:pPr>
              <w:spacing w:after="0" w:line="240" w:lineRule="auto"/>
              <w:rPr>
                <w:rFonts w:ascii="Times New Roman" w:eastAsia="Calibri" w:hAnsi="Times New Roman"/>
                <w:b/>
                <w:i/>
                <w:color w:val="000000"/>
                <w:sz w:val="28"/>
                <w:szCs w:val="28"/>
              </w:rPr>
            </w:pPr>
            <w:r w:rsidRPr="001B5D52">
              <w:rPr>
                <w:rFonts w:ascii="Times New Roman" w:hAnsi="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rPr>
                <w:rFonts w:ascii="Times New Roman" w:eastAsia="Calibri" w:hAnsi="Times New Roman"/>
                <w:b/>
                <w:color w:val="000000"/>
                <w:sz w:val="28"/>
                <w:szCs w:val="28"/>
              </w:rPr>
            </w:pPr>
            <w:r w:rsidRPr="001B5D52">
              <w:rPr>
                <w:rFonts w:ascii="Times New Roman" w:eastAsia="Calibri" w:hAnsi="Times New Roman"/>
                <w:b/>
                <w:color w:val="000000"/>
                <w:sz w:val="28"/>
                <w:szCs w:val="28"/>
              </w:rPr>
              <w:lastRenderedPageBreak/>
              <w:t>I. TỰ KIỂM TRA</w:t>
            </w:r>
          </w:p>
          <w:p w:rsidR="00C85DB7" w:rsidRPr="001B5D52" w:rsidRDefault="00C85DB7" w:rsidP="00051F78">
            <w:pPr>
              <w:spacing w:after="0" w:line="240" w:lineRule="auto"/>
              <w:rPr>
                <w:rFonts w:ascii="Times New Roman" w:eastAsia="Calibri" w:hAnsi="Times New Roman"/>
                <w:b/>
                <w:color w:val="000000"/>
                <w:sz w:val="28"/>
                <w:szCs w:val="28"/>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Đơn vị đo CĐDĐ là ampe (A)</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Dụng cụ đo là ampe kế.</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Đơn vị đo HĐT là vôn (V)</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lastRenderedPageBreak/>
              <w:t>Dụng cụ đo là vôn kế</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Giữa hai cực của nguồn điện có một hiệu điện thế.</w:t>
            </w:r>
          </w:p>
          <w:p w:rsidR="00C85DB7" w:rsidRPr="001B5D52" w:rsidRDefault="00C85DB7" w:rsidP="00051F78">
            <w:pPr>
              <w:tabs>
                <w:tab w:val="left" w:pos="280"/>
                <w:tab w:val="left" w:pos="560"/>
                <w:tab w:val="left" w:pos="6720"/>
              </w:tabs>
              <w:spacing w:after="0" w:line="240" w:lineRule="auto"/>
              <w:jc w:val="both"/>
              <w:rPr>
                <w:rFonts w:ascii="Times New Roman" w:hAnsi="Times New Roman"/>
                <w:i/>
                <w:sz w:val="28"/>
                <w:szCs w:val="28"/>
                <w:lang w:val="nl-NL"/>
              </w:rPr>
            </w:pPr>
            <w:r w:rsidRPr="001B5D52">
              <w:rPr>
                <w:rFonts w:ascii="Times New Roman" w:hAnsi="Times New Roman"/>
                <w:i/>
                <w:sz w:val="28"/>
                <w:szCs w:val="28"/>
                <w:lang w:val="nl-NL"/>
              </w:rPr>
              <w:t>1. Đối với đoạn mạch gồm 2 bóng đèn mắc nối tiếp:</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I = I</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I</w:t>
            </w:r>
            <w:r w:rsidRPr="001B5D52">
              <w:rPr>
                <w:rFonts w:ascii="Times New Roman" w:hAnsi="Times New Roman"/>
                <w:sz w:val="28"/>
                <w:szCs w:val="28"/>
                <w:vertAlign w:val="subscript"/>
                <w:lang w:val="nl-NL"/>
              </w:rPr>
              <w:t>2</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U = U</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U</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i/>
                <w:sz w:val="28"/>
                <w:szCs w:val="28"/>
                <w:lang w:val="nl-NL"/>
              </w:rPr>
            </w:pPr>
            <w:r w:rsidRPr="001B5D52">
              <w:rPr>
                <w:rFonts w:ascii="Times New Roman" w:hAnsi="Times New Roman"/>
                <w:i/>
                <w:sz w:val="28"/>
                <w:szCs w:val="28"/>
                <w:lang w:val="nl-NL"/>
              </w:rPr>
              <w:t>2. Đối với đoạn mạch gồm 2 bóng đèn mắc song song:</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U = U</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U</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I = I</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I</w:t>
            </w:r>
            <w:r w:rsidRPr="001B5D52">
              <w:rPr>
                <w:rFonts w:ascii="Times New Roman" w:hAnsi="Times New Roman"/>
                <w:sz w:val="28"/>
                <w:szCs w:val="28"/>
                <w:vertAlign w:val="subscript"/>
                <w:lang w:val="nl-NL"/>
              </w:rPr>
              <w:t>2</w:t>
            </w:r>
          </w:p>
          <w:p w:rsidR="00C85DB7"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Trình bày các quy tắc an toàn khi sử dụng điện như nội dung bài học.</w:t>
            </w:r>
          </w:p>
          <w:p w:rsidR="00C85DB7" w:rsidRPr="001B5D52" w:rsidRDefault="00C85DB7" w:rsidP="00051F78">
            <w:pPr>
              <w:spacing w:after="0" w:line="240" w:lineRule="auto"/>
              <w:jc w:val="both"/>
              <w:rPr>
                <w:rFonts w:ascii="Times New Roman" w:hAnsi="Times New Roman"/>
                <w:b/>
                <w:sz w:val="28"/>
                <w:szCs w:val="28"/>
                <w:lang w:val="nl-NL"/>
              </w:rPr>
            </w:pPr>
            <w:r w:rsidRPr="001B5D52">
              <w:rPr>
                <w:rFonts w:ascii="Times New Roman" w:hAnsi="Times New Roman"/>
                <w:b/>
                <w:sz w:val="28"/>
                <w:szCs w:val="28"/>
                <w:lang w:val="nl-NL"/>
              </w:rPr>
              <w:t>II. VẬN DỤNG</w:t>
            </w:r>
          </w:p>
          <w:p w:rsidR="00C85DB7" w:rsidRPr="001B5D52" w:rsidRDefault="00C85DB7" w:rsidP="00051F78">
            <w:pPr>
              <w:spacing w:after="0" w:line="240" w:lineRule="auto"/>
              <w:jc w:val="both"/>
              <w:rPr>
                <w:rFonts w:ascii="Times New Roman" w:hAnsi="Times New Roman"/>
                <w:b/>
                <w:i/>
                <w:sz w:val="28"/>
                <w:szCs w:val="28"/>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xml:space="preserve">1. D;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2. a.A +, B -; b. A -, B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c. A-, B+; d. A+, B+.</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3.Mảnh nilon nhận thêm e nên nhiễm điện âm; mảnh len mất bớt e nên nhiễm điện dương.</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4. hình c.</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5. hình c.</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6. Dùng nguồn điện 6V trong số đó là phù hợp nhất.</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Vì hiệu điện thế trên mỗi bóng đèn là 3V (để sáng bình thường) khi mắc nối tiếp hai bóng đèn đó, hiệu điện thế tổng cộng là 6V.</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7. Quan sát sơ đồ mạch điện.</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Số chỉ của ampe kế A</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là </w:t>
            </w:r>
          </w:p>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hAnsi="Times New Roman"/>
                <w:sz w:val="28"/>
                <w:szCs w:val="28"/>
                <w:lang w:val="nl-NL"/>
              </w:rPr>
              <w:t>0,35A – 0,1A = 0,23A</w:t>
            </w:r>
          </w:p>
          <w:p w:rsidR="00C85DB7" w:rsidRPr="001B5D52" w:rsidRDefault="00C85DB7" w:rsidP="00051F78">
            <w:pPr>
              <w:spacing w:after="0" w:line="240" w:lineRule="auto"/>
              <w:rPr>
                <w:rFonts w:ascii="Times New Roman" w:eastAsia="Calibri" w:hAnsi="Times New Roman"/>
                <w:b/>
                <w:color w:val="000000"/>
                <w:sz w:val="28"/>
                <w:szCs w:val="28"/>
              </w:rPr>
            </w:pPr>
          </w:p>
        </w:tc>
      </w:tr>
      <w:tr w:rsidR="00C85DB7" w:rsidRPr="001B5D5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ind w:firstLine="709"/>
              <w:rPr>
                <w:rFonts w:ascii="Times New Roman" w:eastAsia="Calibri" w:hAnsi="Times New Roman"/>
                <w:b/>
                <w:i/>
                <w:color w:val="000000"/>
                <w:sz w:val="28"/>
                <w:szCs w:val="28"/>
              </w:rPr>
            </w:pPr>
            <w:r>
              <w:rPr>
                <w:rFonts w:ascii="Times New Roman" w:eastAsia="Calibri" w:hAnsi="Times New Roman"/>
                <w:b/>
                <w:color w:val="000000"/>
                <w:sz w:val="28"/>
                <w:szCs w:val="28"/>
              </w:rPr>
              <w:lastRenderedPageBreak/>
              <w:t xml:space="preserve">3. Hoạt </w:t>
            </w:r>
            <w:r w:rsidRPr="00314809">
              <w:rPr>
                <w:rFonts w:ascii="Times New Roman" w:eastAsia="Calibri" w:hAnsi="Times New Roman"/>
                <w:b/>
                <w:color w:val="000000"/>
                <w:sz w:val="28"/>
                <w:szCs w:val="28"/>
              </w:rPr>
              <w:t>động</w:t>
            </w:r>
            <w:r>
              <w:rPr>
                <w:rFonts w:ascii="Times New Roman" w:eastAsia="Calibri" w:hAnsi="Times New Roman"/>
                <w:b/>
                <w:color w:val="000000"/>
                <w:sz w:val="28"/>
                <w:szCs w:val="28"/>
              </w:rPr>
              <w:t xml:space="preserve"> 3:  v</w:t>
            </w:r>
            <w:r w:rsidRPr="00314809">
              <w:rPr>
                <w:rFonts w:ascii="Times New Roman" w:eastAsia="Calibri" w:hAnsi="Times New Roman"/>
                <w:b/>
                <w:color w:val="000000"/>
                <w:sz w:val="28"/>
                <w:szCs w:val="28"/>
              </w:rPr>
              <w:t>ận dụng</w:t>
            </w:r>
          </w:p>
          <w:p w:rsidR="00C85DB7" w:rsidRPr="001B5D52" w:rsidRDefault="00C85DB7" w:rsidP="00051F78">
            <w:pPr>
              <w:spacing w:after="0" w:line="240" w:lineRule="auto"/>
              <w:ind w:firstLine="709"/>
              <w:jc w:val="both"/>
              <w:rPr>
                <w:rFonts w:ascii="Times New Roman" w:hAnsi="Times New Roman"/>
                <w:sz w:val="28"/>
                <w:szCs w:val="28"/>
                <w:lang w:val="nl-NL"/>
              </w:rPr>
            </w:pPr>
            <w:r w:rsidRPr="001B5D52">
              <w:rPr>
                <w:rFonts w:ascii="Times New Roman" w:hAnsi="Times New Roman"/>
                <w:b/>
                <w:sz w:val="28"/>
                <w:szCs w:val="28"/>
                <w:lang w:val="nl-NL"/>
              </w:rPr>
              <w:t>a) Mục tiêu</w:t>
            </w:r>
            <w:r w:rsidRPr="001B5D52">
              <w:rPr>
                <w:rFonts w:ascii="Times New Roman" w:hAnsi="Times New Roman"/>
                <w:sz w:val="28"/>
                <w:szCs w:val="28"/>
                <w:lang w:val="nl-NL"/>
              </w:rPr>
              <w:t xml:space="preserve">: </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lastRenderedPageBreak/>
              <w:t>HS vận dụng các kiến thức vừa học giải thích, tìm hiểu các hiện tượng trong thực tế cuộc sống, tự tìm hiểu ở ngoài lớp. Yêu thích môn học hơn.</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b) Nội dung: Hoạt động cá nhân, cặp đôi , nhóm.</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c) Sản phẩm: Hs hoàn thành ND vào tiết học sau.</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d) Tổ chức thực hiên:</w:t>
            </w:r>
          </w:p>
          <w:p w:rsidR="00C85DB7" w:rsidRPr="001B5D52" w:rsidRDefault="00C85DB7" w:rsidP="00051F78">
            <w:pPr>
              <w:spacing w:after="0" w:line="240" w:lineRule="auto"/>
              <w:ind w:firstLine="709"/>
              <w:jc w:val="both"/>
              <w:rPr>
                <w:rFonts w:ascii="Times New Roman" w:hAnsi="Times New Roman"/>
                <w:b/>
                <w:i/>
                <w:sz w:val="28"/>
                <w:szCs w:val="28"/>
              </w:rPr>
            </w:pPr>
            <w:r w:rsidRPr="001B5D52">
              <w:rPr>
                <w:rFonts w:ascii="Times New Roman" w:hAnsi="Times New Roman"/>
                <w:b/>
                <w:i/>
                <w:sz w:val="28"/>
                <w:szCs w:val="28"/>
              </w:rPr>
              <w:t>* Giáo viên chuyển giao nhiệm vụ</w:t>
            </w:r>
          </w:p>
          <w:p w:rsidR="00C85DB7" w:rsidRPr="001B5D52" w:rsidRDefault="00C85DB7" w:rsidP="00051F78">
            <w:pPr>
              <w:spacing w:after="0" w:line="240" w:lineRule="auto"/>
              <w:ind w:firstLine="709"/>
              <w:jc w:val="both"/>
              <w:rPr>
                <w:rFonts w:ascii="Times New Roman" w:hAnsi="Times New Roman"/>
                <w:i/>
                <w:sz w:val="28"/>
                <w:szCs w:val="28"/>
              </w:rPr>
            </w:pPr>
            <w:r w:rsidRPr="001B5D52">
              <w:rPr>
                <w:rFonts w:ascii="Times New Roman" w:hAnsi="Times New Roman"/>
                <w:i/>
                <w:sz w:val="28"/>
                <w:szCs w:val="28"/>
              </w:rPr>
              <w:t>- Giáo viên yêu cầu nêu:</w:t>
            </w:r>
          </w:p>
          <w:p w:rsidR="00C85DB7" w:rsidRPr="001B5D52" w:rsidRDefault="00C85DB7" w:rsidP="00051F78">
            <w:pPr>
              <w:tabs>
                <w:tab w:val="left" w:pos="280"/>
                <w:tab w:val="left" w:pos="560"/>
                <w:tab w:val="left" w:pos="6720"/>
              </w:tabs>
              <w:spacing w:after="0" w:line="240" w:lineRule="auto"/>
              <w:ind w:firstLine="709"/>
              <w:jc w:val="both"/>
              <w:rPr>
                <w:rFonts w:ascii="Times New Roman" w:hAnsi="Times New Roman"/>
                <w:sz w:val="28"/>
                <w:szCs w:val="28"/>
                <w:lang w:val="nl-NL"/>
              </w:rPr>
            </w:pPr>
            <w:r w:rsidRPr="001B5D52">
              <w:rPr>
                <w:rFonts w:ascii="Times New Roman" w:hAnsi="Times New Roman"/>
                <w:bCs/>
                <w:sz w:val="28"/>
                <w:szCs w:val="28"/>
                <w:lang w:val="nl-NL"/>
              </w:rPr>
              <w:t>+</w:t>
            </w:r>
            <w:r w:rsidRPr="001B5D52">
              <w:rPr>
                <w:rFonts w:ascii="Times New Roman" w:hAnsi="Times New Roman"/>
                <w:sz w:val="28"/>
                <w:szCs w:val="28"/>
                <w:lang w:val="nl-NL"/>
              </w:rPr>
              <w:t xml:space="preserve"> Xem lại các câu hỏi đã trả lời.</w:t>
            </w:r>
          </w:p>
          <w:p w:rsidR="00C85DB7" w:rsidRPr="001B5D52" w:rsidRDefault="00C85DB7" w:rsidP="00051F78">
            <w:pPr>
              <w:tabs>
                <w:tab w:val="left" w:pos="280"/>
                <w:tab w:val="left" w:pos="560"/>
                <w:tab w:val="left" w:pos="6720"/>
              </w:tabs>
              <w:spacing w:after="0" w:line="240" w:lineRule="auto"/>
              <w:ind w:firstLine="709"/>
              <w:jc w:val="both"/>
              <w:rPr>
                <w:rFonts w:ascii="Times New Roman" w:hAnsi="Times New Roman"/>
                <w:sz w:val="28"/>
                <w:szCs w:val="28"/>
                <w:lang w:val="nl-NL"/>
              </w:rPr>
            </w:pPr>
            <w:r w:rsidRPr="001B5D52">
              <w:rPr>
                <w:rFonts w:ascii="Times New Roman" w:hAnsi="Times New Roman"/>
                <w:sz w:val="28"/>
                <w:szCs w:val="28"/>
                <w:lang w:val="nl-NL"/>
              </w:rPr>
              <w:t>Xem lại nội dung các bài đã học.</w:t>
            </w:r>
          </w:p>
          <w:p w:rsidR="00C85DB7" w:rsidRPr="001B5D52" w:rsidRDefault="00C85DB7" w:rsidP="00051F78">
            <w:pPr>
              <w:tabs>
                <w:tab w:val="left" w:pos="280"/>
                <w:tab w:val="left" w:pos="560"/>
                <w:tab w:val="left" w:pos="6720"/>
              </w:tabs>
              <w:spacing w:after="0" w:line="240" w:lineRule="auto"/>
              <w:ind w:firstLine="709"/>
              <w:jc w:val="both"/>
              <w:rPr>
                <w:rFonts w:ascii="Times New Roman" w:hAnsi="Times New Roman"/>
                <w:sz w:val="28"/>
                <w:szCs w:val="28"/>
                <w:lang w:val="nl-NL"/>
              </w:rPr>
            </w:pPr>
            <w:r w:rsidRPr="001B5D52">
              <w:rPr>
                <w:rFonts w:ascii="Times New Roman" w:hAnsi="Times New Roman"/>
                <w:sz w:val="28"/>
                <w:szCs w:val="28"/>
                <w:lang w:val="nl-NL"/>
              </w:rPr>
              <w:t>+ Học bài.</w:t>
            </w:r>
          </w:p>
          <w:p w:rsidR="00C85DB7" w:rsidRPr="001B5D52" w:rsidRDefault="00C85DB7" w:rsidP="00051F78">
            <w:pPr>
              <w:spacing w:after="0" w:line="240" w:lineRule="auto"/>
              <w:ind w:firstLine="709"/>
              <w:jc w:val="both"/>
              <w:rPr>
                <w:rFonts w:ascii="Times New Roman" w:hAnsi="Times New Roman"/>
                <w:sz w:val="28"/>
                <w:szCs w:val="28"/>
                <w:lang w:val="nl-NL"/>
              </w:rPr>
            </w:pPr>
            <w:r w:rsidRPr="001B5D52">
              <w:rPr>
                <w:rFonts w:ascii="Times New Roman" w:hAnsi="Times New Roman"/>
                <w:sz w:val="28"/>
                <w:szCs w:val="28"/>
                <w:lang w:val="nl-NL"/>
              </w:rPr>
              <w:t>+ Chuẩn bị kiểm tra HKII.</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i/>
                <w:sz w:val="28"/>
                <w:szCs w:val="28"/>
              </w:rPr>
              <w:t xml:space="preserve">- Học sinh tiếp nhận: </w:t>
            </w:r>
            <w:r w:rsidRPr="001B5D52">
              <w:rPr>
                <w:rFonts w:ascii="Times New Roman" w:hAnsi="Times New Roman"/>
                <w:sz w:val="28"/>
                <w:szCs w:val="28"/>
              </w:rPr>
              <w:t>Nghiên cứu nội dung bài học để trả lời.</w:t>
            </w:r>
          </w:p>
          <w:p w:rsidR="00C85DB7" w:rsidRPr="001B5D52" w:rsidRDefault="00C85DB7" w:rsidP="00051F78">
            <w:pPr>
              <w:spacing w:after="0" w:line="240" w:lineRule="auto"/>
              <w:ind w:firstLine="709"/>
              <w:jc w:val="both"/>
              <w:rPr>
                <w:rFonts w:ascii="Times New Roman" w:hAnsi="Times New Roman"/>
                <w:b/>
                <w:i/>
                <w:sz w:val="28"/>
                <w:szCs w:val="28"/>
              </w:rPr>
            </w:pPr>
            <w:r w:rsidRPr="001B5D52">
              <w:rPr>
                <w:rFonts w:ascii="Times New Roman" w:hAnsi="Times New Roman"/>
                <w:b/>
                <w:i/>
                <w:sz w:val="28"/>
                <w:szCs w:val="28"/>
              </w:rPr>
              <w:t>*Học sinh thực hiện nhiệm vụ</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i/>
                <w:sz w:val="28"/>
                <w:szCs w:val="28"/>
              </w:rPr>
              <w:t xml:space="preserve">- Học sinh: </w:t>
            </w:r>
            <w:r w:rsidRPr="001B5D52">
              <w:rPr>
                <w:rFonts w:ascii="Times New Roman" w:hAnsi="Times New Roman"/>
                <w:sz w:val="28"/>
                <w:szCs w:val="28"/>
              </w:rPr>
              <w:t>Tìm hiểu trên Internet, tài liệu sách báo, hỏi ý kiến phụ huynh, người lớn hoặc tự nghiên cứu ND bài học để trả lời.</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i/>
                <w:sz w:val="28"/>
                <w:szCs w:val="28"/>
              </w:rPr>
              <w:t xml:space="preserve">- Giáo viên: </w:t>
            </w:r>
          </w:p>
          <w:p w:rsidR="00C85DB7" w:rsidRPr="001B5D52" w:rsidRDefault="00C85DB7" w:rsidP="00051F78">
            <w:pPr>
              <w:spacing w:after="0" w:line="240" w:lineRule="auto"/>
              <w:ind w:firstLine="709"/>
              <w:jc w:val="both"/>
              <w:rPr>
                <w:rFonts w:ascii="Times New Roman" w:hAnsi="Times New Roman"/>
                <w:bCs/>
                <w:sz w:val="28"/>
                <w:szCs w:val="28"/>
                <w:lang w:val="nl-NL"/>
              </w:rPr>
            </w:pPr>
            <w:r w:rsidRPr="001B5D52">
              <w:rPr>
                <w:rFonts w:ascii="Times New Roman" w:hAnsi="Times New Roman"/>
                <w:i/>
                <w:sz w:val="28"/>
                <w:szCs w:val="28"/>
              </w:rPr>
              <w:t xml:space="preserve">- Dự kiến sản phẩm: </w:t>
            </w:r>
          </w:p>
          <w:p w:rsidR="00C85DB7" w:rsidRPr="001B5D52" w:rsidRDefault="00C85DB7" w:rsidP="00051F78">
            <w:pPr>
              <w:spacing w:after="0" w:line="240" w:lineRule="auto"/>
              <w:ind w:firstLine="709"/>
              <w:jc w:val="both"/>
              <w:rPr>
                <w:rFonts w:ascii="Times New Roman" w:hAnsi="Times New Roman"/>
                <w:i/>
                <w:sz w:val="28"/>
                <w:szCs w:val="28"/>
                <w:lang w:val="nl-NL"/>
              </w:rPr>
            </w:pPr>
            <w:r w:rsidRPr="001B5D52">
              <w:rPr>
                <w:rFonts w:ascii="Times New Roman" w:hAnsi="Times New Roman"/>
                <w:b/>
                <w:i/>
                <w:sz w:val="28"/>
                <w:szCs w:val="28"/>
              </w:rPr>
              <w:t>*Báo cáo kết quả:</w:t>
            </w:r>
            <w:r w:rsidRPr="001B5D52">
              <w:rPr>
                <w:rFonts w:ascii="Times New Roman" w:hAnsi="Times New Roman"/>
                <w:bCs/>
                <w:sz w:val="28"/>
                <w:szCs w:val="28"/>
                <w:lang w:val="nl-NL"/>
              </w:rPr>
              <w:t xml:space="preserve"> Trong vở BT.</w:t>
            </w:r>
          </w:p>
          <w:p w:rsidR="00C85DB7" w:rsidRPr="001B5D52" w:rsidRDefault="00C85DB7" w:rsidP="00051F78">
            <w:pPr>
              <w:spacing w:after="0" w:line="240" w:lineRule="auto"/>
              <w:ind w:firstLine="709"/>
              <w:jc w:val="both"/>
              <w:rPr>
                <w:rFonts w:ascii="Times New Roman" w:hAnsi="Times New Roman"/>
                <w:b/>
                <w:i/>
                <w:sz w:val="28"/>
                <w:szCs w:val="28"/>
              </w:rPr>
            </w:pPr>
            <w:r w:rsidRPr="001B5D52">
              <w:rPr>
                <w:rFonts w:ascii="Times New Roman" w:hAnsi="Times New Roman"/>
                <w:b/>
                <w:i/>
                <w:sz w:val="28"/>
                <w:szCs w:val="28"/>
              </w:rPr>
              <w:t>*Đánh giá kết quả</w:t>
            </w:r>
          </w:p>
          <w:p w:rsidR="00C85DB7" w:rsidRPr="001B5D52" w:rsidRDefault="00C85DB7" w:rsidP="00051F78">
            <w:pPr>
              <w:spacing w:after="0" w:line="240" w:lineRule="auto"/>
              <w:ind w:firstLine="709"/>
              <w:jc w:val="both"/>
              <w:rPr>
                <w:rFonts w:ascii="Times New Roman" w:hAnsi="Times New Roman"/>
                <w:i/>
                <w:sz w:val="28"/>
                <w:szCs w:val="28"/>
              </w:rPr>
            </w:pPr>
            <w:r w:rsidRPr="001B5D52">
              <w:rPr>
                <w:rFonts w:ascii="Times New Roman" w:hAnsi="Times New Roman"/>
                <w:i/>
                <w:sz w:val="28"/>
                <w:szCs w:val="28"/>
              </w:rPr>
              <w:t>- Học sinh nhận xét, bổ sung, đánh giá.</w:t>
            </w:r>
          </w:p>
          <w:p w:rsidR="00C85DB7" w:rsidRDefault="00C85DB7" w:rsidP="00051F78">
            <w:pPr>
              <w:spacing w:after="0" w:line="240" w:lineRule="auto"/>
              <w:ind w:firstLine="709"/>
              <w:jc w:val="both"/>
              <w:rPr>
                <w:rFonts w:ascii="Times New Roman" w:hAnsi="Times New Roman"/>
                <w:i/>
                <w:sz w:val="28"/>
                <w:szCs w:val="28"/>
              </w:rPr>
            </w:pPr>
            <w:r w:rsidRPr="001B5D52">
              <w:rPr>
                <w:rFonts w:ascii="Times New Roman" w:hAnsi="Times New Roman"/>
                <w:i/>
                <w:sz w:val="28"/>
                <w:szCs w:val="28"/>
              </w:rPr>
              <w:t>- Giáo viên nhận xét, đánh giá khi kiểm tra vở BT và KT HK II vào tiết học sau.</w:t>
            </w:r>
          </w:p>
          <w:p w:rsidR="00C85DB7" w:rsidRPr="001B5D52" w:rsidRDefault="00C85DB7" w:rsidP="00051F78">
            <w:pPr>
              <w:spacing w:after="0" w:line="240" w:lineRule="auto"/>
              <w:ind w:firstLine="709"/>
              <w:jc w:val="both"/>
              <w:rPr>
                <w:rFonts w:ascii="Times New Roman" w:hAnsi="Times New Roman"/>
                <w:sz w:val="28"/>
                <w:szCs w:val="28"/>
              </w:rPr>
            </w:pPr>
          </w:p>
        </w:tc>
      </w:tr>
    </w:tbl>
    <w:p w:rsidR="00C85DB7" w:rsidRPr="001B5D52" w:rsidRDefault="00C85DB7" w:rsidP="00C85DB7">
      <w:pPr>
        <w:spacing w:after="0" w:line="240" w:lineRule="auto"/>
        <w:ind w:firstLine="709"/>
        <w:jc w:val="both"/>
        <w:rPr>
          <w:rFonts w:ascii="Times New Roman" w:hAnsi="Times New Roman"/>
          <w:i/>
          <w:sz w:val="28"/>
          <w:szCs w:val="28"/>
        </w:rPr>
      </w:pPr>
    </w:p>
    <w:p w:rsidR="00C85DB7" w:rsidRPr="00AC783D" w:rsidRDefault="00C85DB7" w:rsidP="00C85DB7"/>
    <w:p w:rsidR="00C85DB7" w:rsidRDefault="00C85DB7" w:rsidP="00C85DB7">
      <w:pPr>
        <w:spacing w:before="120" w:after="120" w:line="240" w:lineRule="auto"/>
        <w:rPr>
          <w:rFonts w:ascii="Times New Roman" w:hAnsi="Times New Roman" w:cs="Times New Roman"/>
          <w:sz w:val="28"/>
          <w:szCs w:val="28"/>
        </w:rPr>
      </w:pPr>
    </w:p>
    <w:p w:rsidR="00C85DB7" w:rsidRPr="006327AD" w:rsidRDefault="00C85DB7" w:rsidP="00420A5B">
      <w:pPr>
        <w:spacing w:before="120" w:after="120" w:line="240" w:lineRule="auto"/>
        <w:rPr>
          <w:rFonts w:ascii="Times New Roman" w:hAnsi="Times New Roman" w:cs="Times New Roman"/>
          <w:sz w:val="28"/>
          <w:szCs w:val="28"/>
        </w:rPr>
      </w:pPr>
    </w:p>
    <w:sectPr w:rsidR="00C85DB7" w:rsidRPr="006327AD" w:rsidSect="00814CEC">
      <w:headerReference w:type="default" r:id="rId89"/>
      <w:footerReference w:type="default" r:id="rId90"/>
      <w:pgSz w:w="11907" w:h="16840" w:code="9"/>
      <w:pgMar w:top="635" w:right="1134" w:bottom="1134" w:left="1134" w:header="36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2918" w:rsidRDefault="00AE2918">
      <w:pPr>
        <w:spacing w:after="0" w:line="240" w:lineRule="auto"/>
      </w:pPr>
      <w:r>
        <w:separator/>
      </w:r>
    </w:p>
  </w:endnote>
  <w:endnote w:type="continuationSeparator" w:id="0">
    <w:p w:rsidR="00AE2918" w:rsidRDefault="00AE29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Open Sans">
    <w:altName w:val="Tahoma"/>
    <w:charset w:val="00"/>
    <w:family w:val="swiss"/>
    <w:pitch w:val="variable"/>
    <w:sig w:usb0="E00002EF" w:usb1="4000205B" w:usb2="00000028"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B95" w:rsidRDefault="000B0B9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CEC" w:rsidRPr="00814CEC" w:rsidRDefault="00814CEC" w:rsidP="00814CEC">
    <w:pPr>
      <w:tabs>
        <w:tab w:val="center" w:pos="4680"/>
        <w:tab w:val="right" w:pos="9360"/>
      </w:tabs>
      <w:spacing w:after="0" w:line="240" w:lineRule="auto"/>
      <w:rPr>
        <w:rFonts w:ascii="Times New Roman" w:eastAsia="Calibri" w:hAnsi="Times New Roman" w:cs="Times New Roman"/>
        <w:sz w:val="28"/>
      </w:rPr>
    </w:pPr>
    <w:r w:rsidRPr="00814CEC">
      <w:rPr>
        <w:rFonts w:ascii="Times New Roman" w:eastAsia="Arial" w:hAnsi="Times New Roman" w:cs="Times New Roman"/>
        <w:b/>
        <w:color w:val="00B0F0"/>
        <w:sz w:val="24"/>
        <w:szCs w:val="24"/>
        <w:lang w:val="nl-NL" w:eastAsia="vi-VN"/>
      </w:rPr>
      <w:t xml:space="preserve">                                                      </w:t>
    </w:r>
    <w:r>
      <w:rPr>
        <w:rFonts w:ascii="Times New Roman" w:eastAsia="Arial" w:hAnsi="Times New Roman" w:cs="Times New Roman"/>
        <w:b/>
        <w:color w:val="00B0F0"/>
        <w:sz w:val="24"/>
        <w:szCs w:val="24"/>
        <w:lang w:val="nl-NL" w:eastAsia="vi-VN"/>
      </w:rPr>
      <w:t xml:space="preserve">      </w:t>
    </w:r>
    <w:r w:rsidRPr="00814CEC">
      <w:rPr>
        <w:rFonts w:ascii="Times New Roman" w:eastAsia="Arial" w:hAnsi="Times New Roman" w:cs="Times New Roman"/>
        <w:b/>
        <w:color w:val="00B0F0"/>
        <w:sz w:val="24"/>
        <w:szCs w:val="24"/>
        <w:lang w:val="nl-NL" w:eastAsia="vi-VN"/>
      </w:rPr>
      <w:t xml:space="preserve"/>
    </w:r>
    <w:r w:rsidRPr="00814CEC">
      <w:rPr>
        <w:rFonts w:ascii="Times New Roman" w:eastAsia="Arial" w:hAnsi="Times New Roman" w:cs="Times New Roman"/>
        <w:b/>
        <w:color w:val="FF0000"/>
        <w:sz w:val="24"/>
        <w:szCs w:val="24"/>
        <w:lang w:val="nl-NL" w:eastAsia="vi-VN"/>
      </w:rPr>
      <w:t xml:space="preserve"/>
    </w:r>
    <w:r w:rsidRPr="00814CEC">
      <w:rPr>
        <w:rFonts w:ascii="Times New Roman" w:eastAsia="Arial" w:hAnsi="Times New Roman" w:cs="Times New Roman"/>
        <w:b/>
        <w:sz w:val="24"/>
        <w:szCs w:val="24"/>
        <w:lang w:val="vi-VN" w:eastAsia="vi-VN"/>
      </w:rPr>
      <w:t xml:space="preserve">                      </w:t>
    </w:r>
    <w:r w:rsidRPr="00814CEC">
      <w:rPr>
        <w:rFonts w:ascii="Times New Roman" w:eastAsia="Arial" w:hAnsi="Times New Roman" w:cs="Times New Roman"/>
        <w:b/>
        <w:sz w:val="24"/>
        <w:szCs w:val="24"/>
        <w:lang w:eastAsia="vi-VN"/>
      </w:rPr>
      <w:t xml:space="preserve">     </w:t>
    </w:r>
    <w:r w:rsidRPr="00814CEC">
      <w:rPr>
        <w:rFonts w:ascii="Times New Roman" w:eastAsia="Arial" w:hAnsi="Times New Roman" w:cs="Times New Roman"/>
        <w:b/>
        <w:sz w:val="24"/>
        <w:szCs w:val="24"/>
        <w:lang w:val="vi" w:eastAsia="vi-VN"/>
      </w:rPr>
      <w:t xml:space="preserve">    </w:t>
    </w:r>
    <w:r w:rsidRPr="00814CEC">
      <w:rPr>
        <w:rFonts w:ascii="Times New Roman" w:eastAsia="Arial" w:hAnsi="Times New Roman" w:cs="Times New Roman"/>
        <w:b/>
        <w:sz w:val="24"/>
        <w:szCs w:val="24"/>
        <w:lang w:val="vi-VN" w:eastAsia="vi-VN"/>
      </w:rPr>
      <w:t xml:space="preserve">       </w:t>
    </w:r>
    <w:r w:rsidRPr="00814CEC">
      <w:rPr>
        <w:rFonts w:ascii="Times New Roman" w:eastAsia="Arial" w:hAnsi="Times New Roman" w:cs="Times New Roman"/>
        <w:b/>
        <w:color w:val="FF0000"/>
        <w:sz w:val="24"/>
        <w:szCs w:val="24"/>
        <w:lang w:val="vi-VN" w:eastAsia="vi-VN"/>
      </w:rPr>
      <w:t>Trang</w:t>
    </w:r>
    <w:r w:rsidRPr="00814CEC">
      <w:rPr>
        <w:rFonts w:ascii="Times New Roman" w:eastAsia="Arial" w:hAnsi="Times New Roman" w:cs="Times New Roman"/>
        <w:b/>
        <w:color w:val="0070C0"/>
        <w:sz w:val="24"/>
        <w:szCs w:val="24"/>
        <w:lang w:val="vi-VN" w:eastAsia="vi-VN"/>
      </w:rPr>
      <w:t xml:space="preserve"> </w:t>
    </w:r>
    <w:r w:rsidRPr="00814CEC">
      <w:rPr>
        <w:rFonts w:ascii="Times New Roman" w:eastAsia="Arial" w:hAnsi="Times New Roman" w:cs="Times New Roman"/>
        <w:b/>
        <w:color w:val="0070C0"/>
        <w:sz w:val="24"/>
        <w:szCs w:val="24"/>
        <w:lang w:val="vi-VN" w:eastAsia="vi-VN"/>
      </w:rPr>
      <w:fldChar w:fldCharType="begin"/>
    </w:r>
    <w:r w:rsidRPr="00814CEC">
      <w:rPr>
        <w:rFonts w:ascii="Times New Roman" w:eastAsia="Arial" w:hAnsi="Times New Roman" w:cs="Times New Roman"/>
        <w:b/>
        <w:color w:val="0070C0"/>
        <w:sz w:val="24"/>
        <w:szCs w:val="24"/>
        <w:lang w:val="vi-VN" w:eastAsia="vi-VN"/>
      </w:rPr>
      <w:instrText xml:space="preserve"> PAGE   \* MERGEFORMAT </w:instrText>
    </w:r>
    <w:r w:rsidRPr="00814CEC">
      <w:rPr>
        <w:rFonts w:ascii="Times New Roman" w:eastAsia="Arial" w:hAnsi="Times New Roman" w:cs="Times New Roman"/>
        <w:b/>
        <w:color w:val="0070C0"/>
        <w:sz w:val="24"/>
        <w:szCs w:val="24"/>
        <w:lang w:val="vi-VN" w:eastAsia="vi-VN"/>
      </w:rPr>
      <w:fldChar w:fldCharType="separate"/>
    </w:r>
    <w:r w:rsidR="000B0B95">
      <w:rPr>
        <w:rFonts w:ascii="Times New Roman" w:eastAsia="Arial" w:hAnsi="Times New Roman" w:cs="Times New Roman"/>
        <w:b/>
        <w:noProof/>
        <w:color w:val="0070C0"/>
        <w:sz w:val="24"/>
        <w:szCs w:val="24"/>
        <w:lang w:val="vi-VN" w:eastAsia="vi-VN"/>
      </w:rPr>
      <w:t>10</w:t>
    </w:r>
    <w:r w:rsidRPr="00814CEC">
      <w:rPr>
        <w:rFonts w:ascii="Times New Roman" w:eastAsia="Arial" w:hAnsi="Times New Roman" w:cs="Times New Roman"/>
        <w:b/>
        <w:noProof/>
        <w:color w:val="0070C0"/>
        <w:sz w:val="24"/>
        <w:szCs w:val="24"/>
        <w:lang w:val="vi-VN" w:eastAsia="vi-V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B95" w:rsidRDefault="000B0B9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CEC" w:rsidRPr="00814CEC" w:rsidRDefault="00814CEC" w:rsidP="00814CEC">
    <w:pPr>
      <w:tabs>
        <w:tab w:val="center" w:pos="4680"/>
        <w:tab w:val="right" w:pos="9360"/>
      </w:tabs>
      <w:spacing w:after="0" w:line="240" w:lineRule="auto"/>
      <w:rPr>
        <w:rFonts w:ascii="Times New Roman" w:eastAsia="Calibri" w:hAnsi="Times New Roman" w:cs="Times New Roman"/>
        <w:sz w:val="28"/>
      </w:rPr>
    </w:pPr>
    <w:r w:rsidRPr="00814CEC">
      <w:rPr>
        <w:rFonts w:ascii="Times New Roman" w:eastAsia="Arial" w:hAnsi="Times New Roman" w:cs="Times New Roman"/>
        <w:b/>
        <w:color w:val="00B0F0"/>
        <w:sz w:val="24"/>
        <w:szCs w:val="24"/>
        <w:lang w:val="nl-NL" w:eastAsia="vi-VN"/>
      </w:rPr>
      <w:t xml:space="preserve">                                                       </w:t>
    </w:r>
    <w:r>
      <w:rPr>
        <w:rFonts w:ascii="Times New Roman" w:eastAsia="Arial" w:hAnsi="Times New Roman" w:cs="Times New Roman"/>
        <w:b/>
        <w:color w:val="00B0F0"/>
        <w:sz w:val="24"/>
        <w:szCs w:val="24"/>
        <w:lang w:val="nl-NL" w:eastAsia="vi-VN"/>
      </w:rPr>
      <w:t xml:space="preserve">      </w:t>
    </w:r>
    <w:r w:rsidRPr="00814CEC">
      <w:rPr>
        <w:rFonts w:ascii="Times New Roman" w:eastAsia="Arial" w:hAnsi="Times New Roman" w:cs="Times New Roman"/>
        <w:b/>
        <w:color w:val="00B0F0"/>
        <w:sz w:val="24"/>
        <w:szCs w:val="24"/>
        <w:lang w:val="nl-NL" w:eastAsia="vi-VN"/>
      </w:rPr>
      <w:t xml:space="preserve"/>
    </w:r>
    <w:r w:rsidRPr="00814CEC">
      <w:rPr>
        <w:rFonts w:ascii="Times New Roman" w:eastAsia="Arial" w:hAnsi="Times New Roman" w:cs="Times New Roman"/>
        <w:b/>
        <w:color w:val="FF0000"/>
        <w:sz w:val="24"/>
        <w:szCs w:val="24"/>
        <w:lang w:val="nl-NL" w:eastAsia="vi-VN"/>
      </w:rPr>
      <w:t xml:space="preserve"/>
    </w:r>
    <w:r w:rsidRPr="00814CEC">
      <w:rPr>
        <w:rFonts w:ascii="Times New Roman" w:eastAsia="Arial" w:hAnsi="Times New Roman" w:cs="Times New Roman"/>
        <w:b/>
        <w:sz w:val="24"/>
        <w:szCs w:val="24"/>
        <w:lang w:val="vi-VN" w:eastAsia="vi-VN"/>
      </w:rPr>
      <w:t xml:space="preserve">                      </w:t>
    </w:r>
    <w:r w:rsidRPr="00814CEC">
      <w:rPr>
        <w:rFonts w:ascii="Times New Roman" w:eastAsia="Arial" w:hAnsi="Times New Roman" w:cs="Times New Roman"/>
        <w:b/>
        <w:sz w:val="24"/>
        <w:szCs w:val="24"/>
        <w:lang w:eastAsia="vi-VN"/>
      </w:rPr>
      <w:t xml:space="preserve">     </w:t>
    </w:r>
    <w:r w:rsidRPr="00814CEC">
      <w:rPr>
        <w:rFonts w:ascii="Times New Roman" w:eastAsia="Arial" w:hAnsi="Times New Roman" w:cs="Times New Roman"/>
        <w:b/>
        <w:sz w:val="24"/>
        <w:szCs w:val="24"/>
        <w:lang w:val="vi" w:eastAsia="vi-VN"/>
      </w:rPr>
      <w:t xml:space="preserve">    </w:t>
    </w:r>
    <w:r w:rsidRPr="00814CEC">
      <w:rPr>
        <w:rFonts w:ascii="Times New Roman" w:eastAsia="Arial" w:hAnsi="Times New Roman" w:cs="Times New Roman"/>
        <w:b/>
        <w:sz w:val="24"/>
        <w:szCs w:val="24"/>
        <w:lang w:val="vi-VN" w:eastAsia="vi-VN"/>
      </w:rPr>
      <w:t xml:space="preserve">       </w:t>
    </w:r>
    <w:r w:rsidRPr="00814CEC">
      <w:rPr>
        <w:rFonts w:ascii="Times New Roman" w:eastAsia="Arial" w:hAnsi="Times New Roman" w:cs="Times New Roman"/>
        <w:b/>
        <w:color w:val="FF0000"/>
        <w:sz w:val="24"/>
        <w:szCs w:val="24"/>
        <w:lang w:val="vi-VN" w:eastAsia="vi-VN"/>
      </w:rPr>
      <w:t>Trang</w:t>
    </w:r>
    <w:r w:rsidRPr="00814CEC">
      <w:rPr>
        <w:rFonts w:ascii="Times New Roman" w:eastAsia="Arial" w:hAnsi="Times New Roman" w:cs="Times New Roman"/>
        <w:b/>
        <w:color w:val="0070C0"/>
        <w:sz w:val="24"/>
        <w:szCs w:val="24"/>
        <w:lang w:val="vi-VN" w:eastAsia="vi-VN"/>
      </w:rPr>
      <w:t xml:space="preserve"> </w:t>
    </w:r>
    <w:r w:rsidRPr="00814CEC">
      <w:rPr>
        <w:rFonts w:ascii="Times New Roman" w:eastAsia="Arial" w:hAnsi="Times New Roman" w:cs="Times New Roman"/>
        <w:b/>
        <w:color w:val="0070C0"/>
        <w:sz w:val="24"/>
        <w:szCs w:val="24"/>
        <w:lang w:val="vi-VN" w:eastAsia="vi-VN"/>
      </w:rPr>
      <w:fldChar w:fldCharType="begin"/>
    </w:r>
    <w:r w:rsidRPr="00814CEC">
      <w:rPr>
        <w:rFonts w:ascii="Times New Roman" w:eastAsia="Arial" w:hAnsi="Times New Roman" w:cs="Times New Roman"/>
        <w:b/>
        <w:color w:val="0070C0"/>
        <w:sz w:val="24"/>
        <w:szCs w:val="24"/>
        <w:lang w:val="vi-VN" w:eastAsia="vi-VN"/>
      </w:rPr>
      <w:instrText xml:space="preserve"> PAGE   \* MERGEFORMAT </w:instrText>
    </w:r>
    <w:r w:rsidRPr="00814CEC">
      <w:rPr>
        <w:rFonts w:ascii="Times New Roman" w:eastAsia="Arial" w:hAnsi="Times New Roman" w:cs="Times New Roman"/>
        <w:b/>
        <w:color w:val="0070C0"/>
        <w:sz w:val="24"/>
        <w:szCs w:val="24"/>
        <w:lang w:val="vi-VN" w:eastAsia="vi-VN"/>
      </w:rPr>
      <w:fldChar w:fldCharType="separate"/>
    </w:r>
    <w:r w:rsidR="000B0B95">
      <w:rPr>
        <w:rFonts w:ascii="Times New Roman" w:eastAsia="Arial" w:hAnsi="Times New Roman" w:cs="Times New Roman"/>
        <w:b/>
        <w:noProof/>
        <w:color w:val="0070C0"/>
        <w:sz w:val="24"/>
        <w:szCs w:val="24"/>
        <w:lang w:val="vi-VN" w:eastAsia="vi-VN"/>
      </w:rPr>
      <w:t>206</w:t>
    </w:r>
    <w:r w:rsidRPr="00814CEC">
      <w:rPr>
        <w:rFonts w:ascii="Times New Roman" w:eastAsia="Arial" w:hAnsi="Times New Roman" w:cs="Times New Roman"/>
        <w:b/>
        <w:noProof/>
        <w:color w:val="0070C0"/>
        <w:sz w:val="24"/>
        <w:szCs w:val="24"/>
        <w:lang w:val="vi-VN" w:eastAsia="vi-V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2918" w:rsidRDefault="00AE2918">
      <w:pPr>
        <w:spacing w:after="0" w:line="240" w:lineRule="auto"/>
      </w:pPr>
      <w:r>
        <w:separator/>
      </w:r>
    </w:p>
  </w:footnote>
  <w:footnote w:type="continuationSeparator" w:id="0">
    <w:p w:rsidR="00AE2918" w:rsidRDefault="00AE29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B95" w:rsidRDefault="000B0B9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CEC" w:rsidRPr="00814CEC" w:rsidRDefault="00814CEC" w:rsidP="00814CEC">
    <w:pPr>
      <w:tabs>
        <w:tab w:val="center" w:pos="4680"/>
        <w:tab w:val="right" w:pos="9360"/>
      </w:tabs>
      <w:spacing w:after="0" w:line="240" w:lineRule="auto"/>
      <w:jc w:val="center"/>
      <w:rPr>
        <w:rFonts w:ascii="Times New Roman" w:eastAsia="Calibri" w:hAnsi="Times New Roman" w:cs="Times New Roman"/>
        <w:sz w:val="28"/>
      </w:rPr>
    </w:pPr>
    <w:r w:rsidRPr="00814CEC">
      <w:rPr>
        <w:rFonts w:ascii="Times New Roman" w:eastAsia="Times New Roman" w:hAnsi="Times New Roman" w:cs="Times New Roman"/>
        <w:b/>
        <w:color w:val="00B0F0"/>
        <w:sz w:val="24"/>
        <w:szCs w:val="20"/>
        <w:lang w:val="nl-NL"/>
      </w:rPr>
      <w:t/>
    </w:r>
    <w:r w:rsidRPr="00814CEC">
      <w:rPr>
        <w:rFonts w:ascii="Times New Roman" w:eastAsia="Times New Roman" w:hAnsi="Times New Roman" w:cs="Times New Roman"/>
        <w:b/>
        <w:color w:val="FF0000"/>
        <w:sz w:val="24"/>
        <w:szCs w:val="2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B95" w:rsidRDefault="000B0B9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CEC" w:rsidRPr="00814CEC" w:rsidRDefault="00814CEC" w:rsidP="00814CEC">
    <w:pPr>
      <w:tabs>
        <w:tab w:val="center" w:pos="4680"/>
        <w:tab w:val="right" w:pos="9360"/>
      </w:tabs>
      <w:spacing w:after="0" w:line="240" w:lineRule="auto"/>
      <w:jc w:val="center"/>
      <w:rPr>
        <w:rFonts w:ascii="Times New Roman" w:eastAsia="Calibri" w:hAnsi="Times New Roman" w:cs="Times New Roman"/>
        <w:sz w:val="28"/>
      </w:rPr>
    </w:pPr>
    <w:r w:rsidRPr="00814CEC">
      <w:rPr>
        <w:rFonts w:ascii="Times New Roman" w:eastAsia="Times New Roman" w:hAnsi="Times New Roman" w:cs="Times New Roman"/>
        <w:b/>
        <w:color w:val="00B0F0"/>
        <w:sz w:val="24"/>
        <w:szCs w:val="20"/>
        <w:lang w:val="nl-NL"/>
      </w:rPr>
      <w:t/>
    </w:r>
    <w:r w:rsidRPr="00814CEC">
      <w:rPr>
        <w:rFonts w:ascii="Times New Roman" w:eastAsia="Times New Roman" w:hAnsi="Times New Roman" w:cs="Times New Roman"/>
        <w:b/>
        <w:color w:val="FF0000"/>
        <w:sz w:val="24"/>
        <w:szCs w:val="2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75BDF95"/>
    <w:multiLevelType w:val="singleLevel"/>
    <w:tmpl w:val="B75BDF95"/>
    <w:lvl w:ilvl="0">
      <w:start w:val="2"/>
      <w:numFmt w:val="decimal"/>
      <w:suff w:val="space"/>
      <w:lvlText w:val="%1."/>
      <w:lvlJc w:val="left"/>
    </w:lvl>
  </w:abstractNum>
  <w:abstractNum w:abstractNumId="1">
    <w:nsid w:val="09B04B44"/>
    <w:multiLevelType w:val="hybridMultilevel"/>
    <w:tmpl w:val="D35E671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D11FB3"/>
    <w:multiLevelType w:val="hybridMultilevel"/>
    <w:tmpl w:val="D3E0CDB0"/>
    <w:lvl w:ilvl="0" w:tplc="D6F40F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FB1D80"/>
    <w:multiLevelType w:val="hybridMultilevel"/>
    <w:tmpl w:val="A2F89368"/>
    <w:lvl w:ilvl="0" w:tplc="E752D67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DBB00A3"/>
    <w:multiLevelType w:val="hybridMultilevel"/>
    <w:tmpl w:val="C2025FE4"/>
    <w:lvl w:ilvl="0" w:tplc="E4F2C4B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DF65672"/>
    <w:multiLevelType w:val="multilevel"/>
    <w:tmpl w:val="306CE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E0626B4"/>
    <w:multiLevelType w:val="hybridMultilevel"/>
    <w:tmpl w:val="33DCC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7F498B"/>
    <w:multiLevelType w:val="hybridMultilevel"/>
    <w:tmpl w:val="BE344D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0D73E77"/>
    <w:multiLevelType w:val="hybridMultilevel"/>
    <w:tmpl w:val="DBFCD5A6"/>
    <w:lvl w:ilvl="0" w:tplc="C48CB3F2">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110227AD"/>
    <w:multiLevelType w:val="hybridMultilevel"/>
    <w:tmpl w:val="924860BA"/>
    <w:lvl w:ilvl="0" w:tplc="E752D67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4762D64"/>
    <w:multiLevelType w:val="hybridMultilevel"/>
    <w:tmpl w:val="5B3EB902"/>
    <w:lvl w:ilvl="0" w:tplc="0C36BC50">
      <w:start w:val="1"/>
      <w:numFmt w:val="lowerLetter"/>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3A1427"/>
    <w:multiLevelType w:val="hybridMultilevel"/>
    <w:tmpl w:val="FF4A5286"/>
    <w:lvl w:ilvl="0" w:tplc="E7369BEA">
      <w:start w:val="1"/>
      <w:numFmt w:val="bullet"/>
      <w:lvlText w:val="-"/>
      <w:lvlJc w:val="left"/>
      <w:pPr>
        <w:ind w:left="532" w:hanging="360"/>
      </w:pPr>
      <w:rPr>
        <w:rFonts w:ascii="Times New Roman" w:eastAsia="Times New Roman" w:hAnsi="Times New Roman" w:cs="Times New Roman" w:hint="default"/>
      </w:rPr>
    </w:lvl>
    <w:lvl w:ilvl="1" w:tplc="04090003" w:tentative="1">
      <w:start w:val="1"/>
      <w:numFmt w:val="bullet"/>
      <w:lvlText w:val="o"/>
      <w:lvlJc w:val="left"/>
      <w:pPr>
        <w:ind w:left="1252" w:hanging="360"/>
      </w:pPr>
      <w:rPr>
        <w:rFonts w:ascii="Courier New" w:hAnsi="Courier New" w:cs="Courier New" w:hint="default"/>
      </w:rPr>
    </w:lvl>
    <w:lvl w:ilvl="2" w:tplc="04090005" w:tentative="1">
      <w:start w:val="1"/>
      <w:numFmt w:val="bullet"/>
      <w:lvlText w:val=""/>
      <w:lvlJc w:val="left"/>
      <w:pPr>
        <w:ind w:left="1972" w:hanging="360"/>
      </w:pPr>
      <w:rPr>
        <w:rFonts w:ascii="Wingdings" w:hAnsi="Wingdings" w:hint="default"/>
      </w:rPr>
    </w:lvl>
    <w:lvl w:ilvl="3" w:tplc="04090001" w:tentative="1">
      <w:start w:val="1"/>
      <w:numFmt w:val="bullet"/>
      <w:lvlText w:val=""/>
      <w:lvlJc w:val="left"/>
      <w:pPr>
        <w:ind w:left="2692" w:hanging="360"/>
      </w:pPr>
      <w:rPr>
        <w:rFonts w:ascii="Symbol" w:hAnsi="Symbol" w:hint="default"/>
      </w:rPr>
    </w:lvl>
    <w:lvl w:ilvl="4" w:tplc="04090003" w:tentative="1">
      <w:start w:val="1"/>
      <w:numFmt w:val="bullet"/>
      <w:lvlText w:val="o"/>
      <w:lvlJc w:val="left"/>
      <w:pPr>
        <w:ind w:left="3412" w:hanging="360"/>
      </w:pPr>
      <w:rPr>
        <w:rFonts w:ascii="Courier New" w:hAnsi="Courier New" w:cs="Courier New" w:hint="default"/>
      </w:rPr>
    </w:lvl>
    <w:lvl w:ilvl="5" w:tplc="04090005" w:tentative="1">
      <w:start w:val="1"/>
      <w:numFmt w:val="bullet"/>
      <w:lvlText w:val=""/>
      <w:lvlJc w:val="left"/>
      <w:pPr>
        <w:ind w:left="4132" w:hanging="360"/>
      </w:pPr>
      <w:rPr>
        <w:rFonts w:ascii="Wingdings" w:hAnsi="Wingdings" w:hint="default"/>
      </w:rPr>
    </w:lvl>
    <w:lvl w:ilvl="6" w:tplc="04090001" w:tentative="1">
      <w:start w:val="1"/>
      <w:numFmt w:val="bullet"/>
      <w:lvlText w:val=""/>
      <w:lvlJc w:val="left"/>
      <w:pPr>
        <w:ind w:left="4852" w:hanging="360"/>
      </w:pPr>
      <w:rPr>
        <w:rFonts w:ascii="Symbol" w:hAnsi="Symbol" w:hint="default"/>
      </w:rPr>
    </w:lvl>
    <w:lvl w:ilvl="7" w:tplc="04090003" w:tentative="1">
      <w:start w:val="1"/>
      <w:numFmt w:val="bullet"/>
      <w:lvlText w:val="o"/>
      <w:lvlJc w:val="left"/>
      <w:pPr>
        <w:ind w:left="5572" w:hanging="360"/>
      </w:pPr>
      <w:rPr>
        <w:rFonts w:ascii="Courier New" w:hAnsi="Courier New" w:cs="Courier New" w:hint="default"/>
      </w:rPr>
    </w:lvl>
    <w:lvl w:ilvl="8" w:tplc="04090005" w:tentative="1">
      <w:start w:val="1"/>
      <w:numFmt w:val="bullet"/>
      <w:lvlText w:val=""/>
      <w:lvlJc w:val="left"/>
      <w:pPr>
        <w:ind w:left="6292" w:hanging="360"/>
      </w:pPr>
      <w:rPr>
        <w:rFonts w:ascii="Wingdings" w:hAnsi="Wingdings" w:hint="default"/>
      </w:rPr>
    </w:lvl>
  </w:abstractNum>
  <w:abstractNum w:abstractNumId="12">
    <w:nsid w:val="1C5C2525"/>
    <w:multiLevelType w:val="singleLevel"/>
    <w:tmpl w:val="1C5C2525"/>
    <w:lvl w:ilvl="0">
      <w:start w:val="3"/>
      <w:numFmt w:val="decimal"/>
      <w:suff w:val="space"/>
      <w:lvlText w:val="%1."/>
      <w:lvlJc w:val="left"/>
    </w:lvl>
  </w:abstractNum>
  <w:abstractNum w:abstractNumId="13">
    <w:nsid w:val="27471B97"/>
    <w:multiLevelType w:val="hybridMultilevel"/>
    <w:tmpl w:val="A8264B24"/>
    <w:lvl w:ilvl="0" w:tplc="70FA7FCE">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8132893"/>
    <w:multiLevelType w:val="hybridMultilevel"/>
    <w:tmpl w:val="BB44D90C"/>
    <w:lvl w:ilvl="0" w:tplc="838ABE8C">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5">
    <w:nsid w:val="282B2607"/>
    <w:multiLevelType w:val="hybridMultilevel"/>
    <w:tmpl w:val="BC4AFB38"/>
    <w:lvl w:ilvl="0" w:tplc="9B102398">
      <w:start w:val="1"/>
      <w:numFmt w:val="upperRoman"/>
      <w:lvlText w:val="%1."/>
      <w:lvlJc w:val="left"/>
      <w:pPr>
        <w:ind w:left="1080" w:hanging="720"/>
      </w:pPr>
      <w:rPr>
        <w:rFonts w:hint="default"/>
      </w:rPr>
    </w:lvl>
    <w:lvl w:ilvl="1" w:tplc="2E8ADDB8">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E85FA0"/>
    <w:multiLevelType w:val="hybridMultilevel"/>
    <w:tmpl w:val="16980F8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B016F1D"/>
    <w:multiLevelType w:val="multilevel"/>
    <w:tmpl w:val="422842D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2B482A90"/>
    <w:multiLevelType w:val="hybridMultilevel"/>
    <w:tmpl w:val="46300994"/>
    <w:lvl w:ilvl="0" w:tplc="D1CADDA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BCA25BC"/>
    <w:multiLevelType w:val="hybridMultilevel"/>
    <w:tmpl w:val="0156928A"/>
    <w:lvl w:ilvl="0" w:tplc="04090017">
      <w:start w:val="1"/>
      <w:numFmt w:val="lowerLetter"/>
      <w:lvlText w:val="%1)"/>
      <w:lvlJc w:val="left"/>
      <w:pPr>
        <w:ind w:left="1287" w:hanging="360"/>
      </w:pPr>
    </w:lvl>
    <w:lvl w:ilvl="1" w:tplc="04090019">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nsid w:val="345D11F4"/>
    <w:multiLevelType w:val="hybridMultilevel"/>
    <w:tmpl w:val="D422B7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8D474D"/>
    <w:multiLevelType w:val="hybridMultilevel"/>
    <w:tmpl w:val="4516DA9E"/>
    <w:lvl w:ilvl="0" w:tplc="A718DC8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nsid w:val="3AAB63C1"/>
    <w:multiLevelType w:val="hybridMultilevel"/>
    <w:tmpl w:val="EDE294A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BD50E20"/>
    <w:multiLevelType w:val="hybridMultilevel"/>
    <w:tmpl w:val="86E69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1E95748"/>
    <w:multiLevelType w:val="hybridMultilevel"/>
    <w:tmpl w:val="D1D8E966"/>
    <w:lvl w:ilvl="0" w:tplc="CEC4CF8E">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56A2708"/>
    <w:multiLevelType w:val="hybridMultilevel"/>
    <w:tmpl w:val="8F70465C"/>
    <w:lvl w:ilvl="0" w:tplc="22CA0B1C">
      <w:start w:val="3"/>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8B205C2"/>
    <w:multiLevelType w:val="hybridMultilevel"/>
    <w:tmpl w:val="2E4A402E"/>
    <w:lvl w:ilvl="0" w:tplc="AB2E9686">
      <w:start w:val="1"/>
      <w:numFmt w:val="decimal"/>
      <w:lvlText w:val="%1."/>
      <w:lvlJc w:val="left"/>
      <w:pPr>
        <w:tabs>
          <w:tab w:val="num" w:pos="720"/>
        </w:tabs>
        <w:ind w:left="720" w:hanging="360"/>
      </w:pPr>
      <w:rPr>
        <w:rFonts w:hint="default"/>
      </w:rPr>
    </w:lvl>
    <w:lvl w:ilvl="1" w:tplc="390CE3A4">
      <w:numFmt w:val="none"/>
      <w:lvlText w:val=""/>
      <w:lvlJc w:val="left"/>
      <w:pPr>
        <w:tabs>
          <w:tab w:val="num" w:pos="360"/>
        </w:tabs>
      </w:pPr>
    </w:lvl>
    <w:lvl w:ilvl="2" w:tplc="927ACD04">
      <w:numFmt w:val="none"/>
      <w:lvlText w:val=""/>
      <w:lvlJc w:val="left"/>
      <w:pPr>
        <w:tabs>
          <w:tab w:val="num" w:pos="360"/>
        </w:tabs>
      </w:pPr>
    </w:lvl>
    <w:lvl w:ilvl="3" w:tplc="C710229A">
      <w:numFmt w:val="none"/>
      <w:lvlText w:val=""/>
      <w:lvlJc w:val="left"/>
      <w:pPr>
        <w:tabs>
          <w:tab w:val="num" w:pos="360"/>
        </w:tabs>
      </w:pPr>
    </w:lvl>
    <w:lvl w:ilvl="4" w:tplc="F8A8CFEA">
      <w:numFmt w:val="none"/>
      <w:lvlText w:val=""/>
      <w:lvlJc w:val="left"/>
      <w:pPr>
        <w:tabs>
          <w:tab w:val="num" w:pos="360"/>
        </w:tabs>
      </w:pPr>
    </w:lvl>
    <w:lvl w:ilvl="5" w:tplc="044C4780">
      <w:numFmt w:val="none"/>
      <w:lvlText w:val=""/>
      <w:lvlJc w:val="left"/>
      <w:pPr>
        <w:tabs>
          <w:tab w:val="num" w:pos="360"/>
        </w:tabs>
      </w:pPr>
    </w:lvl>
    <w:lvl w:ilvl="6" w:tplc="886897D2">
      <w:numFmt w:val="none"/>
      <w:lvlText w:val=""/>
      <w:lvlJc w:val="left"/>
      <w:pPr>
        <w:tabs>
          <w:tab w:val="num" w:pos="360"/>
        </w:tabs>
      </w:pPr>
    </w:lvl>
    <w:lvl w:ilvl="7" w:tplc="DB26CAA4">
      <w:numFmt w:val="none"/>
      <w:lvlText w:val=""/>
      <w:lvlJc w:val="left"/>
      <w:pPr>
        <w:tabs>
          <w:tab w:val="num" w:pos="360"/>
        </w:tabs>
      </w:pPr>
    </w:lvl>
    <w:lvl w:ilvl="8" w:tplc="7D3E14A0">
      <w:numFmt w:val="none"/>
      <w:lvlText w:val=""/>
      <w:lvlJc w:val="left"/>
      <w:pPr>
        <w:tabs>
          <w:tab w:val="num" w:pos="360"/>
        </w:tabs>
      </w:pPr>
    </w:lvl>
  </w:abstractNum>
  <w:abstractNum w:abstractNumId="27">
    <w:nsid w:val="4FA367E6"/>
    <w:multiLevelType w:val="hybridMultilevel"/>
    <w:tmpl w:val="648492E6"/>
    <w:lvl w:ilvl="0" w:tplc="62A616FE">
      <w:start w:val="2"/>
      <w:numFmt w:val="bullet"/>
      <w:lvlText w:val="-"/>
      <w:lvlJc w:val="left"/>
      <w:pPr>
        <w:ind w:left="720" w:hanging="360"/>
      </w:pPr>
      <w:rPr>
        <w:rFonts w:ascii="Times New Roman" w:eastAsia="Times New Roman" w:hAnsi="Times New Roman" w:cs="Times New Roman" w:hint="default"/>
        <w:b w:val="0"/>
        <w:i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11C64D0"/>
    <w:multiLevelType w:val="hybridMultilevel"/>
    <w:tmpl w:val="AABC9BA8"/>
    <w:lvl w:ilvl="0" w:tplc="FD0C5C12">
      <w:numFmt w:val="bullet"/>
      <w:lvlText w:val="-"/>
      <w:lvlJc w:val="left"/>
      <w:pPr>
        <w:ind w:left="473" w:hanging="360"/>
      </w:pPr>
      <w:rPr>
        <w:rFonts w:ascii="Times New Roman" w:eastAsia="Times New Roman" w:hAnsi="Times New Roman" w:cs="Times New Roman" w:hint="default"/>
        <w:b w:val="0"/>
        <w:i w:val="0"/>
        <w:sz w:val="24"/>
      </w:rPr>
    </w:lvl>
    <w:lvl w:ilvl="1" w:tplc="04090003" w:tentative="1">
      <w:start w:val="1"/>
      <w:numFmt w:val="bullet"/>
      <w:lvlText w:val="o"/>
      <w:lvlJc w:val="left"/>
      <w:pPr>
        <w:ind w:left="1193" w:hanging="360"/>
      </w:pPr>
      <w:rPr>
        <w:rFonts w:ascii="Courier New" w:hAnsi="Courier New" w:cs="Courier New" w:hint="default"/>
      </w:rPr>
    </w:lvl>
    <w:lvl w:ilvl="2" w:tplc="04090005" w:tentative="1">
      <w:start w:val="1"/>
      <w:numFmt w:val="bullet"/>
      <w:lvlText w:val=""/>
      <w:lvlJc w:val="left"/>
      <w:pPr>
        <w:ind w:left="1913" w:hanging="360"/>
      </w:pPr>
      <w:rPr>
        <w:rFonts w:ascii="Wingdings" w:hAnsi="Wingdings" w:hint="default"/>
      </w:rPr>
    </w:lvl>
    <w:lvl w:ilvl="3" w:tplc="04090001" w:tentative="1">
      <w:start w:val="1"/>
      <w:numFmt w:val="bullet"/>
      <w:lvlText w:val=""/>
      <w:lvlJc w:val="left"/>
      <w:pPr>
        <w:ind w:left="2633" w:hanging="360"/>
      </w:pPr>
      <w:rPr>
        <w:rFonts w:ascii="Symbol" w:hAnsi="Symbol" w:hint="default"/>
      </w:rPr>
    </w:lvl>
    <w:lvl w:ilvl="4" w:tplc="04090003" w:tentative="1">
      <w:start w:val="1"/>
      <w:numFmt w:val="bullet"/>
      <w:lvlText w:val="o"/>
      <w:lvlJc w:val="left"/>
      <w:pPr>
        <w:ind w:left="3353" w:hanging="360"/>
      </w:pPr>
      <w:rPr>
        <w:rFonts w:ascii="Courier New" w:hAnsi="Courier New" w:cs="Courier New" w:hint="default"/>
      </w:rPr>
    </w:lvl>
    <w:lvl w:ilvl="5" w:tplc="04090005" w:tentative="1">
      <w:start w:val="1"/>
      <w:numFmt w:val="bullet"/>
      <w:lvlText w:val=""/>
      <w:lvlJc w:val="left"/>
      <w:pPr>
        <w:ind w:left="4073" w:hanging="360"/>
      </w:pPr>
      <w:rPr>
        <w:rFonts w:ascii="Wingdings" w:hAnsi="Wingdings" w:hint="default"/>
      </w:rPr>
    </w:lvl>
    <w:lvl w:ilvl="6" w:tplc="04090001" w:tentative="1">
      <w:start w:val="1"/>
      <w:numFmt w:val="bullet"/>
      <w:lvlText w:val=""/>
      <w:lvlJc w:val="left"/>
      <w:pPr>
        <w:ind w:left="4793" w:hanging="360"/>
      </w:pPr>
      <w:rPr>
        <w:rFonts w:ascii="Symbol" w:hAnsi="Symbol" w:hint="default"/>
      </w:rPr>
    </w:lvl>
    <w:lvl w:ilvl="7" w:tplc="04090003" w:tentative="1">
      <w:start w:val="1"/>
      <w:numFmt w:val="bullet"/>
      <w:lvlText w:val="o"/>
      <w:lvlJc w:val="left"/>
      <w:pPr>
        <w:ind w:left="5513" w:hanging="360"/>
      </w:pPr>
      <w:rPr>
        <w:rFonts w:ascii="Courier New" w:hAnsi="Courier New" w:cs="Courier New" w:hint="default"/>
      </w:rPr>
    </w:lvl>
    <w:lvl w:ilvl="8" w:tplc="04090005" w:tentative="1">
      <w:start w:val="1"/>
      <w:numFmt w:val="bullet"/>
      <w:lvlText w:val=""/>
      <w:lvlJc w:val="left"/>
      <w:pPr>
        <w:ind w:left="6233" w:hanging="360"/>
      </w:pPr>
      <w:rPr>
        <w:rFonts w:ascii="Wingdings" w:hAnsi="Wingdings" w:hint="default"/>
      </w:rPr>
    </w:lvl>
  </w:abstractNum>
  <w:abstractNum w:abstractNumId="29">
    <w:nsid w:val="57703AF6"/>
    <w:multiLevelType w:val="hybridMultilevel"/>
    <w:tmpl w:val="557276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0E037FD"/>
    <w:multiLevelType w:val="hybridMultilevel"/>
    <w:tmpl w:val="CA4C4C96"/>
    <w:lvl w:ilvl="0" w:tplc="5860F0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4B961C8"/>
    <w:multiLevelType w:val="hybridMultilevel"/>
    <w:tmpl w:val="E01E924C"/>
    <w:lvl w:ilvl="0" w:tplc="E752D67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7B01A74"/>
    <w:multiLevelType w:val="hybridMultilevel"/>
    <w:tmpl w:val="F1445376"/>
    <w:lvl w:ilvl="0" w:tplc="EEB8B082">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3">
    <w:nsid w:val="707F1573"/>
    <w:multiLevelType w:val="hybridMultilevel"/>
    <w:tmpl w:val="E1C6EB2A"/>
    <w:lvl w:ilvl="0" w:tplc="0502816E">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4">
    <w:nsid w:val="750A58F0"/>
    <w:multiLevelType w:val="hybridMultilevel"/>
    <w:tmpl w:val="ACBC451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8B80BCE"/>
    <w:multiLevelType w:val="hybridMultilevel"/>
    <w:tmpl w:val="BE9277FC"/>
    <w:lvl w:ilvl="0" w:tplc="04090019">
      <w:start w:val="1"/>
      <w:numFmt w:val="lowerLetter"/>
      <w:lvlText w:val="%1."/>
      <w:lvlJc w:val="left"/>
      <w:pPr>
        <w:tabs>
          <w:tab w:val="num" w:pos="1778"/>
        </w:tabs>
        <w:ind w:left="1778"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6">
    <w:nsid w:val="79800208"/>
    <w:multiLevelType w:val="hybridMultilevel"/>
    <w:tmpl w:val="5BC04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7"/>
  </w:num>
  <w:num w:numId="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
  </w:num>
  <w:num w:numId="5">
    <w:abstractNumId w:val="34"/>
  </w:num>
  <w:num w:numId="6">
    <w:abstractNumId w:val="22"/>
  </w:num>
  <w:num w:numId="7">
    <w:abstractNumId w:val="1"/>
  </w:num>
  <w:num w:numId="8">
    <w:abstractNumId w:val="8"/>
  </w:num>
  <w:num w:numId="9">
    <w:abstractNumId w:val="33"/>
  </w:num>
  <w:num w:numId="10">
    <w:abstractNumId w:val="32"/>
  </w:num>
  <w:num w:numId="11">
    <w:abstractNumId w:val="30"/>
  </w:num>
  <w:num w:numId="12">
    <w:abstractNumId w:val="14"/>
  </w:num>
  <w:num w:numId="13">
    <w:abstractNumId w:val="7"/>
  </w:num>
  <w:num w:numId="14">
    <w:abstractNumId w:val="18"/>
  </w:num>
  <w:num w:numId="15">
    <w:abstractNumId w:val="24"/>
  </w:num>
  <w:num w:numId="16">
    <w:abstractNumId w:val="21"/>
  </w:num>
  <w:num w:numId="17">
    <w:abstractNumId w:val="15"/>
  </w:num>
  <w:num w:numId="18">
    <w:abstractNumId w:val="17"/>
  </w:num>
  <w:num w:numId="19">
    <w:abstractNumId w:val="31"/>
  </w:num>
  <w:num w:numId="20">
    <w:abstractNumId w:val="6"/>
  </w:num>
  <w:num w:numId="21">
    <w:abstractNumId w:val="3"/>
  </w:num>
  <w:num w:numId="22">
    <w:abstractNumId w:val="2"/>
  </w:num>
  <w:num w:numId="23">
    <w:abstractNumId w:val="13"/>
  </w:num>
  <w:num w:numId="24">
    <w:abstractNumId w:val="29"/>
  </w:num>
  <w:num w:numId="25">
    <w:abstractNumId w:val="36"/>
  </w:num>
  <w:num w:numId="26">
    <w:abstractNumId w:val="19"/>
  </w:num>
  <w:num w:numId="27">
    <w:abstractNumId w:val="25"/>
  </w:num>
  <w:num w:numId="28">
    <w:abstractNumId w:val="10"/>
  </w:num>
  <w:num w:numId="29">
    <w:abstractNumId w:val="9"/>
  </w:num>
  <w:num w:numId="30">
    <w:abstractNumId w:val="20"/>
  </w:num>
  <w:num w:numId="31">
    <w:abstractNumId w:val="11"/>
  </w:num>
  <w:num w:numId="32">
    <w:abstractNumId w:val="12"/>
  </w:num>
  <w:num w:numId="33">
    <w:abstractNumId w:val="0"/>
  </w:num>
  <w:num w:numId="34">
    <w:abstractNumId w:val="28"/>
  </w:num>
  <w:num w:numId="35">
    <w:abstractNumId w:val="23"/>
  </w:num>
  <w:num w:numId="36">
    <w:abstractNumId w:val="16"/>
  </w:num>
  <w:num w:numId="37">
    <w:abstractNumId w:val="5"/>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AF5"/>
    <w:rsid w:val="00062BC5"/>
    <w:rsid w:val="00085AF5"/>
    <w:rsid w:val="000B0B95"/>
    <w:rsid w:val="001A38E5"/>
    <w:rsid w:val="00356B64"/>
    <w:rsid w:val="00420A5B"/>
    <w:rsid w:val="005E4A43"/>
    <w:rsid w:val="006327AD"/>
    <w:rsid w:val="00814CEC"/>
    <w:rsid w:val="00876709"/>
    <w:rsid w:val="00931DE8"/>
    <w:rsid w:val="00936963"/>
    <w:rsid w:val="009A60F5"/>
    <w:rsid w:val="00AE0A5B"/>
    <w:rsid w:val="00AE2918"/>
    <w:rsid w:val="00AE392F"/>
    <w:rsid w:val="00C32D06"/>
    <w:rsid w:val="00C85DB7"/>
    <w:rsid w:val="00DB2A9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pPr>
      <w:spacing w:before="240" w:after="60" w:line="240" w:lineRule="auto"/>
      <w:outlineLvl w:val="4"/>
    </w:pPr>
    <w:rPr>
      <w:rFonts w:ascii="Calibri" w:eastAsia="Times New Roman" w:hAnsi="Calibri" w:cs="Times New Roman"/>
      <w:b/>
      <w:bCs/>
      <w:i/>
      <w:iCs/>
      <w:sz w:val="26"/>
      <w:szCs w:val="2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Pr>
      <w:rFonts w:ascii="Cambria" w:eastAsia="Times New Roman" w:hAnsi="Cambria" w:cs="Times New Roman"/>
      <w:b/>
      <w:bCs/>
      <w:sz w:val="26"/>
      <w:szCs w:val="26"/>
    </w:rPr>
  </w:style>
  <w:style w:type="character" w:customStyle="1" w:styleId="Heading4Char">
    <w:name w:val="Heading 4 Char"/>
    <w:basedOn w:val="DefaultParagraphFont"/>
    <w:link w:val="Heading4"/>
    <w:rPr>
      <w:rFonts w:ascii="Calibri" w:eastAsia="Times New Roman" w:hAnsi="Calibri" w:cs="Times New Roman"/>
      <w:b/>
      <w:bCs/>
      <w:sz w:val="28"/>
      <w:szCs w:val="28"/>
    </w:rPr>
  </w:style>
  <w:style w:type="character" w:customStyle="1" w:styleId="Heading5Char">
    <w:name w:val="Heading 5 Char"/>
    <w:basedOn w:val="DefaultParagraphFont"/>
    <w:link w:val="Heading5"/>
    <w:rPr>
      <w:rFonts w:ascii="Calibri" w:eastAsia="Times New Roman" w:hAnsi="Calibri" w:cs="Times New Roman"/>
      <w:b/>
      <w:bCs/>
      <w:i/>
      <w:iCs/>
      <w:sz w:val="26"/>
      <w:szCs w:val="26"/>
    </w:rPr>
  </w:style>
  <w:style w:type="numbering" w:customStyle="1" w:styleId="NoList1">
    <w:name w:val="No List1"/>
    <w:next w:val="NoList"/>
    <w:uiPriority w:val="99"/>
    <w:semiHidden/>
    <w:unhideWhenUsed/>
  </w:style>
  <w:style w:type="paragraph" w:styleId="Header">
    <w:name w:val="header"/>
    <w:basedOn w:val="Normal"/>
    <w:link w:val="HeaderChar"/>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Pr>
      <w:rFonts w:ascii="Times New Roman" w:eastAsia="Times New Roman" w:hAnsi="Times New Roman" w:cs="Times New Roman"/>
      <w:sz w:val="24"/>
      <w:szCs w:val="24"/>
    </w:rPr>
  </w:style>
  <w:style w:type="paragraph" w:styleId="Footer">
    <w:name w:val="footer"/>
    <w:basedOn w:val="Normal"/>
    <w:link w:val="FooterChar"/>
    <w:uiPriority w:val="9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4"/>
      <w:szCs w:val="24"/>
    </w:rPr>
  </w:style>
  <w:style w:type="character" w:styleId="PageNumber">
    <w:name w:val="page number"/>
    <w:basedOn w:val="DefaultParagraphFont"/>
  </w:style>
  <w:style w:type="table" w:styleId="TableGrid">
    <w:name w:val="Table Grid"/>
    <w:basedOn w:val="TableNormal"/>
    <w:uiPriority w:val="3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Pr>
      <w:rFonts w:ascii="Times New Roman" w:eastAsia="Times New Roman" w:hAnsi="Times New Roman" w:cs="Times New Roman"/>
      <w:sz w:val="28"/>
      <w:szCs w:val="20"/>
    </w:rPr>
  </w:style>
  <w:style w:type="paragraph" w:styleId="BodyTextIndent2">
    <w:name w:val="Body Text Indent 2"/>
    <w:basedOn w:val="Normal"/>
    <w:link w:val="BodyTextIndent2Char"/>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Pr>
      <w:rFonts w:ascii="Times New Roman" w:eastAsia="Times New Roman" w:hAnsi="Times New Roman" w:cs="Times New Roman"/>
      <w:sz w:val="24"/>
      <w:szCs w:val="24"/>
    </w:rPr>
  </w:style>
  <w:style w:type="paragraph" w:styleId="BodyTextIndent3">
    <w:name w:val="Body Text Indent 3"/>
    <w:basedOn w:val="Normal"/>
    <w:link w:val="BodyTextIndent3Char"/>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Pr>
      <w:rFonts w:ascii="Times New Roman" w:eastAsia="Times New Roman" w:hAnsi="Times New Roman" w:cs="Times New Roman"/>
      <w:sz w:val="16"/>
      <w:szCs w:val="16"/>
    </w:rPr>
  </w:style>
  <w:style w:type="paragraph" w:styleId="BodyText">
    <w:name w:val="Body Text"/>
    <w:basedOn w:val="Normal"/>
    <w:link w:val="BodyTextChar"/>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paragraph" w:customStyle="1" w:styleId="CharCharCharChar">
    <w:name w:val="Char Char Char Char"/>
    <w:basedOn w:val="Normal"/>
    <w:pPr>
      <w:spacing w:line="240" w:lineRule="exact"/>
    </w:pPr>
    <w:rPr>
      <w:rFonts w:ascii="Verdana" w:eastAsia="Times New Roman" w:hAnsi="Verdana" w:cs="Times New Roman"/>
      <w:sz w:val="20"/>
      <w:szCs w:val="26"/>
    </w:rPr>
  </w:style>
  <w:style w:type="paragraph" w:styleId="BalloonText">
    <w:name w:val="Balloon Text"/>
    <w:basedOn w:val="Normal"/>
    <w:link w:val="BalloonTextChar"/>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Pr>
      <w:rFonts w:ascii="Tahoma" w:eastAsia="Times New Roman" w:hAnsi="Tahoma" w:cs="Tahoma"/>
      <w:sz w:val="16"/>
      <w:szCs w:val="16"/>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Pr>
      <w:rFonts w:ascii="Times New Roman" w:eastAsia="Times New Roman" w:hAnsi="Times New Roman" w:cs="Times New Roman"/>
      <w:sz w:val="24"/>
      <w:szCs w:val="24"/>
    </w:rPr>
  </w:style>
  <w:style w:type="table" w:customStyle="1" w:styleId="TableGrid2">
    <w:name w:val="Table Grid2"/>
    <w:basedOn w:val="TableNormal"/>
    <w:next w:val="TableGrid"/>
    <w:uiPriority w:val="59"/>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Pr>
      <w:color w:val="0563C1" w:themeColor="hyperlink"/>
      <w:u w:val="single"/>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1F4D78" w:themeColor="accent1" w:themeShade="7F"/>
    </w:rPr>
  </w:style>
  <w:style w:type="paragraph" w:customStyle="1" w:styleId="cauhoitracnghiem">
    <w:name w:val="cauhoitracnghiem"/>
    <w:basedOn w:val="Normal"/>
    <w:pPr>
      <w:tabs>
        <w:tab w:val="num" w:pos="1080"/>
      </w:tabs>
      <w:spacing w:after="0" w:line="288" w:lineRule="auto"/>
      <w:jc w:val="both"/>
    </w:pPr>
    <w:rPr>
      <w:rFonts w:ascii="VNI-Avo" w:eastAsia="Times New Roman" w:hAnsi="VNI-Avo" w:cs="Times New Roman"/>
      <w:sz w:val="18"/>
      <w:szCs w:val="20"/>
    </w:rPr>
  </w:style>
  <w:style w:type="paragraph" w:customStyle="1" w:styleId="ABCD">
    <w:name w:val="ABCD"/>
    <w:basedOn w:val="Normal"/>
    <w:pPr>
      <w:tabs>
        <w:tab w:val="num" w:pos="1080"/>
      </w:tabs>
      <w:spacing w:after="0" w:line="288" w:lineRule="auto"/>
      <w:ind w:left="1134" w:hanging="567"/>
    </w:pPr>
    <w:rPr>
      <w:rFonts w:ascii="VNI-Avo" w:eastAsia="Times New Roman" w:hAnsi="VNI-Avo" w:cs="Times New Roman"/>
      <w:sz w:val="18"/>
      <w:szCs w:val="20"/>
    </w:rPr>
  </w:style>
  <w:style w:type="character" w:customStyle="1" w:styleId="StyleABCDBoldChar">
    <w:name w:val="Style ABCD + Bold Char"/>
    <w:basedOn w:val="DefaultParagraphFont"/>
    <w:rPr>
      <w:rFonts w:ascii="VNI-Avo" w:hAnsi="VNI-Avo"/>
      <w:bCs/>
      <w:sz w:val="18"/>
      <w:lang w:val="en-US" w:eastAsia="en-US" w:bidi="ar-SA"/>
    </w:rPr>
  </w:style>
  <w:style w:type="character" w:customStyle="1" w:styleId="Bodytext4">
    <w:name w:val="Body text (4)_"/>
    <w:link w:val="Bodytext40"/>
    <w:rPr>
      <w:rFonts w:eastAsia="Times New Roman"/>
      <w:i/>
      <w:iCs/>
      <w:shd w:val="clear" w:color="auto" w:fill="FFFFFF"/>
    </w:rPr>
  </w:style>
  <w:style w:type="paragraph" w:customStyle="1" w:styleId="Bodytext40">
    <w:name w:val="Body text (4)"/>
    <w:basedOn w:val="Normal"/>
    <w:link w:val="Bodytext4"/>
    <w:pPr>
      <w:widowControl w:val="0"/>
      <w:shd w:val="clear" w:color="auto" w:fill="FFFFFF"/>
      <w:spacing w:before="60" w:after="60" w:line="0" w:lineRule="atLeast"/>
      <w:ind w:hanging="420"/>
      <w:jc w:val="center"/>
    </w:pPr>
    <w:rPr>
      <w:rFonts w:eastAsia="Times New Roman"/>
      <w:i/>
      <w:iCs/>
    </w:rPr>
  </w:style>
  <w:style w:type="character" w:customStyle="1" w:styleId="Bodytext4Exact">
    <w:name w:val="Body text (4) Exact"/>
    <w:rPr>
      <w:rFonts w:ascii="Times New Roman" w:eastAsia="Times New Roman" w:hAnsi="Times New Roman" w:cs="Times New Roman"/>
      <w:b w:val="0"/>
      <w:bCs w:val="0"/>
      <w:i/>
      <w:iCs/>
      <w:smallCaps w:val="0"/>
      <w:strike w:val="0"/>
      <w:u w:val="none"/>
    </w:rPr>
  </w:style>
  <w:style w:type="character" w:styleId="Strong">
    <w:name w:val="Strong"/>
    <w:basedOn w:val="DefaultParagraphFont"/>
    <w:uiPriority w:val="22"/>
    <w:qFormat/>
    <w:rPr>
      <w:b/>
      <w:bCs/>
    </w:rPr>
  </w:style>
  <w:style w:type="character" w:customStyle="1" w:styleId="ListParagraphChar">
    <w:name w:val="List Paragraph Char"/>
    <w:link w:val="ListParagraph"/>
    <w:locked/>
    <w:rPr>
      <w:rFonts w:ascii="Times New Roman" w:eastAsia="Times New Roman" w:hAnsi="Times New Roman" w:cs="Times New Roman"/>
      <w:sz w:val="24"/>
      <w:szCs w:val="24"/>
    </w:rPr>
  </w:style>
  <w:style w:type="character" w:customStyle="1" w:styleId="apple-tab-span">
    <w:name w:val="apple-tab-span"/>
    <w:basedOn w:val="DefaultParagraphFont"/>
  </w:style>
  <w:style w:type="paragraph" w:styleId="TOCHeading">
    <w:name w:val="TOC Heading"/>
    <w:basedOn w:val="Heading1"/>
    <w:next w:val="Normal"/>
    <w:uiPriority w:val="39"/>
    <w:unhideWhenUsed/>
    <w:qFormat/>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pPr>
      <w:tabs>
        <w:tab w:val="right" w:leader="dot" w:pos="9629"/>
      </w:tabs>
      <w:spacing w:after="100"/>
    </w:pPr>
    <w:rPr>
      <w:rFonts w:ascii="Times New Roman" w:hAnsi="Times New Roman" w:cs="Times New Roman"/>
      <w:b/>
      <w:noProof/>
      <w:sz w:val="28"/>
      <w:szCs w:val="28"/>
      <w:lang w:val="pt-BR"/>
    </w:rPr>
  </w:style>
  <w:style w:type="paragraph" w:customStyle="1" w:styleId="msonormal0">
    <w:name w:val="msonormal"/>
    <w:basedOn w:val="Normal"/>
    <w:uiPriority w:val="9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odyText3">
    <w:name w:val="Body Text 3"/>
    <w:basedOn w:val="Normal"/>
    <w:link w:val="BodyText3Char"/>
    <w:uiPriority w:val="99"/>
    <w:semiHidden/>
    <w:unhideWhenUsed/>
    <w:pPr>
      <w:spacing w:after="120"/>
    </w:pPr>
    <w:rPr>
      <w:sz w:val="16"/>
      <w:szCs w:val="16"/>
    </w:rPr>
  </w:style>
  <w:style w:type="character" w:customStyle="1" w:styleId="BodyText3Char">
    <w:name w:val="Body Text 3 Char"/>
    <w:basedOn w:val="DefaultParagraphFont"/>
    <w:link w:val="BodyText3"/>
    <w:uiPriority w:val="99"/>
    <w:semiHidden/>
    <w:rPr>
      <w:sz w:val="16"/>
      <w:szCs w:val="16"/>
    </w:rPr>
  </w:style>
  <w:style w:type="character" w:customStyle="1" w:styleId="apple-converted-space">
    <w:name w:val="apple-converted-space"/>
  </w:style>
  <w:style w:type="paragraph" w:customStyle="1" w:styleId="msonormalcxspmiddlecxspmiddlecxspmiddlecxspmiddlecxspmiddle">
    <w:name w:val="msonormalcxspmiddlecxspmiddlecxspmiddlecxspmiddlecxspmiddle"/>
    <w:basedOn w:val="Normal"/>
    <w:rsid w:val="00C85DB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pPr>
      <w:spacing w:before="240" w:after="60" w:line="240" w:lineRule="auto"/>
      <w:outlineLvl w:val="4"/>
    </w:pPr>
    <w:rPr>
      <w:rFonts w:ascii="Calibri" w:eastAsia="Times New Roman" w:hAnsi="Calibri" w:cs="Times New Roman"/>
      <w:b/>
      <w:bCs/>
      <w:i/>
      <w:iCs/>
      <w:sz w:val="26"/>
      <w:szCs w:val="2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Pr>
      <w:rFonts w:ascii="Cambria" w:eastAsia="Times New Roman" w:hAnsi="Cambria" w:cs="Times New Roman"/>
      <w:b/>
      <w:bCs/>
      <w:sz w:val="26"/>
      <w:szCs w:val="26"/>
    </w:rPr>
  </w:style>
  <w:style w:type="character" w:customStyle="1" w:styleId="Heading4Char">
    <w:name w:val="Heading 4 Char"/>
    <w:basedOn w:val="DefaultParagraphFont"/>
    <w:link w:val="Heading4"/>
    <w:rPr>
      <w:rFonts w:ascii="Calibri" w:eastAsia="Times New Roman" w:hAnsi="Calibri" w:cs="Times New Roman"/>
      <w:b/>
      <w:bCs/>
      <w:sz w:val="28"/>
      <w:szCs w:val="28"/>
    </w:rPr>
  </w:style>
  <w:style w:type="character" w:customStyle="1" w:styleId="Heading5Char">
    <w:name w:val="Heading 5 Char"/>
    <w:basedOn w:val="DefaultParagraphFont"/>
    <w:link w:val="Heading5"/>
    <w:rPr>
      <w:rFonts w:ascii="Calibri" w:eastAsia="Times New Roman" w:hAnsi="Calibri" w:cs="Times New Roman"/>
      <w:b/>
      <w:bCs/>
      <w:i/>
      <w:iCs/>
      <w:sz w:val="26"/>
      <w:szCs w:val="26"/>
    </w:rPr>
  </w:style>
  <w:style w:type="numbering" w:customStyle="1" w:styleId="NoList1">
    <w:name w:val="No List1"/>
    <w:next w:val="NoList"/>
    <w:uiPriority w:val="99"/>
    <w:semiHidden/>
    <w:unhideWhenUsed/>
  </w:style>
  <w:style w:type="paragraph" w:styleId="Header">
    <w:name w:val="header"/>
    <w:basedOn w:val="Normal"/>
    <w:link w:val="HeaderChar"/>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Pr>
      <w:rFonts w:ascii="Times New Roman" w:eastAsia="Times New Roman" w:hAnsi="Times New Roman" w:cs="Times New Roman"/>
      <w:sz w:val="24"/>
      <w:szCs w:val="24"/>
    </w:rPr>
  </w:style>
  <w:style w:type="paragraph" w:styleId="Footer">
    <w:name w:val="footer"/>
    <w:basedOn w:val="Normal"/>
    <w:link w:val="FooterChar"/>
    <w:uiPriority w:val="9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4"/>
      <w:szCs w:val="24"/>
    </w:rPr>
  </w:style>
  <w:style w:type="character" w:styleId="PageNumber">
    <w:name w:val="page number"/>
    <w:basedOn w:val="DefaultParagraphFont"/>
  </w:style>
  <w:style w:type="table" w:styleId="TableGrid">
    <w:name w:val="Table Grid"/>
    <w:basedOn w:val="TableNormal"/>
    <w:uiPriority w:val="3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Pr>
      <w:rFonts w:ascii="Times New Roman" w:eastAsia="Times New Roman" w:hAnsi="Times New Roman" w:cs="Times New Roman"/>
      <w:sz w:val="28"/>
      <w:szCs w:val="20"/>
    </w:rPr>
  </w:style>
  <w:style w:type="paragraph" w:styleId="BodyTextIndent2">
    <w:name w:val="Body Text Indent 2"/>
    <w:basedOn w:val="Normal"/>
    <w:link w:val="BodyTextIndent2Char"/>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Pr>
      <w:rFonts w:ascii="Times New Roman" w:eastAsia="Times New Roman" w:hAnsi="Times New Roman" w:cs="Times New Roman"/>
      <w:sz w:val="24"/>
      <w:szCs w:val="24"/>
    </w:rPr>
  </w:style>
  <w:style w:type="paragraph" w:styleId="BodyTextIndent3">
    <w:name w:val="Body Text Indent 3"/>
    <w:basedOn w:val="Normal"/>
    <w:link w:val="BodyTextIndent3Char"/>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Pr>
      <w:rFonts w:ascii="Times New Roman" w:eastAsia="Times New Roman" w:hAnsi="Times New Roman" w:cs="Times New Roman"/>
      <w:sz w:val="16"/>
      <w:szCs w:val="16"/>
    </w:rPr>
  </w:style>
  <w:style w:type="paragraph" w:styleId="BodyText">
    <w:name w:val="Body Text"/>
    <w:basedOn w:val="Normal"/>
    <w:link w:val="BodyTextChar"/>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paragraph" w:customStyle="1" w:styleId="CharCharCharChar">
    <w:name w:val="Char Char Char Char"/>
    <w:basedOn w:val="Normal"/>
    <w:pPr>
      <w:spacing w:line="240" w:lineRule="exact"/>
    </w:pPr>
    <w:rPr>
      <w:rFonts w:ascii="Verdana" w:eastAsia="Times New Roman" w:hAnsi="Verdana" w:cs="Times New Roman"/>
      <w:sz w:val="20"/>
      <w:szCs w:val="26"/>
    </w:rPr>
  </w:style>
  <w:style w:type="paragraph" w:styleId="BalloonText">
    <w:name w:val="Balloon Text"/>
    <w:basedOn w:val="Normal"/>
    <w:link w:val="BalloonTextChar"/>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Pr>
      <w:rFonts w:ascii="Tahoma" w:eastAsia="Times New Roman" w:hAnsi="Tahoma" w:cs="Tahoma"/>
      <w:sz w:val="16"/>
      <w:szCs w:val="16"/>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Pr>
      <w:rFonts w:ascii="Times New Roman" w:eastAsia="Times New Roman" w:hAnsi="Times New Roman" w:cs="Times New Roman"/>
      <w:sz w:val="24"/>
      <w:szCs w:val="24"/>
    </w:rPr>
  </w:style>
  <w:style w:type="table" w:customStyle="1" w:styleId="TableGrid2">
    <w:name w:val="Table Grid2"/>
    <w:basedOn w:val="TableNormal"/>
    <w:next w:val="TableGrid"/>
    <w:uiPriority w:val="59"/>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Pr>
      <w:color w:val="0563C1" w:themeColor="hyperlink"/>
      <w:u w:val="single"/>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1F4D78" w:themeColor="accent1" w:themeShade="7F"/>
    </w:rPr>
  </w:style>
  <w:style w:type="paragraph" w:customStyle="1" w:styleId="cauhoitracnghiem">
    <w:name w:val="cauhoitracnghiem"/>
    <w:basedOn w:val="Normal"/>
    <w:pPr>
      <w:tabs>
        <w:tab w:val="num" w:pos="1080"/>
      </w:tabs>
      <w:spacing w:after="0" w:line="288" w:lineRule="auto"/>
      <w:jc w:val="both"/>
    </w:pPr>
    <w:rPr>
      <w:rFonts w:ascii="VNI-Avo" w:eastAsia="Times New Roman" w:hAnsi="VNI-Avo" w:cs="Times New Roman"/>
      <w:sz w:val="18"/>
      <w:szCs w:val="20"/>
    </w:rPr>
  </w:style>
  <w:style w:type="paragraph" w:customStyle="1" w:styleId="ABCD">
    <w:name w:val="ABCD"/>
    <w:basedOn w:val="Normal"/>
    <w:pPr>
      <w:tabs>
        <w:tab w:val="num" w:pos="1080"/>
      </w:tabs>
      <w:spacing w:after="0" w:line="288" w:lineRule="auto"/>
      <w:ind w:left="1134" w:hanging="567"/>
    </w:pPr>
    <w:rPr>
      <w:rFonts w:ascii="VNI-Avo" w:eastAsia="Times New Roman" w:hAnsi="VNI-Avo" w:cs="Times New Roman"/>
      <w:sz w:val="18"/>
      <w:szCs w:val="20"/>
    </w:rPr>
  </w:style>
  <w:style w:type="character" w:customStyle="1" w:styleId="StyleABCDBoldChar">
    <w:name w:val="Style ABCD + Bold Char"/>
    <w:basedOn w:val="DefaultParagraphFont"/>
    <w:rPr>
      <w:rFonts w:ascii="VNI-Avo" w:hAnsi="VNI-Avo"/>
      <w:bCs/>
      <w:sz w:val="18"/>
      <w:lang w:val="en-US" w:eastAsia="en-US" w:bidi="ar-SA"/>
    </w:rPr>
  </w:style>
  <w:style w:type="character" w:customStyle="1" w:styleId="Bodytext4">
    <w:name w:val="Body text (4)_"/>
    <w:link w:val="Bodytext40"/>
    <w:rPr>
      <w:rFonts w:eastAsia="Times New Roman"/>
      <w:i/>
      <w:iCs/>
      <w:shd w:val="clear" w:color="auto" w:fill="FFFFFF"/>
    </w:rPr>
  </w:style>
  <w:style w:type="paragraph" w:customStyle="1" w:styleId="Bodytext40">
    <w:name w:val="Body text (4)"/>
    <w:basedOn w:val="Normal"/>
    <w:link w:val="Bodytext4"/>
    <w:pPr>
      <w:widowControl w:val="0"/>
      <w:shd w:val="clear" w:color="auto" w:fill="FFFFFF"/>
      <w:spacing w:before="60" w:after="60" w:line="0" w:lineRule="atLeast"/>
      <w:ind w:hanging="420"/>
      <w:jc w:val="center"/>
    </w:pPr>
    <w:rPr>
      <w:rFonts w:eastAsia="Times New Roman"/>
      <w:i/>
      <w:iCs/>
    </w:rPr>
  </w:style>
  <w:style w:type="character" w:customStyle="1" w:styleId="Bodytext4Exact">
    <w:name w:val="Body text (4) Exact"/>
    <w:rPr>
      <w:rFonts w:ascii="Times New Roman" w:eastAsia="Times New Roman" w:hAnsi="Times New Roman" w:cs="Times New Roman"/>
      <w:b w:val="0"/>
      <w:bCs w:val="0"/>
      <w:i/>
      <w:iCs/>
      <w:smallCaps w:val="0"/>
      <w:strike w:val="0"/>
      <w:u w:val="none"/>
    </w:rPr>
  </w:style>
  <w:style w:type="character" w:styleId="Strong">
    <w:name w:val="Strong"/>
    <w:basedOn w:val="DefaultParagraphFont"/>
    <w:uiPriority w:val="22"/>
    <w:qFormat/>
    <w:rPr>
      <w:b/>
      <w:bCs/>
    </w:rPr>
  </w:style>
  <w:style w:type="character" w:customStyle="1" w:styleId="ListParagraphChar">
    <w:name w:val="List Paragraph Char"/>
    <w:link w:val="ListParagraph"/>
    <w:locked/>
    <w:rPr>
      <w:rFonts w:ascii="Times New Roman" w:eastAsia="Times New Roman" w:hAnsi="Times New Roman" w:cs="Times New Roman"/>
      <w:sz w:val="24"/>
      <w:szCs w:val="24"/>
    </w:rPr>
  </w:style>
  <w:style w:type="character" w:customStyle="1" w:styleId="apple-tab-span">
    <w:name w:val="apple-tab-span"/>
    <w:basedOn w:val="DefaultParagraphFont"/>
  </w:style>
  <w:style w:type="paragraph" w:styleId="TOCHeading">
    <w:name w:val="TOC Heading"/>
    <w:basedOn w:val="Heading1"/>
    <w:next w:val="Normal"/>
    <w:uiPriority w:val="39"/>
    <w:unhideWhenUsed/>
    <w:qFormat/>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pPr>
      <w:tabs>
        <w:tab w:val="right" w:leader="dot" w:pos="9629"/>
      </w:tabs>
      <w:spacing w:after="100"/>
    </w:pPr>
    <w:rPr>
      <w:rFonts w:ascii="Times New Roman" w:hAnsi="Times New Roman" w:cs="Times New Roman"/>
      <w:b/>
      <w:noProof/>
      <w:sz w:val="28"/>
      <w:szCs w:val="28"/>
      <w:lang w:val="pt-BR"/>
    </w:rPr>
  </w:style>
  <w:style w:type="paragraph" w:customStyle="1" w:styleId="msonormal0">
    <w:name w:val="msonormal"/>
    <w:basedOn w:val="Normal"/>
    <w:uiPriority w:val="9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odyText3">
    <w:name w:val="Body Text 3"/>
    <w:basedOn w:val="Normal"/>
    <w:link w:val="BodyText3Char"/>
    <w:uiPriority w:val="99"/>
    <w:semiHidden/>
    <w:unhideWhenUsed/>
    <w:pPr>
      <w:spacing w:after="120"/>
    </w:pPr>
    <w:rPr>
      <w:sz w:val="16"/>
      <w:szCs w:val="16"/>
    </w:rPr>
  </w:style>
  <w:style w:type="character" w:customStyle="1" w:styleId="BodyText3Char">
    <w:name w:val="Body Text 3 Char"/>
    <w:basedOn w:val="DefaultParagraphFont"/>
    <w:link w:val="BodyText3"/>
    <w:uiPriority w:val="99"/>
    <w:semiHidden/>
    <w:rPr>
      <w:sz w:val="16"/>
      <w:szCs w:val="16"/>
    </w:rPr>
  </w:style>
  <w:style w:type="character" w:customStyle="1" w:styleId="apple-converted-space">
    <w:name w:val="apple-converted-space"/>
  </w:style>
  <w:style w:type="paragraph" w:customStyle="1" w:styleId="msonormalcxspmiddlecxspmiddlecxspmiddlecxspmiddlecxspmiddle">
    <w:name w:val="msonormalcxspmiddlecxspmiddlecxspmiddlecxspmiddlecxspmiddle"/>
    <w:basedOn w:val="Normal"/>
    <w:rsid w:val="00C85DB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2375363">
      <w:bodyDiv w:val="1"/>
      <w:marLeft w:val="0"/>
      <w:marRight w:val="0"/>
      <w:marTop w:val="0"/>
      <w:marBottom w:val="0"/>
      <w:divBdr>
        <w:top w:val="none" w:sz="0" w:space="0" w:color="auto"/>
        <w:left w:val="none" w:sz="0" w:space="0" w:color="auto"/>
        <w:bottom w:val="none" w:sz="0" w:space="0" w:color="auto"/>
        <w:right w:val="none" w:sz="0" w:space="0" w:color="auto"/>
      </w:divBdr>
    </w:div>
    <w:div w:id="1665816104">
      <w:bodyDiv w:val="1"/>
      <w:marLeft w:val="0"/>
      <w:marRight w:val="0"/>
      <w:marTop w:val="0"/>
      <w:marBottom w:val="0"/>
      <w:divBdr>
        <w:top w:val="none" w:sz="0" w:space="0" w:color="auto"/>
        <w:left w:val="none" w:sz="0" w:space="0" w:color="auto"/>
        <w:bottom w:val="none" w:sz="0" w:space="0" w:color="auto"/>
        <w:right w:val="none" w:sz="0" w:space="0" w:color="auto"/>
      </w:divBdr>
    </w:div>
    <w:div w:id="1890527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emf" Type="http://schemas.openxmlformats.org/officeDocument/2006/relationships/image"/><Relationship Id="rId11" Target="media/image3.emf" Type="http://schemas.openxmlformats.org/officeDocument/2006/relationships/image"/><Relationship Id="rId12" Target="media/image4.emf"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wmf" Type="http://schemas.openxmlformats.org/officeDocument/2006/relationships/image"/><Relationship Id="rId16" Target="embeddings/oleObject1.bin" Type="http://schemas.openxmlformats.org/officeDocument/2006/relationships/oleObject"/><Relationship Id="rId17" Target="media/image8.wmf" Type="http://schemas.openxmlformats.org/officeDocument/2006/relationships/image"/><Relationship Id="rId18" Target="embeddings/oleObject2.bin" Type="http://schemas.openxmlformats.org/officeDocument/2006/relationships/oleObject"/><Relationship Id="rId19" Target="media/image9.png" Type="http://schemas.openxmlformats.org/officeDocument/2006/relationships/image"/><Relationship Id="rId2" Target="numbering.xml" Type="http://schemas.openxmlformats.org/officeDocument/2006/relationships/numbering"/><Relationship Id="rId20" Target="media/image10.png" Type="http://schemas.openxmlformats.org/officeDocument/2006/relationships/image"/><Relationship Id="rId21" Target="media/image11.wmf" Type="http://schemas.openxmlformats.org/officeDocument/2006/relationships/image"/><Relationship Id="rId22" Target="embeddings/oleObject3.bin" Type="http://schemas.openxmlformats.org/officeDocument/2006/relationships/oleObject"/><Relationship Id="rId23" Target="media/image12.wmf" Type="http://schemas.openxmlformats.org/officeDocument/2006/relationships/image"/><Relationship Id="rId24" Target="embeddings/oleObject4.bin" Type="http://schemas.openxmlformats.org/officeDocument/2006/relationships/oleObject"/><Relationship Id="rId25" Target="embeddings/oleObject5.bin" Type="http://schemas.openxmlformats.org/officeDocument/2006/relationships/oleObject"/><Relationship Id="rId26" Target="embeddings/oleObject6.bin" Type="http://schemas.openxmlformats.org/officeDocument/2006/relationships/oleObject"/><Relationship Id="rId27" Target="media/image13.wmf" Type="http://schemas.openxmlformats.org/officeDocument/2006/relationships/image"/><Relationship Id="rId28" Target="embeddings/oleObject7.bin" Type="http://schemas.openxmlformats.org/officeDocument/2006/relationships/oleObject"/><Relationship Id="rId29" Target="media/image14.png" Type="http://schemas.openxmlformats.org/officeDocument/2006/relationships/image"/><Relationship Id="rId3" Target="styles.xml" Type="http://schemas.openxmlformats.org/officeDocument/2006/relationships/styles"/><Relationship Id="rId30" Target="media/image15.gif" Type="http://schemas.openxmlformats.org/officeDocument/2006/relationships/image"/><Relationship Id="rId31" Target="https://www.youtube.com/watch?v=_je12cpnxqw" TargetMode="External" Type="http://schemas.openxmlformats.org/officeDocument/2006/relationships/hyperlink"/><Relationship Id="rId32" Target="https://www.youtube.com/watch?v=-iMMWrlbrz8" TargetMode="External" Type="http://schemas.openxmlformats.org/officeDocument/2006/relationships/hyperlink"/><Relationship Id="rId33" Target="https://www.youtube.com/watch?v=CI09pvJgjN4" TargetMode="External" Type="http://schemas.openxmlformats.org/officeDocument/2006/relationships/hyperlink"/><Relationship Id="rId34" Target="media/image16.png" Type="http://schemas.openxmlformats.org/officeDocument/2006/relationships/image"/><Relationship Id="rId35" Target="media/image17.png" Type="http://schemas.openxmlformats.org/officeDocument/2006/relationships/image"/><Relationship Id="rId36" Target="media/image18.png" Type="http://schemas.openxmlformats.org/officeDocument/2006/relationships/image"/><Relationship Id="rId37" Target="header1.xml" Type="http://schemas.openxmlformats.org/officeDocument/2006/relationships/header"/><Relationship Id="rId38" Target="header2.xml" Type="http://schemas.openxmlformats.org/officeDocument/2006/relationships/header"/><Relationship Id="rId39" Target="footer1.xml" Type="http://schemas.openxmlformats.org/officeDocument/2006/relationships/footer"/><Relationship Id="rId4" Target="stylesWithEffects.xml" Type="http://schemas.microsoft.com/office/2007/relationships/stylesWithEffects"/><Relationship Id="rId40" Target="footer2.xml" Type="http://schemas.openxmlformats.org/officeDocument/2006/relationships/footer"/><Relationship Id="rId41" Target="header3.xml" Type="http://schemas.openxmlformats.org/officeDocument/2006/relationships/header"/><Relationship Id="rId42" Target="footer3.xml" Type="http://schemas.openxmlformats.org/officeDocument/2006/relationships/footer"/><Relationship Id="rId43" Target="media/image19.png" Type="http://schemas.openxmlformats.org/officeDocument/2006/relationships/image"/><Relationship Id="rId44" Target="media/image20.emf" Type="http://schemas.openxmlformats.org/officeDocument/2006/relationships/image"/><Relationship Id="rId45" Target="media/image21.emf" Type="http://schemas.openxmlformats.org/officeDocument/2006/relationships/image"/><Relationship Id="rId46" Target="media/image22.emf" Type="http://schemas.openxmlformats.org/officeDocument/2006/relationships/image"/><Relationship Id="rId47" Target="media/image23.emf" Type="http://schemas.openxmlformats.org/officeDocument/2006/relationships/image"/><Relationship Id="rId48" Target="media/image24.emf" Type="http://schemas.openxmlformats.org/officeDocument/2006/relationships/image"/><Relationship Id="rId49" Target="media/image25.emf" Type="http://schemas.openxmlformats.org/officeDocument/2006/relationships/image"/><Relationship Id="rId5" Target="settings.xml" Type="http://schemas.openxmlformats.org/officeDocument/2006/relationships/settings"/><Relationship Id="rId50" Target="media/image26.jpeg" Type="http://schemas.openxmlformats.org/officeDocument/2006/relationships/image"/><Relationship Id="rId51" Target="media/image27.jpeg" Type="http://schemas.openxmlformats.org/officeDocument/2006/relationships/image"/><Relationship Id="rId52" Target="media/image28.jpeg" Type="http://schemas.openxmlformats.org/officeDocument/2006/relationships/image"/><Relationship Id="rId53" Target="media/image29.emf" Type="http://schemas.openxmlformats.org/officeDocument/2006/relationships/image"/><Relationship Id="rId54" Target="media/image30.jpeg" Type="http://schemas.openxmlformats.org/officeDocument/2006/relationships/image"/><Relationship Id="rId55" Target="media/image31.jpeg" Type="http://schemas.openxmlformats.org/officeDocument/2006/relationships/image"/><Relationship Id="rId56" Target="media/image32.jpeg" Type="http://schemas.openxmlformats.org/officeDocument/2006/relationships/image"/><Relationship Id="rId57" Target="media/image33.jpeg" Type="http://schemas.openxmlformats.org/officeDocument/2006/relationships/image"/><Relationship Id="rId58" Target="media/image34.jpeg" Type="http://schemas.openxmlformats.org/officeDocument/2006/relationships/image"/><Relationship Id="rId59" Target="media/image35.jpeg" Type="http://schemas.openxmlformats.org/officeDocument/2006/relationships/image"/><Relationship Id="rId6" Target="webSettings.xml" Type="http://schemas.openxmlformats.org/officeDocument/2006/relationships/webSettings"/><Relationship Id="rId60" Target="media/image36.jpeg" Type="http://schemas.openxmlformats.org/officeDocument/2006/relationships/image"/><Relationship Id="rId61" Target="media/image37.jpeg" Type="http://schemas.openxmlformats.org/officeDocument/2006/relationships/image"/><Relationship Id="rId62" Target="media/image38.jpeg" Type="http://schemas.openxmlformats.org/officeDocument/2006/relationships/image"/><Relationship Id="rId63" Target="media/image39.jpeg" Type="http://schemas.openxmlformats.org/officeDocument/2006/relationships/image"/><Relationship Id="rId64" Target="media/image40.jpeg" Type="http://schemas.openxmlformats.org/officeDocument/2006/relationships/image"/><Relationship Id="rId65" Target="media/image41.jpeg" Type="http://schemas.openxmlformats.org/officeDocument/2006/relationships/image"/><Relationship Id="rId66" Target="media/image42.jpeg" Type="http://schemas.openxmlformats.org/officeDocument/2006/relationships/image"/><Relationship Id="rId67" Target="media/image43.jpeg" Type="http://schemas.openxmlformats.org/officeDocument/2006/relationships/image"/><Relationship Id="rId68" Target="media/image44.jpeg" Type="http://schemas.openxmlformats.org/officeDocument/2006/relationships/image"/><Relationship Id="rId69" Target="media/image45.jpeg" Type="http://schemas.openxmlformats.org/officeDocument/2006/relationships/image"/><Relationship Id="rId7" Target="footnotes.xml" Type="http://schemas.openxmlformats.org/officeDocument/2006/relationships/footnotes"/><Relationship Id="rId70" Target="media/image46.jpeg" Type="http://schemas.openxmlformats.org/officeDocument/2006/relationships/image"/><Relationship Id="rId71" Target="media/image47.jpeg" Type="http://schemas.openxmlformats.org/officeDocument/2006/relationships/image"/><Relationship Id="rId72" Target="media/image48.jpeg" Type="http://schemas.openxmlformats.org/officeDocument/2006/relationships/image"/><Relationship Id="rId73" Target="media/image49.jpeg" Type="http://schemas.openxmlformats.org/officeDocument/2006/relationships/image"/><Relationship Id="rId74" Target="media/image50.jpeg" Type="http://schemas.openxmlformats.org/officeDocument/2006/relationships/image"/><Relationship Id="rId75" Target="media/image51.jpeg" Type="http://schemas.openxmlformats.org/officeDocument/2006/relationships/image"/><Relationship Id="rId76" Target="media/image52.jpeg" Type="http://schemas.openxmlformats.org/officeDocument/2006/relationships/image"/><Relationship Id="rId77" Target="media/image53.jpeg" Type="http://schemas.openxmlformats.org/officeDocument/2006/relationships/image"/><Relationship Id="rId78" Target="media/image54.png" Type="http://schemas.openxmlformats.org/officeDocument/2006/relationships/image"/><Relationship Id="rId79" Target="media/image55.wmf" Type="http://schemas.openxmlformats.org/officeDocument/2006/relationships/image"/><Relationship Id="rId8" Target="endnotes.xml" Type="http://schemas.openxmlformats.org/officeDocument/2006/relationships/endnotes"/><Relationship Id="rId80" Target="media/image56.jpeg" Type="http://schemas.openxmlformats.org/officeDocument/2006/relationships/image"/><Relationship Id="rId81" Target="media/image57.jpeg" Type="http://schemas.openxmlformats.org/officeDocument/2006/relationships/image"/><Relationship Id="rId82" Target="media/image58.png" Type="http://schemas.openxmlformats.org/officeDocument/2006/relationships/image"/><Relationship Id="rId83" Target="media/image59.jpeg" Type="http://schemas.openxmlformats.org/officeDocument/2006/relationships/image"/><Relationship Id="rId84" Target="media/image60.wmf" Type="http://schemas.openxmlformats.org/officeDocument/2006/relationships/image"/><Relationship Id="rId85" Target="embeddings/oleObject8.bin" Type="http://schemas.openxmlformats.org/officeDocument/2006/relationships/oleObject"/><Relationship Id="rId86" Target="media/image61.png" Type="http://schemas.openxmlformats.org/officeDocument/2006/relationships/image"/><Relationship Id="rId87" Target="media/image62.png" Type="http://schemas.openxmlformats.org/officeDocument/2006/relationships/image"/><Relationship Id="rId88" Target="media/image63.png" Type="http://schemas.openxmlformats.org/officeDocument/2006/relationships/image"/><Relationship Id="rId89" Target="header4.xml" Type="http://schemas.openxmlformats.org/officeDocument/2006/relationships/header"/><Relationship Id="rId9" Target="media/image1.emf" Type="http://schemas.openxmlformats.org/officeDocument/2006/relationships/image"/><Relationship Id="rId90" Target="footer4.xml" Type="http://schemas.openxmlformats.org/officeDocument/2006/relationships/footer"/><Relationship Id="rId91" Target="fontTable.xml" Type="http://schemas.openxmlformats.org/officeDocument/2006/relationships/fontTable"/><Relationship Id="rId92"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680F69-44A4-4986-9FC3-8924721AE7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6</Pages>
  <Words>41818</Words>
  <Characters>238363</Characters>
  <Application>Microsoft Office Word</Application>
  <DocSecurity>0</DocSecurity>
  <Lines>1986</Lines>
  <Paragraphs>55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9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8-20T15:04:00Z</dcterms:created>
  <dc:creator>admin</dc:creator>
  <dc:description>Giáo án môn Vật lí 7 cả năm theo công văn 5512 được biên soạn dưới dạng file word gồm 209 trang. Các bạn xem và tải về ở dưới.</dc:description>
  <dcterms:modified xsi:type="dcterms:W3CDTF">2021-08-20T15:04:00Z</dcterms:modified>
  <cp:revision>1</cp:revision>
  <dc:title>Giáo Án Môn Vật Lí 7 Cả Năm Theo Công Văn 5512</dc:title>
</cp:coreProperties>
</file>